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tags/tag408.xml" ContentType="application/vnd.openxmlformats-officedocument.presentationml.tags+xml"/>
  <Override PartName="/ppt/tags/tag409.xml" ContentType="application/vnd.openxmlformats-officedocument.presentationml.tags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tags/tag414.xml" ContentType="application/vnd.openxmlformats-officedocument.presentationml.tags+xml"/>
  <Override PartName="/ppt/tags/tag415.xml" ContentType="application/vnd.openxmlformats-officedocument.presentationml.tags+xml"/>
  <Override PartName="/ppt/tags/tag416.xml" ContentType="application/vnd.openxmlformats-officedocument.presentationml.tags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0.xml" ContentType="application/vnd.openxmlformats-officedocument.presentationml.tags+xml"/>
  <Override PartName="/ppt/tags/tag421.xml" ContentType="application/vnd.openxmlformats-officedocument.presentationml.tags+xml"/>
  <Override PartName="/ppt/tags/tag422.xml" ContentType="application/vnd.openxmlformats-officedocument.presentationml.tags+xml"/>
  <Override PartName="/ppt/tags/tag423.xml" ContentType="application/vnd.openxmlformats-officedocument.presentationml.tags+xml"/>
  <Override PartName="/ppt/tags/tag424.xml" ContentType="application/vnd.openxmlformats-officedocument.presentationml.tags+xml"/>
  <Override PartName="/ppt/tags/tag425.xml" ContentType="application/vnd.openxmlformats-officedocument.presentationml.tags+xml"/>
  <Override PartName="/ppt/tags/tag426.xml" ContentType="application/vnd.openxmlformats-officedocument.presentationml.tags+xml"/>
  <Override PartName="/ppt/tags/tag427.xml" ContentType="application/vnd.openxmlformats-officedocument.presentationml.tags+xml"/>
  <Override PartName="/ppt/tags/tag428.xml" ContentType="application/vnd.openxmlformats-officedocument.presentationml.tags+xml"/>
  <Override PartName="/ppt/tags/tag429.xml" ContentType="application/vnd.openxmlformats-officedocument.presentationml.tags+xml"/>
  <Override PartName="/ppt/tags/tag430.xml" ContentType="application/vnd.openxmlformats-officedocument.presentationml.tags+xml"/>
  <Override PartName="/ppt/tags/tag431.xml" ContentType="application/vnd.openxmlformats-officedocument.presentationml.tags+xml"/>
  <Override PartName="/ppt/tags/tag432.xml" ContentType="application/vnd.openxmlformats-officedocument.presentationml.tags+xml"/>
  <Override PartName="/ppt/tags/tag433.xml" ContentType="application/vnd.openxmlformats-officedocument.presentationml.tags+xml"/>
  <Override PartName="/ppt/tags/tag434.xml" ContentType="application/vnd.openxmlformats-officedocument.presentationml.tags+xml"/>
  <Override PartName="/ppt/tags/tag435.xml" ContentType="application/vnd.openxmlformats-officedocument.presentationml.tags+xml"/>
  <Override PartName="/ppt/tags/tag436.xml" ContentType="application/vnd.openxmlformats-officedocument.presentationml.tags+xml"/>
  <Override PartName="/ppt/tags/tag437.xml" ContentType="application/vnd.openxmlformats-officedocument.presentationml.tags+xml"/>
  <Override PartName="/ppt/tags/tag438.xml" ContentType="application/vnd.openxmlformats-officedocument.presentationml.tags+xml"/>
  <Override PartName="/ppt/tags/tag439.xml" ContentType="application/vnd.openxmlformats-officedocument.presentationml.tags+xml"/>
  <Override PartName="/ppt/tags/tag440.xml" ContentType="application/vnd.openxmlformats-officedocument.presentationml.tags+xml"/>
  <Override PartName="/ppt/tags/tag441.xml" ContentType="application/vnd.openxmlformats-officedocument.presentationml.tags+xml"/>
  <Override PartName="/ppt/tags/tag442.xml" ContentType="application/vnd.openxmlformats-officedocument.presentationml.tags+xml"/>
  <Override PartName="/ppt/tags/tag443.xml" ContentType="application/vnd.openxmlformats-officedocument.presentationml.tags+xml"/>
  <Override PartName="/ppt/tags/tag444.xml" ContentType="application/vnd.openxmlformats-officedocument.presentationml.tags+xml"/>
  <Override PartName="/ppt/tags/tag445.xml" ContentType="application/vnd.openxmlformats-officedocument.presentationml.tags+xml"/>
  <Override PartName="/ppt/tags/tag446.xml" ContentType="application/vnd.openxmlformats-officedocument.presentationml.tags+xml"/>
  <Override PartName="/ppt/tags/tag447.xml" ContentType="application/vnd.openxmlformats-officedocument.presentationml.tags+xml"/>
  <Override PartName="/ppt/tags/tag448.xml" ContentType="application/vnd.openxmlformats-officedocument.presentationml.tags+xml"/>
  <Override PartName="/ppt/tags/tag449.xml" ContentType="application/vnd.openxmlformats-officedocument.presentationml.tags+xml"/>
  <Override PartName="/ppt/tags/tag450.xml" ContentType="application/vnd.openxmlformats-officedocument.presentationml.tags+xml"/>
  <Override PartName="/ppt/tags/tag451.xml" ContentType="application/vnd.openxmlformats-officedocument.presentationml.tags+xml"/>
  <Override PartName="/ppt/tags/tag452.xml" ContentType="application/vnd.openxmlformats-officedocument.presentationml.tags+xml"/>
  <Override PartName="/ppt/tags/tag453.xml" ContentType="application/vnd.openxmlformats-officedocument.presentationml.tags+xml"/>
  <Override PartName="/ppt/tags/tag454.xml" ContentType="application/vnd.openxmlformats-officedocument.presentationml.tags+xml"/>
  <Override PartName="/ppt/tags/tag455.xml" ContentType="application/vnd.openxmlformats-officedocument.presentationml.tags+xml"/>
  <Override PartName="/ppt/tags/tag456.xml" ContentType="application/vnd.openxmlformats-officedocument.presentationml.tags+xml"/>
  <Override PartName="/ppt/tags/tag457.xml" ContentType="application/vnd.openxmlformats-officedocument.presentationml.tags+xml"/>
  <Override PartName="/ppt/tags/tag458.xml" ContentType="application/vnd.openxmlformats-officedocument.presentationml.tags+xml"/>
  <Override PartName="/ppt/tags/tag459.xml" ContentType="application/vnd.openxmlformats-officedocument.presentationml.tags+xml"/>
  <Override PartName="/ppt/tags/tag460.xml" ContentType="application/vnd.openxmlformats-officedocument.presentationml.tags+xml"/>
  <Override PartName="/ppt/tags/tag461.xml" ContentType="application/vnd.openxmlformats-officedocument.presentationml.tags+xml"/>
  <Override PartName="/ppt/tags/tag462.xml" ContentType="application/vnd.openxmlformats-officedocument.presentationml.tags+xml"/>
  <Override PartName="/ppt/tags/tag463.xml" ContentType="application/vnd.openxmlformats-officedocument.presentationml.tags+xml"/>
  <Override PartName="/ppt/tags/tag464.xml" ContentType="application/vnd.openxmlformats-officedocument.presentationml.tags+xml"/>
  <Override PartName="/ppt/tags/tag465.xml" ContentType="application/vnd.openxmlformats-officedocument.presentationml.tags+xml"/>
  <Override PartName="/ppt/tags/tag466.xml" ContentType="application/vnd.openxmlformats-officedocument.presentationml.tags+xml"/>
  <Override PartName="/ppt/tags/tag467.xml" ContentType="application/vnd.openxmlformats-officedocument.presentationml.tags+xml"/>
  <Override PartName="/ppt/tags/tag468.xml" ContentType="application/vnd.openxmlformats-officedocument.presentationml.tags+xml"/>
  <Override PartName="/ppt/tags/tag469.xml" ContentType="application/vnd.openxmlformats-officedocument.presentationml.tags+xml"/>
  <Override PartName="/ppt/tags/tag470.xml" ContentType="application/vnd.openxmlformats-officedocument.presentationml.tags+xml"/>
  <Override PartName="/ppt/tags/tag471.xml" ContentType="application/vnd.openxmlformats-officedocument.presentationml.tags+xml"/>
  <Override PartName="/ppt/tags/tag472.xml" ContentType="application/vnd.openxmlformats-officedocument.presentationml.tags+xml"/>
  <Override PartName="/ppt/tags/tag473.xml" ContentType="application/vnd.openxmlformats-officedocument.presentationml.tags+xml"/>
  <Override PartName="/ppt/tags/tag474.xml" ContentType="application/vnd.openxmlformats-officedocument.presentationml.tags+xml"/>
  <Override PartName="/ppt/tags/tag475.xml" ContentType="application/vnd.openxmlformats-officedocument.presentationml.tags+xml"/>
  <Override PartName="/ppt/tags/tag476.xml" ContentType="application/vnd.openxmlformats-officedocument.presentationml.tags+xml"/>
  <Override PartName="/ppt/tags/tag477.xml" ContentType="application/vnd.openxmlformats-officedocument.presentationml.tags+xml"/>
  <Override PartName="/ppt/tags/tag478.xml" ContentType="application/vnd.openxmlformats-officedocument.presentationml.tags+xml"/>
  <Override PartName="/ppt/tags/tag479.xml" ContentType="application/vnd.openxmlformats-officedocument.presentationml.tags+xml"/>
  <Override PartName="/ppt/tags/tag480.xml" ContentType="application/vnd.openxmlformats-officedocument.presentationml.tags+xml"/>
  <Override PartName="/ppt/tags/tag481.xml" ContentType="application/vnd.openxmlformats-officedocument.presentationml.tags+xml"/>
  <Override PartName="/ppt/tags/tag482.xml" ContentType="application/vnd.openxmlformats-officedocument.presentationml.tags+xml"/>
  <Override PartName="/ppt/tags/tag483.xml" ContentType="application/vnd.openxmlformats-officedocument.presentationml.tags+xml"/>
  <Override PartName="/ppt/tags/tag484.xml" ContentType="application/vnd.openxmlformats-officedocument.presentationml.tags+xml"/>
  <Override PartName="/ppt/tags/tag485.xml" ContentType="application/vnd.openxmlformats-officedocument.presentationml.tags+xml"/>
  <Override PartName="/ppt/tags/tag486.xml" ContentType="application/vnd.openxmlformats-officedocument.presentationml.tags+xml"/>
  <Override PartName="/ppt/tags/tag487.xml" ContentType="application/vnd.openxmlformats-officedocument.presentationml.tags+xml"/>
  <Override PartName="/ppt/tags/tag488.xml" ContentType="application/vnd.openxmlformats-officedocument.presentationml.tags+xml"/>
  <Override PartName="/ppt/tags/tag489.xml" ContentType="application/vnd.openxmlformats-officedocument.presentationml.tags+xml"/>
  <Override PartName="/ppt/tags/tag490.xml" ContentType="application/vnd.openxmlformats-officedocument.presentationml.tags+xml"/>
  <Override PartName="/ppt/tags/tag491.xml" ContentType="application/vnd.openxmlformats-officedocument.presentationml.tags+xml"/>
  <Override PartName="/ppt/tags/tag492.xml" ContentType="application/vnd.openxmlformats-officedocument.presentationml.tags+xml"/>
  <Override PartName="/ppt/tags/tag493.xml" ContentType="application/vnd.openxmlformats-officedocument.presentationml.tags+xml"/>
  <Override PartName="/ppt/tags/tag494.xml" ContentType="application/vnd.openxmlformats-officedocument.presentationml.tags+xml"/>
  <Override PartName="/ppt/tags/tag495.xml" ContentType="application/vnd.openxmlformats-officedocument.presentationml.tags+xml"/>
  <Override PartName="/ppt/tags/tag496.xml" ContentType="application/vnd.openxmlformats-officedocument.presentationml.tags+xml"/>
  <Override PartName="/ppt/tags/tag497.xml" ContentType="application/vnd.openxmlformats-officedocument.presentationml.tags+xml"/>
  <Override PartName="/ppt/tags/tag498.xml" ContentType="application/vnd.openxmlformats-officedocument.presentationml.tags+xml"/>
  <Override PartName="/ppt/tags/tag499.xml" ContentType="application/vnd.openxmlformats-officedocument.presentationml.tags+xml"/>
  <Override PartName="/ppt/tags/tag500.xml" ContentType="application/vnd.openxmlformats-officedocument.presentationml.tags+xml"/>
  <Override PartName="/ppt/tags/tag501.xml" ContentType="application/vnd.openxmlformats-officedocument.presentationml.tags+xml"/>
  <Override PartName="/ppt/tags/tag502.xml" ContentType="application/vnd.openxmlformats-officedocument.presentationml.tags+xml"/>
  <Override PartName="/ppt/tags/tag503.xml" ContentType="application/vnd.openxmlformats-officedocument.presentationml.tags+xml"/>
  <Override PartName="/ppt/tags/tag504.xml" ContentType="application/vnd.openxmlformats-officedocument.presentationml.tags+xml"/>
  <Override PartName="/ppt/tags/tag505.xml" ContentType="application/vnd.openxmlformats-officedocument.presentationml.tags+xml"/>
  <Override PartName="/ppt/tags/tag506.xml" ContentType="application/vnd.openxmlformats-officedocument.presentationml.tags+xml"/>
  <Override PartName="/ppt/tags/tag507.xml" ContentType="application/vnd.openxmlformats-officedocument.presentationml.tags+xml"/>
  <Override PartName="/ppt/tags/tag508.xml" ContentType="application/vnd.openxmlformats-officedocument.presentationml.tags+xml"/>
  <Override PartName="/ppt/tags/tag509.xml" ContentType="application/vnd.openxmlformats-officedocument.presentationml.tags+xml"/>
  <Override PartName="/ppt/tags/tag510.xml" ContentType="application/vnd.openxmlformats-officedocument.presentationml.tags+xml"/>
  <Override PartName="/ppt/tags/tag511.xml" ContentType="application/vnd.openxmlformats-officedocument.presentationml.tags+xml"/>
  <Override PartName="/ppt/tags/tag512.xml" ContentType="application/vnd.openxmlformats-officedocument.presentationml.tags+xml"/>
  <Override PartName="/ppt/tags/tag513.xml" ContentType="application/vnd.openxmlformats-officedocument.presentationml.tags+xml"/>
  <Override PartName="/ppt/tags/tag514.xml" ContentType="application/vnd.openxmlformats-officedocument.presentationml.tags+xml"/>
  <Override PartName="/ppt/tags/tag515.xml" ContentType="application/vnd.openxmlformats-officedocument.presentationml.tags+xml"/>
  <Override PartName="/ppt/tags/tag516.xml" ContentType="application/vnd.openxmlformats-officedocument.presentationml.tags+xml"/>
  <Override PartName="/ppt/tags/tag517.xml" ContentType="application/vnd.openxmlformats-officedocument.presentationml.tags+xml"/>
  <Override PartName="/ppt/tags/tag518.xml" ContentType="application/vnd.openxmlformats-officedocument.presentationml.tags+xml"/>
  <Override PartName="/ppt/tags/tag519.xml" ContentType="application/vnd.openxmlformats-officedocument.presentationml.tags+xml"/>
  <Override PartName="/ppt/tags/tag520.xml" ContentType="application/vnd.openxmlformats-officedocument.presentationml.tags+xml"/>
  <Override PartName="/ppt/tags/tag521.xml" ContentType="application/vnd.openxmlformats-officedocument.presentationml.tags+xml"/>
  <Override PartName="/ppt/tags/tag522.xml" ContentType="application/vnd.openxmlformats-officedocument.presentationml.tags+xml"/>
  <Override PartName="/ppt/tags/tag523.xml" ContentType="application/vnd.openxmlformats-officedocument.presentationml.tags+xml"/>
  <Override PartName="/ppt/tags/tag524.xml" ContentType="application/vnd.openxmlformats-officedocument.presentationml.tags+xml"/>
  <Override PartName="/ppt/tags/tag525.xml" ContentType="application/vnd.openxmlformats-officedocument.presentationml.tags+xml"/>
  <Override PartName="/ppt/tags/tag526.xml" ContentType="application/vnd.openxmlformats-officedocument.presentationml.tags+xml"/>
  <Override PartName="/ppt/tags/tag527.xml" ContentType="application/vnd.openxmlformats-officedocument.presentationml.tags+xml"/>
  <Override PartName="/ppt/tags/tag528.xml" ContentType="application/vnd.openxmlformats-officedocument.presentationml.tags+xml"/>
  <Override PartName="/ppt/tags/tag529.xml" ContentType="application/vnd.openxmlformats-officedocument.presentationml.tags+xml"/>
  <Override PartName="/ppt/tags/tag530.xml" ContentType="application/vnd.openxmlformats-officedocument.presentationml.tags+xml"/>
  <Override PartName="/ppt/tags/tag531.xml" ContentType="application/vnd.openxmlformats-officedocument.presentationml.tags+xml"/>
  <Override PartName="/ppt/tags/tag532.xml" ContentType="application/vnd.openxmlformats-officedocument.presentationml.tags+xml"/>
  <Override PartName="/ppt/tags/tag533.xml" ContentType="application/vnd.openxmlformats-officedocument.presentationml.tags+xml"/>
  <Override PartName="/ppt/tags/tag534.xml" ContentType="application/vnd.openxmlformats-officedocument.presentationml.tags+xml"/>
  <Override PartName="/ppt/tags/tag535.xml" ContentType="application/vnd.openxmlformats-officedocument.presentationml.tags+xml"/>
  <Override PartName="/ppt/tags/tag536.xml" ContentType="application/vnd.openxmlformats-officedocument.presentationml.tags+xml"/>
  <Override PartName="/ppt/tags/tag537.xml" ContentType="application/vnd.openxmlformats-officedocument.presentationml.tags+xml"/>
  <Override PartName="/ppt/tags/tag538.xml" ContentType="application/vnd.openxmlformats-officedocument.presentationml.tags+xml"/>
  <Override PartName="/ppt/tags/tag539.xml" ContentType="application/vnd.openxmlformats-officedocument.presentationml.tags+xml"/>
  <Override PartName="/ppt/tags/tag540.xml" ContentType="application/vnd.openxmlformats-officedocument.presentationml.tags+xml"/>
  <Override PartName="/ppt/tags/tag541.xml" ContentType="application/vnd.openxmlformats-officedocument.presentationml.tags+xml"/>
  <Override PartName="/ppt/tags/tag542.xml" ContentType="application/vnd.openxmlformats-officedocument.presentationml.tags+xml"/>
  <Override PartName="/ppt/tags/tag543.xml" ContentType="application/vnd.openxmlformats-officedocument.presentationml.tags+xml"/>
  <Override PartName="/ppt/tags/tag544.xml" ContentType="application/vnd.openxmlformats-officedocument.presentationml.tags+xml"/>
  <Override PartName="/ppt/tags/tag545.xml" ContentType="application/vnd.openxmlformats-officedocument.presentationml.tags+xml"/>
  <Override PartName="/ppt/tags/tag546.xml" ContentType="application/vnd.openxmlformats-officedocument.presentationml.tags+xml"/>
  <Override PartName="/ppt/tags/tag547.xml" ContentType="application/vnd.openxmlformats-officedocument.presentationml.tags+xml"/>
  <Override PartName="/ppt/tags/tag548.xml" ContentType="application/vnd.openxmlformats-officedocument.presentationml.tags+xml"/>
  <Override PartName="/ppt/tags/tag549.xml" ContentType="application/vnd.openxmlformats-officedocument.presentationml.tags+xml"/>
  <Override PartName="/ppt/tags/tag550.xml" ContentType="application/vnd.openxmlformats-officedocument.presentationml.tags+xml"/>
  <Override PartName="/ppt/tags/tag551.xml" ContentType="application/vnd.openxmlformats-officedocument.presentationml.tags+xml"/>
  <Override PartName="/ppt/tags/tag552.xml" ContentType="application/vnd.openxmlformats-officedocument.presentationml.tags+xml"/>
  <Override PartName="/ppt/tags/tag553.xml" ContentType="application/vnd.openxmlformats-officedocument.presentationml.tags+xml"/>
  <Override PartName="/ppt/tags/tag554.xml" ContentType="application/vnd.openxmlformats-officedocument.presentationml.tags+xml"/>
  <Override PartName="/ppt/tags/tag555.xml" ContentType="application/vnd.openxmlformats-officedocument.presentationml.tags+xml"/>
  <Override PartName="/ppt/tags/tag556.xml" ContentType="application/vnd.openxmlformats-officedocument.presentationml.tags+xml"/>
  <Override PartName="/ppt/tags/tag557.xml" ContentType="application/vnd.openxmlformats-officedocument.presentationml.tags+xml"/>
  <Override PartName="/ppt/tags/tag558.xml" ContentType="application/vnd.openxmlformats-officedocument.presentationml.tags+xml"/>
  <Override PartName="/ppt/tags/tag559.xml" ContentType="application/vnd.openxmlformats-officedocument.presentationml.tags+xml"/>
  <Override PartName="/ppt/tags/tag560.xml" ContentType="application/vnd.openxmlformats-officedocument.presentationml.tags+xml"/>
  <Override PartName="/ppt/tags/tag561.xml" ContentType="application/vnd.openxmlformats-officedocument.presentationml.tags+xml"/>
  <Override PartName="/ppt/tags/tag562.xml" ContentType="application/vnd.openxmlformats-officedocument.presentationml.tags+xml"/>
  <Override PartName="/ppt/tags/tag563.xml" ContentType="application/vnd.openxmlformats-officedocument.presentationml.tags+xml"/>
  <Override PartName="/ppt/tags/tag564.xml" ContentType="application/vnd.openxmlformats-officedocument.presentationml.tags+xml"/>
  <Override PartName="/ppt/tags/tag565.xml" ContentType="application/vnd.openxmlformats-officedocument.presentationml.tags+xml"/>
  <Override PartName="/ppt/tags/tag566.xml" ContentType="application/vnd.openxmlformats-officedocument.presentationml.tags+xml"/>
  <Override PartName="/ppt/tags/tag567.xml" ContentType="application/vnd.openxmlformats-officedocument.presentationml.tags+xml"/>
  <Override PartName="/ppt/tags/tag568.xml" ContentType="application/vnd.openxmlformats-officedocument.presentationml.tags+xml"/>
  <Override PartName="/ppt/tags/tag569.xml" ContentType="application/vnd.openxmlformats-officedocument.presentationml.tags+xml"/>
  <Override PartName="/ppt/tags/tag570.xml" ContentType="application/vnd.openxmlformats-officedocument.presentationml.tags+xml"/>
  <Override PartName="/ppt/tags/tag571.xml" ContentType="application/vnd.openxmlformats-officedocument.presentationml.tags+xml"/>
  <Override PartName="/ppt/tags/tag572.xml" ContentType="application/vnd.openxmlformats-officedocument.presentationml.tags+xml"/>
  <Override PartName="/ppt/tags/tag573.xml" ContentType="application/vnd.openxmlformats-officedocument.presentationml.tags+xml"/>
  <Override PartName="/ppt/tags/tag574.xml" ContentType="application/vnd.openxmlformats-officedocument.presentationml.tags+xml"/>
  <Override PartName="/ppt/tags/tag575.xml" ContentType="application/vnd.openxmlformats-officedocument.presentationml.tags+xml"/>
  <Override PartName="/ppt/tags/tag576.xml" ContentType="application/vnd.openxmlformats-officedocument.presentationml.tags+xml"/>
  <Override PartName="/ppt/tags/tag577.xml" ContentType="application/vnd.openxmlformats-officedocument.presentationml.tags+xml"/>
  <Override PartName="/ppt/tags/tag578.xml" ContentType="application/vnd.openxmlformats-officedocument.presentationml.tags+xml"/>
  <Override PartName="/ppt/tags/tag579.xml" ContentType="application/vnd.openxmlformats-officedocument.presentationml.tags+xml"/>
  <Override PartName="/ppt/tags/tag580.xml" ContentType="application/vnd.openxmlformats-officedocument.presentationml.tags+xml"/>
  <Override PartName="/ppt/tags/tag581.xml" ContentType="application/vnd.openxmlformats-officedocument.presentationml.tags+xml"/>
  <Override PartName="/ppt/tags/tag582.xml" ContentType="application/vnd.openxmlformats-officedocument.presentationml.tags+xml"/>
  <Override PartName="/ppt/tags/tag583.xml" ContentType="application/vnd.openxmlformats-officedocument.presentationml.tags+xml"/>
  <Override PartName="/ppt/tags/tag584.xml" ContentType="application/vnd.openxmlformats-officedocument.presentationml.tags+xml"/>
  <Override PartName="/ppt/tags/tag585.xml" ContentType="application/vnd.openxmlformats-officedocument.presentationml.tags+xml"/>
  <Override PartName="/ppt/tags/tag586.xml" ContentType="application/vnd.openxmlformats-officedocument.presentationml.tags+xml"/>
  <Override PartName="/ppt/tags/tag587.xml" ContentType="application/vnd.openxmlformats-officedocument.presentationml.tags+xml"/>
  <Override PartName="/ppt/tags/tag588.xml" ContentType="application/vnd.openxmlformats-officedocument.presentationml.tags+xml"/>
  <Override PartName="/ppt/tags/tag589.xml" ContentType="application/vnd.openxmlformats-officedocument.presentationml.tags+xml"/>
  <Override PartName="/ppt/tags/tag590.xml" ContentType="application/vnd.openxmlformats-officedocument.presentationml.tags+xml"/>
  <Override PartName="/ppt/tags/tag591.xml" ContentType="application/vnd.openxmlformats-officedocument.presentationml.tags+xml"/>
  <Override PartName="/ppt/tags/tag592.xml" ContentType="application/vnd.openxmlformats-officedocument.presentationml.tags+xml"/>
  <Override PartName="/ppt/tags/tag593.xml" ContentType="application/vnd.openxmlformats-officedocument.presentationml.tags+xml"/>
  <Override PartName="/ppt/tags/tag594.xml" ContentType="application/vnd.openxmlformats-officedocument.presentationml.tags+xml"/>
  <Override PartName="/ppt/tags/tag595.xml" ContentType="application/vnd.openxmlformats-officedocument.presentationml.tags+xml"/>
  <Override PartName="/ppt/tags/tag596.xml" ContentType="application/vnd.openxmlformats-officedocument.presentationml.tags+xml"/>
  <Override PartName="/ppt/tags/tag597.xml" ContentType="application/vnd.openxmlformats-officedocument.presentationml.tags+xml"/>
  <Override PartName="/ppt/tags/tag598.xml" ContentType="application/vnd.openxmlformats-officedocument.presentationml.tags+xml"/>
  <Override PartName="/ppt/tags/tag599.xml" ContentType="application/vnd.openxmlformats-officedocument.presentationml.tags+xml"/>
  <Override PartName="/ppt/tags/tag600.xml" ContentType="application/vnd.openxmlformats-officedocument.presentationml.tags+xml"/>
  <Override PartName="/ppt/tags/tag601.xml" ContentType="application/vnd.openxmlformats-officedocument.presentationml.tags+xml"/>
  <Override PartName="/ppt/tags/tag602.xml" ContentType="application/vnd.openxmlformats-officedocument.presentationml.tags+xml"/>
  <Override PartName="/ppt/tags/tag603.xml" ContentType="application/vnd.openxmlformats-officedocument.presentationml.tags+xml"/>
  <Override PartName="/ppt/tags/tag604.xml" ContentType="application/vnd.openxmlformats-officedocument.presentationml.tags+xml"/>
  <Override PartName="/ppt/tags/tag605.xml" ContentType="application/vnd.openxmlformats-officedocument.presentationml.tags+xml"/>
  <Override PartName="/ppt/tags/tag606.xml" ContentType="application/vnd.openxmlformats-officedocument.presentationml.tags+xml"/>
  <Override PartName="/ppt/tags/tag607.xml" ContentType="application/vnd.openxmlformats-officedocument.presentationml.tags+xml"/>
  <Override PartName="/ppt/tags/tag608.xml" ContentType="application/vnd.openxmlformats-officedocument.presentationml.tags+xml"/>
  <Override PartName="/ppt/tags/tag609.xml" ContentType="application/vnd.openxmlformats-officedocument.presentationml.tags+xml"/>
  <Override PartName="/ppt/tags/tag610.xml" ContentType="application/vnd.openxmlformats-officedocument.presentationml.tags+xml"/>
  <Override PartName="/ppt/tags/tag611.xml" ContentType="application/vnd.openxmlformats-officedocument.presentationml.tags+xml"/>
  <Override PartName="/ppt/tags/tag612.xml" ContentType="application/vnd.openxmlformats-officedocument.presentationml.tags+xml"/>
  <Override PartName="/ppt/tags/tag613.xml" ContentType="application/vnd.openxmlformats-officedocument.presentationml.tags+xml"/>
  <Override PartName="/ppt/tags/tag614.xml" ContentType="application/vnd.openxmlformats-officedocument.presentationml.tags+xml"/>
  <Override PartName="/ppt/tags/tag615.xml" ContentType="application/vnd.openxmlformats-officedocument.presentationml.tags+xml"/>
  <Override PartName="/ppt/tags/tag616.xml" ContentType="application/vnd.openxmlformats-officedocument.presentationml.tags+xml"/>
  <Override PartName="/ppt/tags/tag617.xml" ContentType="application/vnd.openxmlformats-officedocument.presentationml.tags+xml"/>
  <Override PartName="/ppt/tags/tag618.xml" ContentType="application/vnd.openxmlformats-officedocument.presentationml.tags+xml"/>
  <Override PartName="/ppt/tags/tag619.xml" ContentType="application/vnd.openxmlformats-officedocument.presentationml.tags+xml"/>
  <Override PartName="/ppt/tags/tag620.xml" ContentType="application/vnd.openxmlformats-officedocument.presentationml.tags+xml"/>
  <Override PartName="/ppt/tags/tag621.xml" ContentType="application/vnd.openxmlformats-officedocument.presentationml.tags+xml"/>
  <Override PartName="/ppt/tags/tag622.xml" ContentType="application/vnd.openxmlformats-officedocument.presentationml.tags+xml"/>
  <Override PartName="/ppt/tags/tag623.xml" ContentType="application/vnd.openxmlformats-officedocument.presentationml.tags+xml"/>
  <Override PartName="/ppt/tags/tag624.xml" ContentType="application/vnd.openxmlformats-officedocument.presentationml.tags+xml"/>
  <Override PartName="/ppt/tags/tag625.xml" ContentType="application/vnd.openxmlformats-officedocument.presentationml.tags+xml"/>
  <Override PartName="/ppt/tags/tag626.xml" ContentType="application/vnd.openxmlformats-officedocument.presentationml.tags+xml"/>
  <Override PartName="/ppt/tags/tag627.xml" ContentType="application/vnd.openxmlformats-officedocument.presentationml.tags+xml"/>
  <Override PartName="/ppt/tags/tag628.xml" ContentType="application/vnd.openxmlformats-officedocument.presentationml.tags+xml"/>
  <Override PartName="/ppt/tags/tag629.xml" ContentType="application/vnd.openxmlformats-officedocument.presentationml.tags+xml"/>
  <Override PartName="/ppt/tags/tag630.xml" ContentType="application/vnd.openxmlformats-officedocument.presentationml.tags+xml"/>
  <Override PartName="/ppt/tags/tag631.xml" ContentType="application/vnd.openxmlformats-officedocument.presentationml.tags+xml"/>
  <Override PartName="/ppt/tags/tag632.xml" ContentType="application/vnd.openxmlformats-officedocument.presentationml.tags+xml"/>
  <Override PartName="/ppt/tags/tag633.xml" ContentType="application/vnd.openxmlformats-officedocument.presentationml.tags+xml"/>
  <Override PartName="/ppt/tags/tag634.xml" ContentType="application/vnd.openxmlformats-officedocument.presentationml.tags+xml"/>
  <Override PartName="/ppt/tags/tag635.xml" ContentType="application/vnd.openxmlformats-officedocument.presentationml.tags+xml"/>
  <Override PartName="/ppt/tags/tag636.xml" ContentType="application/vnd.openxmlformats-officedocument.presentationml.tags+xml"/>
  <Override PartName="/ppt/tags/tag637.xml" ContentType="application/vnd.openxmlformats-officedocument.presentationml.tags+xml"/>
  <Override PartName="/ppt/tags/tag638.xml" ContentType="application/vnd.openxmlformats-officedocument.presentationml.tags+xml"/>
  <Override PartName="/ppt/tags/tag639.xml" ContentType="application/vnd.openxmlformats-officedocument.presentationml.tags+xml"/>
  <Override PartName="/ppt/tags/tag640.xml" ContentType="application/vnd.openxmlformats-officedocument.presentationml.tags+xml"/>
  <Override PartName="/ppt/tags/tag641.xml" ContentType="application/vnd.openxmlformats-officedocument.presentationml.tags+xml"/>
  <Override PartName="/ppt/tags/tag642.xml" ContentType="application/vnd.openxmlformats-officedocument.presentationml.tags+xml"/>
  <Override PartName="/ppt/tags/tag643.xml" ContentType="application/vnd.openxmlformats-officedocument.presentationml.tags+xml"/>
  <Override PartName="/ppt/tags/tag644.xml" ContentType="application/vnd.openxmlformats-officedocument.presentationml.tags+xml"/>
  <Override PartName="/ppt/tags/tag645.xml" ContentType="application/vnd.openxmlformats-officedocument.presentationml.tags+xml"/>
  <Override PartName="/ppt/tags/tag646.xml" ContentType="application/vnd.openxmlformats-officedocument.presentationml.tags+xml"/>
  <Override PartName="/ppt/tags/tag647.xml" ContentType="application/vnd.openxmlformats-officedocument.presentationml.tags+xml"/>
  <Override PartName="/ppt/tags/tag648.xml" ContentType="application/vnd.openxmlformats-officedocument.presentationml.tags+xml"/>
  <Override PartName="/ppt/tags/tag649.xml" ContentType="application/vnd.openxmlformats-officedocument.presentationml.tags+xml"/>
  <Override PartName="/ppt/tags/tag650.xml" ContentType="application/vnd.openxmlformats-officedocument.presentationml.tags+xml"/>
  <Override PartName="/ppt/tags/tag651.xml" ContentType="application/vnd.openxmlformats-officedocument.presentationml.tags+xml"/>
  <Override PartName="/ppt/tags/tag652.xml" ContentType="application/vnd.openxmlformats-officedocument.presentationml.tags+xml"/>
  <Override PartName="/ppt/tags/tag653.xml" ContentType="application/vnd.openxmlformats-officedocument.presentationml.tags+xml"/>
  <Override PartName="/ppt/tags/tag654.xml" ContentType="application/vnd.openxmlformats-officedocument.presentationml.tags+xml"/>
  <Override PartName="/ppt/tags/tag655.xml" ContentType="application/vnd.openxmlformats-officedocument.presentationml.tags+xml"/>
  <Override PartName="/ppt/tags/tag656.xml" ContentType="application/vnd.openxmlformats-officedocument.presentationml.tags+xml"/>
  <Override PartName="/ppt/tags/tag657.xml" ContentType="application/vnd.openxmlformats-officedocument.presentationml.tags+xml"/>
  <Override PartName="/ppt/tags/tag658.xml" ContentType="application/vnd.openxmlformats-officedocument.presentationml.tags+xml"/>
  <Override PartName="/ppt/tags/tag659.xml" ContentType="application/vnd.openxmlformats-officedocument.presentationml.tags+xml"/>
  <Override PartName="/ppt/tags/tag660.xml" ContentType="application/vnd.openxmlformats-officedocument.presentationml.tags+xml"/>
  <Override PartName="/ppt/tags/tag661.xml" ContentType="application/vnd.openxmlformats-officedocument.presentationml.tags+xml"/>
  <Override PartName="/ppt/tags/tag662.xml" ContentType="application/vnd.openxmlformats-officedocument.presentationml.tags+xml"/>
  <Override PartName="/ppt/tags/tag663.xml" ContentType="application/vnd.openxmlformats-officedocument.presentationml.tags+xml"/>
  <Override PartName="/ppt/tags/tag664.xml" ContentType="application/vnd.openxmlformats-officedocument.presentationml.tags+xml"/>
  <Override PartName="/ppt/tags/tag665.xml" ContentType="application/vnd.openxmlformats-officedocument.presentationml.tags+xml"/>
  <Override PartName="/ppt/tags/tag666.xml" ContentType="application/vnd.openxmlformats-officedocument.presentationml.tags+xml"/>
  <Override PartName="/ppt/tags/tag667.xml" ContentType="application/vnd.openxmlformats-officedocument.presentationml.tags+xml"/>
  <Override PartName="/ppt/tags/tag668.xml" ContentType="application/vnd.openxmlformats-officedocument.presentationml.tags+xml"/>
  <Override PartName="/ppt/tags/tag669.xml" ContentType="application/vnd.openxmlformats-officedocument.presentationml.tags+xml"/>
  <Override PartName="/ppt/tags/tag670.xml" ContentType="application/vnd.openxmlformats-officedocument.presentationml.tags+xml"/>
  <Override PartName="/ppt/tags/tag671.xml" ContentType="application/vnd.openxmlformats-officedocument.presentationml.tags+xml"/>
  <Override PartName="/ppt/tags/tag672.xml" ContentType="application/vnd.openxmlformats-officedocument.presentationml.tags+xml"/>
  <Override PartName="/ppt/tags/tag673.xml" ContentType="application/vnd.openxmlformats-officedocument.presentationml.tags+xml"/>
  <Override PartName="/ppt/tags/tag674.xml" ContentType="application/vnd.openxmlformats-officedocument.presentationml.tags+xml"/>
  <Override PartName="/ppt/tags/tag675.xml" ContentType="application/vnd.openxmlformats-officedocument.presentationml.tags+xml"/>
  <Override PartName="/ppt/tags/tag676.xml" ContentType="application/vnd.openxmlformats-officedocument.presentationml.tags+xml"/>
  <Override PartName="/ppt/tags/tag677.xml" ContentType="application/vnd.openxmlformats-officedocument.presentationml.tags+xml"/>
  <Override PartName="/ppt/tags/tag678.xml" ContentType="application/vnd.openxmlformats-officedocument.presentationml.tags+xml"/>
  <Override PartName="/ppt/tags/tag679.xml" ContentType="application/vnd.openxmlformats-officedocument.presentationml.tags+xml"/>
  <Override PartName="/ppt/tags/tag680.xml" ContentType="application/vnd.openxmlformats-officedocument.presentationml.tags+xml"/>
  <Override PartName="/ppt/tags/tag681.xml" ContentType="application/vnd.openxmlformats-officedocument.presentationml.tags+xml"/>
  <Override PartName="/ppt/tags/tag682.xml" ContentType="application/vnd.openxmlformats-officedocument.presentationml.tags+xml"/>
  <Override PartName="/ppt/tags/tag683.xml" ContentType="application/vnd.openxmlformats-officedocument.presentationml.tags+xml"/>
  <Override PartName="/ppt/tags/tag684.xml" ContentType="application/vnd.openxmlformats-officedocument.presentationml.tags+xml"/>
  <Override PartName="/ppt/tags/tag685.xml" ContentType="application/vnd.openxmlformats-officedocument.presentationml.tags+xml"/>
  <Override PartName="/ppt/tags/tag686.xml" ContentType="application/vnd.openxmlformats-officedocument.presentationml.tags+xml"/>
  <Override PartName="/ppt/tags/tag687.xml" ContentType="application/vnd.openxmlformats-officedocument.presentationml.tags+xml"/>
  <Override PartName="/ppt/tags/tag688.xml" ContentType="application/vnd.openxmlformats-officedocument.presentationml.tags+xml"/>
  <Override PartName="/ppt/tags/tag689.xml" ContentType="application/vnd.openxmlformats-officedocument.presentationml.tags+xml"/>
  <Override PartName="/ppt/tags/tag690.xml" ContentType="application/vnd.openxmlformats-officedocument.presentationml.tags+xml"/>
  <Override PartName="/ppt/tags/tag691.xml" ContentType="application/vnd.openxmlformats-officedocument.presentationml.tags+xml"/>
  <Override PartName="/ppt/tags/tag692.xml" ContentType="application/vnd.openxmlformats-officedocument.presentationml.tags+xml"/>
  <Override PartName="/ppt/tags/tag693.xml" ContentType="application/vnd.openxmlformats-officedocument.presentationml.tags+xml"/>
  <Override PartName="/ppt/tags/tag694.xml" ContentType="application/vnd.openxmlformats-officedocument.presentationml.tags+xml"/>
  <Override PartName="/ppt/tags/tag695.xml" ContentType="application/vnd.openxmlformats-officedocument.presentationml.tags+xml"/>
  <Override PartName="/ppt/tags/tag696.xml" ContentType="application/vnd.openxmlformats-officedocument.presentationml.tags+xml"/>
  <Override PartName="/ppt/tags/tag697.xml" ContentType="application/vnd.openxmlformats-officedocument.presentationml.tags+xml"/>
  <Override PartName="/ppt/tags/tag698.xml" ContentType="application/vnd.openxmlformats-officedocument.presentationml.tags+xml"/>
  <Override PartName="/ppt/tags/tag699.xml" ContentType="application/vnd.openxmlformats-officedocument.presentationml.tags+xml"/>
  <Override PartName="/ppt/tags/tag700.xml" ContentType="application/vnd.openxmlformats-officedocument.presentationml.tags+xml"/>
  <Override PartName="/ppt/tags/tag701.xml" ContentType="application/vnd.openxmlformats-officedocument.presentationml.tags+xml"/>
  <Override PartName="/ppt/tags/tag702.xml" ContentType="application/vnd.openxmlformats-officedocument.presentationml.tags+xml"/>
  <Override PartName="/ppt/tags/tag703.xml" ContentType="application/vnd.openxmlformats-officedocument.presentationml.tags+xml"/>
  <Override PartName="/ppt/tags/tag704.xml" ContentType="application/vnd.openxmlformats-officedocument.presentationml.tags+xml"/>
  <Override PartName="/ppt/tags/tag705.xml" ContentType="application/vnd.openxmlformats-officedocument.presentationml.tags+xml"/>
  <Override PartName="/ppt/tags/tag706.xml" ContentType="application/vnd.openxmlformats-officedocument.presentationml.tags+xml"/>
  <Override PartName="/ppt/tags/tag707.xml" ContentType="application/vnd.openxmlformats-officedocument.presentationml.tags+xml"/>
  <Override PartName="/ppt/tags/tag708.xml" ContentType="application/vnd.openxmlformats-officedocument.presentationml.tags+xml"/>
  <Override PartName="/ppt/tags/tag709.xml" ContentType="application/vnd.openxmlformats-officedocument.presentationml.tags+xml"/>
  <Override PartName="/ppt/tags/tag710.xml" ContentType="application/vnd.openxmlformats-officedocument.presentationml.tags+xml"/>
  <Override PartName="/ppt/tags/tag711.xml" ContentType="application/vnd.openxmlformats-officedocument.presentationml.tags+xml"/>
  <Override PartName="/ppt/tags/tag712.xml" ContentType="application/vnd.openxmlformats-officedocument.presentationml.tags+xml"/>
  <Override PartName="/ppt/tags/tag713.xml" ContentType="application/vnd.openxmlformats-officedocument.presentationml.tags+xml"/>
  <Override PartName="/ppt/tags/tag714.xml" ContentType="application/vnd.openxmlformats-officedocument.presentationml.tags+xml"/>
  <Override PartName="/ppt/tags/tag715.xml" ContentType="application/vnd.openxmlformats-officedocument.presentationml.tags+xml"/>
  <Override PartName="/ppt/tags/tag716.xml" ContentType="application/vnd.openxmlformats-officedocument.presentationml.tags+xml"/>
  <Override PartName="/ppt/tags/tag717.xml" ContentType="application/vnd.openxmlformats-officedocument.presentationml.tags+xml"/>
  <Override PartName="/ppt/tags/tag718.xml" ContentType="application/vnd.openxmlformats-officedocument.presentationml.tags+xml"/>
  <Override PartName="/ppt/tags/tag719.xml" ContentType="application/vnd.openxmlformats-officedocument.presentationml.tags+xml"/>
  <Override PartName="/ppt/tags/tag720.xml" ContentType="application/vnd.openxmlformats-officedocument.presentationml.tags+xml"/>
  <Override PartName="/ppt/tags/tag721.xml" ContentType="application/vnd.openxmlformats-officedocument.presentationml.tags+xml"/>
  <Override PartName="/ppt/tags/tag722.xml" ContentType="application/vnd.openxmlformats-officedocument.presentationml.tags+xml"/>
  <Override PartName="/ppt/tags/tag723.xml" ContentType="application/vnd.openxmlformats-officedocument.presentationml.tags+xml"/>
  <Override PartName="/ppt/tags/tag724.xml" ContentType="application/vnd.openxmlformats-officedocument.presentationml.tags+xml"/>
  <Override PartName="/ppt/tags/tag725.xml" ContentType="application/vnd.openxmlformats-officedocument.presentationml.tags+xml"/>
  <Override PartName="/ppt/tags/tag726.xml" ContentType="application/vnd.openxmlformats-officedocument.presentationml.tags+xml"/>
  <Override PartName="/ppt/tags/tag727.xml" ContentType="application/vnd.openxmlformats-officedocument.presentationml.tags+xml"/>
  <Override PartName="/ppt/tags/tag728.xml" ContentType="application/vnd.openxmlformats-officedocument.presentationml.tags+xml"/>
  <Override PartName="/ppt/tags/tag729.xml" ContentType="application/vnd.openxmlformats-officedocument.presentationml.tags+xml"/>
  <Override PartName="/ppt/tags/tag730.xml" ContentType="application/vnd.openxmlformats-officedocument.presentationml.tags+xml"/>
  <Override PartName="/ppt/tags/tag731.xml" ContentType="application/vnd.openxmlformats-officedocument.presentationml.tags+xml"/>
  <Override PartName="/ppt/tags/tag732.xml" ContentType="application/vnd.openxmlformats-officedocument.presentationml.tags+xml"/>
  <Override PartName="/ppt/tags/tag733.xml" ContentType="application/vnd.openxmlformats-officedocument.presentationml.tags+xml"/>
  <Override PartName="/ppt/tags/tag734.xml" ContentType="application/vnd.openxmlformats-officedocument.presentationml.tags+xml"/>
  <Override PartName="/ppt/tags/tag735.xml" ContentType="application/vnd.openxmlformats-officedocument.presentationml.tags+xml"/>
  <Override PartName="/ppt/tags/tag736.xml" ContentType="application/vnd.openxmlformats-officedocument.presentationml.tags+xml"/>
  <Override PartName="/ppt/tags/tag737.xml" ContentType="application/vnd.openxmlformats-officedocument.presentationml.tags+xml"/>
  <Override PartName="/ppt/tags/tag738.xml" ContentType="application/vnd.openxmlformats-officedocument.presentationml.tags+xml"/>
  <Override PartName="/ppt/tags/tag739.xml" ContentType="application/vnd.openxmlformats-officedocument.presentationml.tags+xml"/>
  <Override PartName="/ppt/tags/tag740.xml" ContentType="application/vnd.openxmlformats-officedocument.presentationml.tags+xml"/>
  <Override PartName="/ppt/tags/tag741.xml" ContentType="application/vnd.openxmlformats-officedocument.presentationml.tags+xml"/>
  <Override PartName="/ppt/tags/tag742.xml" ContentType="application/vnd.openxmlformats-officedocument.presentationml.tags+xml"/>
  <Override PartName="/ppt/tags/tag743.xml" ContentType="application/vnd.openxmlformats-officedocument.presentationml.tags+xml"/>
  <Override PartName="/ppt/tags/tag744.xml" ContentType="application/vnd.openxmlformats-officedocument.presentationml.tags+xml"/>
  <Override PartName="/ppt/tags/tag745.xml" ContentType="application/vnd.openxmlformats-officedocument.presentationml.tags+xml"/>
  <Override PartName="/ppt/tags/tag746.xml" ContentType="application/vnd.openxmlformats-officedocument.presentationml.tags+xml"/>
  <Override PartName="/ppt/tags/tag747.xml" ContentType="application/vnd.openxmlformats-officedocument.presentationml.tags+xml"/>
  <Override PartName="/ppt/tags/tag748.xml" ContentType="application/vnd.openxmlformats-officedocument.presentationml.tags+xml"/>
  <Override PartName="/ppt/tags/tag749.xml" ContentType="application/vnd.openxmlformats-officedocument.presentationml.tags+xml"/>
  <Override PartName="/ppt/tags/tag750.xml" ContentType="application/vnd.openxmlformats-officedocument.presentationml.tags+xml"/>
  <Override PartName="/ppt/tags/tag751.xml" ContentType="application/vnd.openxmlformats-officedocument.presentationml.tags+xml"/>
  <Override PartName="/ppt/tags/tag752.xml" ContentType="application/vnd.openxmlformats-officedocument.presentationml.tags+xml"/>
  <Override PartName="/ppt/tags/tag753.xml" ContentType="application/vnd.openxmlformats-officedocument.presentationml.tags+xml"/>
  <Override PartName="/ppt/tags/tag754.xml" ContentType="application/vnd.openxmlformats-officedocument.presentationml.tags+xml"/>
  <Override PartName="/ppt/tags/tag755.xml" ContentType="application/vnd.openxmlformats-officedocument.presentationml.tags+xml"/>
  <Override PartName="/ppt/tags/tag756.xml" ContentType="application/vnd.openxmlformats-officedocument.presentationml.tags+xml"/>
  <Override PartName="/ppt/tags/tag757.xml" ContentType="application/vnd.openxmlformats-officedocument.presentationml.tags+xml"/>
  <Override PartName="/ppt/tags/tag758.xml" ContentType="application/vnd.openxmlformats-officedocument.presentationml.tags+xml"/>
  <Override PartName="/ppt/tags/tag759.xml" ContentType="application/vnd.openxmlformats-officedocument.presentationml.tags+xml"/>
  <Override PartName="/ppt/tags/tag760.xml" ContentType="application/vnd.openxmlformats-officedocument.presentationml.tags+xml"/>
  <Override PartName="/ppt/tags/tag761.xml" ContentType="application/vnd.openxmlformats-officedocument.presentationml.tags+xml"/>
  <Override PartName="/ppt/tags/tag762.xml" ContentType="application/vnd.openxmlformats-officedocument.presentationml.tags+xml"/>
  <Override PartName="/ppt/tags/tag763.xml" ContentType="application/vnd.openxmlformats-officedocument.presentationml.tags+xml"/>
  <Override PartName="/ppt/tags/tag764.xml" ContentType="application/vnd.openxmlformats-officedocument.presentationml.tags+xml"/>
  <Override PartName="/ppt/tags/tag765.xml" ContentType="application/vnd.openxmlformats-officedocument.presentationml.tags+xml"/>
  <Override PartName="/ppt/tags/tag766.xml" ContentType="application/vnd.openxmlformats-officedocument.presentationml.tags+xml"/>
  <Override PartName="/ppt/tags/tag767.xml" ContentType="application/vnd.openxmlformats-officedocument.presentationml.tags+xml"/>
  <Override PartName="/ppt/tags/tag768.xml" ContentType="application/vnd.openxmlformats-officedocument.presentationml.tags+xml"/>
  <Override PartName="/ppt/tags/tag769.xml" ContentType="application/vnd.openxmlformats-officedocument.presentationml.tags+xml"/>
  <Override PartName="/ppt/tags/tag770.xml" ContentType="application/vnd.openxmlformats-officedocument.presentationml.tags+xml"/>
  <Override PartName="/ppt/tags/tag771.xml" ContentType="application/vnd.openxmlformats-officedocument.presentationml.tags+xml"/>
  <Override PartName="/ppt/tags/tag772.xml" ContentType="application/vnd.openxmlformats-officedocument.presentationml.tags+xml"/>
  <Override PartName="/ppt/tags/tag773.xml" ContentType="application/vnd.openxmlformats-officedocument.presentationml.tags+xml"/>
  <Override PartName="/ppt/tags/tag774.xml" ContentType="application/vnd.openxmlformats-officedocument.presentationml.tags+xml"/>
  <Override PartName="/ppt/tags/tag775.xml" ContentType="application/vnd.openxmlformats-officedocument.presentationml.tags+xml"/>
  <Override PartName="/ppt/tags/tag776.xml" ContentType="application/vnd.openxmlformats-officedocument.presentationml.tags+xml"/>
  <Override PartName="/ppt/tags/tag777.xml" ContentType="application/vnd.openxmlformats-officedocument.presentationml.tags+xml"/>
  <Override PartName="/ppt/tags/tag778.xml" ContentType="application/vnd.openxmlformats-officedocument.presentationml.tags+xml"/>
  <Override PartName="/ppt/tags/tag779.xml" ContentType="application/vnd.openxmlformats-officedocument.presentationml.tags+xml"/>
  <Override PartName="/ppt/tags/tag780.xml" ContentType="application/vnd.openxmlformats-officedocument.presentationml.tags+xml"/>
  <Override PartName="/ppt/tags/tag781.xml" ContentType="application/vnd.openxmlformats-officedocument.presentationml.tags+xml"/>
  <Override PartName="/ppt/tags/tag782.xml" ContentType="application/vnd.openxmlformats-officedocument.presentationml.tags+xml"/>
  <Override PartName="/ppt/tags/tag783.xml" ContentType="application/vnd.openxmlformats-officedocument.presentationml.tags+xml"/>
  <Override PartName="/ppt/tags/tag784.xml" ContentType="application/vnd.openxmlformats-officedocument.presentationml.tags+xml"/>
  <Override PartName="/ppt/tags/tag785.xml" ContentType="application/vnd.openxmlformats-officedocument.presentationml.tags+xml"/>
  <Override PartName="/ppt/tags/tag786.xml" ContentType="application/vnd.openxmlformats-officedocument.presentationml.tags+xml"/>
  <Override PartName="/ppt/tags/tag787.xml" ContentType="application/vnd.openxmlformats-officedocument.presentationml.tags+xml"/>
  <Override PartName="/ppt/tags/tag788.xml" ContentType="application/vnd.openxmlformats-officedocument.presentationml.tags+xml"/>
  <Override PartName="/ppt/tags/tag789.xml" ContentType="application/vnd.openxmlformats-officedocument.presentationml.tags+xml"/>
  <Override PartName="/ppt/tags/tag790.xml" ContentType="application/vnd.openxmlformats-officedocument.presentationml.tags+xml"/>
  <Override PartName="/ppt/tags/tag791.xml" ContentType="application/vnd.openxmlformats-officedocument.presentationml.tags+xml"/>
  <Override PartName="/ppt/tags/tag792.xml" ContentType="application/vnd.openxmlformats-officedocument.presentationml.tags+xml"/>
  <Override PartName="/ppt/tags/tag793.xml" ContentType="application/vnd.openxmlformats-officedocument.presentationml.tags+xml"/>
  <Override PartName="/ppt/tags/tag794.xml" ContentType="application/vnd.openxmlformats-officedocument.presentationml.tags+xml"/>
  <Override PartName="/ppt/tags/tag795.xml" ContentType="application/vnd.openxmlformats-officedocument.presentationml.tags+xml"/>
  <Override PartName="/ppt/tags/tag796.xml" ContentType="application/vnd.openxmlformats-officedocument.presentationml.tags+xml"/>
  <Override PartName="/ppt/tags/tag797.xml" ContentType="application/vnd.openxmlformats-officedocument.presentationml.tags+xml"/>
  <Override PartName="/ppt/tags/tag798.xml" ContentType="application/vnd.openxmlformats-officedocument.presentationml.tags+xml"/>
  <Override PartName="/ppt/tags/tag799.xml" ContentType="application/vnd.openxmlformats-officedocument.presentationml.tags+xml"/>
  <Override PartName="/ppt/tags/tag800.xml" ContentType="application/vnd.openxmlformats-officedocument.presentationml.tags+xml"/>
  <Override PartName="/ppt/tags/tag801.xml" ContentType="application/vnd.openxmlformats-officedocument.presentationml.tags+xml"/>
  <Override PartName="/ppt/tags/tag802.xml" ContentType="application/vnd.openxmlformats-officedocument.presentationml.tags+xml"/>
  <Override PartName="/ppt/tags/tag803.xml" ContentType="application/vnd.openxmlformats-officedocument.presentationml.tags+xml"/>
  <Override PartName="/ppt/tags/tag804.xml" ContentType="application/vnd.openxmlformats-officedocument.presentationml.tags+xml"/>
  <Override PartName="/ppt/tags/tag805.xml" ContentType="application/vnd.openxmlformats-officedocument.presentationml.tags+xml"/>
  <Override PartName="/ppt/tags/tag806.xml" ContentType="application/vnd.openxmlformats-officedocument.presentationml.tags+xml"/>
  <Override PartName="/ppt/tags/tag807.xml" ContentType="application/vnd.openxmlformats-officedocument.presentationml.tags+xml"/>
  <Override PartName="/ppt/tags/tag808.xml" ContentType="application/vnd.openxmlformats-officedocument.presentationml.tags+xml"/>
  <Override PartName="/ppt/tags/tag809.xml" ContentType="application/vnd.openxmlformats-officedocument.presentationml.tags+xml"/>
  <Override PartName="/ppt/tags/tag810.xml" ContentType="application/vnd.openxmlformats-officedocument.presentationml.tags+xml"/>
  <Override PartName="/ppt/tags/tag811.xml" ContentType="application/vnd.openxmlformats-officedocument.presentationml.tags+xml"/>
  <Override PartName="/ppt/tags/tag812.xml" ContentType="application/vnd.openxmlformats-officedocument.presentationml.tags+xml"/>
  <Override PartName="/ppt/tags/tag813.xml" ContentType="application/vnd.openxmlformats-officedocument.presentationml.tags+xml"/>
  <Override PartName="/ppt/tags/tag814.xml" ContentType="application/vnd.openxmlformats-officedocument.presentationml.tags+xml"/>
  <Override PartName="/ppt/tags/tag815.xml" ContentType="application/vnd.openxmlformats-officedocument.presentationml.tags+xml"/>
  <Override PartName="/ppt/tags/tag816.xml" ContentType="application/vnd.openxmlformats-officedocument.presentationml.tags+xml"/>
  <Override PartName="/ppt/tags/tag817.xml" ContentType="application/vnd.openxmlformats-officedocument.presentationml.tags+xml"/>
  <Override PartName="/ppt/tags/tag818.xml" ContentType="application/vnd.openxmlformats-officedocument.presentationml.tags+xml"/>
  <Override PartName="/ppt/tags/tag819.xml" ContentType="application/vnd.openxmlformats-officedocument.presentationml.tags+xml"/>
  <Override PartName="/ppt/tags/tag820.xml" ContentType="application/vnd.openxmlformats-officedocument.presentationml.tags+xml"/>
  <Override PartName="/ppt/tags/tag821.xml" ContentType="application/vnd.openxmlformats-officedocument.presentationml.tags+xml"/>
  <Override PartName="/ppt/tags/tag822.xml" ContentType="application/vnd.openxmlformats-officedocument.presentationml.tags+xml"/>
  <Override PartName="/ppt/tags/tag823.xml" ContentType="application/vnd.openxmlformats-officedocument.presentationml.tags+xml"/>
  <Override PartName="/ppt/tags/tag824.xml" ContentType="application/vnd.openxmlformats-officedocument.presentationml.tags+xml"/>
  <Override PartName="/ppt/tags/tag825.xml" ContentType="application/vnd.openxmlformats-officedocument.presentationml.tags+xml"/>
  <Override PartName="/ppt/tags/tag826.xml" ContentType="application/vnd.openxmlformats-officedocument.presentationml.tags+xml"/>
  <Override PartName="/ppt/tags/tag827.xml" ContentType="application/vnd.openxmlformats-officedocument.presentationml.tags+xml"/>
  <Override PartName="/ppt/tags/tag828.xml" ContentType="application/vnd.openxmlformats-officedocument.presentationml.tags+xml"/>
  <Override PartName="/ppt/tags/tag829.xml" ContentType="application/vnd.openxmlformats-officedocument.presentationml.tags+xml"/>
  <Override PartName="/ppt/tags/tag830.xml" ContentType="application/vnd.openxmlformats-officedocument.presentationml.tags+xml"/>
  <Override PartName="/ppt/tags/tag831.xml" ContentType="application/vnd.openxmlformats-officedocument.presentationml.tags+xml"/>
  <Override PartName="/ppt/tags/tag832.xml" ContentType="application/vnd.openxmlformats-officedocument.presentationml.tags+xml"/>
  <Override PartName="/ppt/tags/tag833.xml" ContentType="application/vnd.openxmlformats-officedocument.presentationml.tags+xml"/>
  <Override PartName="/ppt/tags/tag834.xml" ContentType="application/vnd.openxmlformats-officedocument.presentationml.tags+xml"/>
  <Override PartName="/ppt/tags/tag835.xml" ContentType="application/vnd.openxmlformats-officedocument.presentationml.tags+xml"/>
  <Override PartName="/ppt/tags/tag836.xml" ContentType="application/vnd.openxmlformats-officedocument.presentationml.tags+xml"/>
  <Override PartName="/ppt/tags/tag837.xml" ContentType="application/vnd.openxmlformats-officedocument.presentationml.tags+xml"/>
  <Override PartName="/ppt/tags/tag838.xml" ContentType="application/vnd.openxmlformats-officedocument.presentationml.tags+xml"/>
  <Override PartName="/ppt/tags/tag839.xml" ContentType="application/vnd.openxmlformats-officedocument.presentationml.tags+xml"/>
  <Override PartName="/ppt/tags/tag840.xml" ContentType="application/vnd.openxmlformats-officedocument.presentationml.tags+xml"/>
  <Override PartName="/ppt/tags/tag841.xml" ContentType="application/vnd.openxmlformats-officedocument.presentationml.tags+xml"/>
  <Override PartName="/ppt/tags/tag842.xml" ContentType="application/vnd.openxmlformats-officedocument.presentationml.tags+xml"/>
  <Override PartName="/ppt/tags/tag843.xml" ContentType="application/vnd.openxmlformats-officedocument.presentationml.tags+xml"/>
  <Override PartName="/ppt/tags/tag844.xml" ContentType="application/vnd.openxmlformats-officedocument.presentationml.tags+xml"/>
  <Override PartName="/ppt/tags/tag845.xml" ContentType="application/vnd.openxmlformats-officedocument.presentationml.tags+xml"/>
  <Override PartName="/ppt/tags/tag846.xml" ContentType="application/vnd.openxmlformats-officedocument.presentationml.tags+xml"/>
  <Override PartName="/ppt/tags/tag847.xml" ContentType="application/vnd.openxmlformats-officedocument.presentationml.tags+xml"/>
  <Override PartName="/ppt/tags/tag848.xml" ContentType="application/vnd.openxmlformats-officedocument.presentationml.tags+xml"/>
  <Override PartName="/ppt/tags/tag849.xml" ContentType="application/vnd.openxmlformats-officedocument.presentationml.tags+xml"/>
  <Override PartName="/ppt/tags/tag850.xml" ContentType="application/vnd.openxmlformats-officedocument.presentationml.tags+xml"/>
  <Override PartName="/ppt/tags/tag851.xml" ContentType="application/vnd.openxmlformats-officedocument.presentationml.tags+xml"/>
  <Override PartName="/ppt/tags/tag852.xml" ContentType="application/vnd.openxmlformats-officedocument.presentationml.tags+xml"/>
  <Override PartName="/ppt/tags/tag853.xml" ContentType="application/vnd.openxmlformats-officedocument.presentationml.tags+xml"/>
  <Override PartName="/ppt/tags/tag854.xml" ContentType="application/vnd.openxmlformats-officedocument.presentationml.tags+xml"/>
  <Override PartName="/ppt/tags/tag855.xml" ContentType="application/vnd.openxmlformats-officedocument.presentationml.tags+xml"/>
  <Override PartName="/ppt/tags/tag856.xml" ContentType="application/vnd.openxmlformats-officedocument.presentationml.tags+xml"/>
  <Override PartName="/ppt/tags/tag857.xml" ContentType="application/vnd.openxmlformats-officedocument.presentationml.tags+xml"/>
  <Override PartName="/ppt/tags/tag858.xml" ContentType="application/vnd.openxmlformats-officedocument.presentationml.tags+xml"/>
  <Override PartName="/ppt/tags/tag859.xml" ContentType="application/vnd.openxmlformats-officedocument.presentationml.tags+xml"/>
  <Override PartName="/ppt/tags/tag860.xml" ContentType="application/vnd.openxmlformats-officedocument.presentationml.tags+xml"/>
  <Override PartName="/ppt/tags/tag861.xml" ContentType="application/vnd.openxmlformats-officedocument.presentationml.tags+xml"/>
  <Override PartName="/ppt/tags/tag862.xml" ContentType="application/vnd.openxmlformats-officedocument.presentationml.tags+xml"/>
  <Override PartName="/ppt/tags/tag863.xml" ContentType="application/vnd.openxmlformats-officedocument.presentationml.tags+xml"/>
  <Override PartName="/ppt/tags/tag864.xml" ContentType="application/vnd.openxmlformats-officedocument.presentationml.tags+xml"/>
  <Override PartName="/ppt/tags/tag865.xml" ContentType="application/vnd.openxmlformats-officedocument.presentationml.tags+xml"/>
  <Override PartName="/ppt/tags/tag866.xml" ContentType="application/vnd.openxmlformats-officedocument.presentationml.tags+xml"/>
  <Override PartName="/ppt/tags/tag867.xml" ContentType="application/vnd.openxmlformats-officedocument.presentationml.tags+xml"/>
  <Override PartName="/ppt/tags/tag868.xml" ContentType="application/vnd.openxmlformats-officedocument.presentationml.tags+xml"/>
  <Override PartName="/ppt/tags/tag869.xml" ContentType="application/vnd.openxmlformats-officedocument.presentationml.tags+xml"/>
  <Override PartName="/ppt/tags/tag870.xml" ContentType="application/vnd.openxmlformats-officedocument.presentationml.tags+xml"/>
  <Override PartName="/ppt/tags/tag871.xml" ContentType="application/vnd.openxmlformats-officedocument.presentationml.tags+xml"/>
  <Override PartName="/ppt/tags/tag872.xml" ContentType="application/vnd.openxmlformats-officedocument.presentationml.tags+xml"/>
  <Override PartName="/ppt/tags/tag873.xml" ContentType="application/vnd.openxmlformats-officedocument.presentationml.tags+xml"/>
  <Override PartName="/ppt/tags/tag874.xml" ContentType="application/vnd.openxmlformats-officedocument.presentationml.tags+xml"/>
  <Override PartName="/ppt/tags/tag875.xml" ContentType="application/vnd.openxmlformats-officedocument.presentationml.tags+xml"/>
  <Override PartName="/ppt/tags/tag876.xml" ContentType="application/vnd.openxmlformats-officedocument.presentationml.tags+xml"/>
  <Override PartName="/ppt/tags/tag877.xml" ContentType="application/vnd.openxmlformats-officedocument.presentationml.tags+xml"/>
  <Override PartName="/ppt/tags/tag878.xml" ContentType="application/vnd.openxmlformats-officedocument.presentationml.tags+xml"/>
  <Override PartName="/ppt/tags/tag879.xml" ContentType="application/vnd.openxmlformats-officedocument.presentationml.tags+xml"/>
  <Override PartName="/ppt/tags/tag880.xml" ContentType="application/vnd.openxmlformats-officedocument.presentationml.tags+xml"/>
  <Override PartName="/ppt/tags/tag881.xml" ContentType="application/vnd.openxmlformats-officedocument.presentationml.tags+xml"/>
  <Override PartName="/ppt/tags/tag882.xml" ContentType="application/vnd.openxmlformats-officedocument.presentationml.tags+xml"/>
  <Override PartName="/ppt/tags/tag883.xml" ContentType="application/vnd.openxmlformats-officedocument.presentationml.tags+xml"/>
  <Override PartName="/ppt/tags/tag884.xml" ContentType="application/vnd.openxmlformats-officedocument.presentationml.tags+xml"/>
  <Override PartName="/ppt/tags/tag885.xml" ContentType="application/vnd.openxmlformats-officedocument.presentationml.tags+xml"/>
  <Override PartName="/ppt/tags/tag886.xml" ContentType="application/vnd.openxmlformats-officedocument.presentationml.tags+xml"/>
  <Override PartName="/ppt/tags/tag887.xml" ContentType="application/vnd.openxmlformats-officedocument.presentationml.tags+xml"/>
  <Override PartName="/ppt/tags/tag888.xml" ContentType="application/vnd.openxmlformats-officedocument.presentationml.tags+xml"/>
  <Override PartName="/ppt/tags/tag889.xml" ContentType="application/vnd.openxmlformats-officedocument.presentationml.tags+xml"/>
  <Override PartName="/ppt/tags/tag890.xml" ContentType="application/vnd.openxmlformats-officedocument.presentationml.tags+xml"/>
  <Override PartName="/ppt/tags/tag891.xml" ContentType="application/vnd.openxmlformats-officedocument.presentationml.tags+xml"/>
  <Override PartName="/ppt/tags/tag892.xml" ContentType="application/vnd.openxmlformats-officedocument.presentationml.tags+xml"/>
  <Override PartName="/ppt/tags/tag893.xml" ContentType="application/vnd.openxmlformats-officedocument.presentationml.tags+xml"/>
  <Override PartName="/ppt/tags/tag894.xml" ContentType="application/vnd.openxmlformats-officedocument.presentationml.tags+xml"/>
  <Override PartName="/ppt/tags/tag895.xml" ContentType="application/vnd.openxmlformats-officedocument.presentationml.tags+xml"/>
  <Override PartName="/ppt/tags/tag896.xml" ContentType="application/vnd.openxmlformats-officedocument.presentationml.tags+xml"/>
  <Override PartName="/ppt/tags/tag897.xml" ContentType="application/vnd.openxmlformats-officedocument.presentationml.tags+xml"/>
  <Override PartName="/ppt/tags/tag898.xml" ContentType="application/vnd.openxmlformats-officedocument.presentationml.tags+xml"/>
  <Override PartName="/ppt/tags/tag899.xml" ContentType="application/vnd.openxmlformats-officedocument.presentationml.tags+xml"/>
  <Override PartName="/ppt/tags/tag900.xml" ContentType="application/vnd.openxmlformats-officedocument.presentationml.tags+xml"/>
  <Override PartName="/ppt/tags/tag901.xml" ContentType="application/vnd.openxmlformats-officedocument.presentationml.tags+xml"/>
  <Override PartName="/ppt/tags/tag902.xml" ContentType="application/vnd.openxmlformats-officedocument.presentationml.tags+xml"/>
  <Override PartName="/ppt/tags/tag903.xml" ContentType="application/vnd.openxmlformats-officedocument.presentationml.tags+xml"/>
  <Override PartName="/ppt/tags/tag904.xml" ContentType="application/vnd.openxmlformats-officedocument.presentationml.tags+xml"/>
  <Override PartName="/ppt/tags/tag905.xml" ContentType="application/vnd.openxmlformats-officedocument.presentationml.tags+xml"/>
  <Override PartName="/ppt/tags/tag906.xml" ContentType="application/vnd.openxmlformats-officedocument.presentationml.tags+xml"/>
  <Override PartName="/ppt/tags/tag907.xml" ContentType="application/vnd.openxmlformats-officedocument.presentationml.tags+xml"/>
  <Override PartName="/ppt/tags/tag908.xml" ContentType="application/vnd.openxmlformats-officedocument.presentationml.tags+xml"/>
  <Override PartName="/ppt/tags/tag909.xml" ContentType="application/vnd.openxmlformats-officedocument.presentationml.tags+xml"/>
  <Override PartName="/ppt/tags/tag910.xml" ContentType="application/vnd.openxmlformats-officedocument.presentationml.tags+xml"/>
  <Override PartName="/ppt/tags/tag911.xml" ContentType="application/vnd.openxmlformats-officedocument.presentationml.tags+xml"/>
  <Override PartName="/ppt/tags/tag912.xml" ContentType="application/vnd.openxmlformats-officedocument.presentationml.tags+xml"/>
  <Override PartName="/ppt/tags/tag913.xml" ContentType="application/vnd.openxmlformats-officedocument.presentationml.tags+xml"/>
  <Override PartName="/ppt/tags/tag914.xml" ContentType="application/vnd.openxmlformats-officedocument.presentationml.tags+xml"/>
  <Override PartName="/ppt/tags/tag915.xml" ContentType="application/vnd.openxmlformats-officedocument.presentationml.tags+xml"/>
  <Override PartName="/ppt/tags/tag916.xml" ContentType="application/vnd.openxmlformats-officedocument.presentationml.tags+xml"/>
  <Override PartName="/ppt/tags/tag917.xml" ContentType="application/vnd.openxmlformats-officedocument.presentationml.tags+xml"/>
  <Override PartName="/ppt/tags/tag918.xml" ContentType="application/vnd.openxmlformats-officedocument.presentationml.tags+xml"/>
  <Override PartName="/ppt/tags/tag919.xml" ContentType="application/vnd.openxmlformats-officedocument.presentationml.tags+xml"/>
  <Override PartName="/ppt/tags/tag920.xml" ContentType="application/vnd.openxmlformats-officedocument.presentationml.tags+xml"/>
  <Override PartName="/ppt/tags/tag921.xml" ContentType="application/vnd.openxmlformats-officedocument.presentationml.tags+xml"/>
  <Override PartName="/ppt/tags/tag922.xml" ContentType="application/vnd.openxmlformats-officedocument.presentationml.tags+xml"/>
  <Override PartName="/ppt/tags/tag923.xml" ContentType="application/vnd.openxmlformats-officedocument.presentationml.tags+xml"/>
  <Override PartName="/ppt/tags/tag924.xml" ContentType="application/vnd.openxmlformats-officedocument.presentationml.tags+xml"/>
  <Override PartName="/ppt/tags/tag925.xml" ContentType="application/vnd.openxmlformats-officedocument.presentationml.tags+xml"/>
  <Override PartName="/ppt/tags/tag926.xml" ContentType="application/vnd.openxmlformats-officedocument.presentationml.tags+xml"/>
  <Override PartName="/ppt/tags/tag927.xml" ContentType="application/vnd.openxmlformats-officedocument.presentationml.tags+xml"/>
  <Override PartName="/ppt/tags/tag928.xml" ContentType="application/vnd.openxmlformats-officedocument.presentationml.tags+xml"/>
  <Override PartName="/ppt/tags/tag929.xml" ContentType="application/vnd.openxmlformats-officedocument.presentationml.tags+xml"/>
  <Override PartName="/ppt/tags/tag930.xml" ContentType="application/vnd.openxmlformats-officedocument.presentationml.tags+xml"/>
  <Override PartName="/ppt/tags/tag931.xml" ContentType="application/vnd.openxmlformats-officedocument.presentationml.tags+xml"/>
  <Override PartName="/ppt/tags/tag932.xml" ContentType="application/vnd.openxmlformats-officedocument.presentationml.tags+xml"/>
  <Override PartName="/ppt/tags/tag933.xml" ContentType="application/vnd.openxmlformats-officedocument.presentationml.tags+xml"/>
  <Override PartName="/ppt/tags/tag934.xml" ContentType="application/vnd.openxmlformats-officedocument.presentationml.tags+xml"/>
  <Override PartName="/ppt/tags/tag935.xml" ContentType="application/vnd.openxmlformats-officedocument.presentationml.tags+xml"/>
  <Override PartName="/ppt/tags/tag936.xml" ContentType="application/vnd.openxmlformats-officedocument.presentationml.tags+xml"/>
  <Override PartName="/ppt/tags/tag937.xml" ContentType="application/vnd.openxmlformats-officedocument.presentationml.tags+xml"/>
  <Override PartName="/ppt/tags/tag938.xml" ContentType="application/vnd.openxmlformats-officedocument.presentationml.tags+xml"/>
  <Override PartName="/ppt/tags/tag939.xml" ContentType="application/vnd.openxmlformats-officedocument.presentationml.tags+xml"/>
  <Override PartName="/ppt/tags/tag940.xml" ContentType="application/vnd.openxmlformats-officedocument.presentationml.tags+xml"/>
  <Override PartName="/ppt/tags/tag941.xml" ContentType="application/vnd.openxmlformats-officedocument.presentationml.tags+xml"/>
  <Override PartName="/ppt/tags/tag942.xml" ContentType="application/vnd.openxmlformats-officedocument.presentationml.tags+xml"/>
  <Override PartName="/ppt/tags/tag943.xml" ContentType="application/vnd.openxmlformats-officedocument.presentationml.tags+xml"/>
  <Override PartName="/ppt/tags/tag944.xml" ContentType="application/vnd.openxmlformats-officedocument.presentationml.tags+xml"/>
  <Override PartName="/ppt/tags/tag945.xml" ContentType="application/vnd.openxmlformats-officedocument.presentationml.tags+xml"/>
  <Override PartName="/ppt/tags/tag946.xml" ContentType="application/vnd.openxmlformats-officedocument.presentationml.tags+xml"/>
  <Override PartName="/ppt/tags/tag947.xml" ContentType="application/vnd.openxmlformats-officedocument.presentationml.tags+xml"/>
  <Override PartName="/ppt/tags/tag948.xml" ContentType="application/vnd.openxmlformats-officedocument.presentationml.tags+xml"/>
  <Override PartName="/ppt/tags/tag949.xml" ContentType="application/vnd.openxmlformats-officedocument.presentationml.tags+xml"/>
  <Override PartName="/ppt/tags/tag950.xml" ContentType="application/vnd.openxmlformats-officedocument.presentationml.tags+xml"/>
  <Override PartName="/ppt/tags/tag951.xml" ContentType="application/vnd.openxmlformats-officedocument.presentationml.tags+xml"/>
  <Override PartName="/ppt/tags/tag952.xml" ContentType="application/vnd.openxmlformats-officedocument.presentationml.tags+xml"/>
  <Override PartName="/ppt/tags/tag953.xml" ContentType="application/vnd.openxmlformats-officedocument.presentationml.tags+xml"/>
  <Override PartName="/ppt/tags/tag954.xml" ContentType="application/vnd.openxmlformats-officedocument.presentationml.tags+xml"/>
  <Override PartName="/ppt/tags/tag955.xml" ContentType="application/vnd.openxmlformats-officedocument.presentationml.tags+xml"/>
  <Override PartName="/ppt/tags/tag956.xml" ContentType="application/vnd.openxmlformats-officedocument.presentationml.tags+xml"/>
  <Override PartName="/ppt/tags/tag957.xml" ContentType="application/vnd.openxmlformats-officedocument.presentationml.tags+xml"/>
  <Override PartName="/ppt/tags/tag958.xml" ContentType="application/vnd.openxmlformats-officedocument.presentationml.tags+xml"/>
  <Override PartName="/ppt/tags/tag959.xml" ContentType="application/vnd.openxmlformats-officedocument.presentationml.tags+xml"/>
  <Override PartName="/ppt/tags/tag960.xml" ContentType="application/vnd.openxmlformats-officedocument.presentationml.tags+xml"/>
  <Override PartName="/ppt/tags/tag961.xml" ContentType="application/vnd.openxmlformats-officedocument.presentationml.tags+xml"/>
  <Override PartName="/ppt/tags/tag962.xml" ContentType="application/vnd.openxmlformats-officedocument.presentationml.tags+xml"/>
  <Override PartName="/ppt/tags/tag963.xml" ContentType="application/vnd.openxmlformats-officedocument.presentationml.tags+xml"/>
  <Override PartName="/ppt/tags/tag964.xml" ContentType="application/vnd.openxmlformats-officedocument.presentationml.tags+xml"/>
  <Override PartName="/ppt/tags/tag965.xml" ContentType="application/vnd.openxmlformats-officedocument.presentationml.tags+xml"/>
  <Override PartName="/ppt/tags/tag966.xml" ContentType="application/vnd.openxmlformats-officedocument.presentationml.tags+xml"/>
  <Override PartName="/ppt/tags/tag967.xml" ContentType="application/vnd.openxmlformats-officedocument.presentationml.tags+xml"/>
  <Override PartName="/ppt/tags/tag968.xml" ContentType="application/vnd.openxmlformats-officedocument.presentationml.tags+xml"/>
  <Override PartName="/ppt/tags/tag969.xml" ContentType="application/vnd.openxmlformats-officedocument.presentationml.tags+xml"/>
  <Override PartName="/ppt/tags/tag970.xml" ContentType="application/vnd.openxmlformats-officedocument.presentationml.tags+xml"/>
  <Override PartName="/ppt/tags/tag971.xml" ContentType="application/vnd.openxmlformats-officedocument.presentationml.tags+xml"/>
  <Override PartName="/ppt/tags/tag972.xml" ContentType="application/vnd.openxmlformats-officedocument.presentationml.tags+xml"/>
  <Override PartName="/ppt/tags/tag973.xml" ContentType="application/vnd.openxmlformats-officedocument.presentationml.tags+xml"/>
  <Override PartName="/ppt/tags/tag974.xml" ContentType="application/vnd.openxmlformats-officedocument.presentationml.tags+xml"/>
  <Override PartName="/ppt/tags/tag975.xml" ContentType="application/vnd.openxmlformats-officedocument.presentationml.tags+xml"/>
  <Override PartName="/ppt/tags/tag976.xml" ContentType="application/vnd.openxmlformats-officedocument.presentationml.tags+xml"/>
  <Override PartName="/ppt/tags/tag977.xml" ContentType="application/vnd.openxmlformats-officedocument.presentationml.tags+xml"/>
  <Override PartName="/ppt/tags/tag978.xml" ContentType="application/vnd.openxmlformats-officedocument.presentationml.tags+xml"/>
  <Override PartName="/ppt/tags/tag979.xml" ContentType="application/vnd.openxmlformats-officedocument.presentationml.tags+xml"/>
  <Override PartName="/ppt/tags/tag980.xml" ContentType="application/vnd.openxmlformats-officedocument.presentationml.tags+xml"/>
  <Override PartName="/ppt/tags/tag981.xml" ContentType="application/vnd.openxmlformats-officedocument.presentationml.tags+xml"/>
  <Override PartName="/ppt/tags/tag982.xml" ContentType="application/vnd.openxmlformats-officedocument.presentationml.tags+xml"/>
  <Override PartName="/ppt/tags/tag983.xml" ContentType="application/vnd.openxmlformats-officedocument.presentationml.tags+xml"/>
  <Override PartName="/ppt/tags/tag984.xml" ContentType="application/vnd.openxmlformats-officedocument.presentationml.tags+xml"/>
  <Override PartName="/ppt/tags/tag985.xml" ContentType="application/vnd.openxmlformats-officedocument.presentationml.tags+xml"/>
  <Override PartName="/ppt/tags/tag986.xml" ContentType="application/vnd.openxmlformats-officedocument.presentationml.tags+xml"/>
  <Override PartName="/ppt/tags/tag987.xml" ContentType="application/vnd.openxmlformats-officedocument.presentationml.tags+xml"/>
  <Override PartName="/ppt/tags/tag988.xml" ContentType="application/vnd.openxmlformats-officedocument.presentationml.tags+xml"/>
  <Override PartName="/ppt/tags/tag989.xml" ContentType="application/vnd.openxmlformats-officedocument.presentationml.tags+xml"/>
  <Override PartName="/ppt/tags/tag990.xml" ContentType="application/vnd.openxmlformats-officedocument.presentationml.tags+xml"/>
  <Override PartName="/ppt/tags/tag991.xml" ContentType="application/vnd.openxmlformats-officedocument.presentationml.tags+xml"/>
  <Override PartName="/ppt/tags/tag992.xml" ContentType="application/vnd.openxmlformats-officedocument.presentationml.tags+xml"/>
  <Override PartName="/ppt/tags/tag993.xml" ContentType="application/vnd.openxmlformats-officedocument.presentationml.tags+xml"/>
  <Override PartName="/ppt/tags/tag994.xml" ContentType="application/vnd.openxmlformats-officedocument.presentationml.tags+xml"/>
  <Override PartName="/ppt/tags/tag995.xml" ContentType="application/vnd.openxmlformats-officedocument.presentationml.tags+xml"/>
  <Override PartName="/ppt/tags/tag996.xml" ContentType="application/vnd.openxmlformats-officedocument.presentationml.tags+xml"/>
  <Override PartName="/ppt/tags/tag997.xml" ContentType="application/vnd.openxmlformats-officedocument.presentationml.tags+xml"/>
  <Override PartName="/ppt/tags/tag998.xml" ContentType="application/vnd.openxmlformats-officedocument.presentationml.tags+xml"/>
  <Override PartName="/ppt/tags/tag999.xml" ContentType="application/vnd.openxmlformats-officedocument.presentationml.tags+xml"/>
  <Override PartName="/ppt/tags/tag1000.xml" ContentType="application/vnd.openxmlformats-officedocument.presentationml.tags+xml"/>
  <Override PartName="/ppt/tags/tag1001.xml" ContentType="application/vnd.openxmlformats-officedocument.presentationml.tags+xml"/>
  <Override PartName="/ppt/tags/tag1002.xml" ContentType="application/vnd.openxmlformats-officedocument.presentationml.tags+xml"/>
  <Override PartName="/ppt/tags/tag1003.xml" ContentType="application/vnd.openxmlformats-officedocument.presentationml.tags+xml"/>
  <Override PartName="/ppt/tags/tag1004.xml" ContentType="application/vnd.openxmlformats-officedocument.presentationml.tags+xml"/>
  <Override PartName="/ppt/tags/tag1005.xml" ContentType="application/vnd.openxmlformats-officedocument.presentationml.tags+xml"/>
  <Override PartName="/ppt/tags/tag1006.xml" ContentType="application/vnd.openxmlformats-officedocument.presentationml.tags+xml"/>
  <Override PartName="/ppt/tags/tag1007.xml" ContentType="application/vnd.openxmlformats-officedocument.presentationml.tags+xml"/>
  <Override PartName="/ppt/tags/tag1008.xml" ContentType="application/vnd.openxmlformats-officedocument.presentationml.tags+xml"/>
  <Override PartName="/ppt/tags/tag1009.xml" ContentType="application/vnd.openxmlformats-officedocument.presentationml.tags+xml"/>
  <Override PartName="/ppt/tags/tag1010.xml" ContentType="application/vnd.openxmlformats-officedocument.presentationml.tags+xml"/>
  <Override PartName="/ppt/tags/tag1011.xml" ContentType="application/vnd.openxmlformats-officedocument.presentationml.tags+xml"/>
  <Override PartName="/ppt/tags/tag1012.xml" ContentType="application/vnd.openxmlformats-officedocument.presentationml.tags+xml"/>
  <Override PartName="/ppt/tags/tag1013.xml" ContentType="application/vnd.openxmlformats-officedocument.presentationml.tags+xml"/>
  <Override PartName="/ppt/tags/tag1014.xml" ContentType="application/vnd.openxmlformats-officedocument.presentationml.tags+xml"/>
  <Override PartName="/ppt/tags/tag1015.xml" ContentType="application/vnd.openxmlformats-officedocument.presentationml.tags+xml"/>
  <Override PartName="/ppt/tags/tag1016.xml" ContentType="application/vnd.openxmlformats-officedocument.presentationml.tags+xml"/>
  <Override PartName="/ppt/tags/tag1017.xml" ContentType="application/vnd.openxmlformats-officedocument.presentationml.tags+xml"/>
  <Override PartName="/ppt/tags/tag1018.xml" ContentType="application/vnd.openxmlformats-officedocument.presentationml.tags+xml"/>
  <Override PartName="/ppt/tags/tag1019.xml" ContentType="application/vnd.openxmlformats-officedocument.presentationml.tags+xml"/>
  <Override PartName="/ppt/tags/tag1020.xml" ContentType="application/vnd.openxmlformats-officedocument.presentationml.tags+xml"/>
  <Override PartName="/ppt/tags/tag1021.xml" ContentType="application/vnd.openxmlformats-officedocument.presentationml.tags+xml"/>
  <Override PartName="/ppt/tags/tag1022.xml" ContentType="application/vnd.openxmlformats-officedocument.presentationml.tags+xml"/>
  <Override PartName="/ppt/tags/tag1023.xml" ContentType="application/vnd.openxmlformats-officedocument.presentationml.tags+xml"/>
  <Override PartName="/ppt/tags/tag1024.xml" ContentType="application/vnd.openxmlformats-officedocument.presentationml.tags+xml"/>
  <Override PartName="/ppt/tags/tag1025.xml" ContentType="application/vnd.openxmlformats-officedocument.presentationml.tags+xml"/>
  <Override PartName="/ppt/tags/tag1026.xml" ContentType="application/vnd.openxmlformats-officedocument.presentationml.tags+xml"/>
  <Override PartName="/ppt/tags/tag1027.xml" ContentType="application/vnd.openxmlformats-officedocument.presentationml.tags+xml"/>
  <Override PartName="/ppt/tags/tag1028.xml" ContentType="application/vnd.openxmlformats-officedocument.presentationml.tags+xml"/>
  <Override PartName="/ppt/tags/tag1029.xml" ContentType="application/vnd.openxmlformats-officedocument.presentationml.tags+xml"/>
  <Override PartName="/ppt/tags/tag1030.xml" ContentType="application/vnd.openxmlformats-officedocument.presentationml.tags+xml"/>
  <Override PartName="/ppt/tags/tag1031.xml" ContentType="application/vnd.openxmlformats-officedocument.presentationml.tags+xml"/>
  <Override PartName="/ppt/tags/tag1032.xml" ContentType="application/vnd.openxmlformats-officedocument.presentationml.tags+xml"/>
  <Override PartName="/ppt/tags/tag1033.xml" ContentType="application/vnd.openxmlformats-officedocument.presentationml.tags+xml"/>
  <Override PartName="/ppt/tags/tag1034.xml" ContentType="application/vnd.openxmlformats-officedocument.presentationml.tags+xml"/>
  <Override PartName="/ppt/tags/tag1035.xml" ContentType="application/vnd.openxmlformats-officedocument.presentationml.tags+xml"/>
  <Override PartName="/ppt/tags/tag1036.xml" ContentType="application/vnd.openxmlformats-officedocument.presentationml.tags+xml"/>
  <Override PartName="/ppt/tags/tag1037.xml" ContentType="application/vnd.openxmlformats-officedocument.presentationml.tags+xml"/>
  <Override PartName="/ppt/tags/tag1038.xml" ContentType="application/vnd.openxmlformats-officedocument.presentationml.tags+xml"/>
  <Override PartName="/ppt/tags/tag1039.xml" ContentType="application/vnd.openxmlformats-officedocument.presentationml.tags+xml"/>
  <Override PartName="/ppt/tags/tag1040.xml" ContentType="application/vnd.openxmlformats-officedocument.presentationml.tags+xml"/>
  <Override PartName="/ppt/tags/tag1041.xml" ContentType="application/vnd.openxmlformats-officedocument.presentationml.tags+xml"/>
  <Override PartName="/ppt/tags/tag1042.xml" ContentType="application/vnd.openxmlformats-officedocument.presentationml.tags+xml"/>
  <Override PartName="/ppt/tags/tag1043.xml" ContentType="application/vnd.openxmlformats-officedocument.presentationml.tags+xml"/>
  <Override PartName="/ppt/tags/tag1044.xml" ContentType="application/vnd.openxmlformats-officedocument.presentationml.tags+xml"/>
  <Override PartName="/ppt/tags/tag1045.xml" ContentType="application/vnd.openxmlformats-officedocument.presentationml.tags+xml"/>
  <Override PartName="/ppt/tags/tag1046.xml" ContentType="application/vnd.openxmlformats-officedocument.presentationml.tags+xml"/>
  <Override PartName="/ppt/tags/tag1047.xml" ContentType="application/vnd.openxmlformats-officedocument.presentationml.tags+xml"/>
  <Override PartName="/ppt/tags/tag1048.xml" ContentType="application/vnd.openxmlformats-officedocument.presentationml.tags+xml"/>
  <Override PartName="/ppt/tags/tag1049.xml" ContentType="application/vnd.openxmlformats-officedocument.presentationml.tags+xml"/>
  <Override PartName="/ppt/tags/tag1050.xml" ContentType="application/vnd.openxmlformats-officedocument.presentationml.tags+xml"/>
  <Override PartName="/ppt/tags/tag1051.xml" ContentType="application/vnd.openxmlformats-officedocument.presentationml.tags+xml"/>
  <Override PartName="/ppt/tags/tag1052.xml" ContentType="application/vnd.openxmlformats-officedocument.presentationml.tags+xml"/>
  <Override PartName="/ppt/tags/tag1053.xml" ContentType="application/vnd.openxmlformats-officedocument.presentationml.tags+xml"/>
  <Override PartName="/ppt/tags/tag1054.xml" ContentType="application/vnd.openxmlformats-officedocument.presentationml.tags+xml"/>
  <Override PartName="/ppt/tags/tag1055.xml" ContentType="application/vnd.openxmlformats-officedocument.presentationml.tags+xml"/>
  <Override PartName="/ppt/tags/tag1056.xml" ContentType="application/vnd.openxmlformats-officedocument.presentationml.tags+xml"/>
  <Override PartName="/ppt/tags/tag1057.xml" ContentType="application/vnd.openxmlformats-officedocument.presentationml.tags+xml"/>
  <Override PartName="/ppt/tags/tag1058.xml" ContentType="application/vnd.openxmlformats-officedocument.presentationml.tags+xml"/>
  <Override PartName="/ppt/tags/tag1059.xml" ContentType="application/vnd.openxmlformats-officedocument.presentationml.tags+xml"/>
  <Override PartName="/ppt/tags/tag1060.xml" ContentType="application/vnd.openxmlformats-officedocument.presentationml.tags+xml"/>
  <Override PartName="/ppt/tags/tag1061.xml" ContentType="application/vnd.openxmlformats-officedocument.presentationml.tags+xml"/>
  <Override PartName="/ppt/tags/tag1062.xml" ContentType="application/vnd.openxmlformats-officedocument.presentationml.tags+xml"/>
  <Override PartName="/ppt/tags/tag1063.xml" ContentType="application/vnd.openxmlformats-officedocument.presentationml.tags+xml"/>
  <Override PartName="/ppt/tags/tag1064.xml" ContentType="application/vnd.openxmlformats-officedocument.presentationml.tags+xml"/>
  <Override PartName="/ppt/tags/tag1065.xml" ContentType="application/vnd.openxmlformats-officedocument.presentationml.tags+xml"/>
  <Override PartName="/ppt/tags/tag1066.xml" ContentType="application/vnd.openxmlformats-officedocument.presentationml.tags+xml"/>
  <Override PartName="/ppt/tags/tag1067.xml" ContentType="application/vnd.openxmlformats-officedocument.presentationml.tags+xml"/>
  <Override PartName="/ppt/tags/tag1068.xml" ContentType="application/vnd.openxmlformats-officedocument.presentationml.tags+xml"/>
  <Override PartName="/ppt/tags/tag1069.xml" ContentType="application/vnd.openxmlformats-officedocument.presentationml.tags+xml"/>
  <Override PartName="/ppt/tags/tag1070.xml" ContentType="application/vnd.openxmlformats-officedocument.presentationml.tags+xml"/>
  <Override PartName="/ppt/tags/tag1071.xml" ContentType="application/vnd.openxmlformats-officedocument.presentationml.tags+xml"/>
  <Override PartName="/ppt/tags/tag1072.xml" ContentType="application/vnd.openxmlformats-officedocument.presentationml.tags+xml"/>
  <Override PartName="/ppt/tags/tag1073.xml" ContentType="application/vnd.openxmlformats-officedocument.presentationml.tags+xml"/>
  <Override PartName="/ppt/tags/tag1074.xml" ContentType="application/vnd.openxmlformats-officedocument.presentationml.tags+xml"/>
  <Override PartName="/ppt/tags/tag1075.xml" ContentType="application/vnd.openxmlformats-officedocument.presentationml.tags+xml"/>
  <Override PartName="/ppt/tags/tag1076.xml" ContentType="application/vnd.openxmlformats-officedocument.presentationml.tags+xml"/>
  <Override PartName="/ppt/tags/tag1077.xml" ContentType="application/vnd.openxmlformats-officedocument.presentationml.tags+xml"/>
  <Override PartName="/ppt/tags/tag1078.xml" ContentType="application/vnd.openxmlformats-officedocument.presentationml.tags+xml"/>
  <Override PartName="/ppt/tags/tag1079.xml" ContentType="application/vnd.openxmlformats-officedocument.presentationml.tags+xml"/>
  <Override PartName="/ppt/tags/tag1080.xml" ContentType="application/vnd.openxmlformats-officedocument.presentationml.tags+xml"/>
  <Override PartName="/ppt/tags/tag1081.xml" ContentType="application/vnd.openxmlformats-officedocument.presentationml.tags+xml"/>
  <Override PartName="/ppt/tags/tag1082.xml" ContentType="application/vnd.openxmlformats-officedocument.presentationml.tags+xml"/>
  <Override PartName="/ppt/tags/tag1083.xml" ContentType="application/vnd.openxmlformats-officedocument.presentationml.tags+xml"/>
  <Override PartName="/ppt/tags/tag1084.xml" ContentType="application/vnd.openxmlformats-officedocument.presentationml.tags+xml"/>
  <Override PartName="/ppt/tags/tag1085.xml" ContentType="application/vnd.openxmlformats-officedocument.presentationml.tags+xml"/>
  <Override PartName="/ppt/tags/tag1086.xml" ContentType="application/vnd.openxmlformats-officedocument.presentationml.tags+xml"/>
  <Override PartName="/ppt/tags/tag1087.xml" ContentType="application/vnd.openxmlformats-officedocument.presentationml.tags+xml"/>
  <Override PartName="/ppt/tags/tag1088.xml" ContentType="application/vnd.openxmlformats-officedocument.presentationml.tags+xml"/>
  <Override PartName="/ppt/tags/tag1089.xml" ContentType="application/vnd.openxmlformats-officedocument.presentationml.tags+xml"/>
  <Override PartName="/ppt/tags/tag1090.xml" ContentType="application/vnd.openxmlformats-officedocument.presentationml.tags+xml"/>
  <Override PartName="/ppt/tags/tag1091.xml" ContentType="application/vnd.openxmlformats-officedocument.presentationml.tags+xml"/>
  <Override PartName="/ppt/tags/tag1092.xml" ContentType="application/vnd.openxmlformats-officedocument.presentationml.tags+xml"/>
  <Override PartName="/ppt/tags/tag1093.xml" ContentType="application/vnd.openxmlformats-officedocument.presentationml.tags+xml"/>
  <Override PartName="/ppt/tags/tag1094.xml" ContentType="application/vnd.openxmlformats-officedocument.presentationml.tags+xml"/>
  <Override PartName="/ppt/tags/tag1095.xml" ContentType="application/vnd.openxmlformats-officedocument.presentationml.tags+xml"/>
  <Override PartName="/ppt/tags/tag1096.xml" ContentType="application/vnd.openxmlformats-officedocument.presentationml.tags+xml"/>
  <Override PartName="/ppt/tags/tag1097.xml" ContentType="application/vnd.openxmlformats-officedocument.presentationml.tags+xml"/>
  <Override PartName="/ppt/tags/tag1098.xml" ContentType="application/vnd.openxmlformats-officedocument.presentationml.tags+xml"/>
  <Override PartName="/ppt/tags/tag1099.xml" ContentType="application/vnd.openxmlformats-officedocument.presentationml.tags+xml"/>
  <Override PartName="/ppt/tags/tag1100.xml" ContentType="application/vnd.openxmlformats-officedocument.presentationml.tags+xml"/>
  <Override PartName="/ppt/tags/tag1101.xml" ContentType="application/vnd.openxmlformats-officedocument.presentationml.tags+xml"/>
  <Override PartName="/ppt/tags/tag1102.xml" ContentType="application/vnd.openxmlformats-officedocument.presentationml.tags+xml"/>
  <Override PartName="/ppt/tags/tag1103.xml" ContentType="application/vnd.openxmlformats-officedocument.presentationml.tags+xml"/>
  <Override PartName="/ppt/tags/tag1104.xml" ContentType="application/vnd.openxmlformats-officedocument.presentationml.tags+xml"/>
  <Override PartName="/ppt/tags/tag1105.xml" ContentType="application/vnd.openxmlformats-officedocument.presentationml.tags+xml"/>
  <Override PartName="/ppt/tags/tag1106.xml" ContentType="application/vnd.openxmlformats-officedocument.presentationml.tags+xml"/>
  <Override PartName="/ppt/tags/tag1107.xml" ContentType="application/vnd.openxmlformats-officedocument.presentationml.tags+xml"/>
  <Override PartName="/ppt/tags/tag1108.xml" ContentType="application/vnd.openxmlformats-officedocument.presentationml.tags+xml"/>
  <Override PartName="/ppt/tags/tag1109.xml" ContentType="application/vnd.openxmlformats-officedocument.presentationml.tags+xml"/>
  <Override PartName="/ppt/tags/tag1110.xml" ContentType="application/vnd.openxmlformats-officedocument.presentationml.tags+xml"/>
  <Override PartName="/ppt/tags/tag1111.xml" ContentType="application/vnd.openxmlformats-officedocument.presentationml.tags+xml"/>
  <Override PartName="/ppt/tags/tag1112.xml" ContentType="application/vnd.openxmlformats-officedocument.presentationml.tags+xml"/>
  <Override PartName="/ppt/tags/tag1113.xml" ContentType="application/vnd.openxmlformats-officedocument.presentationml.tags+xml"/>
  <Override PartName="/ppt/tags/tag1114.xml" ContentType="application/vnd.openxmlformats-officedocument.presentationml.tags+xml"/>
  <Override PartName="/ppt/tags/tag1115.xml" ContentType="application/vnd.openxmlformats-officedocument.presentationml.tags+xml"/>
  <Override PartName="/ppt/tags/tag1116.xml" ContentType="application/vnd.openxmlformats-officedocument.presentationml.tags+xml"/>
  <Override PartName="/ppt/tags/tag1117.xml" ContentType="application/vnd.openxmlformats-officedocument.presentationml.tags+xml"/>
  <Override PartName="/ppt/tags/tag1118.xml" ContentType="application/vnd.openxmlformats-officedocument.presentationml.tags+xml"/>
  <Override PartName="/ppt/tags/tag1119.xml" ContentType="application/vnd.openxmlformats-officedocument.presentationml.tags+xml"/>
  <Override PartName="/ppt/tags/tag1120.xml" ContentType="application/vnd.openxmlformats-officedocument.presentationml.tags+xml"/>
  <Override PartName="/ppt/tags/tag1121.xml" ContentType="application/vnd.openxmlformats-officedocument.presentationml.tags+xml"/>
  <Override PartName="/ppt/tags/tag1122.xml" ContentType="application/vnd.openxmlformats-officedocument.presentationml.tags+xml"/>
  <Override PartName="/ppt/tags/tag1123.xml" ContentType="application/vnd.openxmlformats-officedocument.presentationml.tags+xml"/>
  <Override PartName="/ppt/tags/tag1124.xml" ContentType="application/vnd.openxmlformats-officedocument.presentationml.tags+xml"/>
  <Override PartName="/ppt/tags/tag1125.xml" ContentType="application/vnd.openxmlformats-officedocument.presentationml.tags+xml"/>
  <Override PartName="/ppt/tags/tag1126.xml" ContentType="application/vnd.openxmlformats-officedocument.presentationml.tags+xml"/>
  <Override PartName="/ppt/tags/tag1127.xml" ContentType="application/vnd.openxmlformats-officedocument.presentationml.tags+xml"/>
  <Override PartName="/ppt/tags/tag1128.xml" ContentType="application/vnd.openxmlformats-officedocument.presentationml.tags+xml"/>
  <Override PartName="/ppt/tags/tag1129.xml" ContentType="application/vnd.openxmlformats-officedocument.presentationml.tags+xml"/>
  <Override PartName="/ppt/tags/tag1130.xml" ContentType="application/vnd.openxmlformats-officedocument.presentationml.tags+xml"/>
  <Override PartName="/ppt/tags/tag1131.xml" ContentType="application/vnd.openxmlformats-officedocument.presentationml.tags+xml"/>
  <Override PartName="/ppt/tags/tag1132.xml" ContentType="application/vnd.openxmlformats-officedocument.presentationml.tags+xml"/>
  <Override PartName="/ppt/tags/tag1133.xml" ContentType="application/vnd.openxmlformats-officedocument.presentationml.tags+xml"/>
  <Override PartName="/ppt/tags/tag1134.xml" ContentType="application/vnd.openxmlformats-officedocument.presentationml.tags+xml"/>
  <Override PartName="/ppt/tags/tag1135.xml" ContentType="application/vnd.openxmlformats-officedocument.presentationml.tags+xml"/>
  <Override PartName="/ppt/tags/tag1136.xml" ContentType="application/vnd.openxmlformats-officedocument.presentationml.tags+xml"/>
  <Override PartName="/ppt/tags/tag1137.xml" ContentType="application/vnd.openxmlformats-officedocument.presentationml.tags+xml"/>
  <Override PartName="/ppt/tags/tag1138.xml" ContentType="application/vnd.openxmlformats-officedocument.presentationml.tags+xml"/>
  <Override PartName="/ppt/tags/tag1139.xml" ContentType="application/vnd.openxmlformats-officedocument.presentationml.tags+xml"/>
  <Override PartName="/ppt/tags/tag1140.xml" ContentType="application/vnd.openxmlformats-officedocument.presentationml.tags+xml"/>
  <Override PartName="/ppt/tags/tag1141.xml" ContentType="application/vnd.openxmlformats-officedocument.presentationml.tags+xml"/>
  <Override PartName="/ppt/tags/tag1142.xml" ContentType="application/vnd.openxmlformats-officedocument.presentationml.tags+xml"/>
  <Override PartName="/ppt/tags/tag1143.xml" ContentType="application/vnd.openxmlformats-officedocument.presentationml.tags+xml"/>
  <Override PartName="/ppt/tags/tag1144.xml" ContentType="application/vnd.openxmlformats-officedocument.presentationml.tags+xml"/>
  <Override PartName="/ppt/tags/tag1145.xml" ContentType="application/vnd.openxmlformats-officedocument.presentationml.tags+xml"/>
  <Override PartName="/ppt/tags/tag1146.xml" ContentType="application/vnd.openxmlformats-officedocument.presentationml.tags+xml"/>
  <Override PartName="/ppt/tags/tag1147.xml" ContentType="application/vnd.openxmlformats-officedocument.presentationml.tags+xml"/>
  <Override PartName="/ppt/tags/tag1148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4"/>
  </p:notesMasterIdLst>
  <p:handoutMasterIdLst>
    <p:handoutMasterId r:id="rId35"/>
  </p:handoutMasterIdLst>
  <p:sldIdLst>
    <p:sldId id="256" r:id="rId2"/>
    <p:sldId id="530" r:id="rId3"/>
    <p:sldId id="531" r:id="rId4"/>
    <p:sldId id="532" r:id="rId5"/>
    <p:sldId id="338" r:id="rId6"/>
    <p:sldId id="483" r:id="rId7"/>
    <p:sldId id="484" r:id="rId8"/>
    <p:sldId id="487" r:id="rId9"/>
    <p:sldId id="537" r:id="rId10"/>
    <p:sldId id="540" r:id="rId11"/>
    <p:sldId id="488" r:id="rId12"/>
    <p:sldId id="491" r:id="rId13"/>
    <p:sldId id="492" r:id="rId14"/>
    <p:sldId id="493" r:id="rId15"/>
    <p:sldId id="538" r:id="rId16"/>
    <p:sldId id="533" r:id="rId17"/>
    <p:sldId id="497" r:id="rId18"/>
    <p:sldId id="539" r:id="rId19"/>
    <p:sldId id="503" r:id="rId20"/>
    <p:sldId id="541" r:id="rId21"/>
    <p:sldId id="506" r:id="rId22"/>
    <p:sldId id="507" r:id="rId23"/>
    <p:sldId id="508" r:id="rId24"/>
    <p:sldId id="509" r:id="rId25"/>
    <p:sldId id="542" r:id="rId26"/>
    <p:sldId id="512" r:id="rId27"/>
    <p:sldId id="517" r:id="rId28"/>
    <p:sldId id="520" r:id="rId29"/>
    <p:sldId id="524" r:id="rId30"/>
    <p:sldId id="525" r:id="rId31"/>
    <p:sldId id="543" r:id="rId32"/>
    <p:sldId id="526" r:id="rId33"/>
  </p:sldIdLst>
  <p:sldSz cx="9144000" cy="6858000" type="screen4x3"/>
  <p:notesSz cx="7010400" cy="9296400"/>
  <p:embeddedFontLst>
    <p:embeddedFont>
      <p:font typeface="Calibri" panose="020F0502020204030204" pitchFamily="34" charset="0"/>
      <p:regular r:id="rId36"/>
      <p:bold r:id="rId37"/>
      <p:italic r:id="rId38"/>
      <p:boldItalic r:id="rId39"/>
    </p:embeddedFont>
    <p:embeddedFont>
      <p:font typeface="Cambria Math" panose="02040503050406030204" pitchFamily="18" charset="0"/>
      <p:regular r:id="rId40"/>
    </p:embeddedFont>
    <p:embeddedFont>
      <p:font typeface="Open Sans" panose="020B0606030504020204" pitchFamily="34" charset="0"/>
      <p:regular r:id="rId41"/>
      <p:bold r:id="rId42"/>
      <p:italic r:id="rId43"/>
      <p:boldItalic r:id="rId44"/>
    </p:embeddedFont>
    <p:embeddedFont>
      <p:font typeface="Roboto Condensed" panose="02000000000000000000" pitchFamily="2" charset="0"/>
      <p:regular r:id="rId45"/>
      <p:bold r:id="rId46"/>
      <p:italic r:id="rId47"/>
      <p:boldItalic r:id="rId48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 userDrawn="1">
          <p15:clr>
            <a:srgbClr val="A4A3A4"/>
          </p15:clr>
        </p15:guide>
        <p15:guide id="2" pos="2208" userDrawn="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Rebecca Lebeaux" initials="RL" lastIdx="2" clrIdx="0">
    <p:extLst>
      <p:ext uri="{19B8F6BF-5375-455C-9EA6-DF929625EA0E}">
        <p15:presenceInfo xmlns:p15="http://schemas.microsoft.com/office/powerpoint/2012/main" userId="Rebecca Lebeaux" providerId="None"/>
      </p:ext>
    </p:extLst>
  </p:cmAuthor>
  <p:cmAuthor id="2" name="Robin Hendrix" initials="RH" lastIdx="5" clrIdx="1">
    <p:extLst>
      <p:ext uri="{19B8F6BF-5375-455C-9EA6-DF929625EA0E}">
        <p15:presenceInfo xmlns:p15="http://schemas.microsoft.com/office/powerpoint/2012/main" userId="S-1-5-21-1482476501-413027322-842925246-10979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F497C"/>
    <a:srgbClr val="000000"/>
    <a:srgbClr val="1F497D"/>
    <a:srgbClr val="0000FF"/>
    <a:srgbClr val="2D7D9F"/>
    <a:srgbClr val="3660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8664" autoAdjust="0"/>
    <p:restoredTop sz="94660"/>
  </p:normalViewPr>
  <p:slideViewPr>
    <p:cSldViewPr>
      <p:cViewPr varScale="1">
        <p:scale>
          <a:sx n="64" d="100"/>
          <a:sy n="64" d="100"/>
        </p:scale>
        <p:origin x="1614" y="7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928"/>
        <p:guide pos="220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4.fntdata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42" Type="http://schemas.openxmlformats.org/officeDocument/2006/relationships/font" Target="fonts/font7.fntdata"/><Relationship Id="rId47" Type="http://schemas.openxmlformats.org/officeDocument/2006/relationships/font" Target="fonts/font12.fntdata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font" Target="fonts/font2.fntdata"/><Relationship Id="rId40" Type="http://schemas.openxmlformats.org/officeDocument/2006/relationships/font" Target="fonts/font5.fntdata"/><Relationship Id="rId45" Type="http://schemas.openxmlformats.org/officeDocument/2006/relationships/font" Target="fonts/font10.fntdata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9.fntdata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Relationship Id="rId43" Type="http://schemas.openxmlformats.org/officeDocument/2006/relationships/font" Target="fonts/font8.fntdata"/><Relationship Id="rId48" Type="http://schemas.openxmlformats.org/officeDocument/2006/relationships/font" Target="fonts/font13.fntdata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font" Target="fonts/font3.fntdata"/><Relationship Id="rId46" Type="http://schemas.openxmlformats.org/officeDocument/2006/relationships/font" Target="fonts/font11.fntdata"/><Relationship Id="rId20" Type="http://schemas.openxmlformats.org/officeDocument/2006/relationships/slide" Target="slides/slide19.xml"/><Relationship Id="rId41" Type="http://schemas.openxmlformats.org/officeDocument/2006/relationships/font" Target="fonts/font6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1.fntdata"/><Relationship Id="rId49" Type="http://schemas.openxmlformats.org/officeDocument/2006/relationships/commentAuthors" Target="commentAuthor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1/13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61666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5C287EA9-0F95-4E3A-B40A-64C12DA5C34F}" type="datetimeFigureOut">
              <a:rPr lang="en-US" smtClean="0"/>
              <a:pPr/>
              <a:t>11/13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vert="horz" lIns="93177" tIns="46589" rIns="93177" bIns="46589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0A1C950B-8241-42E2-98BC-F99EB045F18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11908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tags" Target="../tags/tag337.xml"/><Relationship Id="rId13" Type="http://schemas.openxmlformats.org/officeDocument/2006/relationships/tags" Target="../tags/tag342.xml"/><Relationship Id="rId18" Type="http://schemas.openxmlformats.org/officeDocument/2006/relationships/tags" Target="../tags/tag347.xml"/><Relationship Id="rId3" Type="http://schemas.openxmlformats.org/officeDocument/2006/relationships/tags" Target="../tags/tag332.xml"/><Relationship Id="rId21" Type="http://schemas.openxmlformats.org/officeDocument/2006/relationships/slideLayout" Target="../slideLayouts/slideLayout2.xml"/><Relationship Id="rId7" Type="http://schemas.openxmlformats.org/officeDocument/2006/relationships/tags" Target="../tags/tag336.xml"/><Relationship Id="rId12" Type="http://schemas.openxmlformats.org/officeDocument/2006/relationships/tags" Target="../tags/tag341.xml"/><Relationship Id="rId17" Type="http://schemas.openxmlformats.org/officeDocument/2006/relationships/tags" Target="../tags/tag346.xml"/><Relationship Id="rId2" Type="http://schemas.openxmlformats.org/officeDocument/2006/relationships/tags" Target="../tags/tag331.xml"/><Relationship Id="rId16" Type="http://schemas.openxmlformats.org/officeDocument/2006/relationships/tags" Target="../tags/tag345.xml"/><Relationship Id="rId20" Type="http://schemas.openxmlformats.org/officeDocument/2006/relationships/tags" Target="../tags/tag349.xml"/><Relationship Id="rId1" Type="http://schemas.openxmlformats.org/officeDocument/2006/relationships/tags" Target="../tags/tag330.xml"/><Relationship Id="rId6" Type="http://schemas.openxmlformats.org/officeDocument/2006/relationships/tags" Target="../tags/tag335.xml"/><Relationship Id="rId11" Type="http://schemas.openxmlformats.org/officeDocument/2006/relationships/tags" Target="../tags/tag340.xml"/><Relationship Id="rId5" Type="http://schemas.openxmlformats.org/officeDocument/2006/relationships/tags" Target="../tags/tag334.xml"/><Relationship Id="rId15" Type="http://schemas.openxmlformats.org/officeDocument/2006/relationships/tags" Target="../tags/tag344.xml"/><Relationship Id="rId10" Type="http://schemas.openxmlformats.org/officeDocument/2006/relationships/tags" Target="../tags/tag339.xml"/><Relationship Id="rId19" Type="http://schemas.openxmlformats.org/officeDocument/2006/relationships/tags" Target="../tags/tag348.xml"/><Relationship Id="rId4" Type="http://schemas.openxmlformats.org/officeDocument/2006/relationships/tags" Target="../tags/tag333.xml"/><Relationship Id="rId9" Type="http://schemas.openxmlformats.org/officeDocument/2006/relationships/tags" Target="../tags/tag338.xml"/><Relationship Id="rId14" Type="http://schemas.openxmlformats.org/officeDocument/2006/relationships/tags" Target="../tags/tag34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tags" Target="../tags/tag357.xml"/><Relationship Id="rId13" Type="http://schemas.openxmlformats.org/officeDocument/2006/relationships/tags" Target="../tags/tag362.xml"/><Relationship Id="rId18" Type="http://schemas.openxmlformats.org/officeDocument/2006/relationships/tags" Target="../tags/tag367.xml"/><Relationship Id="rId26" Type="http://schemas.openxmlformats.org/officeDocument/2006/relationships/tags" Target="../tags/tag375.xml"/><Relationship Id="rId3" Type="http://schemas.openxmlformats.org/officeDocument/2006/relationships/tags" Target="../tags/tag352.xml"/><Relationship Id="rId21" Type="http://schemas.openxmlformats.org/officeDocument/2006/relationships/tags" Target="../tags/tag370.xml"/><Relationship Id="rId7" Type="http://schemas.openxmlformats.org/officeDocument/2006/relationships/tags" Target="../tags/tag356.xml"/><Relationship Id="rId12" Type="http://schemas.openxmlformats.org/officeDocument/2006/relationships/tags" Target="../tags/tag361.xml"/><Relationship Id="rId17" Type="http://schemas.openxmlformats.org/officeDocument/2006/relationships/tags" Target="../tags/tag366.xml"/><Relationship Id="rId25" Type="http://schemas.openxmlformats.org/officeDocument/2006/relationships/tags" Target="../tags/tag374.xml"/><Relationship Id="rId2" Type="http://schemas.openxmlformats.org/officeDocument/2006/relationships/tags" Target="../tags/tag351.xml"/><Relationship Id="rId16" Type="http://schemas.openxmlformats.org/officeDocument/2006/relationships/tags" Target="../tags/tag365.xml"/><Relationship Id="rId20" Type="http://schemas.openxmlformats.org/officeDocument/2006/relationships/tags" Target="../tags/tag369.xml"/><Relationship Id="rId29" Type="http://schemas.openxmlformats.org/officeDocument/2006/relationships/tags" Target="../tags/tag378.xml"/><Relationship Id="rId1" Type="http://schemas.openxmlformats.org/officeDocument/2006/relationships/tags" Target="../tags/tag350.xml"/><Relationship Id="rId6" Type="http://schemas.openxmlformats.org/officeDocument/2006/relationships/tags" Target="../tags/tag355.xml"/><Relationship Id="rId11" Type="http://schemas.openxmlformats.org/officeDocument/2006/relationships/tags" Target="../tags/tag360.xml"/><Relationship Id="rId24" Type="http://schemas.openxmlformats.org/officeDocument/2006/relationships/tags" Target="../tags/tag373.xml"/><Relationship Id="rId5" Type="http://schemas.openxmlformats.org/officeDocument/2006/relationships/tags" Target="../tags/tag354.xml"/><Relationship Id="rId15" Type="http://schemas.openxmlformats.org/officeDocument/2006/relationships/tags" Target="../tags/tag364.xml"/><Relationship Id="rId23" Type="http://schemas.openxmlformats.org/officeDocument/2006/relationships/tags" Target="../tags/tag372.xml"/><Relationship Id="rId28" Type="http://schemas.openxmlformats.org/officeDocument/2006/relationships/tags" Target="../tags/tag377.xml"/><Relationship Id="rId10" Type="http://schemas.openxmlformats.org/officeDocument/2006/relationships/tags" Target="../tags/tag359.xml"/><Relationship Id="rId19" Type="http://schemas.openxmlformats.org/officeDocument/2006/relationships/tags" Target="../tags/tag368.xml"/><Relationship Id="rId31" Type="http://schemas.openxmlformats.org/officeDocument/2006/relationships/image" Target="../media/image7.png"/><Relationship Id="rId4" Type="http://schemas.openxmlformats.org/officeDocument/2006/relationships/tags" Target="../tags/tag353.xml"/><Relationship Id="rId9" Type="http://schemas.openxmlformats.org/officeDocument/2006/relationships/tags" Target="../tags/tag358.xml"/><Relationship Id="rId14" Type="http://schemas.openxmlformats.org/officeDocument/2006/relationships/tags" Target="../tags/tag363.xml"/><Relationship Id="rId22" Type="http://schemas.openxmlformats.org/officeDocument/2006/relationships/tags" Target="../tags/tag371.xml"/><Relationship Id="rId27" Type="http://schemas.openxmlformats.org/officeDocument/2006/relationships/tags" Target="../tags/tag376.xml"/><Relationship Id="rId30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tags" Target="../tags/tag386.xml"/><Relationship Id="rId13" Type="http://schemas.openxmlformats.org/officeDocument/2006/relationships/tags" Target="../tags/tag391.xml"/><Relationship Id="rId18" Type="http://schemas.openxmlformats.org/officeDocument/2006/relationships/tags" Target="../tags/tag396.xml"/><Relationship Id="rId3" Type="http://schemas.openxmlformats.org/officeDocument/2006/relationships/tags" Target="../tags/tag381.xml"/><Relationship Id="rId21" Type="http://schemas.openxmlformats.org/officeDocument/2006/relationships/tags" Target="../tags/tag399.xml"/><Relationship Id="rId7" Type="http://schemas.openxmlformats.org/officeDocument/2006/relationships/tags" Target="../tags/tag385.xml"/><Relationship Id="rId12" Type="http://schemas.openxmlformats.org/officeDocument/2006/relationships/tags" Target="../tags/tag390.xml"/><Relationship Id="rId17" Type="http://schemas.openxmlformats.org/officeDocument/2006/relationships/tags" Target="../tags/tag395.xml"/><Relationship Id="rId2" Type="http://schemas.openxmlformats.org/officeDocument/2006/relationships/tags" Target="../tags/tag380.xml"/><Relationship Id="rId16" Type="http://schemas.openxmlformats.org/officeDocument/2006/relationships/tags" Target="../tags/tag394.xml"/><Relationship Id="rId20" Type="http://schemas.openxmlformats.org/officeDocument/2006/relationships/tags" Target="../tags/tag398.xml"/><Relationship Id="rId1" Type="http://schemas.openxmlformats.org/officeDocument/2006/relationships/tags" Target="../tags/tag379.xml"/><Relationship Id="rId6" Type="http://schemas.openxmlformats.org/officeDocument/2006/relationships/tags" Target="../tags/tag384.xml"/><Relationship Id="rId11" Type="http://schemas.openxmlformats.org/officeDocument/2006/relationships/tags" Target="../tags/tag389.xml"/><Relationship Id="rId24" Type="http://schemas.openxmlformats.org/officeDocument/2006/relationships/slideLayout" Target="../slideLayouts/slideLayout2.xml"/><Relationship Id="rId5" Type="http://schemas.openxmlformats.org/officeDocument/2006/relationships/tags" Target="../tags/tag383.xml"/><Relationship Id="rId15" Type="http://schemas.openxmlformats.org/officeDocument/2006/relationships/tags" Target="../tags/tag393.xml"/><Relationship Id="rId23" Type="http://schemas.openxmlformats.org/officeDocument/2006/relationships/tags" Target="../tags/tag401.xml"/><Relationship Id="rId10" Type="http://schemas.openxmlformats.org/officeDocument/2006/relationships/tags" Target="../tags/tag388.xml"/><Relationship Id="rId19" Type="http://schemas.openxmlformats.org/officeDocument/2006/relationships/tags" Target="../tags/tag397.xml"/><Relationship Id="rId4" Type="http://schemas.openxmlformats.org/officeDocument/2006/relationships/tags" Target="../tags/tag382.xml"/><Relationship Id="rId9" Type="http://schemas.openxmlformats.org/officeDocument/2006/relationships/tags" Target="../tags/tag387.xml"/><Relationship Id="rId14" Type="http://schemas.openxmlformats.org/officeDocument/2006/relationships/tags" Target="../tags/tag392.xml"/><Relationship Id="rId22" Type="http://schemas.openxmlformats.org/officeDocument/2006/relationships/tags" Target="../tags/tag400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17" Type="http://schemas.openxmlformats.org/officeDocument/2006/relationships/tags" Target="../tags/tag518.xml"/><Relationship Id="rId21" Type="http://schemas.openxmlformats.org/officeDocument/2006/relationships/tags" Target="../tags/tag422.xml"/><Relationship Id="rId42" Type="http://schemas.openxmlformats.org/officeDocument/2006/relationships/tags" Target="../tags/tag443.xml"/><Relationship Id="rId63" Type="http://schemas.openxmlformats.org/officeDocument/2006/relationships/tags" Target="../tags/tag464.xml"/><Relationship Id="rId84" Type="http://schemas.openxmlformats.org/officeDocument/2006/relationships/tags" Target="../tags/tag485.xml"/><Relationship Id="rId138" Type="http://schemas.openxmlformats.org/officeDocument/2006/relationships/tags" Target="../tags/tag539.xml"/><Relationship Id="rId16" Type="http://schemas.openxmlformats.org/officeDocument/2006/relationships/tags" Target="../tags/tag417.xml"/><Relationship Id="rId107" Type="http://schemas.openxmlformats.org/officeDocument/2006/relationships/tags" Target="../tags/tag508.xml"/><Relationship Id="rId11" Type="http://schemas.openxmlformats.org/officeDocument/2006/relationships/tags" Target="../tags/tag412.xml"/><Relationship Id="rId32" Type="http://schemas.openxmlformats.org/officeDocument/2006/relationships/tags" Target="../tags/tag433.xml"/><Relationship Id="rId37" Type="http://schemas.openxmlformats.org/officeDocument/2006/relationships/tags" Target="../tags/tag438.xml"/><Relationship Id="rId53" Type="http://schemas.openxmlformats.org/officeDocument/2006/relationships/tags" Target="../tags/tag454.xml"/><Relationship Id="rId58" Type="http://schemas.openxmlformats.org/officeDocument/2006/relationships/tags" Target="../tags/tag459.xml"/><Relationship Id="rId74" Type="http://schemas.openxmlformats.org/officeDocument/2006/relationships/tags" Target="../tags/tag475.xml"/><Relationship Id="rId79" Type="http://schemas.openxmlformats.org/officeDocument/2006/relationships/tags" Target="../tags/tag480.xml"/><Relationship Id="rId102" Type="http://schemas.openxmlformats.org/officeDocument/2006/relationships/tags" Target="../tags/tag503.xml"/><Relationship Id="rId123" Type="http://schemas.openxmlformats.org/officeDocument/2006/relationships/tags" Target="../tags/tag524.xml"/><Relationship Id="rId128" Type="http://schemas.openxmlformats.org/officeDocument/2006/relationships/tags" Target="../tags/tag529.xml"/><Relationship Id="rId5" Type="http://schemas.openxmlformats.org/officeDocument/2006/relationships/tags" Target="../tags/tag406.xml"/><Relationship Id="rId90" Type="http://schemas.openxmlformats.org/officeDocument/2006/relationships/tags" Target="../tags/tag491.xml"/><Relationship Id="rId95" Type="http://schemas.openxmlformats.org/officeDocument/2006/relationships/tags" Target="../tags/tag496.xml"/><Relationship Id="rId22" Type="http://schemas.openxmlformats.org/officeDocument/2006/relationships/tags" Target="../tags/tag423.xml"/><Relationship Id="rId27" Type="http://schemas.openxmlformats.org/officeDocument/2006/relationships/tags" Target="../tags/tag428.xml"/><Relationship Id="rId43" Type="http://schemas.openxmlformats.org/officeDocument/2006/relationships/tags" Target="../tags/tag444.xml"/><Relationship Id="rId48" Type="http://schemas.openxmlformats.org/officeDocument/2006/relationships/tags" Target="../tags/tag449.xml"/><Relationship Id="rId64" Type="http://schemas.openxmlformats.org/officeDocument/2006/relationships/tags" Target="../tags/tag465.xml"/><Relationship Id="rId69" Type="http://schemas.openxmlformats.org/officeDocument/2006/relationships/tags" Target="../tags/tag470.xml"/><Relationship Id="rId113" Type="http://schemas.openxmlformats.org/officeDocument/2006/relationships/tags" Target="../tags/tag514.xml"/><Relationship Id="rId118" Type="http://schemas.openxmlformats.org/officeDocument/2006/relationships/tags" Target="../tags/tag519.xml"/><Relationship Id="rId134" Type="http://schemas.openxmlformats.org/officeDocument/2006/relationships/tags" Target="../tags/tag535.xml"/><Relationship Id="rId139" Type="http://schemas.openxmlformats.org/officeDocument/2006/relationships/slideLayout" Target="../slideLayouts/slideLayout2.xml"/><Relationship Id="rId80" Type="http://schemas.openxmlformats.org/officeDocument/2006/relationships/tags" Target="../tags/tag481.xml"/><Relationship Id="rId85" Type="http://schemas.openxmlformats.org/officeDocument/2006/relationships/tags" Target="../tags/tag486.xml"/><Relationship Id="rId12" Type="http://schemas.openxmlformats.org/officeDocument/2006/relationships/tags" Target="../tags/tag413.xml"/><Relationship Id="rId17" Type="http://schemas.openxmlformats.org/officeDocument/2006/relationships/tags" Target="../tags/tag418.xml"/><Relationship Id="rId33" Type="http://schemas.openxmlformats.org/officeDocument/2006/relationships/tags" Target="../tags/tag434.xml"/><Relationship Id="rId38" Type="http://schemas.openxmlformats.org/officeDocument/2006/relationships/tags" Target="../tags/tag439.xml"/><Relationship Id="rId59" Type="http://schemas.openxmlformats.org/officeDocument/2006/relationships/tags" Target="../tags/tag460.xml"/><Relationship Id="rId103" Type="http://schemas.openxmlformats.org/officeDocument/2006/relationships/tags" Target="../tags/tag504.xml"/><Relationship Id="rId108" Type="http://schemas.openxmlformats.org/officeDocument/2006/relationships/tags" Target="../tags/tag509.xml"/><Relationship Id="rId124" Type="http://schemas.openxmlformats.org/officeDocument/2006/relationships/tags" Target="../tags/tag525.xml"/><Relationship Id="rId129" Type="http://schemas.openxmlformats.org/officeDocument/2006/relationships/tags" Target="../tags/tag530.xml"/><Relationship Id="rId54" Type="http://schemas.openxmlformats.org/officeDocument/2006/relationships/tags" Target="../tags/tag455.xml"/><Relationship Id="rId70" Type="http://schemas.openxmlformats.org/officeDocument/2006/relationships/tags" Target="../tags/tag471.xml"/><Relationship Id="rId75" Type="http://schemas.openxmlformats.org/officeDocument/2006/relationships/tags" Target="../tags/tag476.xml"/><Relationship Id="rId91" Type="http://schemas.openxmlformats.org/officeDocument/2006/relationships/tags" Target="../tags/tag492.xml"/><Relationship Id="rId96" Type="http://schemas.openxmlformats.org/officeDocument/2006/relationships/tags" Target="../tags/tag497.xml"/><Relationship Id="rId1" Type="http://schemas.openxmlformats.org/officeDocument/2006/relationships/tags" Target="../tags/tag402.xml"/><Relationship Id="rId6" Type="http://schemas.openxmlformats.org/officeDocument/2006/relationships/tags" Target="../tags/tag407.xml"/><Relationship Id="rId23" Type="http://schemas.openxmlformats.org/officeDocument/2006/relationships/tags" Target="../tags/tag424.xml"/><Relationship Id="rId28" Type="http://schemas.openxmlformats.org/officeDocument/2006/relationships/tags" Target="../tags/tag429.xml"/><Relationship Id="rId49" Type="http://schemas.openxmlformats.org/officeDocument/2006/relationships/tags" Target="../tags/tag450.xml"/><Relationship Id="rId114" Type="http://schemas.openxmlformats.org/officeDocument/2006/relationships/tags" Target="../tags/tag515.xml"/><Relationship Id="rId119" Type="http://schemas.openxmlformats.org/officeDocument/2006/relationships/tags" Target="../tags/tag520.xml"/><Relationship Id="rId44" Type="http://schemas.openxmlformats.org/officeDocument/2006/relationships/tags" Target="../tags/tag445.xml"/><Relationship Id="rId60" Type="http://schemas.openxmlformats.org/officeDocument/2006/relationships/tags" Target="../tags/tag461.xml"/><Relationship Id="rId65" Type="http://schemas.openxmlformats.org/officeDocument/2006/relationships/tags" Target="../tags/tag466.xml"/><Relationship Id="rId81" Type="http://schemas.openxmlformats.org/officeDocument/2006/relationships/tags" Target="../tags/tag482.xml"/><Relationship Id="rId86" Type="http://schemas.openxmlformats.org/officeDocument/2006/relationships/tags" Target="../tags/tag487.xml"/><Relationship Id="rId130" Type="http://schemas.openxmlformats.org/officeDocument/2006/relationships/tags" Target="../tags/tag531.xml"/><Relationship Id="rId135" Type="http://schemas.openxmlformats.org/officeDocument/2006/relationships/tags" Target="../tags/tag536.xml"/><Relationship Id="rId13" Type="http://schemas.openxmlformats.org/officeDocument/2006/relationships/tags" Target="../tags/tag414.xml"/><Relationship Id="rId18" Type="http://schemas.openxmlformats.org/officeDocument/2006/relationships/tags" Target="../tags/tag419.xml"/><Relationship Id="rId39" Type="http://schemas.openxmlformats.org/officeDocument/2006/relationships/tags" Target="../tags/tag440.xml"/><Relationship Id="rId109" Type="http://schemas.openxmlformats.org/officeDocument/2006/relationships/tags" Target="../tags/tag510.xml"/><Relationship Id="rId34" Type="http://schemas.openxmlformats.org/officeDocument/2006/relationships/tags" Target="../tags/tag435.xml"/><Relationship Id="rId50" Type="http://schemas.openxmlformats.org/officeDocument/2006/relationships/tags" Target="../tags/tag451.xml"/><Relationship Id="rId55" Type="http://schemas.openxmlformats.org/officeDocument/2006/relationships/tags" Target="../tags/tag456.xml"/><Relationship Id="rId76" Type="http://schemas.openxmlformats.org/officeDocument/2006/relationships/tags" Target="../tags/tag477.xml"/><Relationship Id="rId97" Type="http://schemas.openxmlformats.org/officeDocument/2006/relationships/tags" Target="../tags/tag498.xml"/><Relationship Id="rId104" Type="http://schemas.openxmlformats.org/officeDocument/2006/relationships/tags" Target="../tags/tag505.xml"/><Relationship Id="rId120" Type="http://schemas.openxmlformats.org/officeDocument/2006/relationships/tags" Target="../tags/tag521.xml"/><Relationship Id="rId125" Type="http://schemas.openxmlformats.org/officeDocument/2006/relationships/tags" Target="../tags/tag526.xml"/><Relationship Id="rId7" Type="http://schemas.openxmlformats.org/officeDocument/2006/relationships/tags" Target="../tags/tag408.xml"/><Relationship Id="rId71" Type="http://schemas.openxmlformats.org/officeDocument/2006/relationships/tags" Target="../tags/tag472.xml"/><Relationship Id="rId92" Type="http://schemas.openxmlformats.org/officeDocument/2006/relationships/tags" Target="../tags/tag493.xml"/><Relationship Id="rId2" Type="http://schemas.openxmlformats.org/officeDocument/2006/relationships/tags" Target="../tags/tag403.xml"/><Relationship Id="rId29" Type="http://schemas.openxmlformats.org/officeDocument/2006/relationships/tags" Target="../tags/tag430.xml"/><Relationship Id="rId24" Type="http://schemas.openxmlformats.org/officeDocument/2006/relationships/tags" Target="../tags/tag425.xml"/><Relationship Id="rId40" Type="http://schemas.openxmlformats.org/officeDocument/2006/relationships/tags" Target="../tags/tag441.xml"/><Relationship Id="rId45" Type="http://schemas.openxmlformats.org/officeDocument/2006/relationships/tags" Target="../tags/tag446.xml"/><Relationship Id="rId66" Type="http://schemas.openxmlformats.org/officeDocument/2006/relationships/tags" Target="../tags/tag467.xml"/><Relationship Id="rId87" Type="http://schemas.openxmlformats.org/officeDocument/2006/relationships/tags" Target="../tags/tag488.xml"/><Relationship Id="rId110" Type="http://schemas.openxmlformats.org/officeDocument/2006/relationships/tags" Target="../tags/tag511.xml"/><Relationship Id="rId115" Type="http://schemas.openxmlformats.org/officeDocument/2006/relationships/tags" Target="../tags/tag516.xml"/><Relationship Id="rId131" Type="http://schemas.openxmlformats.org/officeDocument/2006/relationships/tags" Target="../tags/tag532.xml"/><Relationship Id="rId136" Type="http://schemas.openxmlformats.org/officeDocument/2006/relationships/tags" Target="../tags/tag537.xml"/><Relationship Id="rId61" Type="http://schemas.openxmlformats.org/officeDocument/2006/relationships/tags" Target="../tags/tag462.xml"/><Relationship Id="rId82" Type="http://schemas.openxmlformats.org/officeDocument/2006/relationships/tags" Target="../tags/tag483.xml"/><Relationship Id="rId19" Type="http://schemas.openxmlformats.org/officeDocument/2006/relationships/tags" Target="../tags/tag420.xml"/><Relationship Id="rId14" Type="http://schemas.openxmlformats.org/officeDocument/2006/relationships/tags" Target="../tags/tag415.xml"/><Relationship Id="rId30" Type="http://schemas.openxmlformats.org/officeDocument/2006/relationships/tags" Target="../tags/tag431.xml"/><Relationship Id="rId35" Type="http://schemas.openxmlformats.org/officeDocument/2006/relationships/tags" Target="../tags/tag436.xml"/><Relationship Id="rId56" Type="http://schemas.openxmlformats.org/officeDocument/2006/relationships/tags" Target="../tags/tag457.xml"/><Relationship Id="rId77" Type="http://schemas.openxmlformats.org/officeDocument/2006/relationships/tags" Target="../tags/tag478.xml"/><Relationship Id="rId100" Type="http://schemas.openxmlformats.org/officeDocument/2006/relationships/tags" Target="../tags/tag501.xml"/><Relationship Id="rId105" Type="http://schemas.openxmlformats.org/officeDocument/2006/relationships/tags" Target="../tags/tag506.xml"/><Relationship Id="rId126" Type="http://schemas.openxmlformats.org/officeDocument/2006/relationships/tags" Target="../tags/tag527.xml"/><Relationship Id="rId8" Type="http://schemas.openxmlformats.org/officeDocument/2006/relationships/tags" Target="../tags/tag409.xml"/><Relationship Id="rId51" Type="http://schemas.openxmlformats.org/officeDocument/2006/relationships/tags" Target="../tags/tag452.xml"/><Relationship Id="rId72" Type="http://schemas.openxmlformats.org/officeDocument/2006/relationships/tags" Target="../tags/tag473.xml"/><Relationship Id="rId93" Type="http://schemas.openxmlformats.org/officeDocument/2006/relationships/tags" Target="../tags/tag494.xml"/><Relationship Id="rId98" Type="http://schemas.openxmlformats.org/officeDocument/2006/relationships/tags" Target="../tags/tag499.xml"/><Relationship Id="rId121" Type="http://schemas.openxmlformats.org/officeDocument/2006/relationships/tags" Target="../tags/tag522.xml"/><Relationship Id="rId3" Type="http://schemas.openxmlformats.org/officeDocument/2006/relationships/tags" Target="../tags/tag404.xml"/><Relationship Id="rId25" Type="http://schemas.openxmlformats.org/officeDocument/2006/relationships/tags" Target="../tags/tag426.xml"/><Relationship Id="rId46" Type="http://schemas.openxmlformats.org/officeDocument/2006/relationships/tags" Target="../tags/tag447.xml"/><Relationship Id="rId67" Type="http://schemas.openxmlformats.org/officeDocument/2006/relationships/tags" Target="../tags/tag468.xml"/><Relationship Id="rId116" Type="http://schemas.openxmlformats.org/officeDocument/2006/relationships/tags" Target="../tags/tag517.xml"/><Relationship Id="rId137" Type="http://schemas.openxmlformats.org/officeDocument/2006/relationships/tags" Target="../tags/tag538.xml"/><Relationship Id="rId20" Type="http://schemas.openxmlformats.org/officeDocument/2006/relationships/tags" Target="../tags/tag421.xml"/><Relationship Id="rId41" Type="http://schemas.openxmlformats.org/officeDocument/2006/relationships/tags" Target="../tags/tag442.xml"/><Relationship Id="rId62" Type="http://schemas.openxmlformats.org/officeDocument/2006/relationships/tags" Target="../tags/tag463.xml"/><Relationship Id="rId83" Type="http://schemas.openxmlformats.org/officeDocument/2006/relationships/tags" Target="../tags/tag484.xml"/><Relationship Id="rId88" Type="http://schemas.openxmlformats.org/officeDocument/2006/relationships/tags" Target="../tags/tag489.xml"/><Relationship Id="rId111" Type="http://schemas.openxmlformats.org/officeDocument/2006/relationships/tags" Target="../tags/tag512.xml"/><Relationship Id="rId132" Type="http://schemas.openxmlformats.org/officeDocument/2006/relationships/tags" Target="../tags/tag533.xml"/><Relationship Id="rId15" Type="http://schemas.openxmlformats.org/officeDocument/2006/relationships/tags" Target="../tags/tag416.xml"/><Relationship Id="rId36" Type="http://schemas.openxmlformats.org/officeDocument/2006/relationships/tags" Target="../tags/tag437.xml"/><Relationship Id="rId57" Type="http://schemas.openxmlformats.org/officeDocument/2006/relationships/tags" Target="../tags/tag458.xml"/><Relationship Id="rId106" Type="http://schemas.openxmlformats.org/officeDocument/2006/relationships/tags" Target="../tags/tag507.xml"/><Relationship Id="rId127" Type="http://schemas.openxmlformats.org/officeDocument/2006/relationships/tags" Target="../tags/tag528.xml"/><Relationship Id="rId10" Type="http://schemas.openxmlformats.org/officeDocument/2006/relationships/tags" Target="../tags/tag411.xml"/><Relationship Id="rId31" Type="http://schemas.openxmlformats.org/officeDocument/2006/relationships/tags" Target="../tags/tag432.xml"/><Relationship Id="rId52" Type="http://schemas.openxmlformats.org/officeDocument/2006/relationships/tags" Target="../tags/tag453.xml"/><Relationship Id="rId73" Type="http://schemas.openxmlformats.org/officeDocument/2006/relationships/tags" Target="../tags/tag474.xml"/><Relationship Id="rId78" Type="http://schemas.openxmlformats.org/officeDocument/2006/relationships/tags" Target="../tags/tag479.xml"/><Relationship Id="rId94" Type="http://schemas.openxmlformats.org/officeDocument/2006/relationships/tags" Target="../tags/tag495.xml"/><Relationship Id="rId99" Type="http://schemas.openxmlformats.org/officeDocument/2006/relationships/tags" Target="../tags/tag500.xml"/><Relationship Id="rId101" Type="http://schemas.openxmlformats.org/officeDocument/2006/relationships/tags" Target="../tags/tag502.xml"/><Relationship Id="rId122" Type="http://schemas.openxmlformats.org/officeDocument/2006/relationships/tags" Target="../tags/tag523.xml"/><Relationship Id="rId4" Type="http://schemas.openxmlformats.org/officeDocument/2006/relationships/tags" Target="../tags/tag405.xml"/><Relationship Id="rId9" Type="http://schemas.openxmlformats.org/officeDocument/2006/relationships/tags" Target="../tags/tag410.xml"/><Relationship Id="rId26" Type="http://schemas.openxmlformats.org/officeDocument/2006/relationships/tags" Target="../tags/tag427.xml"/><Relationship Id="rId47" Type="http://schemas.openxmlformats.org/officeDocument/2006/relationships/tags" Target="../tags/tag448.xml"/><Relationship Id="rId68" Type="http://schemas.openxmlformats.org/officeDocument/2006/relationships/tags" Target="../tags/tag469.xml"/><Relationship Id="rId89" Type="http://schemas.openxmlformats.org/officeDocument/2006/relationships/tags" Target="../tags/tag490.xml"/><Relationship Id="rId112" Type="http://schemas.openxmlformats.org/officeDocument/2006/relationships/tags" Target="../tags/tag513.xml"/><Relationship Id="rId133" Type="http://schemas.openxmlformats.org/officeDocument/2006/relationships/tags" Target="../tags/tag534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9.bin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4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6" Type="http://schemas.openxmlformats.org/officeDocument/2006/relationships/tags" Target="../tags/tag565.xml"/><Relationship Id="rId117" Type="http://schemas.openxmlformats.org/officeDocument/2006/relationships/slideLayout" Target="../slideLayouts/slideLayout2.xml"/><Relationship Id="rId21" Type="http://schemas.openxmlformats.org/officeDocument/2006/relationships/tags" Target="../tags/tag560.xml"/><Relationship Id="rId42" Type="http://schemas.openxmlformats.org/officeDocument/2006/relationships/tags" Target="../tags/tag581.xml"/><Relationship Id="rId47" Type="http://schemas.openxmlformats.org/officeDocument/2006/relationships/tags" Target="../tags/tag586.xml"/><Relationship Id="rId63" Type="http://schemas.openxmlformats.org/officeDocument/2006/relationships/tags" Target="../tags/tag602.xml"/><Relationship Id="rId68" Type="http://schemas.openxmlformats.org/officeDocument/2006/relationships/tags" Target="../tags/tag607.xml"/><Relationship Id="rId84" Type="http://schemas.openxmlformats.org/officeDocument/2006/relationships/tags" Target="../tags/tag623.xml"/><Relationship Id="rId89" Type="http://schemas.openxmlformats.org/officeDocument/2006/relationships/tags" Target="../tags/tag628.xml"/><Relationship Id="rId112" Type="http://schemas.openxmlformats.org/officeDocument/2006/relationships/tags" Target="../tags/tag651.xml"/><Relationship Id="rId16" Type="http://schemas.openxmlformats.org/officeDocument/2006/relationships/tags" Target="../tags/tag555.xml"/><Relationship Id="rId107" Type="http://schemas.openxmlformats.org/officeDocument/2006/relationships/tags" Target="../tags/tag646.xml"/><Relationship Id="rId11" Type="http://schemas.openxmlformats.org/officeDocument/2006/relationships/tags" Target="../tags/tag550.xml"/><Relationship Id="rId32" Type="http://schemas.openxmlformats.org/officeDocument/2006/relationships/tags" Target="../tags/tag571.xml"/><Relationship Id="rId37" Type="http://schemas.openxmlformats.org/officeDocument/2006/relationships/tags" Target="../tags/tag576.xml"/><Relationship Id="rId53" Type="http://schemas.openxmlformats.org/officeDocument/2006/relationships/tags" Target="../tags/tag592.xml"/><Relationship Id="rId58" Type="http://schemas.openxmlformats.org/officeDocument/2006/relationships/tags" Target="../tags/tag597.xml"/><Relationship Id="rId74" Type="http://schemas.openxmlformats.org/officeDocument/2006/relationships/tags" Target="../tags/tag613.xml"/><Relationship Id="rId79" Type="http://schemas.openxmlformats.org/officeDocument/2006/relationships/tags" Target="../tags/tag618.xml"/><Relationship Id="rId102" Type="http://schemas.openxmlformats.org/officeDocument/2006/relationships/tags" Target="../tags/tag641.xml"/><Relationship Id="rId5" Type="http://schemas.openxmlformats.org/officeDocument/2006/relationships/tags" Target="../tags/tag544.xml"/><Relationship Id="rId90" Type="http://schemas.openxmlformats.org/officeDocument/2006/relationships/tags" Target="../tags/tag629.xml"/><Relationship Id="rId95" Type="http://schemas.openxmlformats.org/officeDocument/2006/relationships/tags" Target="../tags/tag634.xml"/><Relationship Id="rId22" Type="http://schemas.openxmlformats.org/officeDocument/2006/relationships/tags" Target="../tags/tag561.xml"/><Relationship Id="rId27" Type="http://schemas.openxmlformats.org/officeDocument/2006/relationships/tags" Target="../tags/tag566.xml"/><Relationship Id="rId43" Type="http://schemas.openxmlformats.org/officeDocument/2006/relationships/tags" Target="../tags/tag582.xml"/><Relationship Id="rId48" Type="http://schemas.openxmlformats.org/officeDocument/2006/relationships/tags" Target="../tags/tag587.xml"/><Relationship Id="rId64" Type="http://schemas.openxmlformats.org/officeDocument/2006/relationships/tags" Target="../tags/tag603.xml"/><Relationship Id="rId69" Type="http://schemas.openxmlformats.org/officeDocument/2006/relationships/tags" Target="../tags/tag608.xml"/><Relationship Id="rId113" Type="http://schemas.openxmlformats.org/officeDocument/2006/relationships/tags" Target="../tags/tag652.xml"/><Relationship Id="rId80" Type="http://schemas.openxmlformats.org/officeDocument/2006/relationships/tags" Target="../tags/tag619.xml"/><Relationship Id="rId85" Type="http://schemas.openxmlformats.org/officeDocument/2006/relationships/tags" Target="../tags/tag624.xml"/><Relationship Id="rId12" Type="http://schemas.openxmlformats.org/officeDocument/2006/relationships/tags" Target="../tags/tag551.xml"/><Relationship Id="rId17" Type="http://schemas.openxmlformats.org/officeDocument/2006/relationships/tags" Target="../tags/tag556.xml"/><Relationship Id="rId33" Type="http://schemas.openxmlformats.org/officeDocument/2006/relationships/tags" Target="../tags/tag572.xml"/><Relationship Id="rId38" Type="http://schemas.openxmlformats.org/officeDocument/2006/relationships/tags" Target="../tags/tag577.xml"/><Relationship Id="rId59" Type="http://schemas.openxmlformats.org/officeDocument/2006/relationships/tags" Target="../tags/tag598.xml"/><Relationship Id="rId103" Type="http://schemas.openxmlformats.org/officeDocument/2006/relationships/tags" Target="../tags/tag642.xml"/><Relationship Id="rId108" Type="http://schemas.openxmlformats.org/officeDocument/2006/relationships/tags" Target="../tags/tag647.xml"/><Relationship Id="rId54" Type="http://schemas.openxmlformats.org/officeDocument/2006/relationships/tags" Target="../tags/tag593.xml"/><Relationship Id="rId70" Type="http://schemas.openxmlformats.org/officeDocument/2006/relationships/tags" Target="../tags/tag609.xml"/><Relationship Id="rId75" Type="http://schemas.openxmlformats.org/officeDocument/2006/relationships/tags" Target="../tags/tag614.xml"/><Relationship Id="rId91" Type="http://schemas.openxmlformats.org/officeDocument/2006/relationships/tags" Target="../tags/tag630.xml"/><Relationship Id="rId96" Type="http://schemas.openxmlformats.org/officeDocument/2006/relationships/tags" Target="../tags/tag635.xml"/><Relationship Id="rId1" Type="http://schemas.openxmlformats.org/officeDocument/2006/relationships/tags" Target="../tags/tag540.xml"/><Relationship Id="rId6" Type="http://schemas.openxmlformats.org/officeDocument/2006/relationships/tags" Target="../tags/tag545.xml"/><Relationship Id="rId23" Type="http://schemas.openxmlformats.org/officeDocument/2006/relationships/tags" Target="../tags/tag562.xml"/><Relationship Id="rId28" Type="http://schemas.openxmlformats.org/officeDocument/2006/relationships/tags" Target="../tags/tag567.xml"/><Relationship Id="rId49" Type="http://schemas.openxmlformats.org/officeDocument/2006/relationships/tags" Target="../tags/tag588.xml"/><Relationship Id="rId114" Type="http://schemas.openxmlformats.org/officeDocument/2006/relationships/tags" Target="../tags/tag653.xml"/><Relationship Id="rId10" Type="http://schemas.openxmlformats.org/officeDocument/2006/relationships/tags" Target="../tags/tag549.xml"/><Relationship Id="rId31" Type="http://schemas.openxmlformats.org/officeDocument/2006/relationships/tags" Target="../tags/tag570.xml"/><Relationship Id="rId44" Type="http://schemas.openxmlformats.org/officeDocument/2006/relationships/tags" Target="../tags/tag583.xml"/><Relationship Id="rId52" Type="http://schemas.openxmlformats.org/officeDocument/2006/relationships/tags" Target="../tags/tag591.xml"/><Relationship Id="rId60" Type="http://schemas.openxmlformats.org/officeDocument/2006/relationships/tags" Target="../tags/tag599.xml"/><Relationship Id="rId65" Type="http://schemas.openxmlformats.org/officeDocument/2006/relationships/tags" Target="../tags/tag604.xml"/><Relationship Id="rId73" Type="http://schemas.openxmlformats.org/officeDocument/2006/relationships/tags" Target="../tags/tag612.xml"/><Relationship Id="rId78" Type="http://schemas.openxmlformats.org/officeDocument/2006/relationships/tags" Target="../tags/tag617.xml"/><Relationship Id="rId81" Type="http://schemas.openxmlformats.org/officeDocument/2006/relationships/tags" Target="../tags/tag620.xml"/><Relationship Id="rId86" Type="http://schemas.openxmlformats.org/officeDocument/2006/relationships/tags" Target="../tags/tag625.xml"/><Relationship Id="rId94" Type="http://schemas.openxmlformats.org/officeDocument/2006/relationships/tags" Target="../tags/tag633.xml"/><Relationship Id="rId99" Type="http://schemas.openxmlformats.org/officeDocument/2006/relationships/tags" Target="../tags/tag638.xml"/><Relationship Id="rId101" Type="http://schemas.openxmlformats.org/officeDocument/2006/relationships/tags" Target="../tags/tag640.xml"/><Relationship Id="rId4" Type="http://schemas.openxmlformats.org/officeDocument/2006/relationships/tags" Target="../tags/tag543.xml"/><Relationship Id="rId9" Type="http://schemas.openxmlformats.org/officeDocument/2006/relationships/tags" Target="../tags/tag548.xml"/><Relationship Id="rId13" Type="http://schemas.openxmlformats.org/officeDocument/2006/relationships/tags" Target="../tags/tag552.xml"/><Relationship Id="rId18" Type="http://schemas.openxmlformats.org/officeDocument/2006/relationships/tags" Target="../tags/tag557.xml"/><Relationship Id="rId39" Type="http://schemas.openxmlformats.org/officeDocument/2006/relationships/tags" Target="../tags/tag578.xml"/><Relationship Id="rId109" Type="http://schemas.openxmlformats.org/officeDocument/2006/relationships/tags" Target="../tags/tag648.xml"/><Relationship Id="rId34" Type="http://schemas.openxmlformats.org/officeDocument/2006/relationships/tags" Target="../tags/tag573.xml"/><Relationship Id="rId50" Type="http://schemas.openxmlformats.org/officeDocument/2006/relationships/tags" Target="../tags/tag589.xml"/><Relationship Id="rId55" Type="http://schemas.openxmlformats.org/officeDocument/2006/relationships/tags" Target="../tags/tag594.xml"/><Relationship Id="rId76" Type="http://schemas.openxmlformats.org/officeDocument/2006/relationships/tags" Target="../tags/tag615.xml"/><Relationship Id="rId97" Type="http://schemas.openxmlformats.org/officeDocument/2006/relationships/tags" Target="../tags/tag636.xml"/><Relationship Id="rId104" Type="http://schemas.openxmlformats.org/officeDocument/2006/relationships/tags" Target="../tags/tag643.xml"/><Relationship Id="rId7" Type="http://schemas.openxmlformats.org/officeDocument/2006/relationships/tags" Target="../tags/tag546.xml"/><Relationship Id="rId71" Type="http://schemas.openxmlformats.org/officeDocument/2006/relationships/tags" Target="../tags/tag610.xml"/><Relationship Id="rId92" Type="http://schemas.openxmlformats.org/officeDocument/2006/relationships/tags" Target="../tags/tag631.xml"/><Relationship Id="rId2" Type="http://schemas.openxmlformats.org/officeDocument/2006/relationships/tags" Target="../tags/tag541.xml"/><Relationship Id="rId29" Type="http://schemas.openxmlformats.org/officeDocument/2006/relationships/tags" Target="../tags/tag568.xml"/><Relationship Id="rId24" Type="http://schemas.openxmlformats.org/officeDocument/2006/relationships/tags" Target="../tags/tag563.xml"/><Relationship Id="rId40" Type="http://schemas.openxmlformats.org/officeDocument/2006/relationships/tags" Target="../tags/tag579.xml"/><Relationship Id="rId45" Type="http://schemas.openxmlformats.org/officeDocument/2006/relationships/tags" Target="../tags/tag584.xml"/><Relationship Id="rId66" Type="http://schemas.openxmlformats.org/officeDocument/2006/relationships/tags" Target="../tags/tag605.xml"/><Relationship Id="rId87" Type="http://schemas.openxmlformats.org/officeDocument/2006/relationships/tags" Target="../tags/tag626.xml"/><Relationship Id="rId110" Type="http://schemas.openxmlformats.org/officeDocument/2006/relationships/tags" Target="../tags/tag649.xml"/><Relationship Id="rId115" Type="http://schemas.openxmlformats.org/officeDocument/2006/relationships/tags" Target="../tags/tag654.xml"/><Relationship Id="rId61" Type="http://schemas.openxmlformats.org/officeDocument/2006/relationships/tags" Target="../tags/tag600.xml"/><Relationship Id="rId82" Type="http://schemas.openxmlformats.org/officeDocument/2006/relationships/tags" Target="../tags/tag621.xml"/><Relationship Id="rId19" Type="http://schemas.openxmlformats.org/officeDocument/2006/relationships/tags" Target="../tags/tag558.xml"/><Relationship Id="rId14" Type="http://schemas.openxmlformats.org/officeDocument/2006/relationships/tags" Target="../tags/tag553.xml"/><Relationship Id="rId30" Type="http://schemas.openxmlformats.org/officeDocument/2006/relationships/tags" Target="../tags/tag569.xml"/><Relationship Id="rId35" Type="http://schemas.openxmlformats.org/officeDocument/2006/relationships/tags" Target="../tags/tag574.xml"/><Relationship Id="rId56" Type="http://schemas.openxmlformats.org/officeDocument/2006/relationships/tags" Target="../tags/tag595.xml"/><Relationship Id="rId77" Type="http://schemas.openxmlformats.org/officeDocument/2006/relationships/tags" Target="../tags/tag616.xml"/><Relationship Id="rId100" Type="http://schemas.openxmlformats.org/officeDocument/2006/relationships/tags" Target="../tags/tag639.xml"/><Relationship Id="rId105" Type="http://schemas.openxmlformats.org/officeDocument/2006/relationships/tags" Target="../tags/tag644.xml"/><Relationship Id="rId8" Type="http://schemas.openxmlformats.org/officeDocument/2006/relationships/tags" Target="../tags/tag547.xml"/><Relationship Id="rId51" Type="http://schemas.openxmlformats.org/officeDocument/2006/relationships/tags" Target="../tags/tag590.xml"/><Relationship Id="rId72" Type="http://schemas.openxmlformats.org/officeDocument/2006/relationships/tags" Target="../tags/tag611.xml"/><Relationship Id="rId93" Type="http://schemas.openxmlformats.org/officeDocument/2006/relationships/tags" Target="../tags/tag632.xml"/><Relationship Id="rId98" Type="http://schemas.openxmlformats.org/officeDocument/2006/relationships/tags" Target="../tags/tag637.xml"/><Relationship Id="rId3" Type="http://schemas.openxmlformats.org/officeDocument/2006/relationships/tags" Target="../tags/tag542.xml"/><Relationship Id="rId25" Type="http://schemas.openxmlformats.org/officeDocument/2006/relationships/tags" Target="../tags/tag564.xml"/><Relationship Id="rId46" Type="http://schemas.openxmlformats.org/officeDocument/2006/relationships/tags" Target="../tags/tag585.xml"/><Relationship Id="rId67" Type="http://schemas.openxmlformats.org/officeDocument/2006/relationships/tags" Target="../tags/tag606.xml"/><Relationship Id="rId116" Type="http://schemas.openxmlformats.org/officeDocument/2006/relationships/tags" Target="../tags/tag655.xml"/><Relationship Id="rId20" Type="http://schemas.openxmlformats.org/officeDocument/2006/relationships/tags" Target="../tags/tag559.xml"/><Relationship Id="rId41" Type="http://schemas.openxmlformats.org/officeDocument/2006/relationships/tags" Target="../tags/tag580.xml"/><Relationship Id="rId62" Type="http://schemas.openxmlformats.org/officeDocument/2006/relationships/tags" Target="../tags/tag601.xml"/><Relationship Id="rId83" Type="http://schemas.openxmlformats.org/officeDocument/2006/relationships/tags" Target="../tags/tag622.xml"/><Relationship Id="rId88" Type="http://schemas.openxmlformats.org/officeDocument/2006/relationships/tags" Target="../tags/tag627.xml"/><Relationship Id="rId111" Type="http://schemas.openxmlformats.org/officeDocument/2006/relationships/tags" Target="../tags/tag650.xml"/><Relationship Id="rId15" Type="http://schemas.openxmlformats.org/officeDocument/2006/relationships/tags" Target="../tags/tag554.xml"/><Relationship Id="rId36" Type="http://schemas.openxmlformats.org/officeDocument/2006/relationships/tags" Target="../tags/tag575.xml"/><Relationship Id="rId57" Type="http://schemas.openxmlformats.org/officeDocument/2006/relationships/tags" Target="../tags/tag596.xml"/><Relationship Id="rId106" Type="http://schemas.openxmlformats.org/officeDocument/2006/relationships/tags" Target="../tags/tag645.xml"/></Relationships>
</file>

<file path=ppt/slides/_rels/slide2.xml.rels><?xml version="1.0" encoding="UTF-8" standalone="yes"?>
<Relationships xmlns="http://schemas.openxmlformats.org/package/2006/relationships"><Relationship Id="rId26" Type="http://schemas.openxmlformats.org/officeDocument/2006/relationships/tags" Target="../tags/tag26.xml"/><Relationship Id="rId21" Type="http://schemas.openxmlformats.org/officeDocument/2006/relationships/tags" Target="../tags/tag21.xml"/><Relationship Id="rId42" Type="http://schemas.openxmlformats.org/officeDocument/2006/relationships/tags" Target="../tags/tag42.xml"/><Relationship Id="rId47" Type="http://schemas.openxmlformats.org/officeDocument/2006/relationships/tags" Target="../tags/tag47.xml"/><Relationship Id="rId63" Type="http://schemas.openxmlformats.org/officeDocument/2006/relationships/tags" Target="../tags/tag63.xml"/><Relationship Id="rId68" Type="http://schemas.openxmlformats.org/officeDocument/2006/relationships/tags" Target="../tags/tag68.xml"/><Relationship Id="rId84" Type="http://schemas.openxmlformats.org/officeDocument/2006/relationships/tags" Target="../tags/tag84.xml"/><Relationship Id="rId16" Type="http://schemas.openxmlformats.org/officeDocument/2006/relationships/tags" Target="../tags/tag16.xml"/><Relationship Id="rId11" Type="http://schemas.openxmlformats.org/officeDocument/2006/relationships/tags" Target="../tags/tag11.xml"/><Relationship Id="rId32" Type="http://schemas.openxmlformats.org/officeDocument/2006/relationships/tags" Target="../tags/tag32.xml"/><Relationship Id="rId37" Type="http://schemas.openxmlformats.org/officeDocument/2006/relationships/tags" Target="../tags/tag37.xml"/><Relationship Id="rId53" Type="http://schemas.openxmlformats.org/officeDocument/2006/relationships/tags" Target="../tags/tag53.xml"/><Relationship Id="rId58" Type="http://schemas.openxmlformats.org/officeDocument/2006/relationships/tags" Target="../tags/tag58.xml"/><Relationship Id="rId74" Type="http://schemas.openxmlformats.org/officeDocument/2006/relationships/tags" Target="../tags/tag74.xml"/><Relationship Id="rId79" Type="http://schemas.openxmlformats.org/officeDocument/2006/relationships/tags" Target="../tags/tag79.xml"/><Relationship Id="rId5" Type="http://schemas.openxmlformats.org/officeDocument/2006/relationships/tags" Target="../tags/tag5.xml"/><Relationship Id="rId19" Type="http://schemas.openxmlformats.org/officeDocument/2006/relationships/tags" Target="../tags/tag19.xml"/><Relationship Id="rId14" Type="http://schemas.openxmlformats.org/officeDocument/2006/relationships/tags" Target="../tags/tag14.xml"/><Relationship Id="rId22" Type="http://schemas.openxmlformats.org/officeDocument/2006/relationships/tags" Target="../tags/tag22.xml"/><Relationship Id="rId27" Type="http://schemas.openxmlformats.org/officeDocument/2006/relationships/tags" Target="../tags/tag27.xml"/><Relationship Id="rId30" Type="http://schemas.openxmlformats.org/officeDocument/2006/relationships/tags" Target="../tags/tag30.xml"/><Relationship Id="rId35" Type="http://schemas.openxmlformats.org/officeDocument/2006/relationships/tags" Target="../tags/tag35.xml"/><Relationship Id="rId43" Type="http://schemas.openxmlformats.org/officeDocument/2006/relationships/tags" Target="../tags/tag43.xml"/><Relationship Id="rId48" Type="http://schemas.openxmlformats.org/officeDocument/2006/relationships/tags" Target="../tags/tag48.xml"/><Relationship Id="rId56" Type="http://schemas.openxmlformats.org/officeDocument/2006/relationships/tags" Target="../tags/tag56.xml"/><Relationship Id="rId64" Type="http://schemas.openxmlformats.org/officeDocument/2006/relationships/tags" Target="../tags/tag64.xml"/><Relationship Id="rId69" Type="http://schemas.openxmlformats.org/officeDocument/2006/relationships/tags" Target="../tags/tag69.xml"/><Relationship Id="rId77" Type="http://schemas.openxmlformats.org/officeDocument/2006/relationships/tags" Target="../tags/tag77.xml"/><Relationship Id="rId8" Type="http://schemas.openxmlformats.org/officeDocument/2006/relationships/tags" Target="../tags/tag8.xml"/><Relationship Id="rId51" Type="http://schemas.openxmlformats.org/officeDocument/2006/relationships/tags" Target="../tags/tag51.xml"/><Relationship Id="rId72" Type="http://schemas.openxmlformats.org/officeDocument/2006/relationships/tags" Target="../tags/tag72.xml"/><Relationship Id="rId80" Type="http://schemas.openxmlformats.org/officeDocument/2006/relationships/tags" Target="../tags/tag80.xml"/><Relationship Id="rId85" Type="http://schemas.openxmlformats.org/officeDocument/2006/relationships/tags" Target="../tags/tag85.xml"/><Relationship Id="rId3" Type="http://schemas.openxmlformats.org/officeDocument/2006/relationships/tags" Target="../tags/tag3.xml"/><Relationship Id="rId12" Type="http://schemas.openxmlformats.org/officeDocument/2006/relationships/tags" Target="../tags/tag12.xml"/><Relationship Id="rId17" Type="http://schemas.openxmlformats.org/officeDocument/2006/relationships/tags" Target="../tags/tag17.xml"/><Relationship Id="rId25" Type="http://schemas.openxmlformats.org/officeDocument/2006/relationships/tags" Target="../tags/tag25.xml"/><Relationship Id="rId33" Type="http://schemas.openxmlformats.org/officeDocument/2006/relationships/tags" Target="../tags/tag33.xml"/><Relationship Id="rId38" Type="http://schemas.openxmlformats.org/officeDocument/2006/relationships/tags" Target="../tags/tag38.xml"/><Relationship Id="rId46" Type="http://schemas.openxmlformats.org/officeDocument/2006/relationships/tags" Target="../tags/tag46.xml"/><Relationship Id="rId59" Type="http://schemas.openxmlformats.org/officeDocument/2006/relationships/tags" Target="../tags/tag59.xml"/><Relationship Id="rId67" Type="http://schemas.openxmlformats.org/officeDocument/2006/relationships/tags" Target="../tags/tag67.xml"/><Relationship Id="rId20" Type="http://schemas.openxmlformats.org/officeDocument/2006/relationships/tags" Target="../tags/tag20.xml"/><Relationship Id="rId41" Type="http://schemas.openxmlformats.org/officeDocument/2006/relationships/tags" Target="../tags/tag41.xml"/><Relationship Id="rId54" Type="http://schemas.openxmlformats.org/officeDocument/2006/relationships/tags" Target="../tags/tag54.xml"/><Relationship Id="rId62" Type="http://schemas.openxmlformats.org/officeDocument/2006/relationships/tags" Target="../tags/tag62.xml"/><Relationship Id="rId70" Type="http://schemas.openxmlformats.org/officeDocument/2006/relationships/tags" Target="../tags/tag70.xml"/><Relationship Id="rId75" Type="http://schemas.openxmlformats.org/officeDocument/2006/relationships/tags" Target="../tags/tag75.xml"/><Relationship Id="rId83" Type="http://schemas.openxmlformats.org/officeDocument/2006/relationships/tags" Target="../tags/tag83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5" Type="http://schemas.openxmlformats.org/officeDocument/2006/relationships/tags" Target="../tags/tag15.xml"/><Relationship Id="rId23" Type="http://schemas.openxmlformats.org/officeDocument/2006/relationships/tags" Target="../tags/tag23.xml"/><Relationship Id="rId28" Type="http://schemas.openxmlformats.org/officeDocument/2006/relationships/tags" Target="../tags/tag28.xml"/><Relationship Id="rId36" Type="http://schemas.openxmlformats.org/officeDocument/2006/relationships/tags" Target="../tags/tag36.xml"/><Relationship Id="rId49" Type="http://schemas.openxmlformats.org/officeDocument/2006/relationships/tags" Target="../tags/tag49.xml"/><Relationship Id="rId57" Type="http://schemas.openxmlformats.org/officeDocument/2006/relationships/tags" Target="../tags/tag57.xml"/><Relationship Id="rId10" Type="http://schemas.openxmlformats.org/officeDocument/2006/relationships/tags" Target="../tags/tag10.xml"/><Relationship Id="rId31" Type="http://schemas.openxmlformats.org/officeDocument/2006/relationships/tags" Target="../tags/tag31.xml"/><Relationship Id="rId44" Type="http://schemas.openxmlformats.org/officeDocument/2006/relationships/tags" Target="../tags/tag44.xml"/><Relationship Id="rId52" Type="http://schemas.openxmlformats.org/officeDocument/2006/relationships/tags" Target="../tags/tag52.xml"/><Relationship Id="rId60" Type="http://schemas.openxmlformats.org/officeDocument/2006/relationships/tags" Target="../tags/tag60.xml"/><Relationship Id="rId65" Type="http://schemas.openxmlformats.org/officeDocument/2006/relationships/tags" Target="../tags/tag65.xml"/><Relationship Id="rId73" Type="http://schemas.openxmlformats.org/officeDocument/2006/relationships/tags" Target="../tags/tag73.xml"/><Relationship Id="rId78" Type="http://schemas.openxmlformats.org/officeDocument/2006/relationships/tags" Target="../tags/tag78.xml"/><Relationship Id="rId81" Type="http://schemas.openxmlformats.org/officeDocument/2006/relationships/tags" Target="../tags/tag81.xml"/><Relationship Id="rId86" Type="http://schemas.openxmlformats.org/officeDocument/2006/relationships/slideLayout" Target="../slideLayouts/slideLayout2.xml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3" Type="http://schemas.openxmlformats.org/officeDocument/2006/relationships/tags" Target="../tags/tag13.xml"/><Relationship Id="rId18" Type="http://schemas.openxmlformats.org/officeDocument/2006/relationships/tags" Target="../tags/tag18.xml"/><Relationship Id="rId39" Type="http://schemas.openxmlformats.org/officeDocument/2006/relationships/tags" Target="../tags/tag39.xml"/><Relationship Id="rId34" Type="http://schemas.openxmlformats.org/officeDocument/2006/relationships/tags" Target="../tags/tag34.xml"/><Relationship Id="rId50" Type="http://schemas.openxmlformats.org/officeDocument/2006/relationships/tags" Target="../tags/tag50.xml"/><Relationship Id="rId55" Type="http://schemas.openxmlformats.org/officeDocument/2006/relationships/tags" Target="../tags/tag55.xml"/><Relationship Id="rId76" Type="http://schemas.openxmlformats.org/officeDocument/2006/relationships/tags" Target="../tags/tag76.xml"/><Relationship Id="rId7" Type="http://schemas.openxmlformats.org/officeDocument/2006/relationships/tags" Target="../tags/tag7.xml"/><Relationship Id="rId71" Type="http://schemas.openxmlformats.org/officeDocument/2006/relationships/tags" Target="../tags/tag71.xml"/><Relationship Id="rId2" Type="http://schemas.openxmlformats.org/officeDocument/2006/relationships/tags" Target="../tags/tag2.xml"/><Relationship Id="rId29" Type="http://schemas.openxmlformats.org/officeDocument/2006/relationships/tags" Target="../tags/tag29.xml"/><Relationship Id="rId24" Type="http://schemas.openxmlformats.org/officeDocument/2006/relationships/tags" Target="../tags/tag24.xml"/><Relationship Id="rId40" Type="http://schemas.openxmlformats.org/officeDocument/2006/relationships/tags" Target="../tags/tag40.xml"/><Relationship Id="rId45" Type="http://schemas.openxmlformats.org/officeDocument/2006/relationships/tags" Target="../tags/tag45.xml"/><Relationship Id="rId66" Type="http://schemas.openxmlformats.org/officeDocument/2006/relationships/tags" Target="../tags/tag66.xml"/><Relationship Id="rId87" Type="http://schemas.openxmlformats.org/officeDocument/2006/relationships/image" Target="../media/image2.png"/><Relationship Id="rId61" Type="http://schemas.openxmlformats.org/officeDocument/2006/relationships/tags" Target="../tags/tag61.xml"/><Relationship Id="rId82" Type="http://schemas.openxmlformats.org/officeDocument/2006/relationships/tags" Target="../tags/tag8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6" Type="http://schemas.openxmlformats.org/officeDocument/2006/relationships/tags" Target="../tags/tag681.xml"/><Relationship Id="rId21" Type="http://schemas.openxmlformats.org/officeDocument/2006/relationships/tags" Target="../tags/tag676.xml"/><Relationship Id="rId42" Type="http://schemas.openxmlformats.org/officeDocument/2006/relationships/tags" Target="../tags/tag697.xml"/><Relationship Id="rId47" Type="http://schemas.openxmlformats.org/officeDocument/2006/relationships/tags" Target="../tags/tag702.xml"/><Relationship Id="rId63" Type="http://schemas.openxmlformats.org/officeDocument/2006/relationships/tags" Target="../tags/tag718.xml"/><Relationship Id="rId68" Type="http://schemas.openxmlformats.org/officeDocument/2006/relationships/tags" Target="../tags/tag723.xml"/><Relationship Id="rId84" Type="http://schemas.openxmlformats.org/officeDocument/2006/relationships/tags" Target="../tags/tag739.xml"/><Relationship Id="rId89" Type="http://schemas.openxmlformats.org/officeDocument/2006/relationships/image" Target="../media/image19.png"/><Relationship Id="rId16" Type="http://schemas.openxmlformats.org/officeDocument/2006/relationships/tags" Target="../tags/tag671.xml"/><Relationship Id="rId11" Type="http://schemas.openxmlformats.org/officeDocument/2006/relationships/tags" Target="../tags/tag666.xml"/><Relationship Id="rId32" Type="http://schemas.openxmlformats.org/officeDocument/2006/relationships/tags" Target="../tags/tag687.xml"/><Relationship Id="rId37" Type="http://schemas.openxmlformats.org/officeDocument/2006/relationships/tags" Target="../tags/tag692.xml"/><Relationship Id="rId53" Type="http://schemas.openxmlformats.org/officeDocument/2006/relationships/tags" Target="../tags/tag708.xml"/><Relationship Id="rId58" Type="http://schemas.openxmlformats.org/officeDocument/2006/relationships/tags" Target="../tags/tag713.xml"/><Relationship Id="rId74" Type="http://schemas.openxmlformats.org/officeDocument/2006/relationships/tags" Target="../tags/tag729.xml"/><Relationship Id="rId79" Type="http://schemas.openxmlformats.org/officeDocument/2006/relationships/tags" Target="../tags/tag734.xml"/><Relationship Id="rId5" Type="http://schemas.openxmlformats.org/officeDocument/2006/relationships/tags" Target="../tags/tag660.xml"/><Relationship Id="rId14" Type="http://schemas.openxmlformats.org/officeDocument/2006/relationships/tags" Target="../tags/tag669.xml"/><Relationship Id="rId22" Type="http://schemas.openxmlformats.org/officeDocument/2006/relationships/tags" Target="../tags/tag677.xml"/><Relationship Id="rId27" Type="http://schemas.openxmlformats.org/officeDocument/2006/relationships/tags" Target="../tags/tag682.xml"/><Relationship Id="rId30" Type="http://schemas.openxmlformats.org/officeDocument/2006/relationships/tags" Target="../tags/tag685.xml"/><Relationship Id="rId35" Type="http://schemas.openxmlformats.org/officeDocument/2006/relationships/tags" Target="../tags/tag690.xml"/><Relationship Id="rId43" Type="http://schemas.openxmlformats.org/officeDocument/2006/relationships/tags" Target="../tags/tag698.xml"/><Relationship Id="rId48" Type="http://schemas.openxmlformats.org/officeDocument/2006/relationships/tags" Target="../tags/tag703.xml"/><Relationship Id="rId56" Type="http://schemas.openxmlformats.org/officeDocument/2006/relationships/tags" Target="../tags/tag711.xml"/><Relationship Id="rId64" Type="http://schemas.openxmlformats.org/officeDocument/2006/relationships/tags" Target="../tags/tag719.xml"/><Relationship Id="rId69" Type="http://schemas.openxmlformats.org/officeDocument/2006/relationships/tags" Target="../tags/tag724.xml"/><Relationship Id="rId77" Type="http://schemas.openxmlformats.org/officeDocument/2006/relationships/tags" Target="../tags/tag732.xml"/><Relationship Id="rId8" Type="http://schemas.openxmlformats.org/officeDocument/2006/relationships/tags" Target="../tags/tag663.xml"/><Relationship Id="rId51" Type="http://schemas.openxmlformats.org/officeDocument/2006/relationships/tags" Target="../tags/tag706.xml"/><Relationship Id="rId72" Type="http://schemas.openxmlformats.org/officeDocument/2006/relationships/tags" Target="../tags/tag727.xml"/><Relationship Id="rId80" Type="http://schemas.openxmlformats.org/officeDocument/2006/relationships/tags" Target="../tags/tag735.xml"/><Relationship Id="rId85" Type="http://schemas.openxmlformats.org/officeDocument/2006/relationships/tags" Target="../tags/tag740.xml"/><Relationship Id="rId3" Type="http://schemas.openxmlformats.org/officeDocument/2006/relationships/tags" Target="../tags/tag658.xml"/><Relationship Id="rId12" Type="http://schemas.openxmlformats.org/officeDocument/2006/relationships/tags" Target="../tags/tag667.xml"/><Relationship Id="rId17" Type="http://schemas.openxmlformats.org/officeDocument/2006/relationships/tags" Target="../tags/tag672.xml"/><Relationship Id="rId25" Type="http://schemas.openxmlformats.org/officeDocument/2006/relationships/tags" Target="../tags/tag680.xml"/><Relationship Id="rId33" Type="http://schemas.openxmlformats.org/officeDocument/2006/relationships/tags" Target="../tags/tag688.xml"/><Relationship Id="rId38" Type="http://schemas.openxmlformats.org/officeDocument/2006/relationships/tags" Target="../tags/tag693.xml"/><Relationship Id="rId46" Type="http://schemas.openxmlformats.org/officeDocument/2006/relationships/tags" Target="../tags/tag701.xml"/><Relationship Id="rId59" Type="http://schemas.openxmlformats.org/officeDocument/2006/relationships/tags" Target="../tags/tag714.xml"/><Relationship Id="rId67" Type="http://schemas.openxmlformats.org/officeDocument/2006/relationships/tags" Target="../tags/tag722.xml"/><Relationship Id="rId20" Type="http://schemas.openxmlformats.org/officeDocument/2006/relationships/tags" Target="../tags/tag675.xml"/><Relationship Id="rId41" Type="http://schemas.openxmlformats.org/officeDocument/2006/relationships/tags" Target="../tags/tag696.xml"/><Relationship Id="rId54" Type="http://schemas.openxmlformats.org/officeDocument/2006/relationships/tags" Target="../tags/tag709.xml"/><Relationship Id="rId62" Type="http://schemas.openxmlformats.org/officeDocument/2006/relationships/tags" Target="../tags/tag717.xml"/><Relationship Id="rId70" Type="http://schemas.openxmlformats.org/officeDocument/2006/relationships/tags" Target="../tags/tag725.xml"/><Relationship Id="rId75" Type="http://schemas.openxmlformats.org/officeDocument/2006/relationships/tags" Target="../tags/tag730.xml"/><Relationship Id="rId83" Type="http://schemas.openxmlformats.org/officeDocument/2006/relationships/tags" Target="../tags/tag738.xml"/><Relationship Id="rId88" Type="http://schemas.openxmlformats.org/officeDocument/2006/relationships/slideLayout" Target="../slideLayouts/slideLayout2.xml"/><Relationship Id="rId1" Type="http://schemas.openxmlformats.org/officeDocument/2006/relationships/tags" Target="../tags/tag656.xml"/><Relationship Id="rId6" Type="http://schemas.openxmlformats.org/officeDocument/2006/relationships/tags" Target="../tags/tag661.xml"/><Relationship Id="rId15" Type="http://schemas.openxmlformats.org/officeDocument/2006/relationships/tags" Target="../tags/tag670.xml"/><Relationship Id="rId23" Type="http://schemas.openxmlformats.org/officeDocument/2006/relationships/tags" Target="../tags/tag678.xml"/><Relationship Id="rId28" Type="http://schemas.openxmlformats.org/officeDocument/2006/relationships/tags" Target="../tags/tag683.xml"/><Relationship Id="rId36" Type="http://schemas.openxmlformats.org/officeDocument/2006/relationships/tags" Target="../tags/tag691.xml"/><Relationship Id="rId49" Type="http://schemas.openxmlformats.org/officeDocument/2006/relationships/tags" Target="../tags/tag704.xml"/><Relationship Id="rId57" Type="http://schemas.openxmlformats.org/officeDocument/2006/relationships/tags" Target="../tags/tag712.xml"/><Relationship Id="rId10" Type="http://schemas.openxmlformats.org/officeDocument/2006/relationships/tags" Target="../tags/tag665.xml"/><Relationship Id="rId31" Type="http://schemas.openxmlformats.org/officeDocument/2006/relationships/tags" Target="../tags/tag686.xml"/><Relationship Id="rId44" Type="http://schemas.openxmlformats.org/officeDocument/2006/relationships/tags" Target="../tags/tag699.xml"/><Relationship Id="rId52" Type="http://schemas.openxmlformats.org/officeDocument/2006/relationships/tags" Target="../tags/tag707.xml"/><Relationship Id="rId60" Type="http://schemas.openxmlformats.org/officeDocument/2006/relationships/tags" Target="../tags/tag715.xml"/><Relationship Id="rId65" Type="http://schemas.openxmlformats.org/officeDocument/2006/relationships/tags" Target="../tags/tag720.xml"/><Relationship Id="rId73" Type="http://schemas.openxmlformats.org/officeDocument/2006/relationships/tags" Target="../tags/tag728.xml"/><Relationship Id="rId78" Type="http://schemas.openxmlformats.org/officeDocument/2006/relationships/tags" Target="../tags/tag733.xml"/><Relationship Id="rId81" Type="http://schemas.openxmlformats.org/officeDocument/2006/relationships/tags" Target="../tags/tag736.xml"/><Relationship Id="rId86" Type="http://schemas.openxmlformats.org/officeDocument/2006/relationships/tags" Target="../tags/tag741.xml"/><Relationship Id="rId4" Type="http://schemas.openxmlformats.org/officeDocument/2006/relationships/tags" Target="../tags/tag659.xml"/><Relationship Id="rId9" Type="http://schemas.openxmlformats.org/officeDocument/2006/relationships/tags" Target="../tags/tag664.xml"/><Relationship Id="rId13" Type="http://schemas.openxmlformats.org/officeDocument/2006/relationships/tags" Target="../tags/tag668.xml"/><Relationship Id="rId18" Type="http://schemas.openxmlformats.org/officeDocument/2006/relationships/tags" Target="../tags/tag673.xml"/><Relationship Id="rId39" Type="http://schemas.openxmlformats.org/officeDocument/2006/relationships/tags" Target="../tags/tag694.xml"/><Relationship Id="rId34" Type="http://schemas.openxmlformats.org/officeDocument/2006/relationships/tags" Target="../tags/tag689.xml"/><Relationship Id="rId50" Type="http://schemas.openxmlformats.org/officeDocument/2006/relationships/tags" Target="../tags/tag705.xml"/><Relationship Id="rId55" Type="http://schemas.openxmlformats.org/officeDocument/2006/relationships/tags" Target="../tags/tag710.xml"/><Relationship Id="rId76" Type="http://schemas.openxmlformats.org/officeDocument/2006/relationships/tags" Target="../tags/tag731.xml"/><Relationship Id="rId7" Type="http://schemas.openxmlformats.org/officeDocument/2006/relationships/tags" Target="../tags/tag662.xml"/><Relationship Id="rId71" Type="http://schemas.openxmlformats.org/officeDocument/2006/relationships/tags" Target="../tags/tag726.xml"/><Relationship Id="rId2" Type="http://schemas.openxmlformats.org/officeDocument/2006/relationships/tags" Target="../tags/tag657.xml"/><Relationship Id="rId29" Type="http://schemas.openxmlformats.org/officeDocument/2006/relationships/tags" Target="../tags/tag684.xml"/><Relationship Id="rId24" Type="http://schemas.openxmlformats.org/officeDocument/2006/relationships/tags" Target="../tags/tag679.xml"/><Relationship Id="rId40" Type="http://schemas.openxmlformats.org/officeDocument/2006/relationships/tags" Target="../tags/tag695.xml"/><Relationship Id="rId45" Type="http://schemas.openxmlformats.org/officeDocument/2006/relationships/tags" Target="../tags/tag700.xml"/><Relationship Id="rId66" Type="http://schemas.openxmlformats.org/officeDocument/2006/relationships/tags" Target="../tags/tag721.xml"/><Relationship Id="rId87" Type="http://schemas.openxmlformats.org/officeDocument/2006/relationships/tags" Target="../tags/tag742.xml"/><Relationship Id="rId61" Type="http://schemas.openxmlformats.org/officeDocument/2006/relationships/tags" Target="../tags/tag716.xml"/><Relationship Id="rId82" Type="http://schemas.openxmlformats.org/officeDocument/2006/relationships/tags" Target="../tags/tag737.xml"/><Relationship Id="rId19" Type="http://schemas.openxmlformats.org/officeDocument/2006/relationships/tags" Target="../tags/tag674.xml"/></Relationships>
</file>

<file path=ppt/slides/_rels/slide27.xml.rels><?xml version="1.0" encoding="UTF-8" standalone="yes"?>
<Relationships xmlns="http://schemas.openxmlformats.org/package/2006/relationships"><Relationship Id="rId117" Type="http://schemas.openxmlformats.org/officeDocument/2006/relationships/tags" Target="../tags/tag859.xml"/><Relationship Id="rId21" Type="http://schemas.openxmlformats.org/officeDocument/2006/relationships/tags" Target="../tags/tag763.xml"/><Relationship Id="rId42" Type="http://schemas.openxmlformats.org/officeDocument/2006/relationships/tags" Target="../tags/tag784.xml"/><Relationship Id="rId63" Type="http://schemas.openxmlformats.org/officeDocument/2006/relationships/tags" Target="../tags/tag805.xml"/><Relationship Id="rId84" Type="http://schemas.openxmlformats.org/officeDocument/2006/relationships/tags" Target="../tags/tag826.xml"/><Relationship Id="rId16" Type="http://schemas.openxmlformats.org/officeDocument/2006/relationships/tags" Target="../tags/tag758.xml"/><Relationship Id="rId107" Type="http://schemas.openxmlformats.org/officeDocument/2006/relationships/tags" Target="../tags/tag849.xml"/><Relationship Id="rId11" Type="http://schemas.openxmlformats.org/officeDocument/2006/relationships/tags" Target="../tags/tag753.xml"/><Relationship Id="rId32" Type="http://schemas.openxmlformats.org/officeDocument/2006/relationships/tags" Target="../tags/tag774.xml"/><Relationship Id="rId37" Type="http://schemas.openxmlformats.org/officeDocument/2006/relationships/tags" Target="../tags/tag779.xml"/><Relationship Id="rId53" Type="http://schemas.openxmlformats.org/officeDocument/2006/relationships/tags" Target="../tags/tag795.xml"/><Relationship Id="rId58" Type="http://schemas.openxmlformats.org/officeDocument/2006/relationships/tags" Target="../tags/tag800.xml"/><Relationship Id="rId74" Type="http://schemas.openxmlformats.org/officeDocument/2006/relationships/tags" Target="../tags/tag816.xml"/><Relationship Id="rId79" Type="http://schemas.openxmlformats.org/officeDocument/2006/relationships/tags" Target="../tags/tag821.xml"/><Relationship Id="rId102" Type="http://schemas.openxmlformats.org/officeDocument/2006/relationships/tags" Target="../tags/tag844.xml"/><Relationship Id="rId123" Type="http://schemas.openxmlformats.org/officeDocument/2006/relationships/tags" Target="../tags/tag865.xml"/><Relationship Id="rId128" Type="http://schemas.openxmlformats.org/officeDocument/2006/relationships/tags" Target="../tags/tag870.xml"/><Relationship Id="rId5" Type="http://schemas.openxmlformats.org/officeDocument/2006/relationships/tags" Target="../tags/tag747.xml"/><Relationship Id="rId90" Type="http://schemas.openxmlformats.org/officeDocument/2006/relationships/tags" Target="../tags/tag832.xml"/><Relationship Id="rId95" Type="http://schemas.openxmlformats.org/officeDocument/2006/relationships/tags" Target="../tags/tag837.xml"/><Relationship Id="rId22" Type="http://schemas.openxmlformats.org/officeDocument/2006/relationships/tags" Target="../tags/tag764.xml"/><Relationship Id="rId27" Type="http://schemas.openxmlformats.org/officeDocument/2006/relationships/tags" Target="../tags/tag769.xml"/><Relationship Id="rId43" Type="http://schemas.openxmlformats.org/officeDocument/2006/relationships/tags" Target="../tags/tag785.xml"/><Relationship Id="rId48" Type="http://schemas.openxmlformats.org/officeDocument/2006/relationships/tags" Target="../tags/tag790.xml"/><Relationship Id="rId64" Type="http://schemas.openxmlformats.org/officeDocument/2006/relationships/tags" Target="../tags/tag806.xml"/><Relationship Id="rId69" Type="http://schemas.openxmlformats.org/officeDocument/2006/relationships/tags" Target="../tags/tag811.xml"/><Relationship Id="rId113" Type="http://schemas.openxmlformats.org/officeDocument/2006/relationships/tags" Target="../tags/tag855.xml"/><Relationship Id="rId118" Type="http://schemas.openxmlformats.org/officeDocument/2006/relationships/tags" Target="../tags/tag860.xml"/><Relationship Id="rId134" Type="http://schemas.openxmlformats.org/officeDocument/2006/relationships/image" Target="../media/image22.png"/><Relationship Id="rId80" Type="http://schemas.openxmlformats.org/officeDocument/2006/relationships/tags" Target="../tags/tag822.xml"/><Relationship Id="rId85" Type="http://schemas.openxmlformats.org/officeDocument/2006/relationships/tags" Target="../tags/tag827.xml"/><Relationship Id="rId12" Type="http://schemas.openxmlformats.org/officeDocument/2006/relationships/tags" Target="../tags/tag754.xml"/><Relationship Id="rId17" Type="http://schemas.openxmlformats.org/officeDocument/2006/relationships/tags" Target="../tags/tag759.xml"/><Relationship Id="rId33" Type="http://schemas.openxmlformats.org/officeDocument/2006/relationships/tags" Target="../tags/tag775.xml"/><Relationship Id="rId38" Type="http://schemas.openxmlformats.org/officeDocument/2006/relationships/tags" Target="../tags/tag780.xml"/><Relationship Id="rId59" Type="http://schemas.openxmlformats.org/officeDocument/2006/relationships/tags" Target="../tags/tag801.xml"/><Relationship Id="rId103" Type="http://schemas.openxmlformats.org/officeDocument/2006/relationships/tags" Target="../tags/tag845.xml"/><Relationship Id="rId108" Type="http://schemas.openxmlformats.org/officeDocument/2006/relationships/tags" Target="../tags/tag850.xml"/><Relationship Id="rId124" Type="http://schemas.openxmlformats.org/officeDocument/2006/relationships/tags" Target="../tags/tag866.xml"/><Relationship Id="rId129" Type="http://schemas.openxmlformats.org/officeDocument/2006/relationships/tags" Target="../tags/tag871.xml"/><Relationship Id="rId54" Type="http://schemas.openxmlformats.org/officeDocument/2006/relationships/tags" Target="../tags/tag796.xml"/><Relationship Id="rId70" Type="http://schemas.openxmlformats.org/officeDocument/2006/relationships/tags" Target="../tags/tag812.xml"/><Relationship Id="rId75" Type="http://schemas.openxmlformats.org/officeDocument/2006/relationships/tags" Target="../tags/tag817.xml"/><Relationship Id="rId91" Type="http://schemas.openxmlformats.org/officeDocument/2006/relationships/tags" Target="../tags/tag833.xml"/><Relationship Id="rId96" Type="http://schemas.openxmlformats.org/officeDocument/2006/relationships/tags" Target="../tags/tag838.xml"/><Relationship Id="rId1" Type="http://schemas.openxmlformats.org/officeDocument/2006/relationships/tags" Target="../tags/tag743.xml"/><Relationship Id="rId6" Type="http://schemas.openxmlformats.org/officeDocument/2006/relationships/tags" Target="../tags/tag748.xml"/><Relationship Id="rId23" Type="http://schemas.openxmlformats.org/officeDocument/2006/relationships/tags" Target="../tags/tag765.xml"/><Relationship Id="rId28" Type="http://schemas.openxmlformats.org/officeDocument/2006/relationships/tags" Target="../tags/tag770.xml"/><Relationship Id="rId49" Type="http://schemas.openxmlformats.org/officeDocument/2006/relationships/tags" Target="../tags/tag791.xml"/><Relationship Id="rId114" Type="http://schemas.openxmlformats.org/officeDocument/2006/relationships/tags" Target="../tags/tag856.xml"/><Relationship Id="rId119" Type="http://schemas.openxmlformats.org/officeDocument/2006/relationships/tags" Target="../tags/tag861.xml"/><Relationship Id="rId44" Type="http://schemas.openxmlformats.org/officeDocument/2006/relationships/tags" Target="../tags/tag786.xml"/><Relationship Id="rId60" Type="http://schemas.openxmlformats.org/officeDocument/2006/relationships/tags" Target="../tags/tag802.xml"/><Relationship Id="rId65" Type="http://schemas.openxmlformats.org/officeDocument/2006/relationships/tags" Target="../tags/tag807.xml"/><Relationship Id="rId81" Type="http://schemas.openxmlformats.org/officeDocument/2006/relationships/tags" Target="../tags/tag823.xml"/><Relationship Id="rId86" Type="http://schemas.openxmlformats.org/officeDocument/2006/relationships/tags" Target="../tags/tag828.xml"/><Relationship Id="rId130" Type="http://schemas.openxmlformats.org/officeDocument/2006/relationships/tags" Target="../tags/tag872.xml"/><Relationship Id="rId13" Type="http://schemas.openxmlformats.org/officeDocument/2006/relationships/tags" Target="../tags/tag755.xml"/><Relationship Id="rId18" Type="http://schemas.openxmlformats.org/officeDocument/2006/relationships/tags" Target="../tags/tag760.xml"/><Relationship Id="rId39" Type="http://schemas.openxmlformats.org/officeDocument/2006/relationships/tags" Target="../tags/tag781.xml"/><Relationship Id="rId109" Type="http://schemas.openxmlformats.org/officeDocument/2006/relationships/tags" Target="../tags/tag851.xml"/><Relationship Id="rId34" Type="http://schemas.openxmlformats.org/officeDocument/2006/relationships/tags" Target="../tags/tag776.xml"/><Relationship Id="rId50" Type="http://schemas.openxmlformats.org/officeDocument/2006/relationships/tags" Target="../tags/tag792.xml"/><Relationship Id="rId55" Type="http://schemas.openxmlformats.org/officeDocument/2006/relationships/tags" Target="../tags/tag797.xml"/><Relationship Id="rId76" Type="http://schemas.openxmlformats.org/officeDocument/2006/relationships/tags" Target="../tags/tag818.xml"/><Relationship Id="rId97" Type="http://schemas.openxmlformats.org/officeDocument/2006/relationships/tags" Target="../tags/tag839.xml"/><Relationship Id="rId104" Type="http://schemas.openxmlformats.org/officeDocument/2006/relationships/tags" Target="../tags/tag846.xml"/><Relationship Id="rId120" Type="http://schemas.openxmlformats.org/officeDocument/2006/relationships/tags" Target="../tags/tag862.xml"/><Relationship Id="rId125" Type="http://schemas.openxmlformats.org/officeDocument/2006/relationships/tags" Target="../tags/tag867.xml"/><Relationship Id="rId7" Type="http://schemas.openxmlformats.org/officeDocument/2006/relationships/tags" Target="../tags/tag749.xml"/><Relationship Id="rId71" Type="http://schemas.openxmlformats.org/officeDocument/2006/relationships/tags" Target="../tags/tag813.xml"/><Relationship Id="rId92" Type="http://schemas.openxmlformats.org/officeDocument/2006/relationships/tags" Target="../tags/tag834.xml"/><Relationship Id="rId2" Type="http://schemas.openxmlformats.org/officeDocument/2006/relationships/tags" Target="../tags/tag744.xml"/><Relationship Id="rId29" Type="http://schemas.openxmlformats.org/officeDocument/2006/relationships/tags" Target="../tags/tag771.xml"/><Relationship Id="rId24" Type="http://schemas.openxmlformats.org/officeDocument/2006/relationships/tags" Target="../tags/tag766.xml"/><Relationship Id="rId40" Type="http://schemas.openxmlformats.org/officeDocument/2006/relationships/tags" Target="../tags/tag782.xml"/><Relationship Id="rId45" Type="http://schemas.openxmlformats.org/officeDocument/2006/relationships/tags" Target="../tags/tag787.xml"/><Relationship Id="rId66" Type="http://schemas.openxmlformats.org/officeDocument/2006/relationships/tags" Target="../tags/tag808.xml"/><Relationship Id="rId87" Type="http://schemas.openxmlformats.org/officeDocument/2006/relationships/tags" Target="../tags/tag829.xml"/><Relationship Id="rId110" Type="http://schemas.openxmlformats.org/officeDocument/2006/relationships/tags" Target="../tags/tag852.xml"/><Relationship Id="rId115" Type="http://schemas.openxmlformats.org/officeDocument/2006/relationships/tags" Target="../tags/tag857.xml"/><Relationship Id="rId131" Type="http://schemas.openxmlformats.org/officeDocument/2006/relationships/tags" Target="../tags/tag873.xml"/><Relationship Id="rId61" Type="http://schemas.openxmlformats.org/officeDocument/2006/relationships/tags" Target="../tags/tag803.xml"/><Relationship Id="rId82" Type="http://schemas.openxmlformats.org/officeDocument/2006/relationships/tags" Target="../tags/tag824.xml"/><Relationship Id="rId19" Type="http://schemas.openxmlformats.org/officeDocument/2006/relationships/tags" Target="../tags/tag761.xml"/><Relationship Id="rId14" Type="http://schemas.openxmlformats.org/officeDocument/2006/relationships/tags" Target="../tags/tag756.xml"/><Relationship Id="rId30" Type="http://schemas.openxmlformats.org/officeDocument/2006/relationships/tags" Target="../tags/tag772.xml"/><Relationship Id="rId35" Type="http://schemas.openxmlformats.org/officeDocument/2006/relationships/tags" Target="../tags/tag777.xml"/><Relationship Id="rId56" Type="http://schemas.openxmlformats.org/officeDocument/2006/relationships/tags" Target="../tags/tag798.xml"/><Relationship Id="rId77" Type="http://schemas.openxmlformats.org/officeDocument/2006/relationships/tags" Target="../tags/tag819.xml"/><Relationship Id="rId100" Type="http://schemas.openxmlformats.org/officeDocument/2006/relationships/tags" Target="../tags/tag842.xml"/><Relationship Id="rId105" Type="http://schemas.openxmlformats.org/officeDocument/2006/relationships/tags" Target="../tags/tag847.xml"/><Relationship Id="rId126" Type="http://schemas.openxmlformats.org/officeDocument/2006/relationships/tags" Target="../tags/tag868.xml"/><Relationship Id="rId8" Type="http://schemas.openxmlformats.org/officeDocument/2006/relationships/tags" Target="../tags/tag750.xml"/><Relationship Id="rId51" Type="http://schemas.openxmlformats.org/officeDocument/2006/relationships/tags" Target="../tags/tag793.xml"/><Relationship Id="rId72" Type="http://schemas.openxmlformats.org/officeDocument/2006/relationships/tags" Target="../tags/tag814.xml"/><Relationship Id="rId93" Type="http://schemas.openxmlformats.org/officeDocument/2006/relationships/tags" Target="../tags/tag835.xml"/><Relationship Id="rId98" Type="http://schemas.openxmlformats.org/officeDocument/2006/relationships/tags" Target="../tags/tag840.xml"/><Relationship Id="rId121" Type="http://schemas.openxmlformats.org/officeDocument/2006/relationships/tags" Target="../tags/tag863.xml"/><Relationship Id="rId3" Type="http://schemas.openxmlformats.org/officeDocument/2006/relationships/tags" Target="../tags/tag745.xml"/><Relationship Id="rId25" Type="http://schemas.openxmlformats.org/officeDocument/2006/relationships/tags" Target="../tags/tag767.xml"/><Relationship Id="rId46" Type="http://schemas.openxmlformats.org/officeDocument/2006/relationships/tags" Target="../tags/tag788.xml"/><Relationship Id="rId67" Type="http://schemas.openxmlformats.org/officeDocument/2006/relationships/tags" Target="../tags/tag809.xml"/><Relationship Id="rId116" Type="http://schemas.openxmlformats.org/officeDocument/2006/relationships/tags" Target="../tags/tag858.xml"/><Relationship Id="rId20" Type="http://schemas.openxmlformats.org/officeDocument/2006/relationships/tags" Target="../tags/tag762.xml"/><Relationship Id="rId41" Type="http://schemas.openxmlformats.org/officeDocument/2006/relationships/tags" Target="../tags/tag783.xml"/><Relationship Id="rId62" Type="http://schemas.openxmlformats.org/officeDocument/2006/relationships/tags" Target="../tags/tag804.xml"/><Relationship Id="rId83" Type="http://schemas.openxmlformats.org/officeDocument/2006/relationships/tags" Target="../tags/tag825.xml"/><Relationship Id="rId88" Type="http://schemas.openxmlformats.org/officeDocument/2006/relationships/tags" Target="../tags/tag830.xml"/><Relationship Id="rId111" Type="http://schemas.openxmlformats.org/officeDocument/2006/relationships/tags" Target="../tags/tag853.xml"/><Relationship Id="rId132" Type="http://schemas.openxmlformats.org/officeDocument/2006/relationships/tags" Target="../tags/tag874.xml"/><Relationship Id="rId15" Type="http://schemas.openxmlformats.org/officeDocument/2006/relationships/tags" Target="../tags/tag757.xml"/><Relationship Id="rId36" Type="http://schemas.openxmlformats.org/officeDocument/2006/relationships/tags" Target="../tags/tag778.xml"/><Relationship Id="rId57" Type="http://schemas.openxmlformats.org/officeDocument/2006/relationships/tags" Target="../tags/tag799.xml"/><Relationship Id="rId106" Type="http://schemas.openxmlformats.org/officeDocument/2006/relationships/tags" Target="../tags/tag848.xml"/><Relationship Id="rId127" Type="http://schemas.openxmlformats.org/officeDocument/2006/relationships/tags" Target="../tags/tag869.xml"/><Relationship Id="rId10" Type="http://schemas.openxmlformats.org/officeDocument/2006/relationships/tags" Target="../tags/tag752.xml"/><Relationship Id="rId31" Type="http://schemas.openxmlformats.org/officeDocument/2006/relationships/tags" Target="../tags/tag773.xml"/><Relationship Id="rId52" Type="http://schemas.openxmlformats.org/officeDocument/2006/relationships/tags" Target="../tags/tag794.xml"/><Relationship Id="rId73" Type="http://schemas.openxmlformats.org/officeDocument/2006/relationships/tags" Target="../tags/tag815.xml"/><Relationship Id="rId78" Type="http://schemas.openxmlformats.org/officeDocument/2006/relationships/tags" Target="../tags/tag820.xml"/><Relationship Id="rId94" Type="http://schemas.openxmlformats.org/officeDocument/2006/relationships/tags" Target="../tags/tag836.xml"/><Relationship Id="rId99" Type="http://schemas.openxmlformats.org/officeDocument/2006/relationships/tags" Target="../tags/tag841.xml"/><Relationship Id="rId101" Type="http://schemas.openxmlformats.org/officeDocument/2006/relationships/tags" Target="../tags/tag843.xml"/><Relationship Id="rId122" Type="http://schemas.openxmlformats.org/officeDocument/2006/relationships/tags" Target="../tags/tag864.xml"/><Relationship Id="rId4" Type="http://schemas.openxmlformats.org/officeDocument/2006/relationships/tags" Target="../tags/tag746.xml"/><Relationship Id="rId9" Type="http://schemas.openxmlformats.org/officeDocument/2006/relationships/tags" Target="../tags/tag751.xml"/><Relationship Id="rId26" Type="http://schemas.openxmlformats.org/officeDocument/2006/relationships/tags" Target="../tags/tag768.xml"/><Relationship Id="rId47" Type="http://schemas.openxmlformats.org/officeDocument/2006/relationships/tags" Target="../tags/tag789.xml"/><Relationship Id="rId68" Type="http://schemas.openxmlformats.org/officeDocument/2006/relationships/tags" Target="../tags/tag810.xml"/><Relationship Id="rId89" Type="http://schemas.openxmlformats.org/officeDocument/2006/relationships/tags" Target="../tags/tag831.xml"/><Relationship Id="rId112" Type="http://schemas.openxmlformats.org/officeDocument/2006/relationships/tags" Target="../tags/tag854.xml"/><Relationship Id="rId133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6" Type="http://schemas.openxmlformats.org/officeDocument/2006/relationships/tags" Target="../tags/tag900.xml"/><Relationship Id="rId21" Type="http://schemas.openxmlformats.org/officeDocument/2006/relationships/tags" Target="../tags/tag895.xml"/><Relationship Id="rId42" Type="http://schemas.openxmlformats.org/officeDocument/2006/relationships/tags" Target="../tags/tag916.xml"/><Relationship Id="rId47" Type="http://schemas.openxmlformats.org/officeDocument/2006/relationships/tags" Target="../tags/tag921.xml"/><Relationship Id="rId63" Type="http://schemas.openxmlformats.org/officeDocument/2006/relationships/tags" Target="../tags/tag937.xml"/><Relationship Id="rId68" Type="http://schemas.openxmlformats.org/officeDocument/2006/relationships/tags" Target="../tags/tag942.xml"/><Relationship Id="rId84" Type="http://schemas.openxmlformats.org/officeDocument/2006/relationships/tags" Target="../tags/tag958.xml"/><Relationship Id="rId89" Type="http://schemas.openxmlformats.org/officeDocument/2006/relationships/tags" Target="../tags/tag963.xml"/><Relationship Id="rId16" Type="http://schemas.openxmlformats.org/officeDocument/2006/relationships/tags" Target="../tags/tag890.xml"/><Relationship Id="rId11" Type="http://schemas.openxmlformats.org/officeDocument/2006/relationships/tags" Target="../tags/tag885.xml"/><Relationship Id="rId32" Type="http://schemas.openxmlformats.org/officeDocument/2006/relationships/tags" Target="../tags/tag906.xml"/><Relationship Id="rId37" Type="http://schemas.openxmlformats.org/officeDocument/2006/relationships/tags" Target="../tags/tag911.xml"/><Relationship Id="rId53" Type="http://schemas.openxmlformats.org/officeDocument/2006/relationships/tags" Target="../tags/tag927.xml"/><Relationship Id="rId58" Type="http://schemas.openxmlformats.org/officeDocument/2006/relationships/tags" Target="../tags/tag932.xml"/><Relationship Id="rId74" Type="http://schemas.openxmlformats.org/officeDocument/2006/relationships/tags" Target="../tags/tag948.xml"/><Relationship Id="rId79" Type="http://schemas.openxmlformats.org/officeDocument/2006/relationships/tags" Target="../tags/tag953.xml"/><Relationship Id="rId102" Type="http://schemas.openxmlformats.org/officeDocument/2006/relationships/tags" Target="../tags/tag976.xml"/><Relationship Id="rId5" Type="http://schemas.openxmlformats.org/officeDocument/2006/relationships/tags" Target="../tags/tag879.xml"/><Relationship Id="rId90" Type="http://schemas.openxmlformats.org/officeDocument/2006/relationships/tags" Target="../tags/tag964.xml"/><Relationship Id="rId95" Type="http://schemas.openxmlformats.org/officeDocument/2006/relationships/tags" Target="../tags/tag969.xml"/><Relationship Id="rId22" Type="http://schemas.openxmlformats.org/officeDocument/2006/relationships/tags" Target="../tags/tag896.xml"/><Relationship Id="rId27" Type="http://schemas.openxmlformats.org/officeDocument/2006/relationships/tags" Target="../tags/tag901.xml"/><Relationship Id="rId43" Type="http://schemas.openxmlformats.org/officeDocument/2006/relationships/tags" Target="../tags/tag917.xml"/><Relationship Id="rId48" Type="http://schemas.openxmlformats.org/officeDocument/2006/relationships/tags" Target="../tags/tag922.xml"/><Relationship Id="rId64" Type="http://schemas.openxmlformats.org/officeDocument/2006/relationships/tags" Target="../tags/tag938.xml"/><Relationship Id="rId69" Type="http://schemas.openxmlformats.org/officeDocument/2006/relationships/tags" Target="../tags/tag943.xml"/><Relationship Id="rId80" Type="http://schemas.openxmlformats.org/officeDocument/2006/relationships/tags" Target="../tags/tag954.xml"/><Relationship Id="rId85" Type="http://schemas.openxmlformats.org/officeDocument/2006/relationships/tags" Target="../tags/tag959.xml"/><Relationship Id="rId12" Type="http://schemas.openxmlformats.org/officeDocument/2006/relationships/tags" Target="../tags/tag886.xml"/><Relationship Id="rId17" Type="http://schemas.openxmlformats.org/officeDocument/2006/relationships/tags" Target="../tags/tag891.xml"/><Relationship Id="rId33" Type="http://schemas.openxmlformats.org/officeDocument/2006/relationships/tags" Target="../tags/tag907.xml"/><Relationship Id="rId38" Type="http://schemas.openxmlformats.org/officeDocument/2006/relationships/tags" Target="../tags/tag912.xml"/><Relationship Id="rId59" Type="http://schemas.openxmlformats.org/officeDocument/2006/relationships/tags" Target="../tags/tag933.xml"/><Relationship Id="rId103" Type="http://schemas.openxmlformats.org/officeDocument/2006/relationships/tags" Target="../tags/tag977.xml"/><Relationship Id="rId20" Type="http://schemas.openxmlformats.org/officeDocument/2006/relationships/tags" Target="../tags/tag894.xml"/><Relationship Id="rId41" Type="http://schemas.openxmlformats.org/officeDocument/2006/relationships/tags" Target="../tags/tag915.xml"/><Relationship Id="rId54" Type="http://schemas.openxmlformats.org/officeDocument/2006/relationships/tags" Target="../tags/tag928.xml"/><Relationship Id="rId62" Type="http://schemas.openxmlformats.org/officeDocument/2006/relationships/tags" Target="../tags/tag936.xml"/><Relationship Id="rId70" Type="http://schemas.openxmlformats.org/officeDocument/2006/relationships/tags" Target="../tags/tag944.xml"/><Relationship Id="rId75" Type="http://schemas.openxmlformats.org/officeDocument/2006/relationships/tags" Target="../tags/tag949.xml"/><Relationship Id="rId83" Type="http://schemas.openxmlformats.org/officeDocument/2006/relationships/tags" Target="../tags/tag957.xml"/><Relationship Id="rId88" Type="http://schemas.openxmlformats.org/officeDocument/2006/relationships/tags" Target="../tags/tag962.xml"/><Relationship Id="rId91" Type="http://schemas.openxmlformats.org/officeDocument/2006/relationships/tags" Target="../tags/tag965.xml"/><Relationship Id="rId96" Type="http://schemas.openxmlformats.org/officeDocument/2006/relationships/tags" Target="../tags/tag970.xml"/><Relationship Id="rId1" Type="http://schemas.openxmlformats.org/officeDocument/2006/relationships/tags" Target="../tags/tag875.xml"/><Relationship Id="rId6" Type="http://schemas.openxmlformats.org/officeDocument/2006/relationships/tags" Target="../tags/tag880.xml"/><Relationship Id="rId15" Type="http://schemas.openxmlformats.org/officeDocument/2006/relationships/tags" Target="../tags/tag889.xml"/><Relationship Id="rId23" Type="http://schemas.openxmlformats.org/officeDocument/2006/relationships/tags" Target="../tags/tag897.xml"/><Relationship Id="rId28" Type="http://schemas.openxmlformats.org/officeDocument/2006/relationships/tags" Target="../tags/tag902.xml"/><Relationship Id="rId36" Type="http://schemas.openxmlformats.org/officeDocument/2006/relationships/tags" Target="../tags/tag910.xml"/><Relationship Id="rId49" Type="http://schemas.openxmlformats.org/officeDocument/2006/relationships/tags" Target="../tags/tag923.xml"/><Relationship Id="rId57" Type="http://schemas.openxmlformats.org/officeDocument/2006/relationships/tags" Target="../tags/tag931.xml"/><Relationship Id="rId10" Type="http://schemas.openxmlformats.org/officeDocument/2006/relationships/tags" Target="../tags/tag884.xml"/><Relationship Id="rId31" Type="http://schemas.openxmlformats.org/officeDocument/2006/relationships/tags" Target="../tags/tag905.xml"/><Relationship Id="rId44" Type="http://schemas.openxmlformats.org/officeDocument/2006/relationships/tags" Target="../tags/tag918.xml"/><Relationship Id="rId52" Type="http://schemas.openxmlformats.org/officeDocument/2006/relationships/tags" Target="../tags/tag926.xml"/><Relationship Id="rId60" Type="http://schemas.openxmlformats.org/officeDocument/2006/relationships/tags" Target="../tags/tag934.xml"/><Relationship Id="rId65" Type="http://schemas.openxmlformats.org/officeDocument/2006/relationships/tags" Target="../tags/tag939.xml"/><Relationship Id="rId73" Type="http://schemas.openxmlformats.org/officeDocument/2006/relationships/tags" Target="../tags/tag947.xml"/><Relationship Id="rId78" Type="http://schemas.openxmlformats.org/officeDocument/2006/relationships/tags" Target="../tags/tag952.xml"/><Relationship Id="rId81" Type="http://schemas.openxmlformats.org/officeDocument/2006/relationships/tags" Target="../tags/tag955.xml"/><Relationship Id="rId86" Type="http://schemas.openxmlformats.org/officeDocument/2006/relationships/tags" Target="../tags/tag960.xml"/><Relationship Id="rId94" Type="http://schemas.openxmlformats.org/officeDocument/2006/relationships/tags" Target="../tags/tag968.xml"/><Relationship Id="rId99" Type="http://schemas.openxmlformats.org/officeDocument/2006/relationships/tags" Target="../tags/tag973.xml"/><Relationship Id="rId101" Type="http://schemas.openxmlformats.org/officeDocument/2006/relationships/tags" Target="../tags/tag975.xml"/><Relationship Id="rId4" Type="http://schemas.openxmlformats.org/officeDocument/2006/relationships/tags" Target="../tags/tag878.xml"/><Relationship Id="rId9" Type="http://schemas.openxmlformats.org/officeDocument/2006/relationships/tags" Target="../tags/tag883.xml"/><Relationship Id="rId13" Type="http://schemas.openxmlformats.org/officeDocument/2006/relationships/tags" Target="../tags/tag887.xml"/><Relationship Id="rId18" Type="http://schemas.openxmlformats.org/officeDocument/2006/relationships/tags" Target="../tags/tag892.xml"/><Relationship Id="rId39" Type="http://schemas.openxmlformats.org/officeDocument/2006/relationships/tags" Target="../tags/tag913.xml"/><Relationship Id="rId34" Type="http://schemas.openxmlformats.org/officeDocument/2006/relationships/tags" Target="../tags/tag908.xml"/><Relationship Id="rId50" Type="http://schemas.openxmlformats.org/officeDocument/2006/relationships/tags" Target="../tags/tag924.xml"/><Relationship Id="rId55" Type="http://schemas.openxmlformats.org/officeDocument/2006/relationships/tags" Target="../tags/tag929.xml"/><Relationship Id="rId76" Type="http://schemas.openxmlformats.org/officeDocument/2006/relationships/tags" Target="../tags/tag950.xml"/><Relationship Id="rId97" Type="http://schemas.openxmlformats.org/officeDocument/2006/relationships/tags" Target="../tags/tag971.xml"/><Relationship Id="rId104" Type="http://schemas.openxmlformats.org/officeDocument/2006/relationships/tags" Target="../tags/tag978.xml"/><Relationship Id="rId7" Type="http://schemas.openxmlformats.org/officeDocument/2006/relationships/tags" Target="../tags/tag881.xml"/><Relationship Id="rId71" Type="http://schemas.openxmlformats.org/officeDocument/2006/relationships/tags" Target="../tags/tag945.xml"/><Relationship Id="rId92" Type="http://schemas.openxmlformats.org/officeDocument/2006/relationships/tags" Target="../tags/tag966.xml"/><Relationship Id="rId2" Type="http://schemas.openxmlformats.org/officeDocument/2006/relationships/tags" Target="../tags/tag876.xml"/><Relationship Id="rId29" Type="http://schemas.openxmlformats.org/officeDocument/2006/relationships/tags" Target="../tags/tag903.xml"/><Relationship Id="rId24" Type="http://schemas.openxmlformats.org/officeDocument/2006/relationships/tags" Target="../tags/tag898.xml"/><Relationship Id="rId40" Type="http://schemas.openxmlformats.org/officeDocument/2006/relationships/tags" Target="../tags/tag914.xml"/><Relationship Id="rId45" Type="http://schemas.openxmlformats.org/officeDocument/2006/relationships/tags" Target="../tags/tag919.xml"/><Relationship Id="rId66" Type="http://schemas.openxmlformats.org/officeDocument/2006/relationships/tags" Target="../tags/tag940.xml"/><Relationship Id="rId87" Type="http://schemas.openxmlformats.org/officeDocument/2006/relationships/tags" Target="../tags/tag961.xml"/><Relationship Id="rId61" Type="http://schemas.openxmlformats.org/officeDocument/2006/relationships/tags" Target="../tags/tag935.xml"/><Relationship Id="rId82" Type="http://schemas.openxmlformats.org/officeDocument/2006/relationships/tags" Target="../tags/tag956.xml"/><Relationship Id="rId19" Type="http://schemas.openxmlformats.org/officeDocument/2006/relationships/tags" Target="../tags/tag893.xml"/><Relationship Id="rId14" Type="http://schemas.openxmlformats.org/officeDocument/2006/relationships/tags" Target="../tags/tag888.xml"/><Relationship Id="rId30" Type="http://schemas.openxmlformats.org/officeDocument/2006/relationships/tags" Target="../tags/tag904.xml"/><Relationship Id="rId35" Type="http://schemas.openxmlformats.org/officeDocument/2006/relationships/tags" Target="../tags/tag909.xml"/><Relationship Id="rId56" Type="http://schemas.openxmlformats.org/officeDocument/2006/relationships/tags" Target="../tags/tag930.xml"/><Relationship Id="rId77" Type="http://schemas.openxmlformats.org/officeDocument/2006/relationships/tags" Target="../tags/tag951.xml"/><Relationship Id="rId100" Type="http://schemas.openxmlformats.org/officeDocument/2006/relationships/tags" Target="../tags/tag974.xml"/><Relationship Id="rId105" Type="http://schemas.openxmlformats.org/officeDocument/2006/relationships/slideLayout" Target="../slideLayouts/slideLayout2.xml"/><Relationship Id="rId8" Type="http://schemas.openxmlformats.org/officeDocument/2006/relationships/tags" Target="../tags/tag882.xml"/><Relationship Id="rId51" Type="http://schemas.openxmlformats.org/officeDocument/2006/relationships/tags" Target="../tags/tag925.xml"/><Relationship Id="rId72" Type="http://schemas.openxmlformats.org/officeDocument/2006/relationships/tags" Target="../tags/tag946.xml"/><Relationship Id="rId93" Type="http://schemas.openxmlformats.org/officeDocument/2006/relationships/tags" Target="../tags/tag967.xml"/><Relationship Id="rId98" Type="http://schemas.openxmlformats.org/officeDocument/2006/relationships/tags" Target="../tags/tag972.xml"/><Relationship Id="rId3" Type="http://schemas.openxmlformats.org/officeDocument/2006/relationships/tags" Target="../tags/tag877.xml"/><Relationship Id="rId25" Type="http://schemas.openxmlformats.org/officeDocument/2006/relationships/tags" Target="../tags/tag899.xml"/><Relationship Id="rId46" Type="http://schemas.openxmlformats.org/officeDocument/2006/relationships/tags" Target="../tags/tag920.xml"/><Relationship Id="rId67" Type="http://schemas.openxmlformats.org/officeDocument/2006/relationships/tags" Target="../tags/tag94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tags" Target="../tags/tag98.xml"/><Relationship Id="rId18" Type="http://schemas.openxmlformats.org/officeDocument/2006/relationships/tags" Target="../tags/tag103.xml"/><Relationship Id="rId26" Type="http://schemas.openxmlformats.org/officeDocument/2006/relationships/tags" Target="../tags/tag111.xml"/><Relationship Id="rId39" Type="http://schemas.openxmlformats.org/officeDocument/2006/relationships/image" Target="../media/image3.png"/><Relationship Id="rId21" Type="http://schemas.openxmlformats.org/officeDocument/2006/relationships/tags" Target="../tags/tag106.xml"/><Relationship Id="rId34" Type="http://schemas.openxmlformats.org/officeDocument/2006/relationships/tags" Target="../tags/tag119.xml"/><Relationship Id="rId7" Type="http://schemas.openxmlformats.org/officeDocument/2006/relationships/tags" Target="../tags/tag92.xml"/><Relationship Id="rId12" Type="http://schemas.openxmlformats.org/officeDocument/2006/relationships/tags" Target="../tags/tag97.xml"/><Relationship Id="rId17" Type="http://schemas.openxmlformats.org/officeDocument/2006/relationships/tags" Target="../tags/tag102.xml"/><Relationship Id="rId25" Type="http://schemas.openxmlformats.org/officeDocument/2006/relationships/tags" Target="../tags/tag110.xml"/><Relationship Id="rId33" Type="http://schemas.openxmlformats.org/officeDocument/2006/relationships/tags" Target="../tags/tag118.xml"/><Relationship Id="rId38" Type="http://schemas.openxmlformats.org/officeDocument/2006/relationships/slideLayout" Target="../slideLayouts/slideLayout2.xml"/><Relationship Id="rId2" Type="http://schemas.openxmlformats.org/officeDocument/2006/relationships/tags" Target="../tags/tag87.xml"/><Relationship Id="rId16" Type="http://schemas.openxmlformats.org/officeDocument/2006/relationships/tags" Target="../tags/tag101.xml"/><Relationship Id="rId20" Type="http://schemas.openxmlformats.org/officeDocument/2006/relationships/tags" Target="../tags/tag105.xml"/><Relationship Id="rId29" Type="http://schemas.openxmlformats.org/officeDocument/2006/relationships/tags" Target="../tags/tag114.xml"/><Relationship Id="rId1" Type="http://schemas.openxmlformats.org/officeDocument/2006/relationships/tags" Target="../tags/tag86.xml"/><Relationship Id="rId6" Type="http://schemas.openxmlformats.org/officeDocument/2006/relationships/tags" Target="../tags/tag91.xml"/><Relationship Id="rId11" Type="http://schemas.openxmlformats.org/officeDocument/2006/relationships/tags" Target="../tags/tag96.xml"/><Relationship Id="rId24" Type="http://schemas.openxmlformats.org/officeDocument/2006/relationships/tags" Target="../tags/tag109.xml"/><Relationship Id="rId32" Type="http://schemas.openxmlformats.org/officeDocument/2006/relationships/tags" Target="../tags/tag117.xml"/><Relationship Id="rId37" Type="http://schemas.openxmlformats.org/officeDocument/2006/relationships/tags" Target="../tags/tag122.xml"/><Relationship Id="rId5" Type="http://schemas.openxmlformats.org/officeDocument/2006/relationships/tags" Target="../tags/tag90.xml"/><Relationship Id="rId15" Type="http://schemas.openxmlformats.org/officeDocument/2006/relationships/tags" Target="../tags/tag100.xml"/><Relationship Id="rId23" Type="http://schemas.openxmlformats.org/officeDocument/2006/relationships/tags" Target="../tags/tag108.xml"/><Relationship Id="rId28" Type="http://schemas.openxmlformats.org/officeDocument/2006/relationships/tags" Target="../tags/tag113.xml"/><Relationship Id="rId36" Type="http://schemas.openxmlformats.org/officeDocument/2006/relationships/tags" Target="../tags/tag121.xml"/><Relationship Id="rId10" Type="http://schemas.openxmlformats.org/officeDocument/2006/relationships/tags" Target="../tags/tag95.xml"/><Relationship Id="rId19" Type="http://schemas.openxmlformats.org/officeDocument/2006/relationships/tags" Target="../tags/tag104.xml"/><Relationship Id="rId31" Type="http://schemas.openxmlformats.org/officeDocument/2006/relationships/tags" Target="../tags/tag116.xml"/><Relationship Id="rId4" Type="http://schemas.openxmlformats.org/officeDocument/2006/relationships/tags" Target="../tags/tag89.xml"/><Relationship Id="rId9" Type="http://schemas.openxmlformats.org/officeDocument/2006/relationships/tags" Target="../tags/tag94.xml"/><Relationship Id="rId14" Type="http://schemas.openxmlformats.org/officeDocument/2006/relationships/tags" Target="../tags/tag99.xml"/><Relationship Id="rId22" Type="http://schemas.openxmlformats.org/officeDocument/2006/relationships/tags" Target="../tags/tag107.xml"/><Relationship Id="rId27" Type="http://schemas.openxmlformats.org/officeDocument/2006/relationships/tags" Target="../tags/tag112.xml"/><Relationship Id="rId30" Type="http://schemas.openxmlformats.org/officeDocument/2006/relationships/tags" Target="../tags/tag115.xml"/><Relationship Id="rId35" Type="http://schemas.openxmlformats.org/officeDocument/2006/relationships/tags" Target="../tags/tag120.xml"/><Relationship Id="rId8" Type="http://schemas.openxmlformats.org/officeDocument/2006/relationships/tags" Target="../tags/tag93.xml"/><Relationship Id="rId3" Type="http://schemas.openxmlformats.org/officeDocument/2006/relationships/tags" Target="../tags/tag88.xml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tags" Target="../tags/tag991.xml"/><Relationship Id="rId18" Type="http://schemas.openxmlformats.org/officeDocument/2006/relationships/tags" Target="../tags/tag996.xml"/><Relationship Id="rId26" Type="http://schemas.openxmlformats.org/officeDocument/2006/relationships/tags" Target="../tags/tag1004.xml"/><Relationship Id="rId39" Type="http://schemas.openxmlformats.org/officeDocument/2006/relationships/tags" Target="../tags/tag1017.xml"/><Relationship Id="rId21" Type="http://schemas.openxmlformats.org/officeDocument/2006/relationships/tags" Target="../tags/tag999.xml"/><Relationship Id="rId34" Type="http://schemas.openxmlformats.org/officeDocument/2006/relationships/tags" Target="../tags/tag1012.xml"/><Relationship Id="rId7" Type="http://schemas.openxmlformats.org/officeDocument/2006/relationships/tags" Target="../tags/tag985.xml"/><Relationship Id="rId2" Type="http://schemas.openxmlformats.org/officeDocument/2006/relationships/tags" Target="../tags/tag980.xml"/><Relationship Id="rId16" Type="http://schemas.openxmlformats.org/officeDocument/2006/relationships/tags" Target="../tags/tag994.xml"/><Relationship Id="rId20" Type="http://schemas.openxmlformats.org/officeDocument/2006/relationships/tags" Target="../tags/tag998.xml"/><Relationship Id="rId29" Type="http://schemas.openxmlformats.org/officeDocument/2006/relationships/tags" Target="../tags/tag1007.xml"/><Relationship Id="rId41" Type="http://schemas.openxmlformats.org/officeDocument/2006/relationships/slideLayout" Target="../slideLayouts/slideLayout2.xml"/><Relationship Id="rId1" Type="http://schemas.openxmlformats.org/officeDocument/2006/relationships/tags" Target="../tags/tag979.xml"/><Relationship Id="rId6" Type="http://schemas.openxmlformats.org/officeDocument/2006/relationships/tags" Target="../tags/tag984.xml"/><Relationship Id="rId11" Type="http://schemas.openxmlformats.org/officeDocument/2006/relationships/tags" Target="../tags/tag989.xml"/><Relationship Id="rId24" Type="http://schemas.openxmlformats.org/officeDocument/2006/relationships/tags" Target="../tags/tag1002.xml"/><Relationship Id="rId32" Type="http://schemas.openxmlformats.org/officeDocument/2006/relationships/tags" Target="../tags/tag1010.xml"/><Relationship Id="rId37" Type="http://schemas.openxmlformats.org/officeDocument/2006/relationships/tags" Target="../tags/tag1015.xml"/><Relationship Id="rId40" Type="http://schemas.openxmlformats.org/officeDocument/2006/relationships/tags" Target="../tags/tag1018.xml"/><Relationship Id="rId5" Type="http://schemas.openxmlformats.org/officeDocument/2006/relationships/tags" Target="../tags/tag983.xml"/><Relationship Id="rId15" Type="http://schemas.openxmlformats.org/officeDocument/2006/relationships/tags" Target="../tags/tag993.xml"/><Relationship Id="rId23" Type="http://schemas.openxmlformats.org/officeDocument/2006/relationships/tags" Target="../tags/tag1001.xml"/><Relationship Id="rId28" Type="http://schemas.openxmlformats.org/officeDocument/2006/relationships/tags" Target="../tags/tag1006.xml"/><Relationship Id="rId36" Type="http://schemas.openxmlformats.org/officeDocument/2006/relationships/tags" Target="../tags/tag1014.xml"/><Relationship Id="rId10" Type="http://schemas.openxmlformats.org/officeDocument/2006/relationships/tags" Target="../tags/tag988.xml"/><Relationship Id="rId19" Type="http://schemas.openxmlformats.org/officeDocument/2006/relationships/tags" Target="../tags/tag997.xml"/><Relationship Id="rId31" Type="http://schemas.openxmlformats.org/officeDocument/2006/relationships/tags" Target="../tags/tag1009.xml"/><Relationship Id="rId4" Type="http://schemas.openxmlformats.org/officeDocument/2006/relationships/tags" Target="../tags/tag982.xml"/><Relationship Id="rId9" Type="http://schemas.openxmlformats.org/officeDocument/2006/relationships/tags" Target="../tags/tag987.xml"/><Relationship Id="rId14" Type="http://schemas.openxmlformats.org/officeDocument/2006/relationships/tags" Target="../tags/tag992.xml"/><Relationship Id="rId22" Type="http://schemas.openxmlformats.org/officeDocument/2006/relationships/tags" Target="../tags/tag1000.xml"/><Relationship Id="rId27" Type="http://schemas.openxmlformats.org/officeDocument/2006/relationships/tags" Target="../tags/tag1005.xml"/><Relationship Id="rId30" Type="http://schemas.openxmlformats.org/officeDocument/2006/relationships/tags" Target="../tags/tag1008.xml"/><Relationship Id="rId35" Type="http://schemas.openxmlformats.org/officeDocument/2006/relationships/tags" Target="../tags/tag1013.xml"/><Relationship Id="rId8" Type="http://schemas.openxmlformats.org/officeDocument/2006/relationships/tags" Target="../tags/tag986.xml"/><Relationship Id="rId3" Type="http://schemas.openxmlformats.org/officeDocument/2006/relationships/tags" Target="../tags/tag981.xml"/><Relationship Id="rId12" Type="http://schemas.openxmlformats.org/officeDocument/2006/relationships/tags" Target="../tags/tag990.xml"/><Relationship Id="rId17" Type="http://schemas.openxmlformats.org/officeDocument/2006/relationships/tags" Target="../tags/tag995.xml"/><Relationship Id="rId25" Type="http://schemas.openxmlformats.org/officeDocument/2006/relationships/tags" Target="../tags/tag1003.xml"/><Relationship Id="rId33" Type="http://schemas.openxmlformats.org/officeDocument/2006/relationships/tags" Target="../tags/tag1011.xml"/><Relationship Id="rId38" Type="http://schemas.openxmlformats.org/officeDocument/2006/relationships/tags" Target="../tags/tag101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17" Type="http://schemas.openxmlformats.org/officeDocument/2006/relationships/tags" Target="../tags/tag1135.xml"/><Relationship Id="rId21" Type="http://schemas.openxmlformats.org/officeDocument/2006/relationships/tags" Target="../tags/tag1039.xml"/><Relationship Id="rId42" Type="http://schemas.openxmlformats.org/officeDocument/2006/relationships/tags" Target="../tags/tag1060.xml"/><Relationship Id="rId47" Type="http://schemas.openxmlformats.org/officeDocument/2006/relationships/tags" Target="../tags/tag1065.xml"/><Relationship Id="rId63" Type="http://schemas.openxmlformats.org/officeDocument/2006/relationships/tags" Target="../tags/tag1081.xml"/><Relationship Id="rId68" Type="http://schemas.openxmlformats.org/officeDocument/2006/relationships/tags" Target="../tags/tag1086.xml"/><Relationship Id="rId84" Type="http://schemas.openxmlformats.org/officeDocument/2006/relationships/tags" Target="../tags/tag1102.xml"/><Relationship Id="rId89" Type="http://schemas.openxmlformats.org/officeDocument/2006/relationships/tags" Target="../tags/tag1107.xml"/><Relationship Id="rId112" Type="http://schemas.openxmlformats.org/officeDocument/2006/relationships/tags" Target="../tags/tag1130.xml"/><Relationship Id="rId16" Type="http://schemas.openxmlformats.org/officeDocument/2006/relationships/tags" Target="../tags/tag1034.xml"/><Relationship Id="rId107" Type="http://schemas.openxmlformats.org/officeDocument/2006/relationships/tags" Target="../tags/tag1125.xml"/><Relationship Id="rId11" Type="http://schemas.openxmlformats.org/officeDocument/2006/relationships/tags" Target="../tags/tag1029.xml"/><Relationship Id="rId32" Type="http://schemas.openxmlformats.org/officeDocument/2006/relationships/tags" Target="../tags/tag1050.xml"/><Relationship Id="rId37" Type="http://schemas.openxmlformats.org/officeDocument/2006/relationships/tags" Target="../tags/tag1055.xml"/><Relationship Id="rId53" Type="http://schemas.openxmlformats.org/officeDocument/2006/relationships/tags" Target="../tags/tag1071.xml"/><Relationship Id="rId58" Type="http://schemas.openxmlformats.org/officeDocument/2006/relationships/tags" Target="../tags/tag1076.xml"/><Relationship Id="rId74" Type="http://schemas.openxmlformats.org/officeDocument/2006/relationships/tags" Target="../tags/tag1092.xml"/><Relationship Id="rId79" Type="http://schemas.openxmlformats.org/officeDocument/2006/relationships/tags" Target="../tags/tag1097.xml"/><Relationship Id="rId102" Type="http://schemas.openxmlformats.org/officeDocument/2006/relationships/tags" Target="../tags/tag1120.xml"/><Relationship Id="rId123" Type="http://schemas.openxmlformats.org/officeDocument/2006/relationships/tags" Target="../tags/tag1141.xml"/><Relationship Id="rId128" Type="http://schemas.openxmlformats.org/officeDocument/2006/relationships/tags" Target="../tags/tag1146.xml"/><Relationship Id="rId5" Type="http://schemas.openxmlformats.org/officeDocument/2006/relationships/tags" Target="../tags/tag1023.xml"/><Relationship Id="rId90" Type="http://schemas.openxmlformats.org/officeDocument/2006/relationships/tags" Target="../tags/tag1108.xml"/><Relationship Id="rId95" Type="http://schemas.openxmlformats.org/officeDocument/2006/relationships/tags" Target="../tags/tag1113.xml"/><Relationship Id="rId22" Type="http://schemas.openxmlformats.org/officeDocument/2006/relationships/tags" Target="../tags/tag1040.xml"/><Relationship Id="rId27" Type="http://schemas.openxmlformats.org/officeDocument/2006/relationships/tags" Target="../tags/tag1045.xml"/><Relationship Id="rId43" Type="http://schemas.openxmlformats.org/officeDocument/2006/relationships/tags" Target="../tags/tag1061.xml"/><Relationship Id="rId48" Type="http://schemas.openxmlformats.org/officeDocument/2006/relationships/tags" Target="../tags/tag1066.xml"/><Relationship Id="rId64" Type="http://schemas.openxmlformats.org/officeDocument/2006/relationships/tags" Target="../tags/tag1082.xml"/><Relationship Id="rId69" Type="http://schemas.openxmlformats.org/officeDocument/2006/relationships/tags" Target="../tags/tag1087.xml"/><Relationship Id="rId113" Type="http://schemas.openxmlformats.org/officeDocument/2006/relationships/tags" Target="../tags/tag1131.xml"/><Relationship Id="rId118" Type="http://schemas.openxmlformats.org/officeDocument/2006/relationships/tags" Target="../tags/tag1136.xml"/><Relationship Id="rId80" Type="http://schemas.openxmlformats.org/officeDocument/2006/relationships/tags" Target="../tags/tag1098.xml"/><Relationship Id="rId85" Type="http://schemas.openxmlformats.org/officeDocument/2006/relationships/tags" Target="../tags/tag1103.xml"/><Relationship Id="rId12" Type="http://schemas.openxmlformats.org/officeDocument/2006/relationships/tags" Target="../tags/tag1030.xml"/><Relationship Id="rId17" Type="http://schemas.openxmlformats.org/officeDocument/2006/relationships/tags" Target="../tags/tag1035.xml"/><Relationship Id="rId33" Type="http://schemas.openxmlformats.org/officeDocument/2006/relationships/tags" Target="../tags/tag1051.xml"/><Relationship Id="rId38" Type="http://schemas.openxmlformats.org/officeDocument/2006/relationships/tags" Target="../tags/tag1056.xml"/><Relationship Id="rId59" Type="http://schemas.openxmlformats.org/officeDocument/2006/relationships/tags" Target="../tags/tag1077.xml"/><Relationship Id="rId103" Type="http://schemas.openxmlformats.org/officeDocument/2006/relationships/tags" Target="../tags/tag1121.xml"/><Relationship Id="rId108" Type="http://schemas.openxmlformats.org/officeDocument/2006/relationships/tags" Target="../tags/tag1126.xml"/><Relationship Id="rId124" Type="http://schemas.openxmlformats.org/officeDocument/2006/relationships/tags" Target="../tags/tag1142.xml"/><Relationship Id="rId129" Type="http://schemas.openxmlformats.org/officeDocument/2006/relationships/tags" Target="../tags/tag1147.xml"/><Relationship Id="rId54" Type="http://schemas.openxmlformats.org/officeDocument/2006/relationships/tags" Target="../tags/tag1072.xml"/><Relationship Id="rId70" Type="http://schemas.openxmlformats.org/officeDocument/2006/relationships/tags" Target="../tags/tag1088.xml"/><Relationship Id="rId75" Type="http://schemas.openxmlformats.org/officeDocument/2006/relationships/tags" Target="../tags/tag1093.xml"/><Relationship Id="rId91" Type="http://schemas.openxmlformats.org/officeDocument/2006/relationships/tags" Target="../tags/tag1109.xml"/><Relationship Id="rId96" Type="http://schemas.openxmlformats.org/officeDocument/2006/relationships/tags" Target="../tags/tag1114.xml"/><Relationship Id="rId1" Type="http://schemas.openxmlformats.org/officeDocument/2006/relationships/tags" Target="../tags/tag1019.xml"/><Relationship Id="rId6" Type="http://schemas.openxmlformats.org/officeDocument/2006/relationships/tags" Target="../tags/tag1024.xml"/><Relationship Id="rId23" Type="http://schemas.openxmlformats.org/officeDocument/2006/relationships/tags" Target="../tags/tag1041.xml"/><Relationship Id="rId28" Type="http://schemas.openxmlformats.org/officeDocument/2006/relationships/tags" Target="../tags/tag1046.xml"/><Relationship Id="rId49" Type="http://schemas.openxmlformats.org/officeDocument/2006/relationships/tags" Target="../tags/tag1067.xml"/><Relationship Id="rId114" Type="http://schemas.openxmlformats.org/officeDocument/2006/relationships/tags" Target="../tags/tag1132.xml"/><Relationship Id="rId119" Type="http://schemas.openxmlformats.org/officeDocument/2006/relationships/tags" Target="../tags/tag1137.xml"/><Relationship Id="rId44" Type="http://schemas.openxmlformats.org/officeDocument/2006/relationships/tags" Target="../tags/tag1062.xml"/><Relationship Id="rId60" Type="http://schemas.openxmlformats.org/officeDocument/2006/relationships/tags" Target="../tags/tag1078.xml"/><Relationship Id="rId65" Type="http://schemas.openxmlformats.org/officeDocument/2006/relationships/tags" Target="../tags/tag1083.xml"/><Relationship Id="rId81" Type="http://schemas.openxmlformats.org/officeDocument/2006/relationships/tags" Target="../tags/tag1099.xml"/><Relationship Id="rId86" Type="http://schemas.openxmlformats.org/officeDocument/2006/relationships/tags" Target="../tags/tag1104.xml"/><Relationship Id="rId130" Type="http://schemas.openxmlformats.org/officeDocument/2006/relationships/tags" Target="../tags/tag1148.xml"/><Relationship Id="rId13" Type="http://schemas.openxmlformats.org/officeDocument/2006/relationships/tags" Target="../tags/tag1031.xml"/><Relationship Id="rId18" Type="http://schemas.openxmlformats.org/officeDocument/2006/relationships/tags" Target="../tags/tag1036.xml"/><Relationship Id="rId39" Type="http://schemas.openxmlformats.org/officeDocument/2006/relationships/tags" Target="../tags/tag1057.xml"/><Relationship Id="rId109" Type="http://schemas.openxmlformats.org/officeDocument/2006/relationships/tags" Target="../tags/tag1127.xml"/><Relationship Id="rId34" Type="http://schemas.openxmlformats.org/officeDocument/2006/relationships/tags" Target="../tags/tag1052.xml"/><Relationship Id="rId50" Type="http://schemas.openxmlformats.org/officeDocument/2006/relationships/tags" Target="../tags/tag1068.xml"/><Relationship Id="rId55" Type="http://schemas.openxmlformats.org/officeDocument/2006/relationships/tags" Target="../tags/tag1073.xml"/><Relationship Id="rId76" Type="http://schemas.openxmlformats.org/officeDocument/2006/relationships/tags" Target="../tags/tag1094.xml"/><Relationship Id="rId97" Type="http://schemas.openxmlformats.org/officeDocument/2006/relationships/tags" Target="../tags/tag1115.xml"/><Relationship Id="rId104" Type="http://schemas.openxmlformats.org/officeDocument/2006/relationships/tags" Target="../tags/tag1122.xml"/><Relationship Id="rId120" Type="http://schemas.openxmlformats.org/officeDocument/2006/relationships/tags" Target="../tags/tag1138.xml"/><Relationship Id="rId125" Type="http://schemas.openxmlformats.org/officeDocument/2006/relationships/tags" Target="../tags/tag1143.xml"/><Relationship Id="rId7" Type="http://schemas.openxmlformats.org/officeDocument/2006/relationships/tags" Target="../tags/tag1025.xml"/><Relationship Id="rId71" Type="http://schemas.openxmlformats.org/officeDocument/2006/relationships/tags" Target="../tags/tag1089.xml"/><Relationship Id="rId92" Type="http://schemas.openxmlformats.org/officeDocument/2006/relationships/tags" Target="../tags/tag1110.xml"/><Relationship Id="rId2" Type="http://schemas.openxmlformats.org/officeDocument/2006/relationships/tags" Target="../tags/tag1020.xml"/><Relationship Id="rId29" Type="http://schemas.openxmlformats.org/officeDocument/2006/relationships/tags" Target="../tags/tag1047.xml"/><Relationship Id="rId24" Type="http://schemas.openxmlformats.org/officeDocument/2006/relationships/tags" Target="../tags/tag1042.xml"/><Relationship Id="rId40" Type="http://schemas.openxmlformats.org/officeDocument/2006/relationships/tags" Target="../tags/tag1058.xml"/><Relationship Id="rId45" Type="http://schemas.openxmlformats.org/officeDocument/2006/relationships/tags" Target="../tags/tag1063.xml"/><Relationship Id="rId66" Type="http://schemas.openxmlformats.org/officeDocument/2006/relationships/tags" Target="../tags/tag1084.xml"/><Relationship Id="rId87" Type="http://schemas.openxmlformats.org/officeDocument/2006/relationships/tags" Target="../tags/tag1105.xml"/><Relationship Id="rId110" Type="http://schemas.openxmlformats.org/officeDocument/2006/relationships/tags" Target="../tags/tag1128.xml"/><Relationship Id="rId115" Type="http://schemas.openxmlformats.org/officeDocument/2006/relationships/tags" Target="../tags/tag1133.xml"/><Relationship Id="rId131" Type="http://schemas.openxmlformats.org/officeDocument/2006/relationships/slideLayout" Target="../slideLayouts/slideLayout2.xml"/><Relationship Id="rId61" Type="http://schemas.openxmlformats.org/officeDocument/2006/relationships/tags" Target="../tags/tag1079.xml"/><Relationship Id="rId82" Type="http://schemas.openxmlformats.org/officeDocument/2006/relationships/tags" Target="../tags/tag1100.xml"/><Relationship Id="rId19" Type="http://schemas.openxmlformats.org/officeDocument/2006/relationships/tags" Target="../tags/tag1037.xml"/><Relationship Id="rId14" Type="http://schemas.openxmlformats.org/officeDocument/2006/relationships/tags" Target="../tags/tag1032.xml"/><Relationship Id="rId30" Type="http://schemas.openxmlformats.org/officeDocument/2006/relationships/tags" Target="../tags/tag1048.xml"/><Relationship Id="rId35" Type="http://schemas.openxmlformats.org/officeDocument/2006/relationships/tags" Target="../tags/tag1053.xml"/><Relationship Id="rId56" Type="http://schemas.openxmlformats.org/officeDocument/2006/relationships/tags" Target="../tags/tag1074.xml"/><Relationship Id="rId77" Type="http://schemas.openxmlformats.org/officeDocument/2006/relationships/tags" Target="../tags/tag1095.xml"/><Relationship Id="rId100" Type="http://schemas.openxmlformats.org/officeDocument/2006/relationships/tags" Target="../tags/tag1118.xml"/><Relationship Id="rId105" Type="http://schemas.openxmlformats.org/officeDocument/2006/relationships/tags" Target="../tags/tag1123.xml"/><Relationship Id="rId126" Type="http://schemas.openxmlformats.org/officeDocument/2006/relationships/tags" Target="../tags/tag1144.xml"/><Relationship Id="rId8" Type="http://schemas.openxmlformats.org/officeDocument/2006/relationships/tags" Target="../tags/tag1026.xml"/><Relationship Id="rId51" Type="http://schemas.openxmlformats.org/officeDocument/2006/relationships/tags" Target="../tags/tag1069.xml"/><Relationship Id="rId72" Type="http://schemas.openxmlformats.org/officeDocument/2006/relationships/tags" Target="../tags/tag1090.xml"/><Relationship Id="rId93" Type="http://schemas.openxmlformats.org/officeDocument/2006/relationships/tags" Target="../tags/tag1111.xml"/><Relationship Id="rId98" Type="http://schemas.openxmlformats.org/officeDocument/2006/relationships/tags" Target="../tags/tag1116.xml"/><Relationship Id="rId121" Type="http://schemas.openxmlformats.org/officeDocument/2006/relationships/tags" Target="../tags/tag1139.xml"/><Relationship Id="rId3" Type="http://schemas.openxmlformats.org/officeDocument/2006/relationships/tags" Target="../tags/tag1021.xml"/><Relationship Id="rId25" Type="http://schemas.openxmlformats.org/officeDocument/2006/relationships/tags" Target="../tags/tag1043.xml"/><Relationship Id="rId46" Type="http://schemas.openxmlformats.org/officeDocument/2006/relationships/tags" Target="../tags/tag1064.xml"/><Relationship Id="rId67" Type="http://schemas.openxmlformats.org/officeDocument/2006/relationships/tags" Target="../tags/tag1085.xml"/><Relationship Id="rId116" Type="http://schemas.openxmlformats.org/officeDocument/2006/relationships/tags" Target="../tags/tag1134.xml"/><Relationship Id="rId20" Type="http://schemas.openxmlformats.org/officeDocument/2006/relationships/tags" Target="../tags/tag1038.xml"/><Relationship Id="rId41" Type="http://schemas.openxmlformats.org/officeDocument/2006/relationships/tags" Target="../tags/tag1059.xml"/><Relationship Id="rId62" Type="http://schemas.openxmlformats.org/officeDocument/2006/relationships/tags" Target="../tags/tag1080.xml"/><Relationship Id="rId83" Type="http://schemas.openxmlformats.org/officeDocument/2006/relationships/tags" Target="../tags/tag1101.xml"/><Relationship Id="rId88" Type="http://schemas.openxmlformats.org/officeDocument/2006/relationships/tags" Target="../tags/tag1106.xml"/><Relationship Id="rId111" Type="http://schemas.openxmlformats.org/officeDocument/2006/relationships/tags" Target="../tags/tag1129.xml"/><Relationship Id="rId132" Type="http://schemas.openxmlformats.org/officeDocument/2006/relationships/image" Target="../media/image20.png"/><Relationship Id="rId15" Type="http://schemas.openxmlformats.org/officeDocument/2006/relationships/tags" Target="../tags/tag1033.xml"/><Relationship Id="rId36" Type="http://schemas.openxmlformats.org/officeDocument/2006/relationships/tags" Target="../tags/tag1054.xml"/><Relationship Id="rId57" Type="http://schemas.openxmlformats.org/officeDocument/2006/relationships/tags" Target="../tags/tag1075.xml"/><Relationship Id="rId106" Type="http://schemas.openxmlformats.org/officeDocument/2006/relationships/tags" Target="../tags/tag1124.xml"/><Relationship Id="rId127" Type="http://schemas.openxmlformats.org/officeDocument/2006/relationships/tags" Target="../tags/tag1145.xml"/><Relationship Id="rId10" Type="http://schemas.openxmlformats.org/officeDocument/2006/relationships/tags" Target="../tags/tag1028.xml"/><Relationship Id="rId31" Type="http://schemas.openxmlformats.org/officeDocument/2006/relationships/tags" Target="../tags/tag1049.xml"/><Relationship Id="rId52" Type="http://schemas.openxmlformats.org/officeDocument/2006/relationships/tags" Target="../tags/tag1070.xml"/><Relationship Id="rId73" Type="http://schemas.openxmlformats.org/officeDocument/2006/relationships/tags" Target="../tags/tag1091.xml"/><Relationship Id="rId78" Type="http://schemas.openxmlformats.org/officeDocument/2006/relationships/tags" Target="../tags/tag1096.xml"/><Relationship Id="rId94" Type="http://schemas.openxmlformats.org/officeDocument/2006/relationships/tags" Target="../tags/tag1112.xml"/><Relationship Id="rId99" Type="http://schemas.openxmlformats.org/officeDocument/2006/relationships/tags" Target="../tags/tag1117.xml"/><Relationship Id="rId101" Type="http://schemas.openxmlformats.org/officeDocument/2006/relationships/tags" Target="../tags/tag1119.xml"/><Relationship Id="rId122" Type="http://schemas.openxmlformats.org/officeDocument/2006/relationships/tags" Target="../tags/tag1140.xml"/><Relationship Id="rId4" Type="http://schemas.openxmlformats.org/officeDocument/2006/relationships/tags" Target="../tags/tag1022.xml"/><Relationship Id="rId9" Type="http://schemas.openxmlformats.org/officeDocument/2006/relationships/tags" Target="../tags/tag1027.xml"/><Relationship Id="rId26" Type="http://schemas.openxmlformats.org/officeDocument/2006/relationships/tags" Target="../tags/tag1044.xml"/></Relationships>
</file>

<file path=ppt/slides/_rels/slide4.xml.rels><?xml version="1.0" encoding="UTF-8" standalone="yes"?>
<Relationships xmlns="http://schemas.openxmlformats.org/package/2006/relationships"><Relationship Id="rId26" Type="http://schemas.openxmlformats.org/officeDocument/2006/relationships/tags" Target="../tags/tag148.xml"/><Relationship Id="rId21" Type="http://schemas.openxmlformats.org/officeDocument/2006/relationships/tags" Target="../tags/tag143.xml"/><Relationship Id="rId34" Type="http://schemas.openxmlformats.org/officeDocument/2006/relationships/tags" Target="../tags/tag156.xml"/><Relationship Id="rId42" Type="http://schemas.openxmlformats.org/officeDocument/2006/relationships/tags" Target="../tags/tag164.xml"/><Relationship Id="rId47" Type="http://schemas.openxmlformats.org/officeDocument/2006/relationships/tags" Target="../tags/tag169.xml"/><Relationship Id="rId50" Type="http://schemas.openxmlformats.org/officeDocument/2006/relationships/tags" Target="../tags/tag172.xml"/><Relationship Id="rId55" Type="http://schemas.openxmlformats.org/officeDocument/2006/relationships/tags" Target="../tags/tag177.xml"/><Relationship Id="rId63" Type="http://schemas.openxmlformats.org/officeDocument/2006/relationships/tags" Target="../tags/tag185.xml"/><Relationship Id="rId7" Type="http://schemas.openxmlformats.org/officeDocument/2006/relationships/tags" Target="../tags/tag129.xml"/><Relationship Id="rId2" Type="http://schemas.openxmlformats.org/officeDocument/2006/relationships/tags" Target="../tags/tag124.xml"/><Relationship Id="rId16" Type="http://schemas.openxmlformats.org/officeDocument/2006/relationships/tags" Target="../tags/tag138.xml"/><Relationship Id="rId29" Type="http://schemas.openxmlformats.org/officeDocument/2006/relationships/tags" Target="../tags/tag151.xml"/><Relationship Id="rId11" Type="http://schemas.openxmlformats.org/officeDocument/2006/relationships/tags" Target="../tags/tag133.xml"/><Relationship Id="rId24" Type="http://schemas.openxmlformats.org/officeDocument/2006/relationships/tags" Target="../tags/tag146.xml"/><Relationship Id="rId32" Type="http://schemas.openxmlformats.org/officeDocument/2006/relationships/tags" Target="../tags/tag154.xml"/><Relationship Id="rId37" Type="http://schemas.openxmlformats.org/officeDocument/2006/relationships/tags" Target="../tags/tag159.xml"/><Relationship Id="rId40" Type="http://schemas.openxmlformats.org/officeDocument/2006/relationships/tags" Target="../tags/tag162.xml"/><Relationship Id="rId45" Type="http://schemas.openxmlformats.org/officeDocument/2006/relationships/tags" Target="../tags/tag167.xml"/><Relationship Id="rId53" Type="http://schemas.openxmlformats.org/officeDocument/2006/relationships/tags" Target="../tags/tag175.xml"/><Relationship Id="rId58" Type="http://schemas.openxmlformats.org/officeDocument/2006/relationships/tags" Target="../tags/tag180.xml"/><Relationship Id="rId5" Type="http://schemas.openxmlformats.org/officeDocument/2006/relationships/tags" Target="../tags/tag127.xml"/><Relationship Id="rId61" Type="http://schemas.openxmlformats.org/officeDocument/2006/relationships/tags" Target="../tags/tag183.xml"/><Relationship Id="rId19" Type="http://schemas.openxmlformats.org/officeDocument/2006/relationships/tags" Target="../tags/tag141.xml"/><Relationship Id="rId14" Type="http://schemas.openxmlformats.org/officeDocument/2006/relationships/tags" Target="../tags/tag136.xml"/><Relationship Id="rId22" Type="http://schemas.openxmlformats.org/officeDocument/2006/relationships/tags" Target="../tags/tag144.xml"/><Relationship Id="rId27" Type="http://schemas.openxmlformats.org/officeDocument/2006/relationships/tags" Target="../tags/tag149.xml"/><Relationship Id="rId30" Type="http://schemas.openxmlformats.org/officeDocument/2006/relationships/tags" Target="../tags/tag152.xml"/><Relationship Id="rId35" Type="http://schemas.openxmlformats.org/officeDocument/2006/relationships/tags" Target="../tags/tag157.xml"/><Relationship Id="rId43" Type="http://schemas.openxmlformats.org/officeDocument/2006/relationships/tags" Target="../tags/tag165.xml"/><Relationship Id="rId48" Type="http://schemas.openxmlformats.org/officeDocument/2006/relationships/tags" Target="../tags/tag170.xml"/><Relationship Id="rId56" Type="http://schemas.openxmlformats.org/officeDocument/2006/relationships/tags" Target="../tags/tag178.xml"/><Relationship Id="rId64" Type="http://schemas.openxmlformats.org/officeDocument/2006/relationships/slideLayout" Target="../slideLayouts/slideLayout2.xml"/><Relationship Id="rId8" Type="http://schemas.openxmlformats.org/officeDocument/2006/relationships/tags" Target="../tags/tag130.xml"/><Relationship Id="rId51" Type="http://schemas.openxmlformats.org/officeDocument/2006/relationships/tags" Target="../tags/tag173.xml"/><Relationship Id="rId3" Type="http://schemas.openxmlformats.org/officeDocument/2006/relationships/tags" Target="../tags/tag125.xml"/><Relationship Id="rId12" Type="http://schemas.openxmlformats.org/officeDocument/2006/relationships/tags" Target="../tags/tag134.xml"/><Relationship Id="rId17" Type="http://schemas.openxmlformats.org/officeDocument/2006/relationships/tags" Target="../tags/tag139.xml"/><Relationship Id="rId25" Type="http://schemas.openxmlformats.org/officeDocument/2006/relationships/tags" Target="../tags/tag147.xml"/><Relationship Id="rId33" Type="http://schemas.openxmlformats.org/officeDocument/2006/relationships/tags" Target="../tags/tag155.xml"/><Relationship Id="rId38" Type="http://schemas.openxmlformats.org/officeDocument/2006/relationships/tags" Target="../tags/tag160.xml"/><Relationship Id="rId46" Type="http://schemas.openxmlformats.org/officeDocument/2006/relationships/tags" Target="../tags/tag168.xml"/><Relationship Id="rId59" Type="http://schemas.openxmlformats.org/officeDocument/2006/relationships/tags" Target="../tags/tag181.xml"/><Relationship Id="rId20" Type="http://schemas.openxmlformats.org/officeDocument/2006/relationships/tags" Target="../tags/tag142.xml"/><Relationship Id="rId41" Type="http://schemas.openxmlformats.org/officeDocument/2006/relationships/tags" Target="../tags/tag163.xml"/><Relationship Id="rId54" Type="http://schemas.openxmlformats.org/officeDocument/2006/relationships/tags" Target="../tags/tag176.xml"/><Relationship Id="rId62" Type="http://schemas.openxmlformats.org/officeDocument/2006/relationships/tags" Target="../tags/tag184.xml"/><Relationship Id="rId1" Type="http://schemas.openxmlformats.org/officeDocument/2006/relationships/tags" Target="../tags/tag123.xml"/><Relationship Id="rId6" Type="http://schemas.openxmlformats.org/officeDocument/2006/relationships/tags" Target="../tags/tag128.xml"/><Relationship Id="rId15" Type="http://schemas.openxmlformats.org/officeDocument/2006/relationships/tags" Target="../tags/tag137.xml"/><Relationship Id="rId23" Type="http://schemas.openxmlformats.org/officeDocument/2006/relationships/tags" Target="../tags/tag145.xml"/><Relationship Id="rId28" Type="http://schemas.openxmlformats.org/officeDocument/2006/relationships/tags" Target="../tags/tag150.xml"/><Relationship Id="rId36" Type="http://schemas.openxmlformats.org/officeDocument/2006/relationships/tags" Target="../tags/tag158.xml"/><Relationship Id="rId49" Type="http://schemas.openxmlformats.org/officeDocument/2006/relationships/tags" Target="../tags/tag171.xml"/><Relationship Id="rId57" Type="http://schemas.openxmlformats.org/officeDocument/2006/relationships/tags" Target="../tags/tag179.xml"/><Relationship Id="rId10" Type="http://schemas.openxmlformats.org/officeDocument/2006/relationships/tags" Target="../tags/tag132.xml"/><Relationship Id="rId31" Type="http://schemas.openxmlformats.org/officeDocument/2006/relationships/tags" Target="../tags/tag153.xml"/><Relationship Id="rId44" Type="http://schemas.openxmlformats.org/officeDocument/2006/relationships/tags" Target="../tags/tag166.xml"/><Relationship Id="rId52" Type="http://schemas.openxmlformats.org/officeDocument/2006/relationships/tags" Target="../tags/tag174.xml"/><Relationship Id="rId60" Type="http://schemas.openxmlformats.org/officeDocument/2006/relationships/tags" Target="../tags/tag182.xml"/><Relationship Id="rId65" Type="http://schemas.openxmlformats.org/officeDocument/2006/relationships/image" Target="../media/image4.png"/><Relationship Id="rId4" Type="http://schemas.openxmlformats.org/officeDocument/2006/relationships/tags" Target="../tags/tag126.xml"/><Relationship Id="rId9" Type="http://schemas.openxmlformats.org/officeDocument/2006/relationships/tags" Target="../tags/tag131.xml"/><Relationship Id="rId13" Type="http://schemas.openxmlformats.org/officeDocument/2006/relationships/tags" Target="../tags/tag135.xml"/><Relationship Id="rId18" Type="http://schemas.openxmlformats.org/officeDocument/2006/relationships/tags" Target="../tags/tag140.xml"/><Relationship Id="rId39" Type="http://schemas.openxmlformats.org/officeDocument/2006/relationships/tags" Target="../tags/tag161.xml"/></Relationships>
</file>

<file path=ppt/slides/_rels/slide5.xml.rels><?xml version="1.0" encoding="UTF-8" standalone="yes"?>
<Relationships xmlns="http://schemas.openxmlformats.org/package/2006/relationships"><Relationship Id="rId26" Type="http://schemas.openxmlformats.org/officeDocument/2006/relationships/tags" Target="../tags/tag211.xml"/><Relationship Id="rId21" Type="http://schemas.openxmlformats.org/officeDocument/2006/relationships/tags" Target="../tags/tag206.xml"/><Relationship Id="rId42" Type="http://schemas.openxmlformats.org/officeDocument/2006/relationships/tags" Target="../tags/tag227.xml"/><Relationship Id="rId47" Type="http://schemas.openxmlformats.org/officeDocument/2006/relationships/tags" Target="../tags/tag232.xml"/><Relationship Id="rId63" Type="http://schemas.openxmlformats.org/officeDocument/2006/relationships/tags" Target="../tags/tag248.xml"/><Relationship Id="rId68" Type="http://schemas.openxmlformats.org/officeDocument/2006/relationships/tags" Target="../tags/tag253.xml"/><Relationship Id="rId84" Type="http://schemas.openxmlformats.org/officeDocument/2006/relationships/tags" Target="../tags/tag269.xml"/><Relationship Id="rId89" Type="http://schemas.openxmlformats.org/officeDocument/2006/relationships/tags" Target="../tags/tag274.xml"/><Relationship Id="rId16" Type="http://schemas.openxmlformats.org/officeDocument/2006/relationships/tags" Target="../tags/tag201.xml"/><Relationship Id="rId11" Type="http://schemas.openxmlformats.org/officeDocument/2006/relationships/tags" Target="../tags/tag196.xml"/><Relationship Id="rId32" Type="http://schemas.openxmlformats.org/officeDocument/2006/relationships/tags" Target="../tags/tag217.xml"/><Relationship Id="rId37" Type="http://schemas.openxmlformats.org/officeDocument/2006/relationships/tags" Target="../tags/tag222.xml"/><Relationship Id="rId53" Type="http://schemas.openxmlformats.org/officeDocument/2006/relationships/tags" Target="../tags/tag238.xml"/><Relationship Id="rId58" Type="http://schemas.openxmlformats.org/officeDocument/2006/relationships/tags" Target="../tags/tag243.xml"/><Relationship Id="rId74" Type="http://schemas.openxmlformats.org/officeDocument/2006/relationships/tags" Target="../tags/tag259.xml"/><Relationship Id="rId79" Type="http://schemas.openxmlformats.org/officeDocument/2006/relationships/tags" Target="../tags/tag264.xml"/><Relationship Id="rId5" Type="http://schemas.openxmlformats.org/officeDocument/2006/relationships/tags" Target="../tags/tag190.xml"/><Relationship Id="rId90" Type="http://schemas.openxmlformats.org/officeDocument/2006/relationships/tags" Target="../tags/tag275.xml"/><Relationship Id="rId95" Type="http://schemas.openxmlformats.org/officeDocument/2006/relationships/tags" Target="../tags/tag280.xml"/><Relationship Id="rId22" Type="http://schemas.openxmlformats.org/officeDocument/2006/relationships/tags" Target="../tags/tag207.xml"/><Relationship Id="rId27" Type="http://schemas.openxmlformats.org/officeDocument/2006/relationships/tags" Target="../tags/tag212.xml"/><Relationship Id="rId43" Type="http://schemas.openxmlformats.org/officeDocument/2006/relationships/tags" Target="../tags/tag228.xml"/><Relationship Id="rId48" Type="http://schemas.openxmlformats.org/officeDocument/2006/relationships/tags" Target="../tags/tag233.xml"/><Relationship Id="rId64" Type="http://schemas.openxmlformats.org/officeDocument/2006/relationships/tags" Target="../tags/tag249.xml"/><Relationship Id="rId69" Type="http://schemas.openxmlformats.org/officeDocument/2006/relationships/tags" Target="../tags/tag254.xml"/><Relationship Id="rId80" Type="http://schemas.openxmlformats.org/officeDocument/2006/relationships/tags" Target="../tags/tag265.xml"/><Relationship Id="rId85" Type="http://schemas.openxmlformats.org/officeDocument/2006/relationships/tags" Target="../tags/tag270.xml"/><Relationship Id="rId3" Type="http://schemas.openxmlformats.org/officeDocument/2006/relationships/tags" Target="../tags/tag188.xml"/><Relationship Id="rId12" Type="http://schemas.openxmlformats.org/officeDocument/2006/relationships/tags" Target="../tags/tag197.xml"/><Relationship Id="rId17" Type="http://schemas.openxmlformats.org/officeDocument/2006/relationships/tags" Target="../tags/tag202.xml"/><Relationship Id="rId25" Type="http://schemas.openxmlformats.org/officeDocument/2006/relationships/tags" Target="../tags/tag210.xml"/><Relationship Id="rId33" Type="http://schemas.openxmlformats.org/officeDocument/2006/relationships/tags" Target="../tags/tag218.xml"/><Relationship Id="rId38" Type="http://schemas.openxmlformats.org/officeDocument/2006/relationships/tags" Target="../tags/tag223.xml"/><Relationship Id="rId46" Type="http://schemas.openxmlformats.org/officeDocument/2006/relationships/tags" Target="../tags/tag231.xml"/><Relationship Id="rId59" Type="http://schemas.openxmlformats.org/officeDocument/2006/relationships/tags" Target="../tags/tag244.xml"/><Relationship Id="rId67" Type="http://schemas.openxmlformats.org/officeDocument/2006/relationships/tags" Target="../tags/tag252.xml"/><Relationship Id="rId20" Type="http://schemas.openxmlformats.org/officeDocument/2006/relationships/tags" Target="../tags/tag205.xml"/><Relationship Id="rId41" Type="http://schemas.openxmlformats.org/officeDocument/2006/relationships/tags" Target="../tags/tag226.xml"/><Relationship Id="rId54" Type="http://schemas.openxmlformats.org/officeDocument/2006/relationships/tags" Target="../tags/tag239.xml"/><Relationship Id="rId62" Type="http://schemas.openxmlformats.org/officeDocument/2006/relationships/tags" Target="../tags/tag247.xml"/><Relationship Id="rId70" Type="http://schemas.openxmlformats.org/officeDocument/2006/relationships/tags" Target="../tags/tag255.xml"/><Relationship Id="rId75" Type="http://schemas.openxmlformats.org/officeDocument/2006/relationships/tags" Target="../tags/tag260.xml"/><Relationship Id="rId83" Type="http://schemas.openxmlformats.org/officeDocument/2006/relationships/tags" Target="../tags/tag268.xml"/><Relationship Id="rId88" Type="http://schemas.openxmlformats.org/officeDocument/2006/relationships/tags" Target="../tags/tag273.xml"/><Relationship Id="rId91" Type="http://schemas.openxmlformats.org/officeDocument/2006/relationships/tags" Target="../tags/tag276.xml"/><Relationship Id="rId96" Type="http://schemas.openxmlformats.org/officeDocument/2006/relationships/tags" Target="../tags/tag281.xml"/><Relationship Id="rId1" Type="http://schemas.openxmlformats.org/officeDocument/2006/relationships/tags" Target="../tags/tag186.xml"/><Relationship Id="rId6" Type="http://schemas.openxmlformats.org/officeDocument/2006/relationships/tags" Target="../tags/tag191.xml"/><Relationship Id="rId15" Type="http://schemas.openxmlformats.org/officeDocument/2006/relationships/tags" Target="../tags/tag200.xml"/><Relationship Id="rId23" Type="http://schemas.openxmlformats.org/officeDocument/2006/relationships/tags" Target="../tags/tag208.xml"/><Relationship Id="rId28" Type="http://schemas.openxmlformats.org/officeDocument/2006/relationships/tags" Target="../tags/tag213.xml"/><Relationship Id="rId36" Type="http://schemas.openxmlformats.org/officeDocument/2006/relationships/tags" Target="../tags/tag221.xml"/><Relationship Id="rId49" Type="http://schemas.openxmlformats.org/officeDocument/2006/relationships/tags" Target="../tags/tag234.xml"/><Relationship Id="rId57" Type="http://schemas.openxmlformats.org/officeDocument/2006/relationships/tags" Target="../tags/tag242.xml"/><Relationship Id="rId10" Type="http://schemas.openxmlformats.org/officeDocument/2006/relationships/tags" Target="../tags/tag195.xml"/><Relationship Id="rId31" Type="http://schemas.openxmlformats.org/officeDocument/2006/relationships/tags" Target="../tags/tag216.xml"/><Relationship Id="rId44" Type="http://schemas.openxmlformats.org/officeDocument/2006/relationships/tags" Target="../tags/tag229.xml"/><Relationship Id="rId52" Type="http://schemas.openxmlformats.org/officeDocument/2006/relationships/tags" Target="../tags/tag237.xml"/><Relationship Id="rId60" Type="http://schemas.openxmlformats.org/officeDocument/2006/relationships/tags" Target="../tags/tag245.xml"/><Relationship Id="rId65" Type="http://schemas.openxmlformats.org/officeDocument/2006/relationships/tags" Target="../tags/tag250.xml"/><Relationship Id="rId73" Type="http://schemas.openxmlformats.org/officeDocument/2006/relationships/tags" Target="../tags/tag258.xml"/><Relationship Id="rId78" Type="http://schemas.openxmlformats.org/officeDocument/2006/relationships/tags" Target="../tags/tag263.xml"/><Relationship Id="rId81" Type="http://schemas.openxmlformats.org/officeDocument/2006/relationships/tags" Target="../tags/tag266.xml"/><Relationship Id="rId86" Type="http://schemas.openxmlformats.org/officeDocument/2006/relationships/tags" Target="../tags/tag271.xml"/><Relationship Id="rId94" Type="http://schemas.openxmlformats.org/officeDocument/2006/relationships/tags" Target="../tags/tag279.xml"/><Relationship Id="rId99" Type="http://schemas.openxmlformats.org/officeDocument/2006/relationships/tags" Target="../tags/tag284.xml"/><Relationship Id="rId4" Type="http://schemas.openxmlformats.org/officeDocument/2006/relationships/tags" Target="../tags/tag189.xml"/><Relationship Id="rId9" Type="http://schemas.openxmlformats.org/officeDocument/2006/relationships/tags" Target="../tags/tag194.xml"/><Relationship Id="rId13" Type="http://schemas.openxmlformats.org/officeDocument/2006/relationships/tags" Target="../tags/tag198.xml"/><Relationship Id="rId18" Type="http://schemas.openxmlformats.org/officeDocument/2006/relationships/tags" Target="../tags/tag203.xml"/><Relationship Id="rId39" Type="http://schemas.openxmlformats.org/officeDocument/2006/relationships/tags" Target="../tags/tag224.xml"/><Relationship Id="rId34" Type="http://schemas.openxmlformats.org/officeDocument/2006/relationships/tags" Target="../tags/tag219.xml"/><Relationship Id="rId50" Type="http://schemas.openxmlformats.org/officeDocument/2006/relationships/tags" Target="../tags/tag235.xml"/><Relationship Id="rId55" Type="http://schemas.openxmlformats.org/officeDocument/2006/relationships/tags" Target="../tags/tag240.xml"/><Relationship Id="rId76" Type="http://schemas.openxmlformats.org/officeDocument/2006/relationships/tags" Target="../tags/tag261.xml"/><Relationship Id="rId97" Type="http://schemas.openxmlformats.org/officeDocument/2006/relationships/tags" Target="../tags/tag282.xml"/><Relationship Id="rId7" Type="http://schemas.openxmlformats.org/officeDocument/2006/relationships/tags" Target="../tags/tag192.xml"/><Relationship Id="rId71" Type="http://schemas.openxmlformats.org/officeDocument/2006/relationships/tags" Target="../tags/tag256.xml"/><Relationship Id="rId92" Type="http://schemas.openxmlformats.org/officeDocument/2006/relationships/tags" Target="../tags/tag277.xml"/><Relationship Id="rId2" Type="http://schemas.openxmlformats.org/officeDocument/2006/relationships/tags" Target="../tags/tag187.xml"/><Relationship Id="rId29" Type="http://schemas.openxmlformats.org/officeDocument/2006/relationships/tags" Target="../tags/tag214.xml"/><Relationship Id="rId24" Type="http://schemas.openxmlformats.org/officeDocument/2006/relationships/tags" Target="../tags/tag209.xml"/><Relationship Id="rId40" Type="http://schemas.openxmlformats.org/officeDocument/2006/relationships/tags" Target="../tags/tag225.xml"/><Relationship Id="rId45" Type="http://schemas.openxmlformats.org/officeDocument/2006/relationships/tags" Target="../tags/tag230.xml"/><Relationship Id="rId66" Type="http://schemas.openxmlformats.org/officeDocument/2006/relationships/tags" Target="../tags/tag251.xml"/><Relationship Id="rId87" Type="http://schemas.openxmlformats.org/officeDocument/2006/relationships/tags" Target="../tags/tag272.xml"/><Relationship Id="rId61" Type="http://schemas.openxmlformats.org/officeDocument/2006/relationships/tags" Target="../tags/tag246.xml"/><Relationship Id="rId82" Type="http://schemas.openxmlformats.org/officeDocument/2006/relationships/tags" Target="../tags/tag267.xml"/><Relationship Id="rId19" Type="http://schemas.openxmlformats.org/officeDocument/2006/relationships/tags" Target="../tags/tag204.xml"/><Relationship Id="rId14" Type="http://schemas.openxmlformats.org/officeDocument/2006/relationships/tags" Target="../tags/tag199.xml"/><Relationship Id="rId30" Type="http://schemas.openxmlformats.org/officeDocument/2006/relationships/tags" Target="../tags/tag215.xml"/><Relationship Id="rId35" Type="http://schemas.openxmlformats.org/officeDocument/2006/relationships/tags" Target="../tags/tag220.xml"/><Relationship Id="rId56" Type="http://schemas.openxmlformats.org/officeDocument/2006/relationships/tags" Target="../tags/tag241.xml"/><Relationship Id="rId77" Type="http://schemas.openxmlformats.org/officeDocument/2006/relationships/tags" Target="../tags/tag262.xml"/><Relationship Id="rId100" Type="http://schemas.openxmlformats.org/officeDocument/2006/relationships/slideLayout" Target="../slideLayouts/slideLayout2.xml"/><Relationship Id="rId8" Type="http://schemas.openxmlformats.org/officeDocument/2006/relationships/tags" Target="../tags/tag193.xml"/><Relationship Id="rId51" Type="http://schemas.openxmlformats.org/officeDocument/2006/relationships/tags" Target="../tags/tag236.xml"/><Relationship Id="rId72" Type="http://schemas.openxmlformats.org/officeDocument/2006/relationships/tags" Target="../tags/tag257.xml"/><Relationship Id="rId93" Type="http://schemas.openxmlformats.org/officeDocument/2006/relationships/tags" Target="../tags/tag278.xml"/><Relationship Id="rId98" Type="http://schemas.openxmlformats.org/officeDocument/2006/relationships/tags" Target="../tags/tag28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tags" Target="../tags/tag297.xml"/><Relationship Id="rId18" Type="http://schemas.openxmlformats.org/officeDocument/2006/relationships/tags" Target="../tags/tag302.xml"/><Relationship Id="rId26" Type="http://schemas.openxmlformats.org/officeDocument/2006/relationships/tags" Target="../tags/tag310.xml"/><Relationship Id="rId39" Type="http://schemas.openxmlformats.org/officeDocument/2006/relationships/tags" Target="../tags/tag323.xml"/><Relationship Id="rId21" Type="http://schemas.openxmlformats.org/officeDocument/2006/relationships/tags" Target="../tags/tag305.xml"/><Relationship Id="rId34" Type="http://schemas.openxmlformats.org/officeDocument/2006/relationships/tags" Target="../tags/tag318.xml"/><Relationship Id="rId42" Type="http://schemas.openxmlformats.org/officeDocument/2006/relationships/tags" Target="../tags/tag326.xml"/><Relationship Id="rId7" Type="http://schemas.openxmlformats.org/officeDocument/2006/relationships/tags" Target="../tags/tag291.xml"/><Relationship Id="rId2" Type="http://schemas.openxmlformats.org/officeDocument/2006/relationships/tags" Target="../tags/tag286.xml"/><Relationship Id="rId16" Type="http://schemas.openxmlformats.org/officeDocument/2006/relationships/tags" Target="../tags/tag300.xml"/><Relationship Id="rId29" Type="http://schemas.openxmlformats.org/officeDocument/2006/relationships/tags" Target="../tags/tag313.xml"/><Relationship Id="rId1" Type="http://schemas.openxmlformats.org/officeDocument/2006/relationships/tags" Target="../tags/tag285.xml"/><Relationship Id="rId6" Type="http://schemas.openxmlformats.org/officeDocument/2006/relationships/tags" Target="../tags/tag290.xml"/><Relationship Id="rId11" Type="http://schemas.openxmlformats.org/officeDocument/2006/relationships/tags" Target="../tags/tag295.xml"/><Relationship Id="rId24" Type="http://schemas.openxmlformats.org/officeDocument/2006/relationships/tags" Target="../tags/tag308.xml"/><Relationship Id="rId32" Type="http://schemas.openxmlformats.org/officeDocument/2006/relationships/tags" Target="../tags/tag316.xml"/><Relationship Id="rId37" Type="http://schemas.openxmlformats.org/officeDocument/2006/relationships/tags" Target="../tags/tag321.xml"/><Relationship Id="rId40" Type="http://schemas.openxmlformats.org/officeDocument/2006/relationships/tags" Target="../tags/tag324.xml"/><Relationship Id="rId45" Type="http://schemas.openxmlformats.org/officeDocument/2006/relationships/tags" Target="../tags/tag329.xml"/><Relationship Id="rId5" Type="http://schemas.openxmlformats.org/officeDocument/2006/relationships/tags" Target="../tags/tag289.xml"/><Relationship Id="rId15" Type="http://schemas.openxmlformats.org/officeDocument/2006/relationships/tags" Target="../tags/tag299.xml"/><Relationship Id="rId23" Type="http://schemas.openxmlformats.org/officeDocument/2006/relationships/tags" Target="../tags/tag307.xml"/><Relationship Id="rId28" Type="http://schemas.openxmlformats.org/officeDocument/2006/relationships/tags" Target="../tags/tag312.xml"/><Relationship Id="rId36" Type="http://schemas.openxmlformats.org/officeDocument/2006/relationships/tags" Target="../tags/tag320.xml"/><Relationship Id="rId10" Type="http://schemas.openxmlformats.org/officeDocument/2006/relationships/tags" Target="../tags/tag294.xml"/><Relationship Id="rId19" Type="http://schemas.openxmlformats.org/officeDocument/2006/relationships/tags" Target="../tags/tag303.xml"/><Relationship Id="rId31" Type="http://schemas.openxmlformats.org/officeDocument/2006/relationships/tags" Target="../tags/tag315.xml"/><Relationship Id="rId44" Type="http://schemas.openxmlformats.org/officeDocument/2006/relationships/tags" Target="../tags/tag328.xml"/><Relationship Id="rId4" Type="http://schemas.openxmlformats.org/officeDocument/2006/relationships/tags" Target="../tags/tag288.xml"/><Relationship Id="rId9" Type="http://schemas.openxmlformats.org/officeDocument/2006/relationships/tags" Target="../tags/tag293.xml"/><Relationship Id="rId14" Type="http://schemas.openxmlformats.org/officeDocument/2006/relationships/tags" Target="../tags/tag298.xml"/><Relationship Id="rId22" Type="http://schemas.openxmlformats.org/officeDocument/2006/relationships/tags" Target="../tags/tag306.xml"/><Relationship Id="rId27" Type="http://schemas.openxmlformats.org/officeDocument/2006/relationships/tags" Target="../tags/tag311.xml"/><Relationship Id="rId30" Type="http://schemas.openxmlformats.org/officeDocument/2006/relationships/tags" Target="../tags/tag314.xml"/><Relationship Id="rId35" Type="http://schemas.openxmlformats.org/officeDocument/2006/relationships/tags" Target="../tags/tag319.xml"/><Relationship Id="rId43" Type="http://schemas.openxmlformats.org/officeDocument/2006/relationships/tags" Target="../tags/tag327.xml"/><Relationship Id="rId8" Type="http://schemas.openxmlformats.org/officeDocument/2006/relationships/tags" Target="../tags/tag292.xml"/><Relationship Id="rId3" Type="http://schemas.openxmlformats.org/officeDocument/2006/relationships/tags" Target="../tags/tag287.xml"/><Relationship Id="rId12" Type="http://schemas.openxmlformats.org/officeDocument/2006/relationships/tags" Target="../tags/tag296.xml"/><Relationship Id="rId17" Type="http://schemas.openxmlformats.org/officeDocument/2006/relationships/tags" Target="../tags/tag301.xml"/><Relationship Id="rId25" Type="http://schemas.openxmlformats.org/officeDocument/2006/relationships/tags" Target="../tags/tag309.xml"/><Relationship Id="rId33" Type="http://schemas.openxmlformats.org/officeDocument/2006/relationships/tags" Target="../tags/tag317.xml"/><Relationship Id="rId38" Type="http://schemas.openxmlformats.org/officeDocument/2006/relationships/tags" Target="../tags/tag322.xml"/><Relationship Id="rId46" Type="http://schemas.openxmlformats.org/officeDocument/2006/relationships/slideLayout" Target="../slideLayouts/slideLayout2.xml"/><Relationship Id="rId20" Type="http://schemas.openxmlformats.org/officeDocument/2006/relationships/tags" Target="../tags/tag304.xml"/><Relationship Id="rId41" Type="http://schemas.openxmlformats.org/officeDocument/2006/relationships/tags" Target="../tags/tag325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3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Inference Concerning </a:t>
            </a:r>
            <a:r>
              <a:rPr lang="el-GR" b="1" i="1" dirty="0">
                <a:solidFill>
                  <a:srgbClr val="1F497D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/>
              </a:rPr>
              <a:t>β</a:t>
            </a:r>
            <a:r>
              <a:rPr lang="en-US" b="1" i="1" baseline="-25000" dirty="0">
                <a:solidFill>
                  <a:srgbClr val="1F497D"/>
                </a:solidFill>
              </a:rPr>
              <a:t>1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3.2.1 (cont.)</a:t>
            </a: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753920FE-0888-478B-9FCA-58872181DAA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86258737"/>
              </p:ext>
            </p:extLst>
          </p:nvPr>
        </p:nvGraphicFramePr>
        <p:xfrm>
          <a:off x="628650" y="1295400"/>
          <a:ext cx="7886701" cy="4495801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35124">
                  <a:extLst>
                    <a:ext uri="{9D8B030D-6E8A-4147-A177-3AD203B41FA5}">
                      <a16:colId xmlns:a16="http://schemas.microsoft.com/office/drawing/2014/main" val="280895055"/>
                    </a:ext>
                  </a:extLst>
                </a:gridCol>
                <a:gridCol w="1039026">
                  <a:extLst>
                    <a:ext uri="{9D8B030D-6E8A-4147-A177-3AD203B41FA5}">
                      <a16:colId xmlns:a16="http://schemas.microsoft.com/office/drawing/2014/main" val="3384422954"/>
                    </a:ext>
                  </a:extLst>
                </a:gridCol>
                <a:gridCol w="902963">
                  <a:extLst>
                    <a:ext uri="{9D8B030D-6E8A-4147-A177-3AD203B41FA5}">
                      <a16:colId xmlns:a16="http://schemas.microsoft.com/office/drawing/2014/main" val="3174550749"/>
                    </a:ext>
                  </a:extLst>
                </a:gridCol>
                <a:gridCol w="841116">
                  <a:extLst>
                    <a:ext uri="{9D8B030D-6E8A-4147-A177-3AD203B41FA5}">
                      <a16:colId xmlns:a16="http://schemas.microsoft.com/office/drawing/2014/main" val="3587846586"/>
                    </a:ext>
                  </a:extLst>
                </a:gridCol>
                <a:gridCol w="804008">
                  <a:extLst>
                    <a:ext uri="{9D8B030D-6E8A-4147-A177-3AD203B41FA5}">
                      <a16:colId xmlns:a16="http://schemas.microsoft.com/office/drawing/2014/main" val="628776964"/>
                    </a:ext>
                  </a:extLst>
                </a:gridCol>
                <a:gridCol w="841116">
                  <a:extLst>
                    <a:ext uri="{9D8B030D-6E8A-4147-A177-3AD203B41FA5}">
                      <a16:colId xmlns:a16="http://schemas.microsoft.com/office/drawing/2014/main" val="2636196816"/>
                    </a:ext>
                  </a:extLst>
                </a:gridCol>
                <a:gridCol w="841116">
                  <a:extLst>
                    <a:ext uri="{9D8B030D-6E8A-4147-A177-3AD203B41FA5}">
                      <a16:colId xmlns:a16="http://schemas.microsoft.com/office/drawing/2014/main" val="968760860"/>
                    </a:ext>
                  </a:extLst>
                </a:gridCol>
                <a:gridCol w="841116">
                  <a:extLst>
                    <a:ext uri="{9D8B030D-6E8A-4147-A177-3AD203B41FA5}">
                      <a16:colId xmlns:a16="http://schemas.microsoft.com/office/drawing/2014/main" val="871222606"/>
                    </a:ext>
                  </a:extLst>
                </a:gridCol>
                <a:gridCol w="841116">
                  <a:extLst>
                    <a:ext uri="{9D8B030D-6E8A-4147-A177-3AD203B41FA5}">
                      <a16:colId xmlns:a16="http://schemas.microsoft.com/office/drawing/2014/main" val="3991364170"/>
                    </a:ext>
                  </a:extLst>
                </a:gridCol>
              </a:tblGrid>
              <a:tr h="263169"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Regression Statistics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1567536814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Multiple R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0.95149860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1044311452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R Square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0.905349596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2971628636"/>
                  </a:ext>
                </a:extLst>
              </a:tr>
              <a:tr h="493441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Adjusted R Square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0.897462062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3942300836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Standard Error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868.671840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1653373622"/>
                  </a:ext>
                </a:extLst>
              </a:tr>
              <a:tr h="274134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Observations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4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836631541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2615944669"/>
                  </a:ext>
                </a:extLst>
              </a:tr>
              <a:tr h="274134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ANOVA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1496798805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 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df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SS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MS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F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Significance F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4045413114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Regression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86613696.02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86613696.02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14.7823428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.69218E-07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3807459116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Residual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2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9055089.197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754590.7664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715485108"/>
                  </a:ext>
                </a:extLst>
              </a:tr>
              <a:tr h="274134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Total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3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95668785.21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 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 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 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2343170819"/>
                  </a:ext>
                </a:extLst>
              </a:tr>
              <a:tr h="274134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523946738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 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Coefficients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Standard Error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t Stat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P-value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Lower 95%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Upper 95%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Lower 95.0%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Upper 95.0%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3695761648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Intercept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  <a:highlight>
                            <a:srgbClr val="FFFF00"/>
                          </a:highlight>
                        </a:rPr>
                        <a:t>19198.32237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524.9046752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36.57487402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.1184E-13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8054.65333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20341.99141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8054.65333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20341.99141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2678420108"/>
                  </a:ext>
                </a:extLst>
              </a:tr>
              <a:tr h="274134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Age (Years)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  <a:highlight>
                            <a:srgbClr val="FFFF00"/>
                          </a:highlight>
                        </a:rPr>
                        <a:t>-1412.230263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31.8159523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-10.71365217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.69218E-07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-1699.432551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-1125.02797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-1699.432551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-1125.027975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187542403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4923673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3.2.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95% confidence interval for</a:t>
            </a:r>
            <a:r>
              <a:rPr lang="en-US" i="1" dirty="0"/>
              <a:t>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  <a:sym typeface="Symbol"/>
              </a:rPr>
              <a:t>β</a:t>
            </a:r>
            <a:r>
              <a:rPr lang="en-US" baseline="-25000" dirty="0">
                <a:sym typeface="Symbol"/>
              </a:rPr>
              <a:t>1</a:t>
            </a:r>
            <a:endParaRPr lang="en-US" dirty="0"/>
          </a:p>
        </p:txBody>
      </p:sp>
      <p:grpSp>
        <p:nvGrpSpPr>
          <p:cNvPr id="32" name="SMARTInkShape-Group130">
            <a:extLst>
              <a:ext uri="{FF2B5EF4-FFF2-40B4-BE49-F238E27FC236}">
                <a16:creationId xmlns:a16="http://schemas.microsoft.com/office/drawing/2014/main" id="{750FB290-3BE5-F948-1405-5C4E41CB7ABC}"/>
              </a:ext>
            </a:extLst>
          </p:cNvPr>
          <p:cNvGrpSpPr/>
          <p:nvPr/>
        </p:nvGrpSpPr>
        <p:grpSpPr>
          <a:xfrm>
            <a:off x="4305300" y="1914525"/>
            <a:ext cx="457201" cy="446314"/>
            <a:chOff x="4305300" y="1914525"/>
            <a:chExt cx="457201" cy="446314"/>
          </a:xfrm>
        </p:grpSpPr>
        <p:sp>
          <p:nvSpPr>
            <p:cNvPr id="29" name="SMARTInkShape-727">
              <a:extLst>
                <a:ext uri="{FF2B5EF4-FFF2-40B4-BE49-F238E27FC236}">
                  <a16:creationId xmlns:a16="http://schemas.microsoft.com/office/drawing/2014/main" id="{0CACA688-A770-52F9-BD1A-3D6B97CFD9FA}"/>
                </a:ext>
              </a:extLst>
            </p:cNvPr>
            <p:cNvSpPr/>
            <p:nvPr>
              <p:custDataLst>
                <p:tags r:id="rId18"/>
              </p:custDataLst>
            </p:nvPr>
          </p:nvSpPr>
          <p:spPr>
            <a:xfrm>
              <a:off x="4743450" y="2247900"/>
              <a:ext cx="19051" cy="112939"/>
            </a:xfrm>
            <a:custGeom>
              <a:avLst/>
              <a:gdLst/>
              <a:ahLst/>
              <a:cxnLst/>
              <a:rect l="0" t="0" r="0" b="0"/>
              <a:pathLst>
                <a:path w="19051" h="112939">
                  <a:moveTo>
                    <a:pt x="0" y="0"/>
                  </a:moveTo>
                  <a:lnTo>
                    <a:pt x="0" y="0"/>
                  </a:lnTo>
                  <a:lnTo>
                    <a:pt x="5056" y="0"/>
                  </a:lnTo>
                  <a:lnTo>
                    <a:pt x="6545" y="1058"/>
                  </a:lnTo>
                  <a:lnTo>
                    <a:pt x="7539" y="2822"/>
                  </a:lnTo>
                  <a:lnTo>
                    <a:pt x="9409" y="17334"/>
                  </a:lnTo>
                  <a:lnTo>
                    <a:pt x="9525" y="50836"/>
                  </a:lnTo>
                  <a:lnTo>
                    <a:pt x="6703" y="57166"/>
                  </a:lnTo>
                  <a:lnTo>
                    <a:pt x="4469" y="60336"/>
                  </a:lnTo>
                  <a:lnTo>
                    <a:pt x="4037" y="63507"/>
                  </a:lnTo>
                  <a:lnTo>
                    <a:pt x="9501" y="93761"/>
                  </a:lnTo>
                  <a:lnTo>
                    <a:pt x="9525" y="109704"/>
                  </a:lnTo>
                  <a:lnTo>
                    <a:pt x="10583" y="111236"/>
                  </a:lnTo>
                  <a:lnTo>
                    <a:pt x="12347" y="112257"/>
                  </a:lnTo>
                  <a:lnTo>
                    <a:pt x="14581" y="112938"/>
                  </a:lnTo>
                  <a:lnTo>
                    <a:pt x="16070" y="112334"/>
                  </a:lnTo>
                  <a:lnTo>
                    <a:pt x="17064" y="110872"/>
                  </a:lnTo>
                  <a:lnTo>
                    <a:pt x="19050" y="10477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SMARTInkShape-728">
              <a:extLst>
                <a:ext uri="{FF2B5EF4-FFF2-40B4-BE49-F238E27FC236}">
                  <a16:creationId xmlns:a16="http://schemas.microsoft.com/office/drawing/2014/main" id="{3D93AE27-5CFA-56CD-4194-36B264AA961C}"/>
                </a:ext>
              </a:extLst>
            </p:cNvPr>
            <p:cNvSpPr/>
            <p:nvPr>
              <p:custDataLst>
                <p:tags r:id="rId19"/>
              </p:custDataLst>
            </p:nvPr>
          </p:nvSpPr>
          <p:spPr>
            <a:xfrm>
              <a:off x="4562475" y="2105025"/>
              <a:ext cx="133340" cy="180975"/>
            </a:xfrm>
            <a:custGeom>
              <a:avLst/>
              <a:gdLst/>
              <a:ahLst/>
              <a:cxnLst/>
              <a:rect l="0" t="0" r="0" b="0"/>
              <a:pathLst>
                <a:path w="133340" h="180975">
                  <a:moveTo>
                    <a:pt x="19050" y="19050"/>
                  </a:moveTo>
                  <a:lnTo>
                    <a:pt x="19050" y="19050"/>
                  </a:lnTo>
                  <a:lnTo>
                    <a:pt x="19050" y="10849"/>
                  </a:lnTo>
                  <a:lnTo>
                    <a:pt x="20108" y="10408"/>
                  </a:lnTo>
                  <a:lnTo>
                    <a:pt x="28182" y="9559"/>
                  </a:lnTo>
                  <a:lnTo>
                    <a:pt x="28575" y="0"/>
                  </a:lnTo>
                  <a:lnTo>
                    <a:pt x="28575" y="5056"/>
                  </a:lnTo>
                  <a:lnTo>
                    <a:pt x="29633" y="6546"/>
                  </a:lnTo>
                  <a:lnTo>
                    <a:pt x="31397" y="7539"/>
                  </a:lnTo>
                  <a:lnTo>
                    <a:pt x="33631" y="8201"/>
                  </a:lnTo>
                  <a:lnTo>
                    <a:pt x="35120" y="9701"/>
                  </a:lnTo>
                  <a:lnTo>
                    <a:pt x="36776" y="14189"/>
                  </a:lnTo>
                  <a:lnTo>
                    <a:pt x="28682" y="59288"/>
                  </a:lnTo>
                  <a:lnTo>
                    <a:pt x="19226" y="104589"/>
                  </a:lnTo>
                  <a:lnTo>
                    <a:pt x="19052" y="148961"/>
                  </a:lnTo>
                  <a:lnTo>
                    <a:pt x="19050" y="175946"/>
                  </a:lnTo>
                  <a:lnTo>
                    <a:pt x="20108" y="177622"/>
                  </a:lnTo>
                  <a:lnTo>
                    <a:pt x="21872" y="178740"/>
                  </a:lnTo>
                  <a:lnTo>
                    <a:pt x="27251" y="180533"/>
                  </a:lnTo>
                  <a:lnTo>
                    <a:pt x="61660" y="180974"/>
                  </a:lnTo>
                  <a:lnTo>
                    <a:pt x="67268" y="178152"/>
                  </a:lnTo>
                  <a:lnTo>
                    <a:pt x="74436" y="172774"/>
                  </a:lnTo>
                  <a:lnTo>
                    <a:pt x="83457" y="171711"/>
                  </a:lnTo>
                  <a:lnTo>
                    <a:pt x="89302" y="171566"/>
                  </a:lnTo>
                  <a:lnTo>
                    <a:pt x="91286" y="170469"/>
                  </a:lnTo>
                  <a:lnTo>
                    <a:pt x="92607" y="168679"/>
                  </a:lnTo>
                  <a:lnTo>
                    <a:pt x="93487" y="166428"/>
                  </a:lnTo>
                  <a:lnTo>
                    <a:pt x="95133" y="164927"/>
                  </a:lnTo>
                  <a:lnTo>
                    <a:pt x="104848" y="161130"/>
                  </a:lnTo>
                  <a:lnTo>
                    <a:pt x="122374" y="144318"/>
                  </a:lnTo>
                  <a:lnTo>
                    <a:pt x="123395" y="138246"/>
                  </a:lnTo>
                  <a:lnTo>
                    <a:pt x="124597" y="136614"/>
                  </a:lnTo>
                  <a:lnTo>
                    <a:pt x="128755" y="134801"/>
                  </a:lnTo>
                  <a:lnTo>
                    <a:pt x="130285" y="133259"/>
                  </a:lnTo>
                  <a:lnTo>
                    <a:pt x="132946" y="125276"/>
                  </a:lnTo>
                  <a:lnTo>
                    <a:pt x="133339" y="114730"/>
                  </a:lnTo>
                  <a:lnTo>
                    <a:pt x="124217" y="105179"/>
                  </a:lnTo>
                  <a:lnTo>
                    <a:pt x="123835" y="95653"/>
                  </a:lnTo>
                  <a:lnTo>
                    <a:pt x="115625" y="87084"/>
                  </a:lnTo>
                  <a:lnTo>
                    <a:pt x="114693" y="81071"/>
                  </a:lnTo>
                  <a:lnTo>
                    <a:pt x="113504" y="79448"/>
                  </a:lnTo>
                  <a:lnTo>
                    <a:pt x="111652" y="78365"/>
                  </a:lnTo>
                  <a:lnTo>
                    <a:pt x="105177" y="76327"/>
                  </a:lnTo>
                  <a:lnTo>
                    <a:pt x="97250" y="69679"/>
                  </a:lnTo>
                  <a:lnTo>
                    <a:pt x="87452" y="67071"/>
                  </a:lnTo>
                  <a:lnTo>
                    <a:pt x="44322" y="66675"/>
                  </a:lnTo>
                  <a:lnTo>
                    <a:pt x="42249" y="67733"/>
                  </a:lnTo>
                  <a:lnTo>
                    <a:pt x="40866" y="69497"/>
                  </a:lnTo>
                  <a:lnTo>
                    <a:pt x="39944" y="71731"/>
                  </a:lnTo>
                  <a:lnTo>
                    <a:pt x="38271" y="73221"/>
                  </a:lnTo>
                  <a:lnTo>
                    <a:pt x="33590" y="74876"/>
                  </a:lnTo>
                  <a:lnTo>
                    <a:pt x="20814" y="76084"/>
                  </a:lnTo>
                  <a:lnTo>
                    <a:pt x="14516" y="81222"/>
                  </a:lnTo>
                  <a:lnTo>
                    <a:pt x="12853" y="81665"/>
                  </a:lnTo>
                  <a:lnTo>
                    <a:pt x="11743" y="80901"/>
                  </a:lnTo>
                  <a:lnTo>
                    <a:pt x="9963" y="77129"/>
                  </a:lnTo>
                  <a:lnTo>
                    <a:pt x="4599" y="76475"/>
                  </a:lnTo>
                  <a:lnTo>
                    <a:pt x="3065" y="77442"/>
                  </a:lnTo>
                  <a:lnTo>
                    <a:pt x="2044" y="79145"/>
                  </a:lnTo>
                  <a:lnTo>
                    <a:pt x="0" y="857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SMARTInkShape-729">
              <a:extLst>
                <a:ext uri="{FF2B5EF4-FFF2-40B4-BE49-F238E27FC236}">
                  <a16:creationId xmlns:a16="http://schemas.microsoft.com/office/drawing/2014/main" id="{57428DB1-675C-66E5-5400-B0F6F79DE575}"/>
                </a:ext>
              </a:extLst>
            </p:cNvPr>
            <p:cNvSpPr/>
            <p:nvPr>
              <p:custDataLst>
                <p:tags r:id="rId20"/>
              </p:custDataLst>
            </p:nvPr>
          </p:nvSpPr>
          <p:spPr>
            <a:xfrm>
              <a:off x="4305300" y="1914525"/>
              <a:ext cx="205140" cy="228601"/>
            </a:xfrm>
            <a:custGeom>
              <a:avLst/>
              <a:gdLst/>
              <a:ahLst/>
              <a:cxnLst/>
              <a:rect l="0" t="0" r="0" b="0"/>
              <a:pathLst>
                <a:path w="205140" h="228601">
                  <a:moveTo>
                    <a:pt x="133350" y="9525"/>
                  </a:moveTo>
                  <a:lnTo>
                    <a:pt x="133350" y="9525"/>
                  </a:lnTo>
                  <a:lnTo>
                    <a:pt x="141551" y="9525"/>
                  </a:lnTo>
                  <a:lnTo>
                    <a:pt x="141992" y="8467"/>
                  </a:lnTo>
                  <a:lnTo>
                    <a:pt x="142875" y="0"/>
                  </a:lnTo>
                  <a:lnTo>
                    <a:pt x="134674" y="0"/>
                  </a:lnTo>
                  <a:lnTo>
                    <a:pt x="116123" y="15188"/>
                  </a:lnTo>
                  <a:lnTo>
                    <a:pt x="97177" y="21109"/>
                  </a:lnTo>
                  <a:lnTo>
                    <a:pt x="54737" y="43472"/>
                  </a:lnTo>
                  <a:lnTo>
                    <a:pt x="42442" y="47453"/>
                  </a:lnTo>
                  <a:lnTo>
                    <a:pt x="19119" y="66851"/>
                  </a:lnTo>
                  <a:lnTo>
                    <a:pt x="11420" y="74353"/>
                  </a:lnTo>
                  <a:lnTo>
                    <a:pt x="10367" y="78202"/>
                  </a:lnTo>
                  <a:lnTo>
                    <a:pt x="9692" y="89295"/>
                  </a:lnTo>
                  <a:lnTo>
                    <a:pt x="10695" y="91280"/>
                  </a:lnTo>
                  <a:lnTo>
                    <a:pt x="12421" y="92603"/>
                  </a:lnTo>
                  <a:lnTo>
                    <a:pt x="17741" y="94727"/>
                  </a:lnTo>
                  <a:lnTo>
                    <a:pt x="23719" y="100152"/>
                  </a:lnTo>
                  <a:lnTo>
                    <a:pt x="32061" y="102720"/>
                  </a:lnTo>
                  <a:lnTo>
                    <a:pt x="41766" y="104920"/>
                  </a:lnTo>
                  <a:lnTo>
                    <a:pt x="56620" y="112134"/>
                  </a:lnTo>
                  <a:lnTo>
                    <a:pt x="102148" y="122463"/>
                  </a:lnTo>
                  <a:lnTo>
                    <a:pt x="111721" y="126042"/>
                  </a:lnTo>
                  <a:lnTo>
                    <a:pt x="120562" y="130102"/>
                  </a:lnTo>
                  <a:lnTo>
                    <a:pt x="167101" y="142966"/>
                  </a:lnTo>
                  <a:lnTo>
                    <a:pt x="190431" y="159294"/>
                  </a:lnTo>
                  <a:lnTo>
                    <a:pt x="193630" y="160171"/>
                  </a:lnTo>
                  <a:lnTo>
                    <a:pt x="195761" y="161814"/>
                  </a:lnTo>
                  <a:lnTo>
                    <a:pt x="204520" y="175028"/>
                  </a:lnTo>
                  <a:lnTo>
                    <a:pt x="205139" y="177011"/>
                  </a:lnTo>
                  <a:lnTo>
                    <a:pt x="204492" y="178332"/>
                  </a:lnTo>
                  <a:lnTo>
                    <a:pt x="203003" y="179213"/>
                  </a:lnTo>
                  <a:lnTo>
                    <a:pt x="202011" y="180859"/>
                  </a:lnTo>
                  <a:lnTo>
                    <a:pt x="200613" y="188231"/>
                  </a:lnTo>
                  <a:lnTo>
                    <a:pt x="200287" y="194078"/>
                  </a:lnTo>
                  <a:lnTo>
                    <a:pt x="199141" y="196060"/>
                  </a:lnTo>
                  <a:lnTo>
                    <a:pt x="197319" y="197382"/>
                  </a:lnTo>
                  <a:lnTo>
                    <a:pt x="192472" y="199909"/>
                  </a:lnTo>
                  <a:lnTo>
                    <a:pt x="186790" y="204559"/>
                  </a:lnTo>
                  <a:lnTo>
                    <a:pt x="177915" y="207332"/>
                  </a:lnTo>
                  <a:lnTo>
                    <a:pt x="131285" y="209492"/>
                  </a:lnTo>
                  <a:lnTo>
                    <a:pt x="88779" y="209547"/>
                  </a:lnTo>
                  <a:lnTo>
                    <a:pt x="78968" y="212371"/>
                  </a:lnTo>
                  <a:lnTo>
                    <a:pt x="70022" y="216095"/>
                  </a:lnTo>
                  <a:lnTo>
                    <a:pt x="23401" y="218997"/>
                  </a:lnTo>
                  <a:lnTo>
                    <a:pt x="1927" y="219072"/>
                  </a:lnTo>
                  <a:lnTo>
                    <a:pt x="1285" y="220131"/>
                  </a:lnTo>
                  <a:lnTo>
                    <a:pt x="0" y="2286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3" name="SMARTInkShape-730">
            <a:extLst>
              <a:ext uri="{FF2B5EF4-FFF2-40B4-BE49-F238E27FC236}">
                <a16:creationId xmlns:a16="http://schemas.microsoft.com/office/drawing/2014/main" id="{00DA4301-1AA7-6D88-28AF-09806E8A705E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>
            <a:off x="3838585" y="2133600"/>
            <a:ext cx="38091" cy="38091"/>
          </a:xfrm>
          <a:custGeom>
            <a:avLst/>
            <a:gdLst/>
            <a:ahLst/>
            <a:cxnLst/>
            <a:rect l="0" t="0" r="0" b="0"/>
            <a:pathLst>
              <a:path w="38091" h="38091">
                <a:moveTo>
                  <a:pt x="19040" y="0"/>
                </a:moveTo>
                <a:lnTo>
                  <a:pt x="19040" y="0"/>
                </a:lnTo>
                <a:lnTo>
                  <a:pt x="28172" y="9133"/>
                </a:lnTo>
                <a:lnTo>
                  <a:pt x="28562" y="23987"/>
                </a:lnTo>
                <a:lnTo>
                  <a:pt x="27505" y="25516"/>
                </a:lnTo>
                <a:lnTo>
                  <a:pt x="25742" y="26536"/>
                </a:lnTo>
                <a:lnTo>
                  <a:pt x="20364" y="28172"/>
                </a:lnTo>
                <a:lnTo>
                  <a:pt x="19628" y="31218"/>
                </a:lnTo>
                <a:lnTo>
                  <a:pt x="19050" y="37981"/>
                </a:lnTo>
                <a:lnTo>
                  <a:pt x="10840" y="38090"/>
                </a:lnTo>
                <a:lnTo>
                  <a:pt x="10398" y="37035"/>
                </a:lnTo>
                <a:lnTo>
                  <a:pt x="9908" y="33041"/>
                </a:lnTo>
                <a:lnTo>
                  <a:pt x="8719" y="31552"/>
                </a:lnTo>
                <a:lnTo>
                  <a:pt x="4575" y="29898"/>
                </a:lnTo>
                <a:lnTo>
                  <a:pt x="3046" y="28398"/>
                </a:lnTo>
                <a:lnTo>
                  <a:pt x="109" y="19477"/>
                </a:lnTo>
                <a:lnTo>
                  <a:pt x="0" y="10887"/>
                </a:lnTo>
                <a:lnTo>
                  <a:pt x="1055" y="10433"/>
                </a:lnTo>
                <a:lnTo>
                  <a:pt x="8192" y="9645"/>
                </a:lnTo>
                <a:lnTo>
                  <a:pt x="8927" y="6756"/>
                </a:lnTo>
                <a:lnTo>
                  <a:pt x="9399" y="1335"/>
                </a:lnTo>
                <a:lnTo>
                  <a:pt x="12286" y="593"/>
                </a:lnTo>
                <a:lnTo>
                  <a:pt x="19005" y="3"/>
                </a:lnTo>
                <a:lnTo>
                  <a:pt x="28172" y="9133"/>
                </a:lnTo>
                <a:lnTo>
                  <a:pt x="28565" y="28458"/>
                </a:lnTo>
                <a:lnTo>
                  <a:pt x="28565" y="9920"/>
                </a:lnTo>
                <a:lnTo>
                  <a:pt x="37974" y="9528"/>
                </a:lnTo>
                <a:lnTo>
                  <a:pt x="38090" y="19050"/>
                </a:lnTo>
              </a:path>
            </a:pathLst>
          </a:cu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6" name="SMARTInkShape-Group132">
            <a:extLst>
              <a:ext uri="{FF2B5EF4-FFF2-40B4-BE49-F238E27FC236}">
                <a16:creationId xmlns:a16="http://schemas.microsoft.com/office/drawing/2014/main" id="{A8E55EE1-6198-1258-444E-F0C01E757248}"/>
              </a:ext>
            </a:extLst>
          </p:cNvPr>
          <p:cNvGrpSpPr/>
          <p:nvPr/>
        </p:nvGrpSpPr>
        <p:grpSpPr>
          <a:xfrm>
            <a:off x="3362325" y="2324110"/>
            <a:ext cx="228601" cy="161916"/>
            <a:chOff x="3362325" y="2324110"/>
            <a:chExt cx="228601" cy="161916"/>
          </a:xfrm>
        </p:grpSpPr>
        <p:sp>
          <p:nvSpPr>
            <p:cNvPr id="34" name="SMARTInkShape-731">
              <a:extLst>
                <a:ext uri="{FF2B5EF4-FFF2-40B4-BE49-F238E27FC236}">
                  <a16:creationId xmlns:a16="http://schemas.microsoft.com/office/drawing/2014/main" id="{FD4280C5-483C-F579-0ED0-1429C0226F1A}"/>
                </a:ext>
              </a:extLst>
            </p:cNvPr>
            <p:cNvSpPr/>
            <p:nvPr>
              <p:custDataLst>
                <p:tags r:id="rId16"/>
              </p:custDataLst>
            </p:nvPr>
          </p:nvSpPr>
          <p:spPr>
            <a:xfrm>
              <a:off x="3429000" y="2328145"/>
              <a:ext cx="161926" cy="138831"/>
            </a:xfrm>
            <a:custGeom>
              <a:avLst/>
              <a:gdLst/>
              <a:ahLst/>
              <a:cxnLst/>
              <a:rect l="0" t="0" r="0" b="0"/>
              <a:pathLst>
                <a:path w="161926" h="138831">
                  <a:moveTo>
                    <a:pt x="0" y="53105"/>
                  </a:moveTo>
                  <a:lnTo>
                    <a:pt x="0" y="53105"/>
                  </a:lnTo>
                  <a:lnTo>
                    <a:pt x="5056" y="53105"/>
                  </a:lnTo>
                  <a:lnTo>
                    <a:pt x="6546" y="52047"/>
                  </a:lnTo>
                  <a:lnTo>
                    <a:pt x="7539" y="50283"/>
                  </a:lnTo>
                  <a:lnTo>
                    <a:pt x="9491" y="43696"/>
                  </a:lnTo>
                  <a:lnTo>
                    <a:pt x="9525" y="29009"/>
                  </a:lnTo>
                  <a:lnTo>
                    <a:pt x="10583" y="27516"/>
                  </a:lnTo>
                  <a:lnTo>
                    <a:pt x="12347" y="26521"/>
                  </a:lnTo>
                  <a:lnTo>
                    <a:pt x="17726" y="24923"/>
                  </a:lnTo>
                  <a:lnTo>
                    <a:pt x="18462" y="21883"/>
                  </a:lnTo>
                  <a:lnTo>
                    <a:pt x="18657" y="19590"/>
                  </a:lnTo>
                  <a:lnTo>
                    <a:pt x="19846" y="18062"/>
                  </a:lnTo>
                  <a:lnTo>
                    <a:pt x="28727" y="14215"/>
                  </a:lnTo>
                  <a:lnTo>
                    <a:pt x="36656" y="6839"/>
                  </a:lnTo>
                  <a:lnTo>
                    <a:pt x="47195" y="5515"/>
                  </a:lnTo>
                  <a:lnTo>
                    <a:pt x="52555" y="434"/>
                  </a:lnTo>
                  <a:lnTo>
                    <a:pt x="54086" y="0"/>
                  </a:lnTo>
                  <a:lnTo>
                    <a:pt x="55107" y="768"/>
                  </a:lnTo>
                  <a:lnTo>
                    <a:pt x="56747" y="4549"/>
                  </a:lnTo>
                  <a:lnTo>
                    <a:pt x="66272" y="5456"/>
                  </a:lnTo>
                  <a:lnTo>
                    <a:pt x="71612" y="5473"/>
                  </a:lnTo>
                  <a:lnTo>
                    <a:pt x="73142" y="6534"/>
                  </a:lnTo>
                  <a:lnTo>
                    <a:pt x="74161" y="8299"/>
                  </a:lnTo>
                  <a:lnTo>
                    <a:pt x="75797" y="13680"/>
                  </a:lnTo>
                  <a:lnTo>
                    <a:pt x="84366" y="23090"/>
                  </a:lnTo>
                  <a:lnTo>
                    <a:pt x="85322" y="29160"/>
                  </a:lnTo>
                  <a:lnTo>
                    <a:pt x="85722" y="56684"/>
                  </a:lnTo>
                  <a:lnTo>
                    <a:pt x="82902" y="62810"/>
                  </a:lnTo>
                  <a:lnTo>
                    <a:pt x="79179" y="69060"/>
                  </a:lnTo>
                  <a:lnTo>
                    <a:pt x="76024" y="78528"/>
                  </a:lnTo>
                  <a:lnTo>
                    <a:pt x="43114" y="114754"/>
                  </a:lnTo>
                  <a:lnTo>
                    <a:pt x="37507" y="117547"/>
                  </a:lnTo>
                  <a:lnTo>
                    <a:pt x="34529" y="118291"/>
                  </a:lnTo>
                  <a:lnTo>
                    <a:pt x="32545" y="119846"/>
                  </a:lnTo>
                  <a:lnTo>
                    <a:pt x="30340" y="124395"/>
                  </a:lnTo>
                  <a:lnTo>
                    <a:pt x="28692" y="126032"/>
                  </a:lnTo>
                  <a:lnTo>
                    <a:pt x="24041" y="127850"/>
                  </a:lnTo>
                  <a:lnTo>
                    <a:pt x="22378" y="129393"/>
                  </a:lnTo>
                  <a:lnTo>
                    <a:pt x="19052" y="138823"/>
                  </a:lnTo>
                  <a:lnTo>
                    <a:pt x="19050" y="138829"/>
                  </a:lnTo>
                  <a:lnTo>
                    <a:pt x="64514" y="138830"/>
                  </a:lnTo>
                  <a:lnTo>
                    <a:pt x="87570" y="138830"/>
                  </a:lnTo>
                  <a:lnTo>
                    <a:pt x="94659" y="136008"/>
                  </a:lnTo>
                  <a:lnTo>
                    <a:pt x="98031" y="133774"/>
                  </a:lnTo>
                  <a:lnTo>
                    <a:pt x="102396" y="133342"/>
                  </a:lnTo>
                  <a:lnTo>
                    <a:pt x="117593" y="135675"/>
                  </a:lnTo>
                  <a:lnTo>
                    <a:pt x="150483" y="129397"/>
                  </a:lnTo>
                  <a:lnTo>
                    <a:pt x="161925" y="129305"/>
                  </a:lnTo>
                  <a:lnTo>
                    <a:pt x="161925" y="13883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SMARTInkShape-732">
              <a:extLst>
                <a:ext uri="{FF2B5EF4-FFF2-40B4-BE49-F238E27FC236}">
                  <a16:creationId xmlns:a16="http://schemas.microsoft.com/office/drawing/2014/main" id="{9CD44091-F5AF-55F6-2FF2-0A28DB18F1AA}"/>
                </a:ext>
              </a:extLst>
            </p:cNvPr>
            <p:cNvSpPr/>
            <p:nvPr>
              <p:custDataLst>
                <p:tags r:id="rId17"/>
              </p:custDataLst>
            </p:nvPr>
          </p:nvSpPr>
          <p:spPr>
            <a:xfrm>
              <a:off x="3362325" y="2324110"/>
              <a:ext cx="9526" cy="161916"/>
            </a:xfrm>
            <a:custGeom>
              <a:avLst/>
              <a:gdLst/>
              <a:ahLst/>
              <a:cxnLst/>
              <a:rect l="0" t="0" r="0" b="0"/>
              <a:pathLst>
                <a:path w="9526" h="161916">
                  <a:moveTo>
                    <a:pt x="9525" y="9515"/>
                  </a:moveTo>
                  <a:lnTo>
                    <a:pt x="9525" y="9515"/>
                  </a:lnTo>
                  <a:lnTo>
                    <a:pt x="9525" y="0"/>
                  </a:lnTo>
                  <a:lnTo>
                    <a:pt x="9525" y="36927"/>
                  </a:lnTo>
                  <a:lnTo>
                    <a:pt x="6703" y="45687"/>
                  </a:lnTo>
                  <a:lnTo>
                    <a:pt x="2979" y="53108"/>
                  </a:lnTo>
                  <a:lnTo>
                    <a:pt x="588" y="69318"/>
                  </a:lnTo>
                  <a:lnTo>
                    <a:pt x="7" y="112094"/>
                  </a:lnTo>
                  <a:lnTo>
                    <a:pt x="0" y="130124"/>
                  </a:lnTo>
                  <a:lnTo>
                    <a:pt x="2823" y="134733"/>
                  </a:lnTo>
                  <a:lnTo>
                    <a:pt x="5057" y="137444"/>
                  </a:lnTo>
                  <a:lnTo>
                    <a:pt x="5488" y="140309"/>
                  </a:lnTo>
                  <a:lnTo>
                    <a:pt x="932" y="150590"/>
                  </a:lnTo>
                  <a:lnTo>
                    <a:pt x="3237" y="154412"/>
                  </a:lnTo>
                  <a:lnTo>
                    <a:pt x="9525" y="16191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6" name="SMARTInkShape-Group133">
            <a:extLst>
              <a:ext uri="{FF2B5EF4-FFF2-40B4-BE49-F238E27FC236}">
                <a16:creationId xmlns:a16="http://schemas.microsoft.com/office/drawing/2014/main" id="{2488CFD6-683C-D2ED-6C37-A98E3CBB9890}"/>
              </a:ext>
            </a:extLst>
          </p:cNvPr>
          <p:cNvGrpSpPr/>
          <p:nvPr/>
        </p:nvGrpSpPr>
        <p:grpSpPr>
          <a:xfrm>
            <a:off x="2247900" y="1962150"/>
            <a:ext cx="971155" cy="600076"/>
            <a:chOff x="2247900" y="1962150"/>
            <a:chExt cx="971155" cy="600076"/>
          </a:xfrm>
        </p:grpSpPr>
        <p:sp>
          <p:nvSpPr>
            <p:cNvPr id="37" name="SMARTInkShape-733">
              <a:extLst>
                <a:ext uri="{FF2B5EF4-FFF2-40B4-BE49-F238E27FC236}">
                  <a16:creationId xmlns:a16="http://schemas.microsoft.com/office/drawing/2014/main" id="{86A2AB61-AD2A-4B8A-96A5-A6EFA6D13872}"/>
                </a:ext>
              </a:extLst>
            </p:cNvPr>
            <p:cNvSpPr/>
            <p:nvPr>
              <p:custDataLst>
                <p:tags r:id="rId7"/>
              </p:custDataLst>
            </p:nvPr>
          </p:nvSpPr>
          <p:spPr>
            <a:xfrm>
              <a:off x="3171825" y="2447935"/>
              <a:ext cx="47230" cy="114291"/>
            </a:xfrm>
            <a:custGeom>
              <a:avLst/>
              <a:gdLst/>
              <a:ahLst/>
              <a:cxnLst/>
              <a:rect l="0" t="0" r="0" b="0"/>
              <a:pathLst>
                <a:path w="47230" h="114291">
                  <a:moveTo>
                    <a:pt x="0" y="9515"/>
                  </a:moveTo>
                  <a:lnTo>
                    <a:pt x="0" y="9515"/>
                  </a:lnTo>
                  <a:lnTo>
                    <a:pt x="24536" y="9515"/>
                  </a:lnTo>
                  <a:lnTo>
                    <a:pt x="19981" y="9515"/>
                  </a:lnTo>
                  <a:lnTo>
                    <a:pt x="19104" y="18157"/>
                  </a:lnTo>
                  <a:lnTo>
                    <a:pt x="19074" y="18648"/>
                  </a:lnTo>
                  <a:lnTo>
                    <a:pt x="3" y="19040"/>
                  </a:lnTo>
                  <a:lnTo>
                    <a:pt x="0" y="9525"/>
                  </a:lnTo>
                  <a:lnTo>
                    <a:pt x="19040" y="9515"/>
                  </a:lnTo>
                  <a:lnTo>
                    <a:pt x="9525" y="9515"/>
                  </a:lnTo>
                  <a:lnTo>
                    <a:pt x="9525" y="1314"/>
                  </a:lnTo>
                  <a:lnTo>
                    <a:pt x="10583" y="873"/>
                  </a:lnTo>
                  <a:lnTo>
                    <a:pt x="18934" y="0"/>
                  </a:lnTo>
                  <a:lnTo>
                    <a:pt x="19040" y="8192"/>
                  </a:lnTo>
                  <a:lnTo>
                    <a:pt x="20101" y="8633"/>
                  </a:lnTo>
                  <a:lnTo>
                    <a:pt x="24103" y="9123"/>
                  </a:lnTo>
                  <a:lnTo>
                    <a:pt x="29410" y="12163"/>
                  </a:lnTo>
                  <a:lnTo>
                    <a:pt x="32307" y="14455"/>
                  </a:lnTo>
                  <a:lnTo>
                    <a:pt x="35525" y="19824"/>
                  </a:lnTo>
                  <a:lnTo>
                    <a:pt x="37591" y="31895"/>
                  </a:lnTo>
                  <a:lnTo>
                    <a:pt x="37949" y="41311"/>
                  </a:lnTo>
                  <a:lnTo>
                    <a:pt x="40855" y="47635"/>
                  </a:lnTo>
                  <a:lnTo>
                    <a:pt x="46288" y="55263"/>
                  </a:lnTo>
                  <a:lnTo>
                    <a:pt x="47229" y="61640"/>
                  </a:lnTo>
                  <a:lnTo>
                    <a:pt x="44627" y="67254"/>
                  </a:lnTo>
                  <a:lnTo>
                    <a:pt x="41001" y="73277"/>
                  </a:lnTo>
                  <a:lnTo>
                    <a:pt x="39389" y="79481"/>
                  </a:lnTo>
                  <a:lnTo>
                    <a:pt x="37901" y="81559"/>
                  </a:lnTo>
                  <a:lnTo>
                    <a:pt x="35851" y="82945"/>
                  </a:lnTo>
                  <a:lnTo>
                    <a:pt x="30751" y="85542"/>
                  </a:lnTo>
                  <a:lnTo>
                    <a:pt x="20800" y="93754"/>
                  </a:lnTo>
                  <a:lnTo>
                    <a:pt x="19828" y="97402"/>
                  </a:lnTo>
                  <a:lnTo>
                    <a:pt x="19569" y="99856"/>
                  </a:lnTo>
                  <a:lnTo>
                    <a:pt x="18337" y="101493"/>
                  </a:lnTo>
                  <a:lnTo>
                    <a:pt x="9645" y="104727"/>
                  </a:lnTo>
                  <a:lnTo>
                    <a:pt x="9536" y="104762"/>
                  </a:lnTo>
                  <a:lnTo>
                    <a:pt x="9525" y="11429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SMARTInkShape-734">
              <a:extLst>
                <a:ext uri="{FF2B5EF4-FFF2-40B4-BE49-F238E27FC236}">
                  <a16:creationId xmlns:a16="http://schemas.microsoft.com/office/drawing/2014/main" id="{E5C93665-E280-6EF9-8D28-7848C184DD09}"/>
                </a:ext>
              </a:extLst>
            </p:cNvPr>
            <p:cNvSpPr/>
            <p:nvPr>
              <p:custDataLst>
                <p:tags r:id="rId8"/>
              </p:custDataLst>
            </p:nvPr>
          </p:nvSpPr>
          <p:spPr>
            <a:xfrm>
              <a:off x="3000375" y="2286000"/>
              <a:ext cx="142876" cy="28576"/>
            </a:xfrm>
            <a:custGeom>
              <a:avLst/>
              <a:gdLst/>
              <a:ahLst/>
              <a:cxnLst/>
              <a:rect l="0" t="0" r="0" b="0"/>
              <a:pathLst>
                <a:path w="142876" h="28576">
                  <a:moveTo>
                    <a:pt x="0" y="28575"/>
                  </a:moveTo>
                  <a:lnTo>
                    <a:pt x="0" y="28575"/>
                  </a:lnTo>
                  <a:lnTo>
                    <a:pt x="5056" y="28575"/>
                  </a:lnTo>
                  <a:lnTo>
                    <a:pt x="6546" y="27517"/>
                  </a:lnTo>
                  <a:lnTo>
                    <a:pt x="7538" y="25753"/>
                  </a:lnTo>
                  <a:lnTo>
                    <a:pt x="8200" y="23519"/>
                  </a:lnTo>
                  <a:lnTo>
                    <a:pt x="10759" y="22029"/>
                  </a:lnTo>
                  <a:lnTo>
                    <a:pt x="23413" y="18874"/>
                  </a:lnTo>
                  <a:lnTo>
                    <a:pt x="37708" y="8863"/>
                  </a:lnTo>
                  <a:lnTo>
                    <a:pt x="44276" y="3939"/>
                  </a:lnTo>
                  <a:lnTo>
                    <a:pt x="53923" y="1167"/>
                  </a:lnTo>
                  <a:lnTo>
                    <a:pt x="99749" y="1"/>
                  </a:lnTo>
                  <a:lnTo>
                    <a:pt x="14287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SMARTInkShape-735">
              <a:extLst>
                <a:ext uri="{FF2B5EF4-FFF2-40B4-BE49-F238E27FC236}">
                  <a16:creationId xmlns:a16="http://schemas.microsoft.com/office/drawing/2014/main" id="{8B109C5F-03ED-690A-DCCD-E91FEEE7EBA0}"/>
                </a:ext>
              </a:extLst>
            </p:cNvPr>
            <p:cNvSpPr/>
            <p:nvPr>
              <p:custDataLst>
                <p:tags r:id="rId9"/>
              </p:custDataLst>
            </p:nvPr>
          </p:nvSpPr>
          <p:spPr>
            <a:xfrm>
              <a:off x="2962275" y="2324110"/>
              <a:ext cx="104346" cy="142866"/>
            </a:xfrm>
            <a:custGeom>
              <a:avLst/>
              <a:gdLst/>
              <a:ahLst/>
              <a:cxnLst/>
              <a:rect l="0" t="0" r="0" b="0"/>
              <a:pathLst>
                <a:path w="104346" h="142866">
                  <a:moveTo>
                    <a:pt x="19050" y="9515"/>
                  </a:moveTo>
                  <a:lnTo>
                    <a:pt x="19050" y="9515"/>
                  </a:lnTo>
                  <a:lnTo>
                    <a:pt x="24106" y="9515"/>
                  </a:lnTo>
                  <a:lnTo>
                    <a:pt x="25596" y="8457"/>
                  </a:lnTo>
                  <a:lnTo>
                    <a:pt x="26588" y="6693"/>
                  </a:lnTo>
                  <a:lnTo>
                    <a:pt x="28572" y="0"/>
                  </a:lnTo>
                  <a:lnTo>
                    <a:pt x="28574" y="5049"/>
                  </a:lnTo>
                  <a:lnTo>
                    <a:pt x="27516" y="6538"/>
                  </a:lnTo>
                  <a:lnTo>
                    <a:pt x="25752" y="7530"/>
                  </a:lnTo>
                  <a:lnTo>
                    <a:pt x="23519" y="8192"/>
                  </a:lnTo>
                  <a:lnTo>
                    <a:pt x="15318" y="14180"/>
                  </a:lnTo>
                  <a:lnTo>
                    <a:pt x="12099" y="19702"/>
                  </a:lnTo>
                  <a:lnTo>
                    <a:pt x="9864" y="28456"/>
                  </a:lnTo>
                  <a:lnTo>
                    <a:pt x="9676" y="33103"/>
                  </a:lnTo>
                  <a:lnTo>
                    <a:pt x="8567" y="34765"/>
                  </a:lnTo>
                  <a:lnTo>
                    <a:pt x="6770" y="35874"/>
                  </a:lnTo>
                  <a:lnTo>
                    <a:pt x="4513" y="36612"/>
                  </a:lnTo>
                  <a:lnTo>
                    <a:pt x="3009" y="38163"/>
                  </a:lnTo>
                  <a:lnTo>
                    <a:pt x="1337" y="42709"/>
                  </a:lnTo>
                  <a:lnTo>
                    <a:pt x="35" y="61676"/>
                  </a:lnTo>
                  <a:lnTo>
                    <a:pt x="1081" y="63339"/>
                  </a:lnTo>
                  <a:lnTo>
                    <a:pt x="2838" y="64448"/>
                  </a:lnTo>
                  <a:lnTo>
                    <a:pt x="5067" y="65187"/>
                  </a:lnTo>
                  <a:lnTo>
                    <a:pt x="6553" y="66738"/>
                  </a:lnTo>
                  <a:lnTo>
                    <a:pt x="8204" y="71284"/>
                  </a:lnTo>
                  <a:lnTo>
                    <a:pt x="9703" y="72919"/>
                  </a:lnTo>
                  <a:lnTo>
                    <a:pt x="17610" y="75759"/>
                  </a:lnTo>
                  <a:lnTo>
                    <a:pt x="63769" y="76190"/>
                  </a:lnTo>
                  <a:lnTo>
                    <a:pt x="90341" y="76190"/>
                  </a:lnTo>
                  <a:lnTo>
                    <a:pt x="91978" y="77248"/>
                  </a:lnTo>
                  <a:lnTo>
                    <a:pt x="93068" y="79012"/>
                  </a:lnTo>
                  <a:lnTo>
                    <a:pt x="93795" y="81246"/>
                  </a:lnTo>
                  <a:lnTo>
                    <a:pt x="95339" y="82736"/>
                  </a:lnTo>
                  <a:lnTo>
                    <a:pt x="103323" y="85323"/>
                  </a:lnTo>
                  <a:lnTo>
                    <a:pt x="104129" y="88363"/>
                  </a:lnTo>
                  <a:lnTo>
                    <a:pt x="104345" y="90655"/>
                  </a:lnTo>
                  <a:lnTo>
                    <a:pt x="103430" y="92184"/>
                  </a:lnTo>
                  <a:lnTo>
                    <a:pt x="101762" y="93202"/>
                  </a:lnTo>
                  <a:lnTo>
                    <a:pt x="99591" y="93882"/>
                  </a:lnTo>
                  <a:lnTo>
                    <a:pt x="98144" y="95393"/>
                  </a:lnTo>
                  <a:lnTo>
                    <a:pt x="96536" y="99894"/>
                  </a:lnTo>
                  <a:lnTo>
                    <a:pt x="95049" y="101518"/>
                  </a:lnTo>
                  <a:lnTo>
                    <a:pt x="90574" y="103322"/>
                  </a:lnTo>
                  <a:lnTo>
                    <a:pt x="88958" y="104861"/>
                  </a:lnTo>
                  <a:lnTo>
                    <a:pt x="87162" y="109394"/>
                  </a:lnTo>
                  <a:lnTo>
                    <a:pt x="85625" y="111026"/>
                  </a:lnTo>
                  <a:lnTo>
                    <a:pt x="72593" y="118917"/>
                  </a:lnTo>
                  <a:lnTo>
                    <a:pt x="60240" y="129394"/>
                  </a:lnTo>
                  <a:lnTo>
                    <a:pt x="53937" y="131586"/>
                  </a:lnTo>
                  <a:lnTo>
                    <a:pt x="34721" y="134052"/>
                  </a:lnTo>
                  <a:lnTo>
                    <a:pt x="16266" y="141495"/>
                  </a:lnTo>
                  <a:lnTo>
                    <a:pt x="0" y="14286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SMARTInkShape-736">
              <a:extLst>
                <a:ext uri="{FF2B5EF4-FFF2-40B4-BE49-F238E27FC236}">
                  <a16:creationId xmlns:a16="http://schemas.microsoft.com/office/drawing/2014/main" id="{F9A7C6F2-F6D4-471F-FE08-88368B65DA4C}"/>
                </a:ext>
              </a:extLst>
            </p:cNvPr>
            <p:cNvSpPr/>
            <p:nvPr>
              <p:custDataLst>
                <p:tags r:id="rId10"/>
              </p:custDataLst>
            </p:nvPr>
          </p:nvSpPr>
          <p:spPr>
            <a:xfrm>
              <a:off x="2828925" y="2352676"/>
              <a:ext cx="114301" cy="114300"/>
            </a:xfrm>
            <a:custGeom>
              <a:avLst/>
              <a:gdLst/>
              <a:ahLst/>
              <a:cxnLst/>
              <a:rect l="0" t="0" r="0" b="0"/>
              <a:pathLst>
                <a:path w="114301" h="114300">
                  <a:moveTo>
                    <a:pt x="0" y="38099"/>
                  </a:moveTo>
                  <a:lnTo>
                    <a:pt x="0" y="38099"/>
                  </a:lnTo>
                  <a:lnTo>
                    <a:pt x="8200" y="38099"/>
                  </a:lnTo>
                  <a:lnTo>
                    <a:pt x="8642" y="37041"/>
                  </a:lnTo>
                  <a:lnTo>
                    <a:pt x="9522" y="23552"/>
                  </a:lnTo>
                  <a:lnTo>
                    <a:pt x="10582" y="22051"/>
                  </a:lnTo>
                  <a:lnTo>
                    <a:pt x="12346" y="21050"/>
                  </a:lnTo>
                  <a:lnTo>
                    <a:pt x="19226" y="19313"/>
                  </a:lnTo>
                  <a:lnTo>
                    <a:pt x="23714" y="19166"/>
                  </a:lnTo>
                  <a:lnTo>
                    <a:pt x="25334" y="18069"/>
                  </a:lnTo>
                  <a:lnTo>
                    <a:pt x="26414" y="16279"/>
                  </a:lnTo>
                  <a:lnTo>
                    <a:pt x="28449" y="9919"/>
                  </a:lnTo>
                  <a:lnTo>
                    <a:pt x="43039" y="9527"/>
                  </a:lnTo>
                  <a:lnTo>
                    <a:pt x="44568" y="8468"/>
                  </a:lnTo>
                  <a:lnTo>
                    <a:pt x="45587" y="6703"/>
                  </a:lnTo>
                  <a:lnTo>
                    <a:pt x="46266" y="4468"/>
                  </a:lnTo>
                  <a:lnTo>
                    <a:pt x="47778" y="2979"/>
                  </a:lnTo>
                  <a:lnTo>
                    <a:pt x="57147" y="0"/>
                  </a:lnTo>
                  <a:lnTo>
                    <a:pt x="57150" y="9132"/>
                  </a:lnTo>
                  <a:lnTo>
                    <a:pt x="65350" y="17691"/>
                  </a:lnTo>
                  <a:lnTo>
                    <a:pt x="66559" y="27131"/>
                  </a:lnTo>
                  <a:lnTo>
                    <a:pt x="66640" y="33203"/>
                  </a:lnTo>
                  <a:lnTo>
                    <a:pt x="65594" y="34835"/>
                  </a:lnTo>
                  <a:lnTo>
                    <a:pt x="63837" y="35923"/>
                  </a:lnTo>
                  <a:lnTo>
                    <a:pt x="61608" y="36648"/>
                  </a:lnTo>
                  <a:lnTo>
                    <a:pt x="60122" y="38190"/>
                  </a:lnTo>
                  <a:lnTo>
                    <a:pt x="58471" y="42726"/>
                  </a:lnTo>
                  <a:lnTo>
                    <a:pt x="56353" y="54261"/>
                  </a:lnTo>
                  <a:lnTo>
                    <a:pt x="45407" y="68677"/>
                  </a:lnTo>
                  <a:lnTo>
                    <a:pt x="42971" y="71184"/>
                  </a:lnTo>
                  <a:lnTo>
                    <a:pt x="37443" y="73970"/>
                  </a:lnTo>
                  <a:lnTo>
                    <a:pt x="34487" y="74713"/>
                  </a:lnTo>
                  <a:lnTo>
                    <a:pt x="32516" y="76267"/>
                  </a:lnTo>
                  <a:lnTo>
                    <a:pt x="29094" y="84270"/>
                  </a:lnTo>
                  <a:lnTo>
                    <a:pt x="28729" y="90349"/>
                  </a:lnTo>
                  <a:lnTo>
                    <a:pt x="27619" y="91983"/>
                  </a:lnTo>
                  <a:lnTo>
                    <a:pt x="25821" y="93071"/>
                  </a:lnTo>
                  <a:lnTo>
                    <a:pt x="20388" y="94819"/>
                  </a:lnTo>
                  <a:lnTo>
                    <a:pt x="19645" y="97880"/>
                  </a:lnTo>
                  <a:lnTo>
                    <a:pt x="19050" y="104773"/>
                  </a:lnTo>
                  <a:lnTo>
                    <a:pt x="61663" y="104774"/>
                  </a:lnTo>
                  <a:lnTo>
                    <a:pt x="67270" y="107596"/>
                  </a:lnTo>
                  <a:lnTo>
                    <a:pt x="73290" y="111320"/>
                  </a:lnTo>
                  <a:lnTo>
                    <a:pt x="83878" y="113907"/>
                  </a:lnTo>
                  <a:lnTo>
                    <a:pt x="114300" y="11429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SMARTInkShape-737">
              <a:extLst>
                <a:ext uri="{FF2B5EF4-FFF2-40B4-BE49-F238E27FC236}">
                  <a16:creationId xmlns:a16="http://schemas.microsoft.com/office/drawing/2014/main" id="{593ED920-CC1D-00F0-97AF-E18B399114C3}"/>
                </a:ext>
              </a:extLst>
            </p:cNvPr>
            <p:cNvSpPr/>
            <p:nvPr>
              <p:custDataLst>
                <p:tags r:id="rId11"/>
              </p:custDataLst>
            </p:nvPr>
          </p:nvSpPr>
          <p:spPr>
            <a:xfrm>
              <a:off x="2715029" y="2352717"/>
              <a:ext cx="75393" cy="104695"/>
            </a:xfrm>
            <a:custGeom>
              <a:avLst/>
              <a:gdLst/>
              <a:ahLst/>
              <a:cxnLst/>
              <a:rect l="0" t="0" r="0" b="0"/>
              <a:pathLst>
                <a:path w="75393" h="104695">
                  <a:moveTo>
                    <a:pt x="37696" y="47583"/>
                  </a:moveTo>
                  <a:lnTo>
                    <a:pt x="37696" y="47583"/>
                  </a:lnTo>
                  <a:lnTo>
                    <a:pt x="47105" y="38174"/>
                  </a:lnTo>
                  <a:lnTo>
                    <a:pt x="47221" y="9517"/>
                  </a:lnTo>
                  <a:lnTo>
                    <a:pt x="42165" y="9493"/>
                  </a:lnTo>
                  <a:lnTo>
                    <a:pt x="40675" y="10548"/>
                  </a:lnTo>
                  <a:lnTo>
                    <a:pt x="39682" y="12310"/>
                  </a:lnTo>
                  <a:lnTo>
                    <a:pt x="39020" y="14542"/>
                  </a:lnTo>
                  <a:lnTo>
                    <a:pt x="37520" y="16031"/>
                  </a:lnTo>
                  <a:lnTo>
                    <a:pt x="29611" y="18616"/>
                  </a:lnTo>
                  <a:lnTo>
                    <a:pt x="23541" y="18892"/>
                  </a:lnTo>
                  <a:lnTo>
                    <a:pt x="21909" y="19989"/>
                  </a:lnTo>
                  <a:lnTo>
                    <a:pt x="20822" y="21779"/>
                  </a:lnTo>
                  <a:lnTo>
                    <a:pt x="20096" y="24030"/>
                  </a:lnTo>
                  <a:lnTo>
                    <a:pt x="10572" y="36339"/>
                  </a:lnTo>
                  <a:lnTo>
                    <a:pt x="8349" y="45322"/>
                  </a:lnTo>
                  <a:lnTo>
                    <a:pt x="2660" y="54204"/>
                  </a:lnTo>
                  <a:lnTo>
                    <a:pt x="201" y="66686"/>
                  </a:lnTo>
                  <a:lnTo>
                    <a:pt x="0" y="69844"/>
                  </a:lnTo>
                  <a:lnTo>
                    <a:pt x="2598" y="76174"/>
                  </a:lnTo>
                  <a:lnTo>
                    <a:pt x="6221" y="82515"/>
                  </a:lnTo>
                  <a:lnTo>
                    <a:pt x="7833" y="88861"/>
                  </a:lnTo>
                  <a:lnTo>
                    <a:pt x="9320" y="90977"/>
                  </a:lnTo>
                  <a:lnTo>
                    <a:pt x="11370" y="92387"/>
                  </a:lnTo>
                  <a:lnTo>
                    <a:pt x="16470" y="95013"/>
                  </a:lnTo>
                  <a:lnTo>
                    <a:pt x="25292" y="101383"/>
                  </a:lnTo>
                  <a:lnTo>
                    <a:pt x="35854" y="104292"/>
                  </a:lnTo>
                  <a:lnTo>
                    <a:pt x="45735" y="104694"/>
                  </a:lnTo>
                  <a:lnTo>
                    <a:pt x="61371" y="90543"/>
                  </a:lnTo>
                  <a:lnTo>
                    <a:pt x="64093" y="82199"/>
                  </a:lnTo>
                  <a:lnTo>
                    <a:pt x="68902" y="54816"/>
                  </a:lnTo>
                  <a:lnTo>
                    <a:pt x="74434" y="36312"/>
                  </a:lnTo>
                  <a:lnTo>
                    <a:pt x="75392" y="20725"/>
                  </a:lnTo>
                  <a:lnTo>
                    <a:pt x="74468" y="16978"/>
                  </a:lnTo>
                  <a:lnTo>
                    <a:pt x="72794" y="14479"/>
                  </a:lnTo>
                  <a:lnTo>
                    <a:pt x="70620" y="12814"/>
                  </a:lnTo>
                  <a:lnTo>
                    <a:pt x="68204" y="8141"/>
                  </a:lnTo>
                  <a:lnTo>
                    <a:pt x="66653" y="1574"/>
                  </a:lnTo>
                  <a:lnTo>
                    <a:pt x="65467" y="1036"/>
                  </a:lnTo>
                  <a:lnTo>
                    <a:pt x="52091" y="0"/>
                  </a:lnTo>
                  <a:lnTo>
                    <a:pt x="50468" y="1045"/>
                  </a:lnTo>
                  <a:lnTo>
                    <a:pt x="49386" y="2799"/>
                  </a:lnTo>
                  <a:lnTo>
                    <a:pt x="48664" y="5027"/>
                  </a:lnTo>
                  <a:lnTo>
                    <a:pt x="47124" y="6512"/>
                  </a:lnTo>
                  <a:lnTo>
                    <a:pt x="37696" y="948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SMARTInkShape-738">
              <a:extLst>
                <a:ext uri="{FF2B5EF4-FFF2-40B4-BE49-F238E27FC236}">
                  <a16:creationId xmlns:a16="http://schemas.microsoft.com/office/drawing/2014/main" id="{DC38CAF2-F274-37B0-C9D5-87AC94F179E0}"/>
                </a:ext>
              </a:extLst>
            </p:cNvPr>
            <p:cNvSpPr/>
            <p:nvPr>
              <p:custDataLst>
                <p:tags r:id="rId12"/>
              </p:custDataLst>
            </p:nvPr>
          </p:nvSpPr>
          <p:spPr>
            <a:xfrm>
              <a:off x="2266954" y="1962150"/>
              <a:ext cx="133347" cy="323851"/>
            </a:xfrm>
            <a:custGeom>
              <a:avLst/>
              <a:gdLst/>
              <a:ahLst/>
              <a:cxnLst/>
              <a:rect l="0" t="0" r="0" b="0"/>
              <a:pathLst>
                <a:path w="133347" h="323851">
                  <a:moveTo>
                    <a:pt x="19046" y="28575"/>
                  </a:moveTo>
                  <a:lnTo>
                    <a:pt x="19046" y="28575"/>
                  </a:lnTo>
                  <a:lnTo>
                    <a:pt x="27247" y="28575"/>
                  </a:lnTo>
                  <a:lnTo>
                    <a:pt x="27688" y="27517"/>
                  </a:lnTo>
                  <a:lnTo>
                    <a:pt x="28571" y="0"/>
                  </a:lnTo>
                  <a:lnTo>
                    <a:pt x="33627" y="0"/>
                  </a:lnTo>
                  <a:lnTo>
                    <a:pt x="35117" y="1058"/>
                  </a:lnTo>
                  <a:lnTo>
                    <a:pt x="36110" y="2822"/>
                  </a:lnTo>
                  <a:lnTo>
                    <a:pt x="37704" y="13258"/>
                  </a:lnTo>
                  <a:lnTo>
                    <a:pt x="38081" y="57420"/>
                  </a:lnTo>
                  <a:lnTo>
                    <a:pt x="40914" y="79102"/>
                  </a:lnTo>
                  <a:lnTo>
                    <a:pt x="43582" y="96540"/>
                  </a:lnTo>
                  <a:lnTo>
                    <a:pt x="39028" y="137988"/>
                  </a:lnTo>
                  <a:lnTo>
                    <a:pt x="38218" y="181586"/>
                  </a:lnTo>
                  <a:lnTo>
                    <a:pt x="37054" y="221076"/>
                  </a:lnTo>
                  <a:lnTo>
                    <a:pt x="26338" y="266632"/>
                  </a:lnTo>
                  <a:lnTo>
                    <a:pt x="16864" y="294433"/>
                  </a:lnTo>
                  <a:lnTo>
                    <a:pt x="12785" y="301251"/>
                  </a:lnTo>
                  <a:lnTo>
                    <a:pt x="9430" y="311039"/>
                  </a:lnTo>
                  <a:lnTo>
                    <a:pt x="0" y="323846"/>
                  </a:lnTo>
                  <a:lnTo>
                    <a:pt x="14185" y="323850"/>
                  </a:lnTo>
                  <a:lnTo>
                    <a:pt x="15805" y="322792"/>
                  </a:lnTo>
                  <a:lnTo>
                    <a:pt x="16886" y="321028"/>
                  </a:lnTo>
                  <a:lnTo>
                    <a:pt x="17606" y="318794"/>
                  </a:lnTo>
                  <a:lnTo>
                    <a:pt x="19144" y="317304"/>
                  </a:lnTo>
                  <a:lnTo>
                    <a:pt x="23676" y="315649"/>
                  </a:lnTo>
                  <a:lnTo>
                    <a:pt x="50500" y="311554"/>
                  </a:lnTo>
                  <a:lnTo>
                    <a:pt x="68533" y="306134"/>
                  </a:lnTo>
                  <a:lnTo>
                    <a:pt x="112012" y="304810"/>
                  </a:lnTo>
                  <a:lnTo>
                    <a:pt x="124356" y="297262"/>
                  </a:lnTo>
                  <a:lnTo>
                    <a:pt x="132820" y="295391"/>
                  </a:lnTo>
                  <a:lnTo>
                    <a:pt x="133346" y="2857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SMARTInkShape-739">
              <a:extLst>
                <a:ext uri="{FF2B5EF4-FFF2-40B4-BE49-F238E27FC236}">
                  <a16:creationId xmlns:a16="http://schemas.microsoft.com/office/drawing/2014/main" id="{724AEBCF-04D4-8001-F4DF-DCD401CC26D6}"/>
                </a:ext>
              </a:extLst>
            </p:cNvPr>
            <p:cNvSpPr/>
            <p:nvPr>
              <p:custDataLst>
                <p:tags r:id="rId13"/>
              </p:custDataLst>
            </p:nvPr>
          </p:nvSpPr>
          <p:spPr>
            <a:xfrm>
              <a:off x="2247900" y="2124075"/>
              <a:ext cx="219076" cy="19051"/>
            </a:xfrm>
            <a:custGeom>
              <a:avLst/>
              <a:gdLst/>
              <a:ahLst/>
              <a:cxnLst/>
              <a:rect l="0" t="0" r="0" b="0"/>
              <a:pathLst>
                <a:path w="219076" h="19051">
                  <a:moveTo>
                    <a:pt x="0" y="19050"/>
                  </a:moveTo>
                  <a:lnTo>
                    <a:pt x="0" y="19050"/>
                  </a:lnTo>
                  <a:lnTo>
                    <a:pt x="10113" y="19050"/>
                  </a:lnTo>
                  <a:lnTo>
                    <a:pt x="17900" y="16228"/>
                  </a:lnTo>
                  <a:lnTo>
                    <a:pt x="24889" y="12504"/>
                  </a:lnTo>
                  <a:lnTo>
                    <a:pt x="69150" y="960"/>
                  </a:lnTo>
                  <a:lnTo>
                    <a:pt x="116688" y="25"/>
                  </a:lnTo>
                  <a:lnTo>
                    <a:pt x="161268" y="1"/>
                  </a:lnTo>
                  <a:lnTo>
                    <a:pt x="206106" y="0"/>
                  </a:lnTo>
                  <a:lnTo>
                    <a:pt x="212605" y="0"/>
                  </a:lnTo>
                  <a:lnTo>
                    <a:pt x="214762" y="1058"/>
                  </a:lnTo>
                  <a:lnTo>
                    <a:pt x="216200" y="2822"/>
                  </a:lnTo>
                  <a:lnTo>
                    <a:pt x="219075" y="95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SMARTInkShape-740">
              <a:extLst>
                <a:ext uri="{FF2B5EF4-FFF2-40B4-BE49-F238E27FC236}">
                  <a16:creationId xmlns:a16="http://schemas.microsoft.com/office/drawing/2014/main" id="{3B2D9956-89E9-90A2-6FF3-4E76560AAEA7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2486063" y="2343581"/>
              <a:ext cx="95178" cy="122964"/>
            </a:xfrm>
            <a:custGeom>
              <a:avLst/>
              <a:gdLst/>
              <a:ahLst/>
              <a:cxnLst/>
              <a:rect l="0" t="0" r="0" b="0"/>
              <a:pathLst>
                <a:path w="95178" h="122964">
                  <a:moveTo>
                    <a:pt x="57112" y="28144"/>
                  </a:moveTo>
                  <a:lnTo>
                    <a:pt x="57112" y="28144"/>
                  </a:lnTo>
                  <a:lnTo>
                    <a:pt x="66627" y="28144"/>
                  </a:lnTo>
                  <a:lnTo>
                    <a:pt x="66637" y="10419"/>
                  </a:lnTo>
                  <a:lnTo>
                    <a:pt x="65579" y="9977"/>
                  </a:lnTo>
                  <a:lnTo>
                    <a:pt x="39512" y="9095"/>
                  </a:lnTo>
                  <a:lnTo>
                    <a:pt x="30744" y="15640"/>
                  </a:lnTo>
                  <a:lnTo>
                    <a:pt x="24932" y="17295"/>
                  </a:lnTo>
                  <a:lnTo>
                    <a:pt x="22958" y="18795"/>
                  </a:lnTo>
                  <a:lnTo>
                    <a:pt x="11705" y="37865"/>
                  </a:lnTo>
                  <a:lnTo>
                    <a:pt x="10965" y="40975"/>
                  </a:lnTo>
                  <a:lnTo>
                    <a:pt x="2143" y="56736"/>
                  </a:lnTo>
                  <a:lnTo>
                    <a:pt x="0" y="88470"/>
                  </a:lnTo>
                  <a:lnTo>
                    <a:pt x="2801" y="94819"/>
                  </a:lnTo>
                  <a:lnTo>
                    <a:pt x="5030" y="97994"/>
                  </a:lnTo>
                  <a:lnTo>
                    <a:pt x="10328" y="101522"/>
                  </a:lnTo>
                  <a:lnTo>
                    <a:pt x="16211" y="104148"/>
                  </a:lnTo>
                  <a:lnTo>
                    <a:pt x="35779" y="120121"/>
                  </a:lnTo>
                  <a:lnTo>
                    <a:pt x="44677" y="122424"/>
                  </a:lnTo>
                  <a:lnTo>
                    <a:pt x="50880" y="122963"/>
                  </a:lnTo>
                  <a:lnTo>
                    <a:pt x="57164" y="120380"/>
                  </a:lnTo>
                  <a:lnTo>
                    <a:pt x="64766" y="115155"/>
                  </a:lnTo>
                  <a:lnTo>
                    <a:pt x="73872" y="113065"/>
                  </a:lnTo>
                  <a:lnTo>
                    <a:pt x="79730" y="108925"/>
                  </a:lnTo>
                  <a:lnTo>
                    <a:pt x="83040" y="103558"/>
                  </a:lnTo>
                  <a:lnTo>
                    <a:pt x="86396" y="88366"/>
                  </a:lnTo>
                  <a:lnTo>
                    <a:pt x="92130" y="78913"/>
                  </a:lnTo>
                  <a:lnTo>
                    <a:pt x="94603" y="66238"/>
                  </a:lnTo>
                  <a:lnTo>
                    <a:pt x="95177" y="44018"/>
                  </a:lnTo>
                  <a:lnTo>
                    <a:pt x="92374" y="37669"/>
                  </a:lnTo>
                  <a:lnTo>
                    <a:pt x="88659" y="31319"/>
                  </a:lnTo>
                  <a:lnTo>
                    <a:pt x="86078" y="20500"/>
                  </a:lnTo>
                  <a:lnTo>
                    <a:pt x="80747" y="14120"/>
                  </a:lnTo>
                  <a:lnTo>
                    <a:pt x="75378" y="11328"/>
                  </a:lnTo>
                  <a:lnTo>
                    <a:pt x="72464" y="10583"/>
                  </a:lnTo>
                  <a:lnTo>
                    <a:pt x="57277" y="539"/>
                  </a:lnTo>
                  <a:lnTo>
                    <a:pt x="52600" y="0"/>
                  </a:lnTo>
                  <a:lnTo>
                    <a:pt x="50929" y="915"/>
                  </a:lnTo>
                  <a:lnTo>
                    <a:pt x="49815" y="2583"/>
                  </a:lnTo>
                  <a:lnTo>
                    <a:pt x="49072" y="4753"/>
                  </a:lnTo>
                  <a:lnTo>
                    <a:pt x="47519" y="6200"/>
                  </a:lnTo>
                  <a:lnTo>
                    <a:pt x="39517" y="8713"/>
                  </a:lnTo>
                  <a:lnTo>
                    <a:pt x="38708" y="11747"/>
                  </a:lnTo>
                  <a:lnTo>
                    <a:pt x="38062" y="1861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SMARTInkShape-741">
              <a:extLst>
                <a:ext uri="{FF2B5EF4-FFF2-40B4-BE49-F238E27FC236}">
                  <a16:creationId xmlns:a16="http://schemas.microsoft.com/office/drawing/2014/main" id="{5A1F93A5-297C-2CF9-EAC6-8D8E2FC78E1F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2667000" y="2447925"/>
              <a:ext cx="9526" cy="9526"/>
            </a:xfrm>
            <a:custGeom>
              <a:avLst/>
              <a:gdLst/>
              <a:ahLst/>
              <a:cxnLst/>
              <a:rect l="0" t="0" r="0" b="0"/>
              <a:pathLst>
                <a:path w="9526" h="9526">
                  <a:moveTo>
                    <a:pt x="0" y="9525"/>
                  </a:moveTo>
                  <a:lnTo>
                    <a:pt x="0" y="9525"/>
                  </a:lnTo>
                  <a:lnTo>
                    <a:pt x="0" y="116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0" name="SMARTInkShape-Group134">
            <a:extLst>
              <a:ext uri="{FF2B5EF4-FFF2-40B4-BE49-F238E27FC236}">
                <a16:creationId xmlns:a16="http://schemas.microsoft.com/office/drawing/2014/main" id="{EE8B7A4B-CE60-8F07-7AB2-1DD551615BCA}"/>
              </a:ext>
            </a:extLst>
          </p:cNvPr>
          <p:cNvGrpSpPr/>
          <p:nvPr/>
        </p:nvGrpSpPr>
        <p:grpSpPr>
          <a:xfrm>
            <a:off x="1533525" y="2105025"/>
            <a:ext cx="323851" cy="276226"/>
            <a:chOff x="1533525" y="2105025"/>
            <a:chExt cx="323851" cy="276226"/>
          </a:xfrm>
        </p:grpSpPr>
        <p:sp>
          <p:nvSpPr>
            <p:cNvPr id="47" name="SMARTInkShape-742">
              <a:extLst>
                <a:ext uri="{FF2B5EF4-FFF2-40B4-BE49-F238E27FC236}">
                  <a16:creationId xmlns:a16="http://schemas.microsoft.com/office/drawing/2014/main" id="{E8310C2B-ABD9-F39E-F660-993D82A54163}"/>
                </a:ext>
              </a:extLst>
            </p:cNvPr>
            <p:cNvSpPr/>
            <p:nvPr>
              <p:custDataLst>
                <p:tags r:id="rId4"/>
              </p:custDataLst>
            </p:nvPr>
          </p:nvSpPr>
          <p:spPr>
            <a:xfrm>
              <a:off x="1676400" y="2105025"/>
              <a:ext cx="9526" cy="200026"/>
            </a:xfrm>
            <a:custGeom>
              <a:avLst/>
              <a:gdLst/>
              <a:ahLst/>
              <a:cxnLst/>
              <a:rect l="0" t="0" r="0" b="0"/>
              <a:pathLst>
                <a:path w="9526" h="200026">
                  <a:moveTo>
                    <a:pt x="0" y="19050"/>
                  </a:moveTo>
                  <a:lnTo>
                    <a:pt x="0" y="19050"/>
                  </a:lnTo>
                  <a:lnTo>
                    <a:pt x="9525" y="9525"/>
                  </a:lnTo>
                  <a:lnTo>
                    <a:pt x="9525" y="0"/>
                  </a:lnTo>
                  <a:lnTo>
                    <a:pt x="9525" y="19246"/>
                  </a:lnTo>
                  <a:lnTo>
                    <a:pt x="6703" y="27251"/>
                  </a:lnTo>
                  <a:lnTo>
                    <a:pt x="4468" y="30867"/>
                  </a:lnTo>
                  <a:lnTo>
                    <a:pt x="1324" y="46070"/>
                  </a:lnTo>
                  <a:lnTo>
                    <a:pt x="78" y="88995"/>
                  </a:lnTo>
                  <a:lnTo>
                    <a:pt x="2" y="136352"/>
                  </a:lnTo>
                  <a:lnTo>
                    <a:pt x="0" y="180958"/>
                  </a:lnTo>
                  <a:lnTo>
                    <a:pt x="0" y="184139"/>
                  </a:lnTo>
                  <a:lnTo>
                    <a:pt x="2822" y="190495"/>
                  </a:lnTo>
                  <a:lnTo>
                    <a:pt x="9525" y="2000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SMARTInkShape-743">
              <a:extLst>
                <a:ext uri="{FF2B5EF4-FFF2-40B4-BE49-F238E27FC236}">
                  <a16:creationId xmlns:a16="http://schemas.microsoft.com/office/drawing/2014/main" id="{F59D1D08-660D-63F7-835D-5E5D72B53BB7}"/>
                </a:ext>
              </a:extLst>
            </p:cNvPr>
            <p:cNvSpPr/>
            <p:nvPr>
              <p:custDataLst>
                <p:tags r:id="rId5"/>
              </p:custDataLst>
            </p:nvPr>
          </p:nvSpPr>
          <p:spPr>
            <a:xfrm>
              <a:off x="1533525" y="2162175"/>
              <a:ext cx="276226" cy="9526"/>
            </a:xfrm>
            <a:custGeom>
              <a:avLst/>
              <a:gdLst/>
              <a:ahLst/>
              <a:cxnLst/>
              <a:rect l="0" t="0" r="0" b="0"/>
              <a:pathLst>
                <a:path w="276226" h="9526">
                  <a:moveTo>
                    <a:pt x="0" y="9525"/>
                  </a:moveTo>
                  <a:lnTo>
                    <a:pt x="0" y="9525"/>
                  </a:lnTo>
                  <a:lnTo>
                    <a:pt x="47095" y="9525"/>
                  </a:lnTo>
                  <a:lnTo>
                    <a:pt x="55856" y="8467"/>
                  </a:lnTo>
                  <a:lnTo>
                    <a:pt x="102688" y="392"/>
                  </a:lnTo>
                  <a:lnTo>
                    <a:pt x="147997" y="34"/>
                  </a:lnTo>
                  <a:lnTo>
                    <a:pt x="192273" y="3"/>
                  </a:lnTo>
                  <a:lnTo>
                    <a:pt x="237110" y="0"/>
                  </a:lnTo>
                  <a:lnTo>
                    <a:pt x="275832" y="0"/>
                  </a:lnTo>
                  <a:lnTo>
                    <a:pt x="276225" y="95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SMARTInkShape-744">
              <a:extLst>
                <a:ext uri="{FF2B5EF4-FFF2-40B4-BE49-F238E27FC236}">
                  <a16:creationId xmlns:a16="http://schemas.microsoft.com/office/drawing/2014/main" id="{511DE2CF-82A6-A8EA-7EFF-A79F35E2E2F3}"/>
                </a:ext>
              </a:extLst>
            </p:cNvPr>
            <p:cNvSpPr/>
            <p:nvPr>
              <p:custDataLst>
                <p:tags r:id="rId6"/>
              </p:custDataLst>
            </p:nvPr>
          </p:nvSpPr>
          <p:spPr>
            <a:xfrm>
              <a:off x="1609725" y="2362200"/>
              <a:ext cx="247651" cy="19051"/>
            </a:xfrm>
            <a:custGeom>
              <a:avLst/>
              <a:gdLst/>
              <a:ahLst/>
              <a:cxnLst/>
              <a:rect l="0" t="0" r="0" b="0"/>
              <a:pathLst>
                <a:path w="247651" h="19051">
                  <a:moveTo>
                    <a:pt x="9525" y="9525"/>
                  </a:moveTo>
                  <a:lnTo>
                    <a:pt x="9525" y="9525"/>
                  </a:lnTo>
                  <a:lnTo>
                    <a:pt x="9525" y="14581"/>
                  </a:lnTo>
                  <a:lnTo>
                    <a:pt x="8467" y="16071"/>
                  </a:lnTo>
                  <a:lnTo>
                    <a:pt x="6703" y="17064"/>
                  </a:lnTo>
                  <a:lnTo>
                    <a:pt x="0" y="19050"/>
                  </a:lnTo>
                  <a:lnTo>
                    <a:pt x="44658" y="19050"/>
                  </a:lnTo>
                  <a:lnTo>
                    <a:pt x="88745" y="16228"/>
                  </a:lnTo>
                  <a:lnTo>
                    <a:pt x="132779" y="10113"/>
                  </a:lnTo>
                  <a:lnTo>
                    <a:pt x="177766" y="9559"/>
                  </a:lnTo>
                  <a:lnTo>
                    <a:pt x="191784" y="9535"/>
                  </a:lnTo>
                  <a:lnTo>
                    <a:pt x="199184" y="6707"/>
                  </a:lnTo>
                  <a:lnTo>
                    <a:pt x="206002" y="2981"/>
                  </a:lnTo>
                  <a:lnTo>
                    <a:pt x="219001" y="589"/>
                  </a:lnTo>
                  <a:lnTo>
                    <a:pt x="238086" y="0"/>
                  </a:lnTo>
                  <a:lnTo>
                    <a:pt x="247650" y="95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3" name="SMARTInkShape-Group135">
            <a:extLst>
              <a:ext uri="{FF2B5EF4-FFF2-40B4-BE49-F238E27FC236}">
                <a16:creationId xmlns:a16="http://schemas.microsoft.com/office/drawing/2014/main" id="{1A3D80A7-BA73-B051-247A-A874520BE118}"/>
              </a:ext>
            </a:extLst>
          </p:cNvPr>
          <p:cNvGrpSpPr/>
          <p:nvPr/>
        </p:nvGrpSpPr>
        <p:grpSpPr>
          <a:xfrm>
            <a:off x="851875" y="1992049"/>
            <a:ext cx="291009" cy="408252"/>
            <a:chOff x="851875" y="1992049"/>
            <a:chExt cx="291009" cy="408252"/>
          </a:xfrm>
        </p:grpSpPr>
        <p:sp>
          <p:nvSpPr>
            <p:cNvPr id="51" name="SMARTInkShape-745">
              <a:extLst>
                <a:ext uri="{FF2B5EF4-FFF2-40B4-BE49-F238E27FC236}">
                  <a16:creationId xmlns:a16="http://schemas.microsoft.com/office/drawing/2014/main" id="{80238E88-0EB9-C34E-6797-9B89D8F56582}"/>
                </a:ext>
              </a:extLst>
            </p:cNvPr>
            <p:cNvSpPr/>
            <p:nvPr>
              <p:custDataLst>
                <p:tags r:id="rId2"/>
              </p:custDataLst>
            </p:nvPr>
          </p:nvSpPr>
          <p:spPr>
            <a:xfrm>
              <a:off x="851875" y="1992049"/>
              <a:ext cx="157776" cy="303466"/>
            </a:xfrm>
            <a:custGeom>
              <a:avLst/>
              <a:gdLst/>
              <a:ahLst/>
              <a:cxnLst/>
              <a:rect l="0" t="0" r="0" b="0"/>
              <a:pathLst>
                <a:path w="157776" h="303466">
                  <a:moveTo>
                    <a:pt x="5375" y="17726"/>
                  </a:moveTo>
                  <a:lnTo>
                    <a:pt x="5375" y="17726"/>
                  </a:lnTo>
                  <a:lnTo>
                    <a:pt x="5375" y="0"/>
                  </a:lnTo>
                  <a:lnTo>
                    <a:pt x="5375" y="44216"/>
                  </a:lnTo>
                  <a:lnTo>
                    <a:pt x="5375" y="91766"/>
                  </a:lnTo>
                  <a:lnTo>
                    <a:pt x="5375" y="138920"/>
                  </a:lnTo>
                  <a:lnTo>
                    <a:pt x="5375" y="181816"/>
                  </a:lnTo>
                  <a:lnTo>
                    <a:pt x="5375" y="228999"/>
                  </a:lnTo>
                  <a:lnTo>
                    <a:pt x="5375" y="268540"/>
                  </a:lnTo>
                  <a:lnTo>
                    <a:pt x="8197" y="274896"/>
                  </a:lnTo>
                  <a:lnTo>
                    <a:pt x="13576" y="282543"/>
                  </a:lnTo>
                  <a:lnTo>
                    <a:pt x="14508" y="288925"/>
                  </a:lnTo>
                  <a:lnTo>
                    <a:pt x="15697" y="290600"/>
                  </a:lnTo>
                  <a:lnTo>
                    <a:pt x="17548" y="291717"/>
                  </a:lnTo>
                  <a:lnTo>
                    <a:pt x="19840" y="292462"/>
                  </a:lnTo>
                  <a:lnTo>
                    <a:pt x="21369" y="294016"/>
                  </a:lnTo>
                  <a:lnTo>
                    <a:pt x="23067" y="298566"/>
                  </a:lnTo>
                  <a:lnTo>
                    <a:pt x="24578" y="300203"/>
                  </a:lnTo>
                  <a:lnTo>
                    <a:pt x="32507" y="303045"/>
                  </a:lnTo>
                  <a:lnTo>
                    <a:pt x="56303" y="303465"/>
                  </a:lnTo>
                  <a:lnTo>
                    <a:pt x="62582" y="300649"/>
                  </a:lnTo>
                  <a:lnTo>
                    <a:pt x="79285" y="287666"/>
                  </a:lnTo>
                  <a:lnTo>
                    <a:pt x="88187" y="284328"/>
                  </a:lnTo>
                  <a:lnTo>
                    <a:pt x="110165" y="268007"/>
                  </a:lnTo>
                  <a:lnTo>
                    <a:pt x="116507" y="265487"/>
                  </a:lnTo>
                  <a:lnTo>
                    <a:pt x="122853" y="260839"/>
                  </a:lnTo>
                  <a:lnTo>
                    <a:pt x="126379" y="255246"/>
                  </a:lnTo>
                  <a:lnTo>
                    <a:pt x="127320" y="252272"/>
                  </a:lnTo>
                  <a:lnTo>
                    <a:pt x="129005" y="250290"/>
                  </a:lnTo>
                  <a:lnTo>
                    <a:pt x="142293" y="241792"/>
                  </a:lnTo>
                  <a:lnTo>
                    <a:pt x="145602" y="236197"/>
                  </a:lnTo>
                  <a:lnTo>
                    <a:pt x="147727" y="229038"/>
                  </a:lnTo>
                  <a:lnTo>
                    <a:pt x="154693" y="220020"/>
                  </a:lnTo>
                  <a:lnTo>
                    <a:pt x="157369" y="209988"/>
                  </a:lnTo>
                  <a:lnTo>
                    <a:pt x="157775" y="171604"/>
                  </a:lnTo>
                  <a:lnTo>
                    <a:pt x="151229" y="162814"/>
                  </a:lnTo>
                  <a:lnTo>
                    <a:pt x="148642" y="152831"/>
                  </a:lnTo>
                  <a:lnTo>
                    <a:pt x="143310" y="146539"/>
                  </a:lnTo>
                  <a:lnTo>
                    <a:pt x="137940" y="143768"/>
                  </a:lnTo>
                  <a:lnTo>
                    <a:pt x="119606" y="141746"/>
                  </a:lnTo>
                  <a:lnTo>
                    <a:pt x="73735" y="141554"/>
                  </a:lnTo>
                  <a:lnTo>
                    <a:pt x="56077" y="142610"/>
                  </a:lnTo>
                  <a:lnTo>
                    <a:pt x="28567" y="150193"/>
                  </a:lnTo>
                  <a:lnTo>
                    <a:pt x="21680" y="150684"/>
                  </a:lnTo>
                  <a:lnTo>
                    <a:pt x="15091" y="153724"/>
                  </a:lnTo>
                  <a:lnTo>
                    <a:pt x="487" y="165538"/>
                  </a:lnTo>
                  <a:lnTo>
                    <a:pt x="0" y="167067"/>
                  </a:lnTo>
                  <a:lnTo>
                    <a:pt x="733" y="168087"/>
                  </a:lnTo>
                  <a:lnTo>
                    <a:pt x="5375" y="170126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SMARTInkShape-746">
              <a:extLst>
                <a:ext uri="{FF2B5EF4-FFF2-40B4-BE49-F238E27FC236}">
                  <a16:creationId xmlns:a16="http://schemas.microsoft.com/office/drawing/2014/main" id="{CD21EE9B-BAAD-DBAA-07CB-ACD6355D7F48}"/>
                </a:ext>
              </a:extLst>
            </p:cNvPr>
            <p:cNvSpPr/>
            <p:nvPr>
              <p:custDataLst>
                <p:tags r:id="rId3"/>
              </p:custDataLst>
            </p:nvPr>
          </p:nvSpPr>
          <p:spPr>
            <a:xfrm>
              <a:off x="1133475" y="2247900"/>
              <a:ext cx="9409" cy="152401"/>
            </a:xfrm>
            <a:custGeom>
              <a:avLst/>
              <a:gdLst/>
              <a:ahLst/>
              <a:cxnLst/>
              <a:rect l="0" t="0" r="0" b="0"/>
              <a:pathLst>
                <a:path w="9409" h="152401">
                  <a:moveTo>
                    <a:pt x="0" y="0"/>
                  </a:moveTo>
                  <a:lnTo>
                    <a:pt x="0" y="0"/>
                  </a:lnTo>
                  <a:lnTo>
                    <a:pt x="0" y="5056"/>
                  </a:lnTo>
                  <a:lnTo>
                    <a:pt x="1058" y="6546"/>
                  </a:lnTo>
                  <a:lnTo>
                    <a:pt x="2822" y="7539"/>
                  </a:lnTo>
                  <a:lnTo>
                    <a:pt x="8201" y="9133"/>
                  </a:lnTo>
                  <a:lnTo>
                    <a:pt x="8936" y="12173"/>
                  </a:lnTo>
                  <a:lnTo>
                    <a:pt x="9408" y="22748"/>
                  </a:lnTo>
                  <a:lnTo>
                    <a:pt x="6651" y="28808"/>
                  </a:lnTo>
                  <a:lnTo>
                    <a:pt x="2956" y="35028"/>
                  </a:lnTo>
                  <a:lnTo>
                    <a:pt x="584" y="47645"/>
                  </a:lnTo>
                  <a:lnTo>
                    <a:pt x="5" y="95076"/>
                  </a:lnTo>
                  <a:lnTo>
                    <a:pt x="0" y="142434"/>
                  </a:lnTo>
                  <a:lnTo>
                    <a:pt x="0" y="1524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3.2.1 (cont.)</a:t>
            </a:r>
          </a:p>
        </p:txBody>
      </p:sp>
      <p:pic>
        <p:nvPicPr>
          <p:cNvPr id="285700" name="Picture 4"/>
          <p:cNvPicPr>
            <a:picLocks noChangeAspect="1" noChangeArrowheads="1"/>
          </p:cNvPicPr>
          <p:nvPr/>
        </p:nvPicPr>
        <p:blipFill>
          <a:blip r:embed="rId3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028825" y="1752600"/>
            <a:ext cx="4829175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1" name="SMARTInkShape-Group136">
            <a:extLst>
              <a:ext uri="{FF2B5EF4-FFF2-40B4-BE49-F238E27FC236}">
                <a16:creationId xmlns:a16="http://schemas.microsoft.com/office/drawing/2014/main" id="{714A3402-6C0B-63FE-68CF-C8453DBC7090}"/>
              </a:ext>
            </a:extLst>
          </p:cNvPr>
          <p:cNvGrpSpPr/>
          <p:nvPr/>
        </p:nvGrpSpPr>
        <p:grpSpPr>
          <a:xfrm>
            <a:off x="7629529" y="3067050"/>
            <a:ext cx="847722" cy="295276"/>
            <a:chOff x="7629529" y="3067050"/>
            <a:chExt cx="847722" cy="295276"/>
          </a:xfrm>
        </p:grpSpPr>
        <p:sp>
          <p:nvSpPr>
            <p:cNvPr id="36" name="SMARTInkShape-747">
              <a:extLst>
                <a:ext uri="{FF2B5EF4-FFF2-40B4-BE49-F238E27FC236}">
                  <a16:creationId xmlns:a16="http://schemas.microsoft.com/office/drawing/2014/main" id="{F632A19C-90A4-99F4-B8E1-B28723E6A6A3}"/>
                </a:ext>
              </a:extLst>
            </p:cNvPr>
            <p:cNvSpPr/>
            <p:nvPr>
              <p:custDataLst>
                <p:tags r:id="rId25"/>
              </p:custDataLst>
            </p:nvPr>
          </p:nvSpPr>
          <p:spPr>
            <a:xfrm>
              <a:off x="7629529" y="3124204"/>
              <a:ext cx="180972" cy="228594"/>
            </a:xfrm>
            <a:custGeom>
              <a:avLst/>
              <a:gdLst/>
              <a:ahLst/>
              <a:cxnLst/>
              <a:rect l="0" t="0" r="0" b="0"/>
              <a:pathLst>
                <a:path w="180972" h="228594">
                  <a:moveTo>
                    <a:pt x="28571" y="85721"/>
                  </a:moveTo>
                  <a:lnTo>
                    <a:pt x="28571" y="85721"/>
                  </a:lnTo>
                  <a:lnTo>
                    <a:pt x="28571" y="80665"/>
                  </a:lnTo>
                  <a:lnTo>
                    <a:pt x="27513" y="79175"/>
                  </a:lnTo>
                  <a:lnTo>
                    <a:pt x="25749" y="78182"/>
                  </a:lnTo>
                  <a:lnTo>
                    <a:pt x="23515" y="77520"/>
                  </a:lnTo>
                  <a:lnTo>
                    <a:pt x="23083" y="76020"/>
                  </a:lnTo>
                  <a:lnTo>
                    <a:pt x="25426" y="71532"/>
                  </a:lnTo>
                  <a:lnTo>
                    <a:pt x="25416" y="69912"/>
                  </a:lnTo>
                  <a:lnTo>
                    <a:pt x="24351" y="68831"/>
                  </a:lnTo>
                  <a:lnTo>
                    <a:pt x="22583" y="68111"/>
                  </a:lnTo>
                  <a:lnTo>
                    <a:pt x="22461" y="66573"/>
                  </a:lnTo>
                  <a:lnTo>
                    <a:pt x="27051" y="56499"/>
                  </a:lnTo>
                  <a:lnTo>
                    <a:pt x="28270" y="44318"/>
                  </a:lnTo>
                  <a:lnTo>
                    <a:pt x="29429" y="42244"/>
                  </a:lnTo>
                  <a:lnTo>
                    <a:pt x="31259" y="40861"/>
                  </a:lnTo>
                  <a:lnTo>
                    <a:pt x="33538" y="39939"/>
                  </a:lnTo>
                  <a:lnTo>
                    <a:pt x="35057" y="38267"/>
                  </a:lnTo>
                  <a:lnTo>
                    <a:pt x="36746" y="33586"/>
                  </a:lnTo>
                  <a:lnTo>
                    <a:pt x="38887" y="21957"/>
                  </a:lnTo>
                  <a:lnTo>
                    <a:pt x="46262" y="11368"/>
                  </a:lnTo>
                  <a:lnTo>
                    <a:pt x="49839" y="10342"/>
                  </a:lnTo>
                  <a:lnTo>
                    <a:pt x="52275" y="10068"/>
                  </a:lnTo>
                  <a:lnTo>
                    <a:pt x="57803" y="6942"/>
                  </a:lnTo>
                  <a:lnTo>
                    <a:pt x="64919" y="1368"/>
                  </a:lnTo>
                  <a:lnTo>
                    <a:pt x="74718" y="117"/>
                  </a:lnTo>
                  <a:lnTo>
                    <a:pt x="85290" y="0"/>
                  </a:lnTo>
                  <a:lnTo>
                    <a:pt x="90650" y="5054"/>
                  </a:lnTo>
                  <a:lnTo>
                    <a:pt x="93203" y="10358"/>
                  </a:lnTo>
                  <a:lnTo>
                    <a:pt x="96036" y="25506"/>
                  </a:lnTo>
                  <a:lnTo>
                    <a:pt x="102732" y="38118"/>
                  </a:lnTo>
                  <a:lnTo>
                    <a:pt x="104718" y="83147"/>
                  </a:lnTo>
                  <a:lnTo>
                    <a:pt x="103705" y="107803"/>
                  </a:lnTo>
                  <a:lnTo>
                    <a:pt x="88523" y="136426"/>
                  </a:lnTo>
                  <a:lnTo>
                    <a:pt x="68755" y="165005"/>
                  </a:lnTo>
                  <a:lnTo>
                    <a:pt x="32007" y="195703"/>
                  </a:lnTo>
                  <a:lnTo>
                    <a:pt x="19098" y="201990"/>
                  </a:lnTo>
                  <a:lnTo>
                    <a:pt x="555" y="218547"/>
                  </a:lnTo>
                  <a:lnTo>
                    <a:pt x="0" y="228475"/>
                  </a:lnTo>
                  <a:lnTo>
                    <a:pt x="22386" y="228593"/>
                  </a:lnTo>
                  <a:lnTo>
                    <a:pt x="28645" y="225772"/>
                  </a:lnTo>
                  <a:lnTo>
                    <a:pt x="34954" y="222050"/>
                  </a:lnTo>
                  <a:lnTo>
                    <a:pt x="47627" y="219659"/>
                  </a:lnTo>
                  <a:lnTo>
                    <a:pt x="92247" y="219078"/>
                  </a:lnTo>
                  <a:lnTo>
                    <a:pt x="136433" y="219071"/>
                  </a:lnTo>
                  <a:lnTo>
                    <a:pt x="180971" y="21907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SMARTInkShape-748">
              <a:extLst>
                <a:ext uri="{FF2B5EF4-FFF2-40B4-BE49-F238E27FC236}">
                  <a16:creationId xmlns:a16="http://schemas.microsoft.com/office/drawing/2014/main" id="{3C4E5CAC-A67B-B573-CCEC-4F2621ED2AFB}"/>
                </a:ext>
              </a:extLst>
            </p:cNvPr>
            <p:cNvSpPr/>
            <p:nvPr>
              <p:custDataLst>
                <p:tags r:id="rId26"/>
              </p:custDataLst>
            </p:nvPr>
          </p:nvSpPr>
          <p:spPr>
            <a:xfrm>
              <a:off x="7858125" y="3324225"/>
              <a:ext cx="9526" cy="9526"/>
            </a:xfrm>
            <a:custGeom>
              <a:avLst/>
              <a:gdLst/>
              <a:ahLst/>
              <a:cxnLst/>
              <a:rect l="0" t="0" r="0" b="0"/>
              <a:pathLst>
                <a:path w="9526" h="9526">
                  <a:moveTo>
                    <a:pt x="0" y="9525"/>
                  </a:moveTo>
                  <a:lnTo>
                    <a:pt x="0" y="9525"/>
                  </a:lnTo>
                  <a:lnTo>
                    <a:pt x="0" y="34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SMARTInkShape-749">
              <a:extLst>
                <a:ext uri="{FF2B5EF4-FFF2-40B4-BE49-F238E27FC236}">
                  <a16:creationId xmlns:a16="http://schemas.microsoft.com/office/drawing/2014/main" id="{620761E0-6895-24D5-F5D7-11C4747FC7F1}"/>
                </a:ext>
              </a:extLst>
            </p:cNvPr>
            <p:cNvSpPr/>
            <p:nvPr>
              <p:custDataLst>
                <p:tags r:id="rId27"/>
              </p:custDataLst>
            </p:nvPr>
          </p:nvSpPr>
          <p:spPr>
            <a:xfrm>
              <a:off x="8001000" y="3067098"/>
              <a:ext cx="19051" cy="247603"/>
            </a:xfrm>
            <a:custGeom>
              <a:avLst/>
              <a:gdLst/>
              <a:ahLst/>
              <a:cxnLst/>
              <a:rect l="0" t="0" r="0" b="0"/>
              <a:pathLst>
                <a:path w="19051" h="247603">
                  <a:moveTo>
                    <a:pt x="0" y="38052"/>
                  </a:moveTo>
                  <a:lnTo>
                    <a:pt x="0" y="38052"/>
                  </a:lnTo>
                  <a:lnTo>
                    <a:pt x="0" y="32996"/>
                  </a:lnTo>
                  <a:lnTo>
                    <a:pt x="1058" y="31506"/>
                  </a:lnTo>
                  <a:lnTo>
                    <a:pt x="2822" y="30513"/>
                  </a:lnTo>
                  <a:lnTo>
                    <a:pt x="5056" y="29851"/>
                  </a:lnTo>
                  <a:lnTo>
                    <a:pt x="6547" y="28351"/>
                  </a:lnTo>
                  <a:lnTo>
                    <a:pt x="11760" y="18341"/>
                  </a:lnTo>
                  <a:lnTo>
                    <a:pt x="15809" y="12358"/>
                  </a:lnTo>
                  <a:lnTo>
                    <a:pt x="19038" y="0"/>
                  </a:lnTo>
                  <a:lnTo>
                    <a:pt x="19050" y="45009"/>
                  </a:lnTo>
                  <a:lnTo>
                    <a:pt x="10849" y="87612"/>
                  </a:lnTo>
                  <a:lnTo>
                    <a:pt x="9640" y="134796"/>
                  </a:lnTo>
                  <a:lnTo>
                    <a:pt x="9535" y="177325"/>
                  </a:lnTo>
                  <a:lnTo>
                    <a:pt x="9526" y="210758"/>
                  </a:lnTo>
                  <a:lnTo>
                    <a:pt x="6703" y="218174"/>
                  </a:lnTo>
                  <a:lnTo>
                    <a:pt x="4469" y="221633"/>
                  </a:lnTo>
                  <a:lnTo>
                    <a:pt x="4037" y="226056"/>
                  </a:lnTo>
                  <a:lnTo>
                    <a:pt x="9525" y="24760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SMARTInkShape-750">
              <a:extLst>
                <a:ext uri="{FF2B5EF4-FFF2-40B4-BE49-F238E27FC236}">
                  <a16:creationId xmlns:a16="http://schemas.microsoft.com/office/drawing/2014/main" id="{6EEC59A1-9095-3FAC-86E3-F0D452020204}"/>
                </a:ext>
              </a:extLst>
            </p:cNvPr>
            <p:cNvSpPr/>
            <p:nvPr>
              <p:custDataLst>
                <p:tags r:id="rId28"/>
              </p:custDataLst>
            </p:nvPr>
          </p:nvSpPr>
          <p:spPr>
            <a:xfrm>
              <a:off x="8105775" y="3095625"/>
              <a:ext cx="161914" cy="228601"/>
            </a:xfrm>
            <a:custGeom>
              <a:avLst/>
              <a:gdLst/>
              <a:ahLst/>
              <a:cxnLst/>
              <a:rect l="0" t="0" r="0" b="0"/>
              <a:pathLst>
                <a:path w="161914" h="228601">
                  <a:moveTo>
                    <a:pt x="0" y="0"/>
                  </a:moveTo>
                  <a:lnTo>
                    <a:pt x="0" y="0"/>
                  </a:lnTo>
                  <a:lnTo>
                    <a:pt x="44713" y="0"/>
                  </a:lnTo>
                  <a:lnTo>
                    <a:pt x="88358" y="0"/>
                  </a:lnTo>
                  <a:lnTo>
                    <a:pt x="98537" y="1058"/>
                  </a:lnTo>
                  <a:lnTo>
                    <a:pt x="121824" y="9133"/>
                  </a:lnTo>
                  <a:lnTo>
                    <a:pt x="137963" y="9515"/>
                  </a:lnTo>
                  <a:lnTo>
                    <a:pt x="139600" y="8460"/>
                  </a:lnTo>
                  <a:lnTo>
                    <a:pt x="140691" y="6698"/>
                  </a:lnTo>
                  <a:lnTo>
                    <a:pt x="141419" y="4465"/>
                  </a:lnTo>
                  <a:lnTo>
                    <a:pt x="142963" y="2977"/>
                  </a:lnTo>
                  <a:lnTo>
                    <a:pt x="150948" y="392"/>
                  </a:lnTo>
                  <a:lnTo>
                    <a:pt x="161913" y="0"/>
                  </a:lnTo>
                  <a:lnTo>
                    <a:pt x="156866" y="5056"/>
                  </a:lnTo>
                  <a:lnTo>
                    <a:pt x="154385" y="10361"/>
                  </a:lnTo>
                  <a:lnTo>
                    <a:pt x="139178" y="54547"/>
                  </a:lnTo>
                  <a:lnTo>
                    <a:pt x="120245" y="102007"/>
                  </a:lnTo>
                  <a:lnTo>
                    <a:pt x="108928" y="127080"/>
                  </a:lnTo>
                  <a:lnTo>
                    <a:pt x="100265" y="158760"/>
                  </a:lnTo>
                  <a:lnTo>
                    <a:pt x="89695" y="177606"/>
                  </a:lnTo>
                  <a:lnTo>
                    <a:pt x="85880" y="212284"/>
                  </a:lnTo>
                  <a:lnTo>
                    <a:pt x="85725" y="2286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SMARTInkShape-751">
              <a:extLst>
                <a:ext uri="{FF2B5EF4-FFF2-40B4-BE49-F238E27FC236}">
                  <a16:creationId xmlns:a16="http://schemas.microsoft.com/office/drawing/2014/main" id="{8103AEF4-C9A7-234A-3491-942E97633501}"/>
                </a:ext>
              </a:extLst>
            </p:cNvPr>
            <p:cNvSpPr/>
            <p:nvPr>
              <p:custDataLst>
                <p:tags r:id="rId29"/>
              </p:custDataLst>
            </p:nvPr>
          </p:nvSpPr>
          <p:spPr>
            <a:xfrm>
              <a:off x="8305931" y="3067050"/>
              <a:ext cx="171320" cy="295276"/>
            </a:xfrm>
            <a:custGeom>
              <a:avLst/>
              <a:gdLst/>
              <a:ahLst/>
              <a:cxnLst/>
              <a:rect l="0" t="0" r="0" b="0"/>
              <a:pathLst>
                <a:path w="171320" h="295276">
                  <a:moveTo>
                    <a:pt x="123694" y="57150"/>
                  </a:moveTo>
                  <a:lnTo>
                    <a:pt x="123694" y="57150"/>
                  </a:lnTo>
                  <a:lnTo>
                    <a:pt x="131896" y="57150"/>
                  </a:lnTo>
                  <a:lnTo>
                    <a:pt x="132336" y="56092"/>
                  </a:lnTo>
                  <a:lnTo>
                    <a:pt x="132828" y="52094"/>
                  </a:lnTo>
                  <a:lnTo>
                    <a:pt x="134017" y="50604"/>
                  </a:lnTo>
                  <a:lnTo>
                    <a:pt x="138159" y="48949"/>
                  </a:lnTo>
                  <a:lnTo>
                    <a:pt x="139688" y="47449"/>
                  </a:lnTo>
                  <a:lnTo>
                    <a:pt x="142739" y="38116"/>
                  </a:lnTo>
                  <a:lnTo>
                    <a:pt x="142744" y="28691"/>
                  </a:lnTo>
                  <a:lnTo>
                    <a:pt x="134542" y="20384"/>
                  </a:lnTo>
                  <a:lnTo>
                    <a:pt x="133335" y="10966"/>
                  </a:lnTo>
                  <a:lnTo>
                    <a:pt x="132238" y="10486"/>
                  </a:lnTo>
                  <a:lnTo>
                    <a:pt x="125029" y="9652"/>
                  </a:lnTo>
                  <a:lnTo>
                    <a:pt x="124287" y="6759"/>
                  </a:lnTo>
                  <a:lnTo>
                    <a:pt x="124089" y="4506"/>
                  </a:lnTo>
                  <a:lnTo>
                    <a:pt x="122899" y="3004"/>
                  </a:lnTo>
                  <a:lnTo>
                    <a:pt x="115528" y="396"/>
                  </a:lnTo>
                  <a:lnTo>
                    <a:pt x="68833" y="0"/>
                  </a:lnTo>
                  <a:lnTo>
                    <a:pt x="53727" y="0"/>
                  </a:lnTo>
                  <a:lnTo>
                    <a:pt x="47443" y="2822"/>
                  </a:lnTo>
                  <a:lnTo>
                    <a:pt x="41122" y="6546"/>
                  </a:lnTo>
                  <a:lnTo>
                    <a:pt x="31611" y="9701"/>
                  </a:lnTo>
                  <a:lnTo>
                    <a:pt x="15743" y="22666"/>
                  </a:lnTo>
                  <a:lnTo>
                    <a:pt x="12217" y="28771"/>
                  </a:lnTo>
                  <a:lnTo>
                    <a:pt x="9590" y="35012"/>
                  </a:lnTo>
                  <a:lnTo>
                    <a:pt x="4896" y="41314"/>
                  </a:lnTo>
                  <a:lnTo>
                    <a:pt x="2104" y="50464"/>
                  </a:lnTo>
                  <a:lnTo>
                    <a:pt x="0" y="78984"/>
                  </a:lnTo>
                  <a:lnTo>
                    <a:pt x="2749" y="85551"/>
                  </a:lnTo>
                  <a:lnTo>
                    <a:pt x="6441" y="91998"/>
                  </a:lnTo>
                  <a:lnTo>
                    <a:pt x="9578" y="101577"/>
                  </a:lnTo>
                  <a:lnTo>
                    <a:pt x="15682" y="111118"/>
                  </a:lnTo>
                  <a:lnTo>
                    <a:pt x="17481" y="117472"/>
                  </a:lnTo>
                  <a:lnTo>
                    <a:pt x="19017" y="119590"/>
                  </a:lnTo>
                  <a:lnTo>
                    <a:pt x="21101" y="121002"/>
                  </a:lnTo>
                  <a:lnTo>
                    <a:pt x="23549" y="121942"/>
                  </a:lnTo>
                  <a:lnTo>
                    <a:pt x="25180" y="123629"/>
                  </a:lnTo>
                  <a:lnTo>
                    <a:pt x="26994" y="128323"/>
                  </a:lnTo>
                  <a:lnTo>
                    <a:pt x="29594" y="128941"/>
                  </a:lnTo>
                  <a:lnTo>
                    <a:pt x="72841" y="122818"/>
                  </a:lnTo>
                  <a:lnTo>
                    <a:pt x="85584" y="113474"/>
                  </a:lnTo>
                  <a:lnTo>
                    <a:pt x="117345" y="82535"/>
                  </a:lnTo>
                  <a:lnTo>
                    <a:pt x="120871" y="76194"/>
                  </a:lnTo>
                  <a:lnTo>
                    <a:pt x="124382" y="60324"/>
                  </a:lnTo>
                  <a:lnTo>
                    <a:pt x="131159" y="47625"/>
                  </a:lnTo>
                  <a:lnTo>
                    <a:pt x="133183" y="38265"/>
                  </a:lnTo>
                  <a:lnTo>
                    <a:pt x="138265" y="38149"/>
                  </a:lnTo>
                  <a:lnTo>
                    <a:pt x="139758" y="40249"/>
                  </a:lnTo>
                  <a:lnTo>
                    <a:pt x="142351" y="59563"/>
                  </a:lnTo>
                  <a:lnTo>
                    <a:pt x="134079" y="99810"/>
                  </a:lnTo>
                  <a:lnTo>
                    <a:pt x="133294" y="145196"/>
                  </a:lnTo>
                  <a:lnTo>
                    <a:pt x="133224" y="190450"/>
                  </a:lnTo>
                  <a:lnTo>
                    <a:pt x="132161" y="231597"/>
                  </a:lnTo>
                  <a:lnTo>
                    <a:pt x="125017" y="250383"/>
                  </a:lnTo>
                  <a:lnTo>
                    <a:pt x="125634" y="253705"/>
                  </a:lnTo>
                  <a:lnTo>
                    <a:pt x="131407" y="266642"/>
                  </a:lnTo>
                  <a:lnTo>
                    <a:pt x="133113" y="280721"/>
                  </a:lnTo>
                  <a:lnTo>
                    <a:pt x="134206" y="282397"/>
                  </a:lnTo>
                  <a:lnTo>
                    <a:pt x="135995" y="283515"/>
                  </a:lnTo>
                  <a:lnTo>
                    <a:pt x="143566" y="285088"/>
                  </a:lnTo>
                  <a:lnTo>
                    <a:pt x="146467" y="285309"/>
                  </a:lnTo>
                  <a:lnTo>
                    <a:pt x="152513" y="288376"/>
                  </a:lnTo>
                  <a:lnTo>
                    <a:pt x="158728" y="292209"/>
                  </a:lnTo>
                  <a:lnTo>
                    <a:pt x="171319" y="29527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4" name="SMARTInkShape-Group137">
            <a:extLst>
              <a:ext uri="{FF2B5EF4-FFF2-40B4-BE49-F238E27FC236}">
                <a16:creationId xmlns:a16="http://schemas.microsoft.com/office/drawing/2014/main" id="{89AAB90A-D352-8E83-0CCF-A0C0057E7471}"/>
              </a:ext>
            </a:extLst>
          </p:cNvPr>
          <p:cNvGrpSpPr/>
          <p:nvPr/>
        </p:nvGrpSpPr>
        <p:grpSpPr>
          <a:xfrm>
            <a:off x="7172325" y="3200400"/>
            <a:ext cx="152401" cy="76201"/>
            <a:chOff x="7172325" y="3200400"/>
            <a:chExt cx="152401" cy="76201"/>
          </a:xfrm>
        </p:grpSpPr>
        <p:sp>
          <p:nvSpPr>
            <p:cNvPr id="42" name="SMARTInkShape-752">
              <a:extLst>
                <a:ext uri="{FF2B5EF4-FFF2-40B4-BE49-F238E27FC236}">
                  <a16:creationId xmlns:a16="http://schemas.microsoft.com/office/drawing/2014/main" id="{22E651D2-940B-83EA-63F5-56BE37E2C073}"/>
                </a:ext>
              </a:extLst>
            </p:cNvPr>
            <p:cNvSpPr/>
            <p:nvPr>
              <p:custDataLst>
                <p:tags r:id="rId23"/>
              </p:custDataLst>
            </p:nvPr>
          </p:nvSpPr>
          <p:spPr>
            <a:xfrm>
              <a:off x="7191375" y="3200400"/>
              <a:ext cx="114301" cy="1"/>
            </a:xfrm>
            <a:custGeom>
              <a:avLst/>
              <a:gdLst/>
              <a:ahLst/>
              <a:cxnLst/>
              <a:rect l="0" t="0" r="0" b="0"/>
              <a:pathLst>
                <a:path w="114301" h="1">
                  <a:moveTo>
                    <a:pt x="0" y="0"/>
                  </a:moveTo>
                  <a:lnTo>
                    <a:pt x="0" y="0"/>
                  </a:lnTo>
                  <a:lnTo>
                    <a:pt x="44476" y="0"/>
                  </a:lnTo>
                  <a:lnTo>
                    <a:pt x="92075" y="0"/>
                  </a:lnTo>
                  <a:lnTo>
                    <a:pt x="11430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SMARTInkShape-753">
              <a:extLst>
                <a:ext uri="{FF2B5EF4-FFF2-40B4-BE49-F238E27FC236}">
                  <a16:creationId xmlns:a16="http://schemas.microsoft.com/office/drawing/2014/main" id="{2EB74142-62C0-3EAB-7726-3DA0CF275B23}"/>
                </a:ext>
              </a:extLst>
            </p:cNvPr>
            <p:cNvSpPr/>
            <p:nvPr>
              <p:custDataLst>
                <p:tags r:id="rId24"/>
              </p:custDataLst>
            </p:nvPr>
          </p:nvSpPr>
          <p:spPr>
            <a:xfrm>
              <a:off x="7172325" y="3267075"/>
              <a:ext cx="152401" cy="9526"/>
            </a:xfrm>
            <a:custGeom>
              <a:avLst/>
              <a:gdLst/>
              <a:ahLst/>
              <a:cxnLst/>
              <a:rect l="0" t="0" r="0" b="0"/>
              <a:pathLst>
                <a:path w="152401" h="9526">
                  <a:moveTo>
                    <a:pt x="0" y="0"/>
                  </a:moveTo>
                  <a:lnTo>
                    <a:pt x="0" y="0"/>
                  </a:lnTo>
                  <a:lnTo>
                    <a:pt x="47232" y="0"/>
                  </a:lnTo>
                  <a:lnTo>
                    <a:pt x="69994" y="1058"/>
                  </a:lnTo>
                  <a:lnTo>
                    <a:pt x="78028" y="5057"/>
                  </a:lnTo>
                  <a:lnTo>
                    <a:pt x="81652" y="5488"/>
                  </a:lnTo>
                  <a:lnTo>
                    <a:pt x="92867" y="3155"/>
                  </a:lnTo>
                  <a:lnTo>
                    <a:pt x="136452" y="9318"/>
                  </a:lnTo>
                  <a:lnTo>
                    <a:pt x="152400" y="95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8" name="SMARTInkShape-Group138">
            <a:extLst>
              <a:ext uri="{FF2B5EF4-FFF2-40B4-BE49-F238E27FC236}">
                <a16:creationId xmlns:a16="http://schemas.microsoft.com/office/drawing/2014/main" id="{C4295458-38EE-35FF-5D11-34272977339D}"/>
              </a:ext>
            </a:extLst>
          </p:cNvPr>
          <p:cNvGrpSpPr/>
          <p:nvPr/>
        </p:nvGrpSpPr>
        <p:grpSpPr>
          <a:xfrm>
            <a:off x="5991225" y="2266960"/>
            <a:ext cx="1533526" cy="533391"/>
            <a:chOff x="5991225" y="2266960"/>
            <a:chExt cx="1533526" cy="533391"/>
          </a:xfrm>
        </p:grpSpPr>
        <p:sp>
          <p:nvSpPr>
            <p:cNvPr id="45" name="SMARTInkShape-754">
              <a:extLst>
                <a:ext uri="{FF2B5EF4-FFF2-40B4-BE49-F238E27FC236}">
                  <a16:creationId xmlns:a16="http://schemas.microsoft.com/office/drawing/2014/main" id="{5B1D0F08-DC36-35DF-121A-3600DA9E1FEF}"/>
                </a:ext>
              </a:extLst>
            </p:cNvPr>
            <p:cNvSpPr/>
            <p:nvPr>
              <p:custDataLst>
                <p:tags r:id="rId10"/>
              </p:custDataLst>
            </p:nvPr>
          </p:nvSpPr>
          <p:spPr>
            <a:xfrm>
              <a:off x="6343687" y="2266960"/>
              <a:ext cx="123789" cy="266687"/>
            </a:xfrm>
            <a:custGeom>
              <a:avLst/>
              <a:gdLst/>
              <a:ahLst/>
              <a:cxnLst/>
              <a:rect l="0" t="0" r="0" b="0"/>
              <a:pathLst>
                <a:path w="123789" h="266687">
                  <a:moveTo>
                    <a:pt x="9488" y="9515"/>
                  </a:moveTo>
                  <a:lnTo>
                    <a:pt x="9488" y="9515"/>
                  </a:lnTo>
                  <a:lnTo>
                    <a:pt x="18897" y="106"/>
                  </a:lnTo>
                  <a:lnTo>
                    <a:pt x="27204" y="0"/>
                  </a:lnTo>
                  <a:lnTo>
                    <a:pt x="33199" y="5049"/>
                  </a:lnTo>
                  <a:lnTo>
                    <a:pt x="35901" y="10352"/>
                  </a:lnTo>
                  <a:lnTo>
                    <a:pt x="37778" y="33105"/>
                  </a:lnTo>
                  <a:lnTo>
                    <a:pt x="38046" y="79092"/>
                  </a:lnTo>
                  <a:lnTo>
                    <a:pt x="38062" y="123233"/>
                  </a:lnTo>
                  <a:lnTo>
                    <a:pt x="37005" y="162034"/>
                  </a:lnTo>
                  <a:lnTo>
                    <a:pt x="23874" y="207570"/>
                  </a:lnTo>
                  <a:lnTo>
                    <a:pt x="16831" y="227913"/>
                  </a:lnTo>
                  <a:lnTo>
                    <a:pt x="12751" y="234639"/>
                  </a:lnTo>
                  <a:lnTo>
                    <a:pt x="9396" y="244376"/>
                  </a:lnTo>
                  <a:lnTo>
                    <a:pt x="1414" y="255272"/>
                  </a:lnTo>
                  <a:lnTo>
                    <a:pt x="0" y="266248"/>
                  </a:lnTo>
                  <a:lnTo>
                    <a:pt x="14428" y="266686"/>
                  </a:lnTo>
                  <a:lnTo>
                    <a:pt x="19796" y="263866"/>
                  </a:lnTo>
                  <a:lnTo>
                    <a:pt x="25712" y="260143"/>
                  </a:lnTo>
                  <a:lnTo>
                    <a:pt x="36227" y="257557"/>
                  </a:lnTo>
                  <a:lnTo>
                    <a:pt x="60405" y="257175"/>
                  </a:lnTo>
                  <a:lnTo>
                    <a:pt x="66690" y="254347"/>
                  </a:lnTo>
                  <a:lnTo>
                    <a:pt x="73011" y="250621"/>
                  </a:lnTo>
                  <a:lnTo>
                    <a:pt x="85693" y="248229"/>
                  </a:lnTo>
                  <a:lnTo>
                    <a:pt x="121907" y="247643"/>
                  </a:lnTo>
                  <a:lnTo>
                    <a:pt x="122534" y="246584"/>
                  </a:lnTo>
                  <a:lnTo>
                    <a:pt x="123788" y="23811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SMARTInkShape-755">
              <a:extLst>
                <a:ext uri="{FF2B5EF4-FFF2-40B4-BE49-F238E27FC236}">
                  <a16:creationId xmlns:a16="http://schemas.microsoft.com/office/drawing/2014/main" id="{F2A3D020-18F5-E2D8-41F8-74F48B9A1927}"/>
                </a:ext>
              </a:extLst>
            </p:cNvPr>
            <p:cNvSpPr/>
            <p:nvPr>
              <p:custDataLst>
                <p:tags r:id="rId11"/>
              </p:custDataLst>
            </p:nvPr>
          </p:nvSpPr>
          <p:spPr>
            <a:xfrm>
              <a:off x="6334125" y="2352675"/>
              <a:ext cx="200026" cy="19051"/>
            </a:xfrm>
            <a:custGeom>
              <a:avLst/>
              <a:gdLst/>
              <a:ahLst/>
              <a:cxnLst/>
              <a:rect l="0" t="0" r="0" b="0"/>
              <a:pathLst>
                <a:path w="200026" h="19051">
                  <a:moveTo>
                    <a:pt x="0" y="19050"/>
                  </a:moveTo>
                  <a:lnTo>
                    <a:pt x="0" y="19050"/>
                  </a:lnTo>
                  <a:lnTo>
                    <a:pt x="0" y="13994"/>
                  </a:lnTo>
                  <a:lnTo>
                    <a:pt x="1058" y="12504"/>
                  </a:lnTo>
                  <a:lnTo>
                    <a:pt x="2822" y="11511"/>
                  </a:lnTo>
                  <a:lnTo>
                    <a:pt x="9701" y="9786"/>
                  </a:lnTo>
                  <a:lnTo>
                    <a:pt x="40082" y="9535"/>
                  </a:lnTo>
                  <a:lnTo>
                    <a:pt x="47095" y="6707"/>
                  </a:lnTo>
                  <a:lnTo>
                    <a:pt x="53741" y="2981"/>
                  </a:lnTo>
                  <a:lnTo>
                    <a:pt x="64489" y="883"/>
                  </a:lnTo>
                  <a:lnTo>
                    <a:pt x="109979" y="23"/>
                  </a:lnTo>
                  <a:lnTo>
                    <a:pt x="155170" y="0"/>
                  </a:lnTo>
                  <a:lnTo>
                    <a:pt x="195511" y="0"/>
                  </a:lnTo>
                  <a:lnTo>
                    <a:pt x="197015" y="1058"/>
                  </a:lnTo>
                  <a:lnTo>
                    <a:pt x="198018" y="2822"/>
                  </a:lnTo>
                  <a:lnTo>
                    <a:pt x="200025" y="95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SMARTInkShape-756">
              <a:extLst>
                <a:ext uri="{FF2B5EF4-FFF2-40B4-BE49-F238E27FC236}">
                  <a16:creationId xmlns:a16="http://schemas.microsoft.com/office/drawing/2014/main" id="{A24D5565-1FE4-0EE0-4748-4576F6F1F508}"/>
                </a:ext>
              </a:extLst>
            </p:cNvPr>
            <p:cNvSpPr/>
            <p:nvPr>
              <p:custDataLst>
                <p:tags r:id="rId12"/>
              </p:custDataLst>
            </p:nvPr>
          </p:nvSpPr>
          <p:spPr>
            <a:xfrm>
              <a:off x="6524663" y="2581441"/>
              <a:ext cx="85557" cy="123229"/>
            </a:xfrm>
            <a:custGeom>
              <a:avLst/>
              <a:gdLst/>
              <a:ahLst/>
              <a:cxnLst/>
              <a:rect l="0" t="0" r="0" b="0"/>
              <a:pathLst>
                <a:path w="85557" h="123229">
                  <a:moveTo>
                    <a:pt x="66637" y="28409"/>
                  </a:moveTo>
                  <a:lnTo>
                    <a:pt x="66637" y="28409"/>
                  </a:lnTo>
                  <a:lnTo>
                    <a:pt x="74837" y="28409"/>
                  </a:lnTo>
                  <a:lnTo>
                    <a:pt x="75279" y="27351"/>
                  </a:lnTo>
                  <a:lnTo>
                    <a:pt x="76162" y="9394"/>
                  </a:lnTo>
                  <a:lnTo>
                    <a:pt x="53496" y="9359"/>
                  </a:lnTo>
                  <a:lnTo>
                    <a:pt x="47391" y="12181"/>
                  </a:lnTo>
                  <a:lnTo>
                    <a:pt x="31686" y="24547"/>
                  </a:lnTo>
                  <a:lnTo>
                    <a:pt x="19007" y="30468"/>
                  </a:lnTo>
                  <a:lnTo>
                    <a:pt x="15835" y="32957"/>
                  </a:lnTo>
                  <a:lnTo>
                    <a:pt x="12308" y="38544"/>
                  </a:lnTo>
                  <a:lnTo>
                    <a:pt x="9683" y="44555"/>
                  </a:lnTo>
                  <a:lnTo>
                    <a:pt x="3312" y="53889"/>
                  </a:lnTo>
                  <a:lnTo>
                    <a:pt x="954" y="64416"/>
                  </a:lnTo>
                  <a:lnTo>
                    <a:pt x="0" y="97868"/>
                  </a:lnTo>
                  <a:lnTo>
                    <a:pt x="1046" y="100115"/>
                  </a:lnTo>
                  <a:lnTo>
                    <a:pt x="2801" y="101613"/>
                  </a:lnTo>
                  <a:lnTo>
                    <a:pt x="7575" y="104336"/>
                  </a:lnTo>
                  <a:lnTo>
                    <a:pt x="16211" y="110761"/>
                  </a:lnTo>
                  <a:lnTo>
                    <a:pt x="25472" y="114193"/>
                  </a:lnTo>
                  <a:lnTo>
                    <a:pt x="34920" y="120384"/>
                  </a:lnTo>
                  <a:lnTo>
                    <a:pt x="45710" y="123228"/>
                  </a:lnTo>
                  <a:lnTo>
                    <a:pt x="57701" y="116063"/>
                  </a:lnTo>
                  <a:lnTo>
                    <a:pt x="60680" y="115420"/>
                  </a:lnTo>
                  <a:lnTo>
                    <a:pt x="69929" y="109459"/>
                  </a:lnTo>
                  <a:lnTo>
                    <a:pt x="73391" y="103942"/>
                  </a:lnTo>
                  <a:lnTo>
                    <a:pt x="75989" y="97963"/>
                  </a:lnTo>
                  <a:lnTo>
                    <a:pt x="80671" y="91777"/>
                  </a:lnTo>
                  <a:lnTo>
                    <a:pt x="83458" y="82678"/>
                  </a:lnTo>
                  <a:lnTo>
                    <a:pt x="85556" y="49142"/>
                  </a:lnTo>
                  <a:lnTo>
                    <a:pt x="82807" y="40093"/>
                  </a:lnTo>
                  <a:lnTo>
                    <a:pt x="79115" y="32544"/>
                  </a:lnTo>
                  <a:lnTo>
                    <a:pt x="75363" y="12618"/>
                  </a:lnTo>
                  <a:lnTo>
                    <a:pt x="67995" y="1727"/>
                  </a:lnTo>
                  <a:lnTo>
                    <a:pt x="64419" y="675"/>
                  </a:lnTo>
                  <a:lnTo>
                    <a:pt x="58555" y="0"/>
                  </a:lnTo>
                  <a:lnTo>
                    <a:pt x="58075" y="1003"/>
                  </a:lnTo>
                  <a:lnTo>
                    <a:pt x="57112" y="1888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SMARTInkShape-757">
              <a:extLst>
                <a:ext uri="{FF2B5EF4-FFF2-40B4-BE49-F238E27FC236}">
                  <a16:creationId xmlns:a16="http://schemas.microsoft.com/office/drawing/2014/main" id="{D55E8F2E-47A7-F65D-5BE4-20872A2A1943}"/>
                </a:ext>
              </a:extLst>
            </p:cNvPr>
            <p:cNvSpPr/>
            <p:nvPr>
              <p:custDataLst>
                <p:tags r:id="rId13"/>
              </p:custDataLst>
            </p:nvPr>
          </p:nvSpPr>
          <p:spPr>
            <a:xfrm>
              <a:off x="6705600" y="2686050"/>
              <a:ext cx="1" cy="19051"/>
            </a:xfrm>
            <a:custGeom>
              <a:avLst/>
              <a:gdLst/>
              <a:ahLst/>
              <a:cxnLst/>
              <a:rect l="0" t="0" r="0" b="0"/>
              <a:pathLst>
                <a:path w="1" h="19051">
                  <a:moveTo>
                    <a:pt x="0" y="19050"/>
                  </a:moveTo>
                  <a:lnTo>
                    <a:pt x="0" y="19050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SMARTInkShape-758">
              <a:extLst>
                <a:ext uri="{FF2B5EF4-FFF2-40B4-BE49-F238E27FC236}">
                  <a16:creationId xmlns:a16="http://schemas.microsoft.com/office/drawing/2014/main" id="{3B25A9AD-3018-E000-7CC1-469759949304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6725172" y="2600325"/>
              <a:ext cx="85203" cy="123695"/>
            </a:xfrm>
            <a:custGeom>
              <a:avLst/>
              <a:gdLst/>
              <a:ahLst/>
              <a:cxnLst/>
              <a:rect l="0" t="0" r="0" b="0"/>
              <a:pathLst>
                <a:path w="85203" h="123695">
                  <a:moveTo>
                    <a:pt x="66153" y="47625"/>
                  </a:moveTo>
                  <a:lnTo>
                    <a:pt x="66153" y="47625"/>
                  </a:lnTo>
                  <a:lnTo>
                    <a:pt x="74353" y="39424"/>
                  </a:lnTo>
                  <a:lnTo>
                    <a:pt x="75562" y="30015"/>
                  </a:lnTo>
                  <a:lnTo>
                    <a:pt x="75678" y="14032"/>
                  </a:lnTo>
                  <a:lnTo>
                    <a:pt x="74620" y="12529"/>
                  </a:lnTo>
                  <a:lnTo>
                    <a:pt x="72856" y="11528"/>
                  </a:lnTo>
                  <a:lnTo>
                    <a:pt x="66546" y="9642"/>
                  </a:lnTo>
                  <a:lnTo>
                    <a:pt x="66187" y="1334"/>
                  </a:lnTo>
                  <a:lnTo>
                    <a:pt x="65117" y="889"/>
                  </a:lnTo>
                  <a:lnTo>
                    <a:pt x="57955" y="117"/>
                  </a:lnTo>
                  <a:lnTo>
                    <a:pt x="49286" y="6569"/>
                  </a:lnTo>
                  <a:lnTo>
                    <a:pt x="39329" y="9136"/>
                  </a:lnTo>
                  <a:lnTo>
                    <a:pt x="24474" y="22748"/>
                  </a:lnTo>
                  <a:lnTo>
                    <a:pt x="21170" y="28808"/>
                  </a:lnTo>
                  <a:lnTo>
                    <a:pt x="18643" y="35028"/>
                  </a:lnTo>
                  <a:lnTo>
                    <a:pt x="3443" y="55043"/>
                  </a:lnTo>
                  <a:lnTo>
                    <a:pt x="0" y="78052"/>
                  </a:lnTo>
                  <a:lnTo>
                    <a:pt x="2533" y="85137"/>
                  </a:lnTo>
                  <a:lnTo>
                    <a:pt x="21882" y="107916"/>
                  </a:lnTo>
                  <a:lnTo>
                    <a:pt x="28133" y="111462"/>
                  </a:lnTo>
                  <a:lnTo>
                    <a:pt x="31281" y="112408"/>
                  </a:lnTo>
                  <a:lnTo>
                    <a:pt x="33379" y="114097"/>
                  </a:lnTo>
                  <a:lnTo>
                    <a:pt x="37393" y="120472"/>
                  </a:lnTo>
                  <a:lnTo>
                    <a:pt x="42081" y="122335"/>
                  </a:lnTo>
                  <a:lnTo>
                    <a:pt x="59920" y="123694"/>
                  </a:lnTo>
                  <a:lnTo>
                    <a:pt x="61998" y="122679"/>
                  </a:lnTo>
                  <a:lnTo>
                    <a:pt x="63383" y="120945"/>
                  </a:lnTo>
                  <a:lnTo>
                    <a:pt x="65980" y="116195"/>
                  </a:lnTo>
                  <a:lnTo>
                    <a:pt x="72334" y="107570"/>
                  </a:lnTo>
                  <a:lnTo>
                    <a:pt x="75746" y="98313"/>
                  </a:lnTo>
                  <a:lnTo>
                    <a:pt x="81930" y="87808"/>
                  </a:lnTo>
                  <a:lnTo>
                    <a:pt x="85118" y="41360"/>
                  </a:lnTo>
                  <a:lnTo>
                    <a:pt x="85202" y="10212"/>
                  </a:lnTo>
                  <a:lnTo>
                    <a:pt x="75678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SMARTInkShape-759">
              <a:extLst>
                <a:ext uri="{FF2B5EF4-FFF2-40B4-BE49-F238E27FC236}">
                  <a16:creationId xmlns:a16="http://schemas.microsoft.com/office/drawing/2014/main" id="{EE42B6B0-283B-E8D7-A078-63EABB79061E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6858000" y="2609885"/>
              <a:ext cx="104776" cy="95216"/>
            </a:xfrm>
            <a:custGeom>
              <a:avLst/>
              <a:gdLst/>
              <a:ahLst/>
              <a:cxnLst/>
              <a:rect l="0" t="0" r="0" b="0"/>
              <a:pathLst>
                <a:path w="104776" h="95216">
                  <a:moveTo>
                    <a:pt x="0" y="28540"/>
                  </a:moveTo>
                  <a:lnTo>
                    <a:pt x="0" y="28540"/>
                  </a:lnTo>
                  <a:lnTo>
                    <a:pt x="0" y="23484"/>
                  </a:lnTo>
                  <a:lnTo>
                    <a:pt x="1058" y="21994"/>
                  </a:lnTo>
                  <a:lnTo>
                    <a:pt x="2822" y="21001"/>
                  </a:lnTo>
                  <a:lnTo>
                    <a:pt x="5056" y="20339"/>
                  </a:lnTo>
                  <a:lnTo>
                    <a:pt x="6545" y="18839"/>
                  </a:lnTo>
                  <a:lnTo>
                    <a:pt x="9409" y="9917"/>
                  </a:lnTo>
                  <a:lnTo>
                    <a:pt x="18933" y="9493"/>
                  </a:lnTo>
                  <a:lnTo>
                    <a:pt x="28180" y="357"/>
                  </a:lnTo>
                  <a:lnTo>
                    <a:pt x="36741" y="0"/>
                  </a:lnTo>
                  <a:lnTo>
                    <a:pt x="46182" y="8169"/>
                  </a:lnTo>
                  <a:lnTo>
                    <a:pt x="47197" y="14155"/>
                  </a:lnTo>
                  <a:lnTo>
                    <a:pt x="47614" y="33078"/>
                  </a:lnTo>
                  <a:lnTo>
                    <a:pt x="44798" y="38671"/>
                  </a:lnTo>
                  <a:lnTo>
                    <a:pt x="41077" y="44684"/>
                  </a:lnTo>
                  <a:lnTo>
                    <a:pt x="37924" y="54020"/>
                  </a:lnTo>
                  <a:lnTo>
                    <a:pt x="21676" y="76170"/>
                  </a:lnTo>
                  <a:lnTo>
                    <a:pt x="19568" y="83809"/>
                  </a:lnTo>
                  <a:lnTo>
                    <a:pt x="9528" y="95212"/>
                  </a:lnTo>
                  <a:lnTo>
                    <a:pt x="54861" y="95215"/>
                  </a:lnTo>
                  <a:lnTo>
                    <a:pt x="60719" y="95215"/>
                  </a:lnTo>
                  <a:lnTo>
                    <a:pt x="66850" y="92393"/>
                  </a:lnTo>
                  <a:lnTo>
                    <a:pt x="69967" y="90159"/>
                  </a:lnTo>
                  <a:lnTo>
                    <a:pt x="73103" y="89727"/>
                  </a:lnTo>
                  <a:lnTo>
                    <a:pt x="79410" y="92070"/>
                  </a:lnTo>
                  <a:lnTo>
                    <a:pt x="82572" y="92060"/>
                  </a:lnTo>
                  <a:lnTo>
                    <a:pt x="88910" y="89227"/>
                  </a:lnTo>
                  <a:lnTo>
                    <a:pt x="91024" y="89106"/>
                  </a:lnTo>
                  <a:lnTo>
                    <a:pt x="92432" y="90084"/>
                  </a:lnTo>
                  <a:lnTo>
                    <a:pt x="93372" y="91794"/>
                  </a:lnTo>
                  <a:lnTo>
                    <a:pt x="95056" y="92935"/>
                  </a:lnTo>
                  <a:lnTo>
                    <a:pt x="99750" y="94202"/>
                  </a:lnTo>
                  <a:lnTo>
                    <a:pt x="101426" y="93481"/>
                  </a:lnTo>
                  <a:lnTo>
                    <a:pt x="102542" y="91942"/>
                  </a:lnTo>
                  <a:lnTo>
                    <a:pt x="104775" y="8569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SMARTInkShape-760">
              <a:extLst>
                <a:ext uri="{FF2B5EF4-FFF2-40B4-BE49-F238E27FC236}">
                  <a16:creationId xmlns:a16="http://schemas.microsoft.com/office/drawing/2014/main" id="{F0D5BA86-1BF6-4202-A8C7-8294E05F9D9F}"/>
                </a:ext>
              </a:extLst>
            </p:cNvPr>
            <p:cNvSpPr/>
            <p:nvPr>
              <p:custDataLst>
                <p:tags r:id="rId16"/>
              </p:custDataLst>
            </p:nvPr>
          </p:nvSpPr>
          <p:spPr>
            <a:xfrm>
              <a:off x="7000875" y="2581395"/>
              <a:ext cx="74839" cy="133231"/>
            </a:xfrm>
            <a:custGeom>
              <a:avLst/>
              <a:gdLst/>
              <a:ahLst/>
              <a:cxnLst/>
              <a:rect l="0" t="0" r="0" b="0"/>
              <a:pathLst>
                <a:path w="74839" h="133231">
                  <a:moveTo>
                    <a:pt x="28575" y="28455"/>
                  </a:moveTo>
                  <a:lnTo>
                    <a:pt x="28575" y="28455"/>
                  </a:lnTo>
                  <a:lnTo>
                    <a:pt x="33631" y="23399"/>
                  </a:lnTo>
                  <a:lnTo>
                    <a:pt x="36113" y="18094"/>
                  </a:lnTo>
                  <a:lnTo>
                    <a:pt x="38099" y="0"/>
                  </a:lnTo>
                  <a:lnTo>
                    <a:pt x="38100" y="8091"/>
                  </a:lnTo>
                  <a:lnTo>
                    <a:pt x="23911" y="23560"/>
                  </a:lnTo>
                  <a:lnTo>
                    <a:pt x="18389" y="26279"/>
                  </a:lnTo>
                  <a:lnTo>
                    <a:pt x="15434" y="27005"/>
                  </a:lnTo>
                  <a:lnTo>
                    <a:pt x="13464" y="28546"/>
                  </a:lnTo>
                  <a:lnTo>
                    <a:pt x="11276" y="33082"/>
                  </a:lnTo>
                  <a:lnTo>
                    <a:pt x="9633" y="34715"/>
                  </a:lnTo>
                  <a:lnTo>
                    <a:pt x="4987" y="36529"/>
                  </a:lnTo>
                  <a:lnTo>
                    <a:pt x="3325" y="38071"/>
                  </a:lnTo>
                  <a:lnTo>
                    <a:pt x="1477" y="42607"/>
                  </a:lnTo>
                  <a:lnTo>
                    <a:pt x="438" y="51110"/>
                  </a:lnTo>
                  <a:lnTo>
                    <a:pt x="1350" y="53084"/>
                  </a:lnTo>
                  <a:lnTo>
                    <a:pt x="3017" y="54399"/>
                  </a:lnTo>
                  <a:lnTo>
                    <a:pt x="5187" y="55276"/>
                  </a:lnTo>
                  <a:lnTo>
                    <a:pt x="6633" y="56919"/>
                  </a:lnTo>
                  <a:lnTo>
                    <a:pt x="9144" y="65077"/>
                  </a:lnTo>
                  <a:lnTo>
                    <a:pt x="17693" y="74626"/>
                  </a:lnTo>
                  <a:lnTo>
                    <a:pt x="23705" y="75649"/>
                  </a:lnTo>
                  <a:lnTo>
                    <a:pt x="25328" y="76851"/>
                  </a:lnTo>
                  <a:lnTo>
                    <a:pt x="27132" y="81009"/>
                  </a:lnTo>
                  <a:lnTo>
                    <a:pt x="28672" y="82541"/>
                  </a:lnTo>
                  <a:lnTo>
                    <a:pt x="33203" y="84243"/>
                  </a:lnTo>
                  <a:lnTo>
                    <a:pt x="74838" y="85605"/>
                  </a:lnTo>
                  <a:lnTo>
                    <a:pt x="67032" y="94738"/>
                  </a:lnTo>
                  <a:lnTo>
                    <a:pt x="40983" y="119764"/>
                  </a:lnTo>
                  <a:lnTo>
                    <a:pt x="30418" y="123186"/>
                  </a:lnTo>
                  <a:lnTo>
                    <a:pt x="21334" y="130149"/>
                  </a:lnTo>
                  <a:lnTo>
                    <a:pt x="12436" y="132317"/>
                  </a:lnTo>
                  <a:lnTo>
                    <a:pt x="0" y="13323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SMARTInkShape-761">
              <a:extLst>
                <a:ext uri="{FF2B5EF4-FFF2-40B4-BE49-F238E27FC236}">
                  <a16:creationId xmlns:a16="http://schemas.microsoft.com/office/drawing/2014/main" id="{AF54E2D9-25EB-2B32-30DA-4191AA6FFFF5}"/>
                </a:ext>
              </a:extLst>
            </p:cNvPr>
            <p:cNvSpPr/>
            <p:nvPr>
              <p:custDataLst>
                <p:tags r:id="rId17"/>
              </p:custDataLst>
            </p:nvPr>
          </p:nvSpPr>
          <p:spPr>
            <a:xfrm>
              <a:off x="7029450" y="2562228"/>
              <a:ext cx="114301" cy="28573"/>
            </a:xfrm>
            <a:custGeom>
              <a:avLst/>
              <a:gdLst/>
              <a:ahLst/>
              <a:cxnLst/>
              <a:rect l="0" t="0" r="0" b="0"/>
              <a:pathLst>
                <a:path w="114301" h="28573">
                  <a:moveTo>
                    <a:pt x="0" y="28572"/>
                  </a:moveTo>
                  <a:lnTo>
                    <a:pt x="0" y="28572"/>
                  </a:lnTo>
                  <a:lnTo>
                    <a:pt x="5056" y="28572"/>
                  </a:lnTo>
                  <a:lnTo>
                    <a:pt x="10361" y="25750"/>
                  </a:lnTo>
                  <a:lnTo>
                    <a:pt x="26315" y="12763"/>
                  </a:lnTo>
                  <a:lnTo>
                    <a:pt x="35196" y="9424"/>
                  </a:lnTo>
                  <a:lnTo>
                    <a:pt x="44531" y="3260"/>
                  </a:lnTo>
                  <a:lnTo>
                    <a:pt x="53999" y="964"/>
                  </a:lnTo>
                  <a:lnTo>
                    <a:pt x="98425" y="0"/>
                  </a:lnTo>
                  <a:lnTo>
                    <a:pt x="104775" y="2821"/>
                  </a:lnTo>
                  <a:lnTo>
                    <a:pt x="114300" y="952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SMARTInkShape-762">
              <a:extLst>
                <a:ext uri="{FF2B5EF4-FFF2-40B4-BE49-F238E27FC236}">
                  <a16:creationId xmlns:a16="http://schemas.microsoft.com/office/drawing/2014/main" id="{1A1AD498-0A42-51EE-A620-D7F472C7F3E0}"/>
                </a:ext>
              </a:extLst>
            </p:cNvPr>
            <p:cNvSpPr/>
            <p:nvPr>
              <p:custDataLst>
                <p:tags r:id="rId18"/>
              </p:custDataLst>
            </p:nvPr>
          </p:nvSpPr>
          <p:spPr>
            <a:xfrm>
              <a:off x="7210425" y="2705100"/>
              <a:ext cx="19039" cy="95251"/>
            </a:xfrm>
            <a:custGeom>
              <a:avLst/>
              <a:gdLst/>
              <a:ahLst/>
              <a:cxnLst/>
              <a:rect l="0" t="0" r="0" b="0"/>
              <a:pathLst>
                <a:path w="19039" h="95251">
                  <a:moveTo>
                    <a:pt x="0" y="0"/>
                  </a:moveTo>
                  <a:lnTo>
                    <a:pt x="0" y="0"/>
                  </a:lnTo>
                  <a:lnTo>
                    <a:pt x="14190" y="14189"/>
                  </a:lnTo>
                  <a:lnTo>
                    <a:pt x="16890" y="19711"/>
                  </a:lnTo>
                  <a:lnTo>
                    <a:pt x="18924" y="41314"/>
                  </a:lnTo>
                  <a:lnTo>
                    <a:pt x="19038" y="60328"/>
                  </a:lnTo>
                  <a:lnTo>
                    <a:pt x="16223" y="66677"/>
                  </a:lnTo>
                  <a:lnTo>
                    <a:pt x="1715" y="83844"/>
                  </a:lnTo>
                  <a:lnTo>
                    <a:pt x="763" y="87711"/>
                  </a:lnTo>
                  <a:lnTo>
                    <a:pt x="0" y="952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SMARTInkShape-763">
              <a:extLst>
                <a:ext uri="{FF2B5EF4-FFF2-40B4-BE49-F238E27FC236}">
                  <a16:creationId xmlns:a16="http://schemas.microsoft.com/office/drawing/2014/main" id="{C2A27D99-0B7C-C77E-C60C-E4AB166095B6}"/>
                </a:ext>
              </a:extLst>
            </p:cNvPr>
            <p:cNvSpPr/>
            <p:nvPr>
              <p:custDataLst>
                <p:tags r:id="rId19"/>
              </p:custDataLst>
            </p:nvPr>
          </p:nvSpPr>
          <p:spPr>
            <a:xfrm>
              <a:off x="5991259" y="2486141"/>
              <a:ext cx="123792" cy="28460"/>
            </a:xfrm>
            <a:custGeom>
              <a:avLst/>
              <a:gdLst/>
              <a:ahLst/>
              <a:cxnLst/>
              <a:rect l="0" t="0" r="0" b="0"/>
              <a:pathLst>
                <a:path w="123792" h="28460">
                  <a:moveTo>
                    <a:pt x="9491" y="9409"/>
                  </a:moveTo>
                  <a:lnTo>
                    <a:pt x="9491" y="9409"/>
                  </a:lnTo>
                  <a:lnTo>
                    <a:pt x="0" y="9409"/>
                  </a:lnTo>
                  <a:lnTo>
                    <a:pt x="5034" y="9409"/>
                  </a:lnTo>
                  <a:lnTo>
                    <a:pt x="10332" y="6587"/>
                  </a:lnTo>
                  <a:lnTo>
                    <a:pt x="16215" y="2863"/>
                  </a:lnTo>
                  <a:lnTo>
                    <a:pt x="28614" y="472"/>
                  </a:lnTo>
                  <a:lnTo>
                    <a:pt x="46312" y="0"/>
                  </a:lnTo>
                  <a:lnTo>
                    <a:pt x="55136" y="2758"/>
                  </a:lnTo>
                  <a:lnTo>
                    <a:pt x="62586" y="6453"/>
                  </a:lnTo>
                  <a:lnTo>
                    <a:pt x="107206" y="19033"/>
                  </a:lnTo>
                  <a:lnTo>
                    <a:pt x="123791" y="2845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SMARTInkShape-764">
              <a:extLst>
                <a:ext uri="{FF2B5EF4-FFF2-40B4-BE49-F238E27FC236}">
                  <a16:creationId xmlns:a16="http://schemas.microsoft.com/office/drawing/2014/main" id="{8DD67D45-4D80-DCC3-7DC3-D3DD58310561}"/>
                </a:ext>
              </a:extLst>
            </p:cNvPr>
            <p:cNvSpPr/>
            <p:nvPr>
              <p:custDataLst>
                <p:tags r:id="rId20"/>
              </p:custDataLst>
            </p:nvPr>
          </p:nvSpPr>
          <p:spPr>
            <a:xfrm>
              <a:off x="5991225" y="2419350"/>
              <a:ext cx="104776" cy="9526"/>
            </a:xfrm>
            <a:custGeom>
              <a:avLst/>
              <a:gdLst/>
              <a:ahLst/>
              <a:cxnLst/>
              <a:rect l="0" t="0" r="0" b="0"/>
              <a:pathLst>
                <a:path w="104776" h="9526">
                  <a:moveTo>
                    <a:pt x="0" y="0"/>
                  </a:moveTo>
                  <a:lnTo>
                    <a:pt x="0" y="0"/>
                  </a:lnTo>
                  <a:lnTo>
                    <a:pt x="0" y="8201"/>
                  </a:lnTo>
                  <a:lnTo>
                    <a:pt x="1058" y="8642"/>
                  </a:lnTo>
                  <a:lnTo>
                    <a:pt x="46453" y="9524"/>
                  </a:lnTo>
                  <a:lnTo>
                    <a:pt x="91869" y="9525"/>
                  </a:lnTo>
                  <a:lnTo>
                    <a:pt x="104775" y="95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SMARTInkShape-765">
              <a:extLst>
                <a:ext uri="{FF2B5EF4-FFF2-40B4-BE49-F238E27FC236}">
                  <a16:creationId xmlns:a16="http://schemas.microsoft.com/office/drawing/2014/main" id="{33B099DA-D029-7215-B81F-F69463797016}"/>
                </a:ext>
              </a:extLst>
            </p:cNvPr>
            <p:cNvSpPr/>
            <p:nvPr>
              <p:custDataLst>
                <p:tags r:id="rId21"/>
              </p:custDataLst>
            </p:nvPr>
          </p:nvSpPr>
          <p:spPr>
            <a:xfrm>
              <a:off x="7315200" y="2604362"/>
              <a:ext cx="24537" cy="119789"/>
            </a:xfrm>
            <a:custGeom>
              <a:avLst/>
              <a:gdLst/>
              <a:ahLst/>
              <a:cxnLst/>
              <a:rect l="0" t="0" r="0" b="0"/>
              <a:pathLst>
                <a:path w="24537" h="119789">
                  <a:moveTo>
                    <a:pt x="9525" y="5488"/>
                  </a:moveTo>
                  <a:lnTo>
                    <a:pt x="9525" y="5488"/>
                  </a:lnTo>
                  <a:lnTo>
                    <a:pt x="17726" y="5488"/>
                  </a:lnTo>
                  <a:lnTo>
                    <a:pt x="18168" y="4430"/>
                  </a:lnTo>
                  <a:lnTo>
                    <a:pt x="18789" y="0"/>
                  </a:lnTo>
                  <a:lnTo>
                    <a:pt x="19040" y="5212"/>
                  </a:lnTo>
                  <a:lnTo>
                    <a:pt x="24103" y="10463"/>
                  </a:lnTo>
                  <a:lnTo>
                    <a:pt x="24536" y="13038"/>
                  </a:lnTo>
                  <a:lnTo>
                    <a:pt x="23765" y="15813"/>
                  </a:lnTo>
                  <a:lnTo>
                    <a:pt x="21146" y="21719"/>
                  </a:lnTo>
                  <a:lnTo>
                    <a:pt x="16265" y="60658"/>
                  </a:lnTo>
                  <a:lnTo>
                    <a:pt x="12520" y="68108"/>
                  </a:lnTo>
                  <a:lnTo>
                    <a:pt x="9920" y="84747"/>
                  </a:lnTo>
                  <a:lnTo>
                    <a:pt x="9641" y="94354"/>
                  </a:lnTo>
                  <a:lnTo>
                    <a:pt x="6754" y="100723"/>
                  </a:lnTo>
                  <a:lnTo>
                    <a:pt x="3002" y="107081"/>
                  </a:lnTo>
                  <a:lnTo>
                    <a:pt x="0" y="11978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SMARTInkShape-766">
              <a:extLst>
                <a:ext uri="{FF2B5EF4-FFF2-40B4-BE49-F238E27FC236}">
                  <a16:creationId xmlns:a16="http://schemas.microsoft.com/office/drawing/2014/main" id="{F62879B7-447D-E8AB-747B-0F1951510468}"/>
                </a:ext>
              </a:extLst>
            </p:cNvPr>
            <p:cNvSpPr/>
            <p:nvPr>
              <p:custDataLst>
                <p:tags r:id="rId22"/>
              </p:custDataLst>
            </p:nvPr>
          </p:nvSpPr>
          <p:spPr>
            <a:xfrm>
              <a:off x="7381889" y="2590800"/>
              <a:ext cx="142862" cy="142876"/>
            </a:xfrm>
            <a:custGeom>
              <a:avLst/>
              <a:gdLst/>
              <a:ahLst/>
              <a:cxnLst/>
              <a:rect l="0" t="0" r="0" b="0"/>
              <a:pathLst>
                <a:path w="142862" h="142876">
                  <a:moveTo>
                    <a:pt x="9511" y="19050"/>
                  </a:moveTo>
                  <a:lnTo>
                    <a:pt x="9511" y="19050"/>
                  </a:lnTo>
                  <a:lnTo>
                    <a:pt x="17712" y="19050"/>
                  </a:lnTo>
                  <a:lnTo>
                    <a:pt x="18154" y="17992"/>
                  </a:lnTo>
                  <a:lnTo>
                    <a:pt x="18645" y="13994"/>
                  </a:lnTo>
                  <a:lnTo>
                    <a:pt x="19834" y="12504"/>
                  </a:lnTo>
                  <a:lnTo>
                    <a:pt x="28159" y="9641"/>
                  </a:lnTo>
                  <a:lnTo>
                    <a:pt x="33499" y="9560"/>
                  </a:lnTo>
                  <a:lnTo>
                    <a:pt x="35027" y="8490"/>
                  </a:lnTo>
                  <a:lnTo>
                    <a:pt x="36047" y="6718"/>
                  </a:lnTo>
                  <a:lnTo>
                    <a:pt x="36727" y="4479"/>
                  </a:lnTo>
                  <a:lnTo>
                    <a:pt x="38239" y="2986"/>
                  </a:lnTo>
                  <a:lnTo>
                    <a:pt x="47183" y="116"/>
                  </a:lnTo>
                  <a:lnTo>
                    <a:pt x="66542" y="0"/>
                  </a:lnTo>
                  <a:lnTo>
                    <a:pt x="66660" y="23598"/>
                  </a:lnTo>
                  <a:lnTo>
                    <a:pt x="63839" y="29185"/>
                  </a:lnTo>
                  <a:lnTo>
                    <a:pt x="51473" y="44530"/>
                  </a:lnTo>
                  <a:lnTo>
                    <a:pt x="45552" y="57166"/>
                  </a:lnTo>
                  <a:lnTo>
                    <a:pt x="25265" y="84433"/>
                  </a:lnTo>
                  <a:lnTo>
                    <a:pt x="19209" y="99659"/>
                  </a:lnTo>
                  <a:lnTo>
                    <a:pt x="17034" y="101365"/>
                  </a:lnTo>
                  <a:lnTo>
                    <a:pt x="11797" y="104317"/>
                  </a:lnTo>
                  <a:lnTo>
                    <a:pt x="5940" y="109158"/>
                  </a:lnTo>
                  <a:lnTo>
                    <a:pt x="2633" y="114837"/>
                  </a:lnTo>
                  <a:lnTo>
                    <a:pt x="335" y="123700"/>
                  </a:lnTo>
                  <a:lnTo>
                    <a:pt x="0" y="132911"/>
                  </a:lnTo>
                  <a:lnTo>
                    <a:pt x="9120" y="142471"/>
                  </a:lnTo>
                  <a:lnTo>
                    <a:pt x="22734" y="142840"/>
                  </a:lnTo>
                  <a:lnTo>
                    <a:pt x="28794" y="140037"/>
                  </a:lnTo>
                  <a:lnTo>
                    <a:pt x="35014" y="136322"/>
                  </a:lnTo>
                  <a:lnTo>
                    <a:pt x="47632" y="133937"/>
                  </a:lnTo>
                  <a:lnTo>
                    <a:pt x="95040" y="133351"/>
                  </a:lnTo>
                  <a:lnTo>
                    <a:pt x="117576" y="133350"/>
                  </a:lnTo>
                  <a:lnTo>
                    <a:pt x="119655" y="134408"/>
                  </a:lnTo>
                  <a:lnTo>
                    <a:pt x="121040" y="136172"/>
                  </a:lnTo>
                  <a:lnTo>
                    <a:pt x="121964" y="138406"/>
                  </a:lnTo>
                  <a:lnTo>
                    <a:pt x="123638" y="139896"/>
                  </a:lnTo>
                  <a:lnTo>
                    <a:pt x="131850" y="142483"/>
                  </a:lnTo>
                  <a:lnTo>
                    <a:pt x="142861" y="14287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85701" name="SMARTInkShape-Group139">
            <a:extLst>
              <a:ext uri="{FF2B5EF4-FFF2-40B4-BE49-F238E27FC236}">
                <a16:creationId xmlns:a16="http://schemas.microsoft.com/office/drawing/2014/main" id="{D0E51140-6814-94E8-0ECA-610A70959D7C}"/>
              </a:ext>
            </a:extLst>
          </p:cNvPr>
          <p:cNvGrpSpPr/>
          <p:nvPr/>
        </p:nvGrpSpPr>
        <p:grpSpPr>
          <a:xfrm>
            <a:off x="5934075" y="1543050"/>
            <a:ext cx="1266826" cy="466726"/>
            <a:chOff x="5934075" y="1543050"/>
            <a:chExt cx="1266826" cy="466726"/>
          </a:xfrm>
        </p:grpSpPr>
        <p:sp>
          <p:nvSpPr>
            <p:cNvPr id="59" name="SMARTInkShape-767">
              <a:extLst>
                <a:ext uri="{FF2B5EF4-FFF2-40B4-BE49-F238E27FC236}">
                  <a16:creationId xmlns:a16="http://schemas.microsoft.com/office/drawing/2014/main" id="{67841231-D942-527E-778F-CD7F24BBF8C7}"/>
                </a:ext>
              </a:extLst>
            </p:cNvPr>
            <p:cNvSpPr/>
            <p:nvPr>
              <p:custDataLst>
                <p:tags r:id="rId1"/>
              </p:custDataLst>
            </p:nvPr>
          </p:nvSpPr>
          <p:spPr>
            <a:xfrm>
              <a:off x="5953135" y="1543050"/>
              <a:ext cx="114291" cy="266697"/>
            </a:xfrm>
            <a:custGeom>
              <a:avLst/>
              <a:gdLst/>
              <a:ahLst/>
              <a:cxnLst/>
              <a:rect l="0" t="0" r="0" b="0"/>
              <a:pathLst>
                <a:path w="114291" h="266697">
                  <a:moveTo>
                    <a:pt x="19040" y="9525"/>
                  </a:moveTo>
                  <a:lnTo>
                    <a:pt x="19040" y="9525"/>
                  </a:lnTo>
                  <a:lnTo>
                    <a:pt x="19040" y="34"/>
                  </a:lnTo>
                  <a:lnTo>
                    <a:pt x="24528" y="7"/>
                  </a:lnTo>
                  <a:lnTo>
                    <a:pt x="22184" y="3"/>
                  </a:lnTo>
                  <a:lnTo>
                    <a:pt x="25149" y="1"/>
                  </a:lnTo>
                  <a:lnTo>
                    <a:pt x="22460" y="0"/>
                  </a:lnTo>
                  <a:lnTo>
                    <a:pt x="22379" y="1058"/>
                  </a:lnTo>
                  <a:lnTo>
                    <a:pt x="25110" y="5057"/>
                  </a:lnTo>
                  <a:lnTo>
                    <a:pt x="25204" y="7604"/>
                  </a:lnTo>
                  <a:lnTo>
                    <a:pt x="20061" y="22390"/>
                  </a:lnTo>
                  <a:lnTo>
                    <a:pt x="20779" y="25510"/>
                  </a:lnTo>
                  <a:lnTo>
                    <a:pt x="24399" y="31799"/>
                  </a:lnTo>
                  <a:lnTo>
                    <a:pt x="24729" y="36016"/>
                  </a:lnTo>
                  <a:lnTo>
                    <a:pt x="22254" y="53122"/>
                  </a:lnTo>
                  <a:lnTo>
                    <a:pt x="25168" y="76771"/>
                  </a:lnTo>
                  <a:lnTo>
                    <a:pt x="22384" y="97653"/>
                  </a:lnTo>
                  <a:lnTo>
                    <a:pt x="25205" y="117246"/>
                  </a:lnTo>
                  <a:lnTo>
                    <a:pt x="19494" y="161912"/>
                  </a:lnTo>
                  <a:lnTo>
                    <a:pt x="18040" y="193673"/>
                  </a:lnTo>
                  <a:lnTo>
                    <a:pt x="9909" y="231217"/>
                  </a:lnTo>
                  <a:lnTo>
                    <a:pt x="9549" y="250776"/>
                  </a:lnTo>
                  <a:lnTo>
                    <a:pt x="6708" y="257153"/>
                  </a:lnTo>
                  <a:lnTo>
                    <a:pt x="0" y="266685"/>
                  </a:lnTo>
                  <a:lnTo>
                    <a:pt x="5050" y="266696"/>
                  </a:lnTo>
                  <a:lnTo>
                    <a:pt x="10353" y="263876"/>
                  </a:lnTo>
                  <a:lnTo>
                    <a:pt x="16237" y="260153"/>
                  </a:lnTo>
                  <a:lnTo>
                    <a:pt x="26732" y="257567"/>
                  </a:lnTo>
                  <a:lnTo>
                    <a:pt x="35807" y="250707"/>
                  </a:lnTo>
                  <a:lnTo>
                    <a:pt x="44705" y="248556"/>
                  </a:lnTo>
                  <a:lnTo>
                    <a:pt x="50907" y="248052"/>
                  </a:lnTo>
                  <a:lnTo>
                    <a:pt x="57192" y="245007"/>
                  </a:lnTo>
                  <a:lnTo>
                    <a:pt x="63513" y="241184"/>
                  </a:lnTo>
                  <a:lnTo>
                    <a:pt x="76195" y="238729"/>
                  </a:lnTo>
                  <a:lnTo>
                    <a:pt x="114290" y="2381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SMARTInkShape-768">
              <a:extLst>
                <a:ext uri="{FF2B5EF4-FFF2-40B4-BE49-F238E27FC236}">
                  <a16:creationId xmlns:a16="http://schemas.microsoft.com/office/drawing/2014/main" id="{532BDE92-46D5-73ED-98DD-FDB617AB405B}"/>
                </a:ext>
              </a:extLst>
            </p:cNvPr>
            <p:cNvSpPr/>
            <p:nvPr>
              <p:custDataLst>
                <p:tags r:id="rId2"/>
              </p:custDataLst>
            </p:nvPr>
          </p:nvSpPr>
          <p:spPr>
            <a:xfrm>
              <a:off x="5934075" y="1642769"/>
              <a:ext cx="171451" cy="33632"/>
            </a:xfrm>
            <a:custGeom>
              <a:avLst/>
              <a:gdLst/>
              <a:ahLst/>
              <a:cxnLst/>
              <a:rect l="0" t="0" r="0" b="0"/>
              <a:pathLst>
                <a:path w="171451" h="33632">
                  <a:moveTo>
                    <a:pt x="0" y="33631"/>
                  </a:moveTo>
                  <a:lnTo>
                    <a:pt x="0" y="33631"/>
                  </a:lnTo>
                  <a:lnTo>
                    <a:pt x="0" y="25430"/>
                  </a:lnTo>
                  <a:lnTo>
                    <a:pt x="1058" y="24989"/>
                  </a:lnTo>
                  <a:lnTo>
                    <a:pt x="5056" y="24498"/>
                  </a:lnTo>
                  <a:lnTo>
                    <a:pt x="6545" y="23309"/>
                  </a:lnTo>
                  <a:lnTo>
                    <a:pt x="8201" y="19166"/>
                  </a:lnTo>
                  <a:lnTo>
                    <a:pt x="9701" y="17638"/>
                  </a:lnTo>
                  <a:lnTo>
                    <a:pt x="14189" y="15939"/>
                  </a:lnTo>
                  <a:lnTo>
                    <a:pt x="31593" y="11938"/>
                  </a:lnTo>
                  <a:lnTo>
                    <a:pt x="45698" y="7095"/>
                  </a:lnTo>
                  <a:lnTo>
                    <a:pt x="91170" y="5079"/>
                  </a:lnTo>
                  <a:lnTo>
                    <a:pt x="132285" y="3998"/>
                  </a:lnTo>
                  <a:lnTo>
                    <a:pt x="146634" y="0"/>
                  </a:lnTo>
                  <a:lnTo>
                    <a:pt x="151731" y="627"/>
                  </a:lnTo>
                  <a:lnTo>
                    <a:pt x="155129" y="3162"/>
                  </a:lnTo>
                  <a:lnTo>
                    <a:pt x="157394" y="6968"/>
                  </a:lnTo>
                  <a:lnTo>
                    <a:pt x="159963" y="9506"/>
                  </a:lnTo>
                  <a:lnTo>
                    <a:pt x="171450" y="1458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SMARTInkShape-769">
              <a:extLst>
                <a:ext uri="{FF2B5EF4-FFF2-40B4-BE49-F238E27FC236}">
                  <a16:creationId xmlns:a16="http://schemas.microsoft.com/office/drawing/2014/main" id="{2BB00361-3892-8FEB-0E0F-B7F579AB04E9}"/>
                </a:ext>
              </a:extLst>
            </p:cNvPr>
            <p:cNvSpPr/>
            <p:nvPr>
              <p:custDataLst>
                <p:tags r:id="rId3"/>
              </p:custDataLst>
            </p:nvPr>
          </p:nvSpPr>
          <p:spPr>
            <a:xfrm>
              <a:off x="6116386" y="1762125"/>
              <a:ext cx="141540" cy="151994"/>
            </a:xfrm>
            <a:custGeom>
              <a:avLst/>
              <a:gdLst/>
              <a:ahLst/>
              <a:cxnLst/>
              <a:rect l="0" t="0" r="0" b="0"/>
              <a:pathLst>
                <a:path w="141540" h="151994">
                  <a:moveTo>
                    <a:pt x="132014" y="0"/>
                  </a:moveTo>
                  <a:lnTo>
                    <a:pt x="132014" y="0"/>
                  </a:lnTo>
                  <a:lnTo>
                    <a:pt x="126958" y="0"/>
                  </a:lnTo>
                  <a:lnTo>
                    <a:pt x="125469" y="1058"/>
                  </a:lnTo>
                  <a:lnTo>
                    <a:pt x="124475" y="2822"/>
                  </a:lnTo>
                  <a:lnTo>
                    <a:pt x="122605" y="9133"/>
                  </a:lnTo>
                  <a:lnTo>
                    <a:pt x="122523" y="14465"/>
                  </a:lnTo>
                  <a:lnTo>
                    <a:pt x="121453" y="15993"/>
                  </a:lnTo>
                  <a:lnTo>
                    <a:pt x="119682" y="17012"/>
                  </a:lnTo>
                  <a:lnTo>
                    <a:pt x="117443" y="17692"/>
                  </a:lnTo>
                  <a:lnTo>
                    <a:pt x="115950" y="19203"/>
                  </a:lnTo>
                  <a:lnTo>
                    <a:pt x="112168" y="28671"/>
                  </a:lnTo>
                  <a:lnTo>
                    <a:pt x="106495" y="35894"/>
                  </a:lnTo>
                  <a:lnTo>
                    <a:pt x="103287" y="44737"/>
                  </a:lnTo>
                  <a:lnTo>
                    <a:pt x="87016" y="66692"/>
                  </a:lnTo>
                  <a:lnTo>
                    <a:pt x="84499" y="73033"/>
                  </a:lnTo>
                  <a:lnTo>
                    <a:pt x="79851" y="79378"/>
                  </a:lnTo>
                  <a:lnTo>
                    <a:pt x="79247" y="82552"/>
                  </a:lnTo>
                  <a:lnTo>
                    <a:pt x="79904" y="85727"/>
                  </a:lnTo>
                  <a:lnTo>
                    <a:pt x="81398" y="88901"/>
                  </a:lnTo>
                  <a:lnTo>
                    <a:pt x="79221" y="93134"/>
                  </a:lnTo>
                  <a:lnTo>
                    <a:pt x="61378" y="112314"/>
                  </a:lnTo>
                  <a:lnTo>
                    <a:pt x="54640" y="123236"/>
                  </a:lnTo>
                  <a:lnTo>
                    <a:pt x="48942" y="128855"/>
                  </a:lnTo>
                  <a:lnTo>
                    <a:pt x="42883" y="131352"/>
                  </a:lnTo>
                  <a:lnTo>
                    <a:pt x="40843" y="133077"/>
                  </a:lnTo>
                  <a:lnTo>
                    <a:pt x="37302" y="141376"/>
                  </a:lnTo>
                  <a:lnTo>
                    <a:pt x="34180" y="142209"/>
                  </a:lnTo>
                  <a:lnTo>
                    <a:pt x="27360" y="142864"/>
                  </a:lnTo>
                  <a:lnTo>
                    <a:pt x="9909" y="125541"/>
                  </a:lnTo>
                  <a:lnTo>
                    <a:pt x="8953" y="121765"/>
                  </a:lnTo>
                  <a:lnTo>
                    <a:pt x="8341" y="110718"/>
                  </a:lnTo>
                  <a:lnTo>
                    <a:pt x="5434" y="104594"/>
                  </a:lnTo>
                  <a:lnTo>
                    <a:pt x="1673" y="98345"/>
                  </a:lnTo>
                  <a:lnTo>
                    <a:pt x="0" y="92039"/>
                  </a:lnTo>
                  <a:lnTo>
                    <a:pt x="613" y="88876"/>
                  </a:lnTo>
                  <a:lnTo>
                    <a:pt x="7384" y="76394"/>
                  </a:lnTo>
                  <a:lnTo>
                    <a:pt x="7831" y="71700"/>
                  </a:lnTo>
                  <a:lnTo>
                    <a:pt x="16497" y="66086"/>
                  </a:lnTo>
                  <a:lnTo>
                    <a:pt x="35578" y="57673"/>
                  </a:lnTo>
                  <a:lnTo>
                    <a:pt x="44861" y="57196"/>
                  </a:lnTo>
                  <a:lnTo>
                    <a:pt x="50922" y="52107"/>
                  </a:lnTo>
                  <a:lnTo>
                    <a:pt x="52553" y="51671"/>
                  </a:lnTo>
                  <a:lnTo>
                    <a:pt x="53639" y="52439"/>
                  </a:lnTo>
                  <a:lnTo>
                    <a:pt x="54364" y="54009"/>
                  </a:lnTo>
                  <a:lnTo>
                    <a:pt x="55906" y="55056"/>
                  </a:lnTo>
                  <a:lnTo>
                    <a:pt x="63133" y="57588"/>
                  </a:lnTo>
                  <a:lnTo>
                    <a:pt x="68944" y="61931"/>
                  </a:lnTo>
                  <a:lnTo>
                    <a:pt x="72233" y="67389"/>
                  </a:lnTo>
                  <a:lnTo>
                    <a:pt x="74344" y="74460"/>
                  </a:lnTo>
                  <a:lnTo>
                    <a:pt x="99307" y="101680"/>
                  </a:lnTo>
                  <a:lnTo>
                    <a:pt x="101602" y="107985"/>
                  </a:lnTo>
                  <a:lnTo>
                    <a:pt x="103273" y="110090"/>
                  </a:lnTo>
                  <a:lnTo>
                    <a:pt x="109623" y="114111"/>
                  </a:lnTo>
                  <a:lnTo>
                    <a:pt x="120307" y="133525"/>
                  </a:lnTo>
                  <a:lnTo>
                    <a:pt x="122451" y="147769"/>
                  </a:lnTo>
                  <a:lnTo>
                    <a:pt x="123521" y="149313"/>
                  </a:lnTo>
                  <a:lnTo>
                    <a:pt x="125294" y="150342"/>
                  </a:lnTo>
                  <a:lnTo>
                    <a:pt x="127534" y="151028"/>
                  </a:lnTo>
                  <a:lnTo>
                    <a:pt x="127969" y="151485"/>
                  </a:lnTo>
                  <a:lnTo>
                    <a:pt x="127201" y="151790"/>
                  </a:lnTo>
                  <a:lnTo>
                    <a:pt x="125630" y="151993"/>
                  </a:lnTo>
                  <a:lnTo>
                    <a:pt x="141539" y="14287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SMARTInkShape-770">
              <a:extLst>
                <a:ext uri="{FF2B5EF4-FFF2-40B4-BE49-F238E27FC236}">
                  <a16:creationId xmlns:a16="http://schemas.microsoft.com/office/drawing/2014/main" id="{B4AC6A19-7DF5-7B7F-F870-70B5F236159B}"/>
                </a:ext>
              </a:extLst>
            </p:cNvPr>
            <p:cNvSpPr/>
            <p:nvPr>
              <p:custDataLst>
                <p:tags r:id="rId4"/>
              </p:custDataLst>
            </p:nvPr>
          </p:nvSpPr>
          <p:spPr>
            <a:xfrm>
              <a:off x="6287562" y="1790819"/>
              <a:ext cx="46536" cy="190382"/>
            </a:xfrm>
            <a:custGeom>
              <a:avLst/>
              <a:gdLst/>
              <a:ahLst/>
              <a:cxnLst/>
              <a:rect l="0" t="0" r="0" b="0"/>
              <a:pathLst>
                <a:path w="46536" h="190382">
                  <a:moveTo>
                    <a:pt x="37038" y="28456"/>
                  </a:moveTo>
                  <a:lnTo>
                    <a:pt x="37038" y="28456"/>
                  </a:lnTo>
                  <a:lnTo>
                    <a:pt x="37038" y="19323"/>
                  </a:lnTo>
                  <a:lnTo>
                    <a:pt x="42094" y="13991"/>
                  </a:lnTo>
                  <a:lnTo>
                    <a:pt x="42526" y="12463"/>
                  </a:lnTo>
                  <a:lnTo>
                    <a:pt x="41754" y="11444"/>
                  </a:lnTo>
                  <a:lnTo>
                    <a:pt x="40182" y="10764"/>
                  </a:lnTo>
                  <a:lnTo>
                    <a:pt x="40193" y="10312"/>
                  </a:lnTo>
                  <a:lnTo>
                    <a:pt x="43026" y="9808"/>
                  </a:lnTo>
                  <a:lnTo>
                    <a:pt x="44205" y="8616"/>
                  </a:lnTo>
                  <a:lnTo>
                    <a:pt x="46535" y="0"/>
                  </a:lnTo>
                  <a:lnTo>
                    <a:pt x="38359" y="8092"/>
                  </a:lnTo>
                  <a:lnTo>
                    <a:pt x="37429" y="14073"/>
                  </a:lnTo>
                  <a:lnTo>
                    <a:pt x="36057" y="26634"/>
                  </a:lnTo>
                  <a:lnTo>
                    <a:pt x="29457" y="41439"/>
                  </a:lnTo>
                  <a:lnTo>
                    <a:pt x="14650" y="64882"/>
                  </a:lnTo>
                  <a:lnTo>
                    <a:pt x="3338" y="101373"/>
                  </a:lnTo>
                  <a:lnTo>
                    <a:pt x="5416" y="118265"/>
                  </a:lnTo>
                  <a:lnTo>
                    <a:pt x="0" y="144169"/>
                  </a:lnTo>
                  <a:lnTo>
                    <a:pt x="8463" y="19038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SMARTInkShape-771">
              <a:extLst>
                <a:ext uri="{FF2B5EF4-FFF2-40B4-BE49-F238E27FC236}">
                  <a16:creationId xmlns:a16="http://schemas.microsoft.com/office/drawing/2014/main" id="{CB17C3B9-2600-EDC6-ED25-02A5A8AFEC12}"/>
                </a:ext>
              </a:extLst>
            </p:cNvPr>
            <p:cNvSpPr/>
            <p:nvPr>
              <p:custDataLst>
                <p:tags r:id="rId5"/>
              </p:custDataLst>
            </p:nvPr>
          </p:nvSpPr>
          <p:spPr>
            <a:xfrm>
              <a:off x="6353295" y="1866903"/>
              <a:ext cx="95131" cy="104772"/>
            </a:xfrm>
            <a:custGeom>
              <a:avLst/>
              <a:gdLst/>
              <a:ahLst/>
              <a:cxnLst/>
              <a:rect l="0" t="0" r="0" b="0"/>
              <a:pathLst>
                <a:path w="95131" h="104772">
                  <a:moveTo>
                    <a:pt x="9405" y="38097"/>
                  </a:moveTo>
                  <a:lnTo>
                    <a:pt x="9405" y="38097"/>
                  </a:lnTo>
                  <a:lnTo>
                    <a:pt x="17606" y="29896"/>
                  </a:lnTo>
                  <a:lnTo>
                    <a:pt x="18896" y="19474"/>
                  </a:lnTo>
                  <a:lnTo>
                    <a:pt x="36646" y="1332"/>
                  </a:lnTo>
                  <a:lnTo>
                    <a:pt x="46064" y="114"/>
                  </a:lnTo>
                  <a:lnTo>
                    <a:pt x="56600" y="0"/>
                  </a:lnTo>
                  <a:lnTo>
                    <a:pt x="56903" y="5054"/>
                  </a:lnTo>
                  <a:lnTo>
                    <a:pt x="58005" y="6543"/>
                  </a:lnTo>
                  <a:lnTo>
                    <a:pt x="62049" y="8198"/>
                  </a:lnTo>
                  <a:lnTo>
                    <a:pt x="63551" y="9698"/>
                  </a:lnTo>
                  <a:lnTo>
                    <a:pt x="65220" y="14186"/>
                  </a:lnTo>
                  <a:lnTo>
                    <a:pt x="64606" y="16865"/>
                  </a:lnTo>
                  <a:lnTo>
                    <a:pt x="58840" y="28768"/>
                  </a:lnTo>
                  <a:lnTo>
                    <a:pt x="56210" y="51019"/>
                  </a:lnTo>
                  <a:lnTo>
                    <a:pt x="49497" y="62622"/>
                  </a:lnTo>
                  <a:lnTo>
                    <a:pt x="23942" y="90211"/>
                  </a:lnTo>
                  <a:lnTo>
                    <a:pt x="18335" y="93009"/>
                  </a:lnTo>
                  <a:lnTo>
                    <a:pt x="15358" y="93755"/>
                  </a:lnTo>
                  <a:lnTo>
                    <a:pt x="13375" y="95311"/>
                  </a:lnTo>
                  <a:lnTo>
                    <a:pt x="9927" y="103317"/>
                  </a:lnTo>
                  <a:lnTo>
                    <a:pt x="6815" y="104125"/>
                  </a:lnTo>
                  <a:lnTo>
                    <a:pt x="0" y="104761"/>
                  </a:lnTo>
                  <a:lnTo>
                    <a:pt x="8092" y="104771"/>
                  </a:lnTo>
                  <a:lnTo>
                    <a:pt x="16750" y="98226"/>
                  </a:lnTo>
                  <a:lnTo>
                    <a:pt x="25575" y="96130"/>
                  </a:lnTo>
                  <a:lnTo>
                    <a:pt x="52007" y="95257"/>
                  </a:lnTo>
                  <a:lnTo>
                    <a:pt x="57619" y="92429"/>
                  </a:lnTo>
                  <a:lnTo>
                    <a:pt x="63642" y="88703"/>
                  </a:lnTo>
                  <a:lnTo>
                    <a:pt x="74233" y="86115"/>
                  </a:lnTo>
                  <a:lnTo>
                    <a:pt x="95130" y="8572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5696" name="SMARTInkShape-772">
              <a:extLst>
                <a:ext uri="{FF2B5EF4-FFF2-40B4-BE49-F238E27FC236}">
                  <a16:creationId xmlns:a16="http://schemas.microsoft.com/office/drawing/2014/main" id="{115B70D7-B1B3-1CE1-5470-C0A41CB92925}"/>
                </a:ext>
              </a:extLst>
            </p:cNvPr>
            <p:cNvSpPr/>
            <p:nvPr>
              <p:custDataLst>
                <p:tags r:id="rId6"/>
              </p:custDataLst>
            </p:nvPr>
          </p:nvSpPr>
          <p:spPr>
            <a:xfrm>
              <a:off x="6572250" y="1914525"/>
              <a:ext cx="28576" cy="95251"/>
            </a:xfrm>
            <a:custGeom>
              <a:avLst/>
              <a:gdLst/>
              <a:ahLst/>
              <a:cxnLst/>
              <a:rect l="0" t="0" r="0" b="0"/>
              <a:pathLst>
                <a:path w="28576" h="95251">
                  <a:moveTo>
                    <a:pt x="0" y="9525"/>
                  </a:moveTo>
                  <a:lnTo>
                    <a:pt x="0" y="9525"/>
                  </a:lnTo>
                  <a:lnTo>
                    <a:pt x="0" y="0"/>
                  </a:lnTo>
                  <a:lnTo>
                    <a:pt x="8200" y="0"/>
                  </a:lnTo>
                  <a:lnTo>
                    <a:pt x="14189" y="5056"/>
                  </a:lnTo>
                  <a:lnTo>
                    <a:pt x="16890" y="10361"/>
                  </a:lnTo>
                  <a:lnTo>
                    <a:pt x="19824" y="25510"/>
                  </a:lnTo>
                  <a:lnTo>
                    <a:pt x="26533" y="38122"/>
                  </a:lnTo>
                  <a:lnTo>
                    <a:pt x="28575" y="84239"/>
                  </a:lnTo>
                  <a:lnTo>
                    <a:pt x="27517" y="84734"/>
                  </a:lnTo>
                  <a:lnTo>
                    <a:pt x="20375" y="85595"/>
                  </a:lnTo>
                  <a:lnTo>
                    <a:pt x="19638" y="88489"/>
                  </a:lnTo>
                  <a:lnTo>
                    <a:pt x="19443" y="90743"/>
                  </a:lnTo>
                  <a:lnTo>
                    <a:pt x="18254" y="92245"/>
                  </a:lnTo>
                  <a:lnTo>
                    <a:pt x="9525" y="952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5697" name="SMARTInkShape-773">
              <a:extLst>
                <a:ext uri="{FF2B5EF4-FFF2-40B4-BE49-F238E27FC236}">
                  <a16:creationId xmlns:a16="http://schemas.microsoft.com/office/drawing/2014/main" id="{F0BDE593-2AFE-0639-7FD3-9049D371E127}"/>
                </a:ext>
              </a:extLst>
            </p:cNvPr>
            <p:cNvSpPr/>
            <p:nvPr>
              <p:custDataLst>
                <p:tags r:id="rId7"/>
              </p:custDataLst>
            </p:nvPr>
          </p:nvSpPr>
          <p:spPr>
            <a:xfrm>
              <a:off x="6753225" y="1823338"/>
              <a:ext cx="142876" cy="129288"/>
            </a:xfrm>
            <a:custGeom>
              <a:avLst/>
              <a:gdLst/>
              <a:ahLst/>
              <a:cxnLst/>
              <a:rect l="0" t="0" r="0" b="0"/>
              <a:pathLst>
                <a:path w="142876" h="129288">
                  <a:moveTo>
                    <a:pt x="0" y="24512"/>
                  </a:moveTo>
                  <a:lnTo>
                    <a:pt x="0" y="24512"/>
                  </a:lnTo>
                  <a:lnTo>
                    <a:pt x="0" y="19456"/>
                  </a:lnTo>
                  <a:lnTo>
                    <a:pt x="1058" y="17966"/>
                  </a:lnTo>
                  <a:lnTo>
                    <a:pt x="2822" y="16973"/>
                  </a:lnTo>
                  <a:lnTo>
                    <a:pt x="8200" y="15379"/>
                  </a:lnTo>
                  <a:lnTo>
                    <a:pt x="8937" y="12339"/>
                  </a:lnTo>
                  <a:lnTo>
                    <a:pt x="9491" y="5864"/>
                  </a:lnTo>
                  <a:lnTo>
                    <a:pt x="33505" y="5462"/>
                  </a:lnTo>
                  <a:lnTo>
                    <a:pt x="35037" y="6520"/>
                  </a:lnTo>
                  <a:lnTo>
                    <a:pt x="36058" y="8285"/>
                  </a:lnTo>
                  <a:lnTo>
                    <a:pt x="37831" y="15163"/>
                  </a:lnTo>
                  <a:lnTo>
                    <a:pt x="37980" y="19651"/>
                  </a:lnTo>
                  <a:lnTo>
                    <a:pt x="39078" y="21272"/>
                  </a:lnTo>
                  <a:lnTo>
                    <a:pt x="40869" y="22352"/>
                  </a:lnTo>
                  <a:lnTo>
                    <a:pt x="43121" y="23072"/>
                  </a:lnTo>
                  <a:lnTo>
                    <a:pt x="43564" y="24610"/>
                  </a:lnTo>
                  <a:lnTo>
                    <a:pt x="39029" y="37643"/>
                  </a:lnTo>
                  <a:lnTo>
                    <a:pt x="39778" y="40674"/>
                  </a:lnTo>
                  <a:lnTo>
                    <a:pt x="45761" y="53144"/>
                  </a:lnTo>
                  <a:lnTo>
                    <a:pt x="46382" y="56300"/>
                  </a:lnTo>
                  <a:lnTo>
                    <a:pt x="45738" y="59462"/>
                  </a:lnTo>
                  <a:lnTo>
                    <a:pt x="39922" y="72142"/>
                  </a:lnTo>
                  <a:lnTo>
                    <a:pt x="38100" y="91184"/>
                  </a:lnTo>
                  <a:lnTo>
                    <a:pt x="33044" y="91186"/>
                  </a:lnTo>
                  <a:lnTo>
                    <a:pt x="31555" y="90128"/>
                  </a:lnTo>
                  <a:lnTo>
                    <a:pt x="30562" y="88364"/>
                  </a:lnTo>
                  <a:lnTo>
                    <a:pt x="28968" y="77929"/>
                  </a:lnTo>
                  <a:lnTo>
                    <a:pt x="31572" y="71889"/>
                  </a:lnTo>
                  <a:lnTo>
                    <a:pt x="44392" y="55370"/>
                  </a:lnTo>
                  <a:lnTo>
                    <a:pt x="47725" y="46472"/>
                  </a:lnTo>
                  <a:lnTo>
                    <a:pt x="53887" y="37134"/>
                  </a:lnTo>
                  <a:lnTo>
                    <a:pt x="56720" y="26383"/>
                  </a:lnTo>
                  <a:lnTo>
                    <a:pt x="83274" y="8735"/>
                  </a:lnTo>
                  <a:lnTo>
                    <a:pt x="92290" y="6432"/>
                  </a:lnTo>
                  <a:lnTo>
                    <a:pt x="107979" y="5590"/>
                  </a:lnTo>
                  <a:lnTo>
                    <a:pt x="110086" y="4489"/>
                  </a:lnTo>
                  <a:lnTo>
                    <a:pt x="111490" y="2696"/>
                  </a:lnTo>
                  <a:lnTo>
                    <a:pt x="112426" y="444"/>
                  </a:lnTo>
                  <a:lnTo>
                    <a:pt x="113050" y="0"/>
                  </a:lnTo>
                  <a:lnTo>
                    <a:pt x="113467" y="762"/>
                  </a:lnTo>
                  <a:lnTo>
                    <a:pt x="113745" y="2329"/>
                  </a:lnTo>
                  <a:lnTo>
                    <a:pt x="114988" y="3373"/>
                  </a:lnTo>
                  <a:lnTo>
                    <a:pt x="119192" y="4534"/>
                  </a:lnTo>
                  <a:lnTo>
                    <a:pt x="120736" y="5901"/>
                  </a:lnTo>
                  <a:lnTo>
                    <a:pt x="122452" y="10243"/>
                  </a:lnTo>
                  <a:lnTo>
                    <a:pt x="123968" y="11825"/>
                  </a:lnTo>
                  <a:lnTo>
                    <a:pt x="128475" y="13581"/>
                  </a:lnTo>
                  <a:lnTo>
                    <a:pt x="130100" y="15108"/>
                  </a:lnTo>
                  <a:lnTo>
                    <a:pt x="131906" y="19627"/>
                  </a:lnTo>
                  <a:lnTo>
                    <a:pt x="133345" y="65439"/>
                  </a:lnTo>
                  <a:lnTo>
                    <a:pt x="133350" y="103969"/>
                  </a:lnTo>
                  <a:lnTo>
                    <a:pt x="134408" y="106058"/>
                  </a:lnTo>
                  <a:lnTo>
                    <a:pt x="136172" y="107451"/>
                  </a:lnTo>
                  <a:lnTo>
                    <a:pt x="141550" y="109687"/>
                  </a:lnTo>
                  <a:lnTo>
                    <a:pt x="142287" y="112815"/>
                  </a:lnTo>
                  <a:lnTo>
                    <a:pt x="142875" y="12928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5698" name="SMARTInkShape-774">
              <a:extLst>
                <a:ext uri="{FF2B5EF4-FFF2-40B4-BE49-F238E27FC236}">
                  <a16:creationId xmlns:a16="http://schemas.microsoft.com/office/drawing/2014/main" id="{67ADEDD8-F8BB-F248-614C-FA0B01036728}"/>
                </a:ext>
              </a:extLst>
            </p:cNvPr>
            <p:cNvSpPr/>
            <p:nvPr>
              <p:custDataLst>
                <p:tags r:id="rId8"/>
              </p:custDataLst>
            </p:nvPr>
          </p:nvSpPr>
          <p:spPr>
            <a:xfrm>
              <a:off x="6953250" y="1876425"/>
              <a:ext cx="76201" cy="9526"/>
            </a:xfrm>
            <a:custGeom>
              <a:avLst/>
              <a:gdLst/>
              <a:ahLst/>
              <a:cxnLst/>
              <a:rect l="0" t="0" r="0" b="0"/>
              <a:pathLst>
                <a:path w="76201" h="9526">
                  <a:moveTo>
                    <a:pt x="0" y="9525"/>
                  </a:moveTo>
                  <a:lnTo>
                    <a:pt x="0" y="9525"/>
                  </a:lnTo>
                  <a:lnTo>
                    <a:pt x="8200" y="9525"/>
                  </a:lnTo>
                  <a:lnTo>
                    <a:pt x="16867" y="2979"/>
                  </a:lnTo>
                  <a:lnTo>
                    <a:pt x="25694" y="883"/>
                  </a:lnTo>
                  <a:lnTo>
                    <a:pt x="72934" y="0"/>
                  </a:lnTo>
                  <a:lnTo>
                    <a:pt x="7620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5699" name="SMARTInkShape-775">
              <a:extLst>
                <a:ext uri="{FF2B5EF4-FFF2-40B4-BE49-F238E27FC236}">
                  <a16:creationId xmlns:a16="http://schemas.microsoft.com/office/drawing/2014/main" id="{98B248CD-15F2-6D8A-8781-6B419548B50D}"/>
                </a:ext>
              </a:extLst>
            </p:cNvPr>
            <p:cNvSpPr/>
            <p:nvPr>
              <p:custDataLst>
                <p:tags r:id="rId9"/>
              </p:custDataLst>
            </p:nvPr>
          </p:nvSpPr>
          <p:spPr>
            <a:xfrm>
              <a:off x="7048511" y="1790710"/>
              <a:ext cx="152390" cy="133341"/>
            </a:xfrm>
            <a:custGeom>
              <a:avLst/>
              <a:gdLst/>
              <a:ahLst/>
              <a:cxnLst/>
              <a:rect l="0" t="0" r="0" b="0"/>
              <a:pathLst>
                <a:path w="152390" h="133341">
                  <a:moveTo>
                    <a:pt x="19039" y="38090"/>
                  </a:moveTo>
                  <a:lnTo>
                    <a:pt x="19039" y="38090"/>
                  </a:lnTo>
                  <a:lnTo>
                    <a:pt x="19039" y="28957"/>
                  </a:lnTo>
                  <a:lnTo>
                    <a:pt x="24095" y="28681"/>
                  </a:lnTo>
                  <a:lnTo>
                    <a:pt x="25584" y="27584"/>
                  </a:lnTo>
                  <a:lnTo>
                    <a:pt x="28171" y="20374"/>
                  </a:lnTo>
                  <a:lnTo>
                    <a:pt x="31212" y="19633"/>
                  </a:lnTo>
                  <a:lnTo>
                    <a:pt x="33504" y="19435"/>
                  </a:lnTo>
                  <a:lnTo>
                    <a:pt x="35033" y="18245"/>
                  </a:lnTo>
                  <a:lnTo>
                    <a:pt x="36730" y="14101"/>
                  </a:lnTo>
                  <a:lnTo>
                    <a:pt x="38242" y="12572"/>
                  </a:lnTo>
                  <a:lnTo>
                    <a:pt x="46171" y="9917"/>
                  </a:lnTo>
                  <a:lnTo>
                    <a:pt x="46972" y="6872"/>
                  </a:lnTo>
                  <a:lnTo>
                    <a:pt x="47488" y="1349"/>
                  </a:lnTo>
                  <a:lnTo>
                    <a:pt x="50380" y="594"/>
                  </a:lnTo>
                  <a:lnTo>
                    <a:pt x="62077" y="0"/>
                  </a:lnTo>
                  <a:lnTo>
                    <a:pt x="63607" y="1055"/>
                  </a:lnTo>
                  <a:lnTo>
                    <a:pt x="64626" y="2817"/>
                  </a:lnTo>
                  <a:lnTo>
                    <a:pt x="66262" y="8192"/>
                  </a:lnTo>
                  <a:lnTo>
                    <a:pt x="69307" y="8927"/>
                  </a:lnTo>
                  <a:lnTo>
                    <a:pt x="74830" y="9399"/>
                  </a:lnTo>
                  <a:lnTo>
                    <a:pt x="75283" y="10496"/>
                  </a:lnTo>
                  <a:lnTo>
                    <a:pt x="76188" y="50829"/>
                  </a:lnTo>
                  <a:lnTo>
                    <a:pt x="73367" y="57157"/>
                  </a:lnTo>
                  <a:lnTo>
                    <a:pt x="69644" y="63498"/>
                  </a:lnTo>
                  <a:lnTo>
                    <a:pt x="66488" y="73017"/>
                  </a:lnTo>
                  <a:lnTo>
                    <a:pt x="25378" y="117465"/>
                  </a:lnTo>
                  <a:lnTo>
                    <a:pt x="19034" y="120993"/>
                  </a:lnTo>
                  <a:lnTo>
                    <a:pt x="15862" y="121934"/>
                  </a:lnTo>
                  <a:lnTo>
                    <a:pt x="13746" y="123619"/>
                  </a:lnTo>
                  <a:lnTo>
                    <a:pt x="9710" y="129989"/>
                  </a:lnTo>
                  <a:lnTo>
                    <a:pt x="0" y="133337"/>
                  </a:lnTo>
                  <a:lnTo>
                    <a:pt x="22655" y="133340"/>
                  </a:lnTo>
                  <a:lnTo>
                    <a:pt x="28760" y="130518"/>
                  </a:lnTo>
                  <a:lnTo>
                    <a:pt x="35002" y="126794"/>
                  </a:lnTo>
                  <a:lnTo>
                    <a:pt x="45523" y="124698"/>
                  </a:lnTo>
                  <a:lnTo>
                    <a:pt x="91987" y="123822"/>
                  </a:lnTo>
                  <a:lnTo>
                    <a:pt x="136514" y="123815"/>
                  </a:lnTo>
                  <a:lnTo>
                    <a:pt x="138631" y="124873"/>
                  </a:lnTo>
                  <a:lnTo>
                    <a:pt x="140042" y="126637"/>
                  </a:lnTo>
                  <a:lnTo>
                    <a:pt x="142307" y="132016"/>
                  </a:lnTo>
                  <a:lnTo>
                    <a:pt x="145438" y="132751"/>
                  </a:lnTo>
                  <a:lnTo>
                    <a:pt x="152389" y="13334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3.2.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andard deviation of </a:t>
            </a:r>
            <a:r>
              <a:rPr lang="en-US" i="1" dirty="0"/>
              <a:t>b</a:t>
            </a:r>
            <a:r>
              <a:rPr lang="en-US" baseline="-25000" dirty="0"/>
              <a:t>1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pSp>
        <p:nvGrpSpPr>
          <p:cNvPr id="35" name="SMARTInkShape-Group140">
            <a:extLst>
              <a:ext uri="{FF2B5EF4-FFF2-40B4-BE49-F238E27FC236}">
                <a16:creationId xmlns:a16="http://schemas.microsoft.com/office/drawing/2014/main" id="{F3624779-8676-320A-A84B-6C443C34D511}"/>
              </a:ext>
            </a:extLst>
          </p:cNvPr>
          <p:cNvGrpSpPr/>
          <p:nvPr/>
        </p:nvGrpSpPr>
        <p:grpSpPr>
          <a:xfrm>
            <a:off x="3752884" y="3381375"/>
            <a:ext cx="123792" cy="180976"/>
            <a:chOff x="3752884" y="3381375"/>
            <a:chExt cx="123792" cy="180976"/>
          </a:xfrm>
        </p:grpSpPr>
        <p:sp>
          <p:nvSpPr>
            <p:cNvPr id="33" name="SMARTInkShape-776">
              <a:extLst>
                <a:ext uri="{FF2B5EF4-FFF2-40B4-BE49-F238E27FC236}">
                  <a16:creationId xmlns:a16="http://schemas.microsoft.com/office/drawing/2014/main" id="{A546957D-6BD5-96DF-CD31-A2CFCF0E2A39}"/>
                </a:ext>
              </a:extLst>
            </p:cNvPr>
            <p:cNvSpPr/>
            <p:nvPr>
              <p:custDataLst>
                <p:tags r:id="rId22"/>
              </p:custDataLst>
            </p:nvPr>
          </p:nvSpPr>
          <p:spPr>
            <a:xfrm>
              <a:off x="3752884" y="3448050"/>
              <a:ext cx="123792" cy="114301"/>
            </a:xfrm>
            <a:custGeom>
              <a:avLst/>
              <a:gdLst/>
              <a:ahLst/>
              <a:cxnLst/>
              <a:rect l="0" t="0" r="0" b="0"/>
              <a:pathLst>
                <a:path w="123792" h="114301">
                  <a:moveTo>
                    <a:pt x="28541" y="0"/>
                  </a:moveTo>
                  <a:lnTo>
                    <a:pt x="28541" y="0"/>
                  </a:lnTo>
                  <a:lnTo>
                    <a:pt x="36742" y="0"/>
                  </a:lnTo>
                  <a:lnTo>
                    <a:pt x="29749" y="0"/>
                  </a:lnTo>
                  <a:lnTo>
                    <a:pt x="34267" y="0"/>
                  </a:lnTo>
                  <a:lnTo>
                    <a:pt x="29504" y="0"/>
                  </a:lnTo>
                  <a:lnTo>
                    <a:pt x="28969" y="2822"/>
                  </a:lnTo>
                  <a:lnTo>
                    <a:pt x="28543" y="40358"/>
                  </a:lnTo>
                  <a:lnTo>
                    <a:pt x="25720" y="47218"/>
                  </a:lnTo>
                  <a:lnTo>
                    <a:pt x="21995" y="53794"/>
                  </a:lnTo>
                  <a:lnTo>
                    <a:pt x="18840" y="63446"/>
                  </a:lnTo>
                  <a:lnTo>
                    <a:pt x="12731" y="73009"/>
                  </a:lnTo>
                  <a:lnTo>
                    <a:pt x="10451" y="82546"/>
                  </a:lnTo>
                  <a:lnTo>
                    <a:pt x="9529" y="102893"/>
                  </a:lnTo>
                  <a:lnTo>
                    <a:pt x="0" y="114261"/>
                  </a:lnTo>
                  <a:lnTo>
                    <a:pt x="41280" y="114300"/>
                  </a:lnTo>
                  <a:lnTo>
                    <a:pt x="47608" y="111478"/>
                  </a:lnTo>
                  <a:lnTo>
                    <a:pt x="53948" y="107754"/>
                  </a:lnTo>
                  <a:lnTo>
                    <a:pt x="66642" y="105364"/>
                  </a:lnTo>
                  <a:lnTo>
                    <a:pt x="99715" y="104778"/>
                  </a:lnTo>
                  <a:lnTo>
                    <a:pt x="101390" y="103719"/>
                  </a:lnTo>
                  <a:lnTo>
                    <a:pt x="102507" y="101954"/>
                  </a:lnTo>
                  <a:lnTo>
                    <a:pt x="103252" y="99719"/>
                  </a:lnTo>
                  <a:lnTo>
                    <a:pt x="104806" y="98229"/>
                  </a:lnTo>
                  <a:lnTo>
                    <a:pt x="112811" y="95643"/>
                  </a:lnTo>
                  <a:lnTo>
                    <a:pt x="123791" y="952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SMARTInkShape-777">
              <a:extLst>
                <a:ext uri="{FF2B5EF4-FFF2-40B4-BE49-F238E27FC236}">
                  <a16:creationId xmlns:a16="http://schemas.microsoft.com/office/drawing/2014/main" id="{EC7ABD3D-5811-2913-68C2-DA1D623ACC72}"/>
                </a:ext>
              </a:extLst>
            </p:cNvPr>
            <p:cNvSpPr/>
            <p:nvPr>
              <p:custDataLst>
                <p:tags r:id="rId23"/>
              </p:custDataLst>
            </p:nvPr>
          </p:nvSpPr>
          <p:spPr>
            <a:xfrm>
              <a:off x="3781425" y="3381375"/>
              <a:ext cx="1" cy="19051"/>
            </a:xfrm>
            <a:custGeom>
              <a:avLst/>
              <a:gdLst/>
              <a:ahLst/>
              <a:cxnLst/>
              <a:rect l="0" t="0" r="0" b="0"/>
              <a:pathLst>
                <a:path w="1" h="19051">
                  <a:moveTo>
                    <a:pt x="0" y="19050"/>
                  </a:moveTo>
                  <a:lnTo>
                    <a:pt x="0" y="19050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5" name="SMARTInkShape-Group141">
            <a:extLst>
              <a:ext uri="{FF2B5EF4-FFF2-40B4-BE49-F238E27FC236}">
                <a16:creationId xmlns:a16="http://schemas.microsoft.com/office/drawing/2014/main" id="{83F66AD3-56B3-E72D-B061-02D99BC3BC9C}"/>
              </a:ext>
            </a:extLst>
          </p:cNvPr>
          <p:cNvGrpSpPr/>
          <p:nvPr/>
        </p:nvGrpSpPr>
        <p:grpSpPr>
          <a:xfrm>
            <a:off x="4152933" y="2743200"/>
            <a:ext cx="1504918" cy="609601"/>
            <a:chOff x="4152933" y="2743200"/>
            <a:chExt cx="1504918" cy="609601"/>
          </a:xfrm>
        </p:grpSpPr>
        <p:sp>
          <p:nvSpPr>
            <p:cNvPr id="36" name="SMARTInkShape-778">
              <a:extLst>
                <a:ext uri="{FF2B5EF4-FFF2-40B4-BE49-F238E27FC236}">
                  <a16:creationId xmlns:a16="http://schemas.microsoft.com/office/drawing/2014/main" id="{86F5D6B9-168F-B556-9EDE-FE52C71685A2}"/>
                </a:ext>
              </a:extLst>
            </p:cNvPr>
            <p:cNvSpPr/>
            <p:nvPr>
              <p:custDataLst>
                <p:tags r:id="rId13"/>
              </p:custDataLst>
            </p:nvPr>
          </p:nvSpPr>
          <p:spPr>
            <a:xfrm>
              <a:off x="5029200" y="3019436"/>
              <a:ext cx="209551" cy="190475"/>
            </a:xfrm>
            <a:custGeom>
              <a:avLst/>
              <a:gdLst/>
              <a:ahLst/>
              <a:cxnLst/>
              <a:rect l="0" t="0" r="0" b="0"/>
              <a:pathLst>
                <a:path w="209551" h="190475">
                  <a:moveTo>
                    <a:pt x="0" y="47614"/>
                  </a:moveTo>
                  <a:lnTo>
                    <a:pt x="0" y="47614"/>
                  </a:lnTo>
                  <a:lnTo>
                    <a:pt x="8201" y="47614"/>
                  </a:lnTo>
                  <a:lnTo>
                    <a:pt x="8642" y="46556"/>
                  </a:lnTo>
                  <a:lnTo>
                    <a:pt x="9132" y="42558"/>
                  </a:lnTo>
                  <a:lnTo>
                    <a:pt x="10321" y="41068"/>
                  </a:lnTo>
                  <a:lnTo>
                    <a:pt x="14465" y="39413"/>
                  </a:lnTo>
                  <a:lnTo>
                    <a:pt x="15994" y="37913"/>
                  </a:lnTo>
                  <a:lnTo>
                    <a:pt x="17692" y="33425"/>
                  </a:lnTo>
                  <a:lnTo>
                    <a:pt x="19202" y="31805"/>
                  </a:lnTo>
                  <a:lnTo>
                    <a:pt x="37990" y="20006"/>
                  </a:lnTo>
                  <a:lnTo>
                    <a:pt x="42638" y="19469"/>
                  </a:lnTo>
                  <a:lnTo>
                    <a:pt x="48231" y="16408"/>
                  </a:lnTo>
                  <a:lnTo>
                    <a:pt x="54244" y="12578"/>
                  </a:lnTo>
                  <a:lnTo>
                    <a:pt x="60445" y="10876"/>
                  </a:lnTo>
                  <a:lnTo>
                    <a:pt x="62522" y="9363"/>
                  </a:lnTo>
                  <a:lnTo>
                    <a:pt x="63906" y="7296"/>
                  </a:lnTo>
                  <a:lnTo>
                    <a:pt x="64829" y="4861"/>
                  </a:lnTo>
                  <a:lnTo>
                    <a:pt x="66503" y="3237"/>
                  </a:lnTo>
                  <a:lnTo>
                    <a:pt x="71184" y="1433"/>
                  </a:lnTo>
                  <a:lnTo>
                    <a:pt x="99759" y="0"/>
                  </a:lnTo>
                  <a:lnTo>
                    <a:pt x="101431" y="1055"/>
                  </a:lnTo>
                  <a:lnTo>
                    <a:pt x="102546" y="2816"/>
                  </a:lnTo>
                  <a:lnTo>
                    <a:pt x="104115" y="10352"/>
                  </a:lnTo>
                  <a:lnTo>
                    <a:pt x="104764" y="46335"/>
                  </a:lnTo>
                  <a:lnTo>
                    <a:pt x="99715" y="64051"/>
                  </a:lnTo>
                  <a:lnTo>
                    <a:pt x="72977" y="111521"/>
                  </a:lnTo>
                  <a:lnTo>
                    <a:pt x="40083" y="150171"/>
                  </a:lnTo>
                  <a:lnTo>
                    <a:pt x="15" y="190474"/>
                  </a:lnTo>
                  <a:lnTo>
                    <a:pt x="40980" y="152331"/>
                  </a:lnTo>
                  <a:lnTo>
                    <a:pt x="51022" y="144955"/>
                  </a:lnTo>
                  <a:lnTo>
                    <a:pt x="68915" y="125795"/>
                  </a:lnTo>
                  <a:lnTo>
                    <a:pt x="116025" y="83898"/>
                  </a:lnTo>
                  <a:lnTo>
                    <a:pt x="161644" y="47817"/>
                  </a:lnTo>
                  <a:lnTo>
                    <a:pt x="169949" y="39579"/>
                  </a:lnTo>
                  <a:lnTo>
                    <a:pt x="171439" y="28692"/>
                  </a:lnTo>
                  <a:lnTo>
                    <a:pt x="171447" y="28602"/>
                  </a:lnTo>
                  <a:lnTo>
                    <a:pt x="166393" y="28575"/>
                  </a:lnTo>
                  <a:lnTo>
                    <a:pt x="161088" y="31391"/>
                  </a:lnTo>
                  <a:lnTo>
                    <a:pt x="121503" y="64580"/>
                  </a:lnTo>
                  <a:lnTo>
                    <a:pt x="107328" y="91184"/>
                  </a:lnTo>
                  <a:lnTo>
                    <a:pt x="91994" y="112879"/>
                  </a:lnTo>
                  <a:lnTo>
                    <a:pt x="87582" y="125630"/>
                  </a:lnTo>
                  <a:lnTo>
                    <a:pt x="85773" y="155529"/>
                  </a:lnTo>
                  <a:lnTo>
                    <a:pt x="86815" y="157657"/>
                  </a:lnTo>
                  <a:lnTo>
                    <a:pt x="88569" y="159076"/>
                  </a:lnTo>
                  <a:lnTo>
                    <a:pt x="93339" y="161711"/>
                  </a:lnTo>
                  <a:lnTo>
                    <a:pt x="101975" y="168086"/>
                  </a:lnTo>
                  <a:lnTo>
                    <a:pt x="112468" y="170997"/>
                  </a:lnTo>
                  <a:lnTo>
                    <a:pt x="145775" y="171428"/>
                  </a:lnTo>
                  <a:lnTo>
                    <a:pt x="152278" y="168612"/>
                  </a:lnTo>
                  <a:lnTo>
                    <a:pt x="155493" y="166379"/>
                  </a:lnTo>
                  <a:lnTo>
                    <a:pt x="178977" y="159680"/>
                  </a:lnTo>
                  <a:lnTo>
                    <a:pt x="186437" y="155629"/>
                  </a:lnTo>
                  <a:lnTo>
                    <a:pt x="196588" y="152291"/>
                  </a:lnTo>
                  <a:lnTo>
                    <a:pt x="209550" y="14286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SMARTInkShape-779">
              <a:extLst>
                <a:ext uri="{FF2B5EF4-FFF2-40B4-BE49-F238E27FC236}">
                  <a16:creationId xmlns:a16="http://schemas.microsoft.com/office/drawing/2014/main" id="{B0EBDDEA-5119-9501-DBF4-4B5C8D35835D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4772025" y="3124200"/>
              <a:ext cx="171451" cy="9526"/>
            </a:xfrm>
            <a:custGeom>
              <a:avLst/>
              <a:gdLst/>
              <a:ahLst/>
              <a:cxnLst/>
              <a:rect l="0" t="0" r="0" b="0"/>
              <a:pathLst>
                <a:path w="171451" h="9526">
                  <a:moveTo>
                    <a:pt x="0" y="0"/>
                  </a:moveTo>
                  <a:lnTo>
                    <a:pt x="0" y="0"/>
                  </a:lnTo>
                  <a:lnTo>
                    <a:pt x="45280" y="0"/>
                  </a:lnTo>
                  <a:lnTo>
                    <a:pt x="91984" y="0"/>
                  </a:lnTo>
                  <a:lnTo>
                    <a:pt x="121056" y="0"/>
                  </a:lnTo>
                  <a:lnTo>
                    <a:pt x="125154" y="1058"/>
                  </a:lnTo>
                  <a:lnTo>
                    <a:pt x="127886" y="2822"/>
                  </a:lnTo>
                  <a:lnTo>
                    <a:pt x="129707" y="5056"/>
                  </a:lnTo>
                  <a:lnTo>
                    <a:pt x="137376" y="7539"/>
                  </a:lnTo>
                  <a:lnTo>
                    <a:pt x="171450" y="95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SMARTInkShape-780">
              <a:extLst>
                <a:ext uri="{FF2B5EF4-FFF2-40B4-BE49-F238E27FC236}">
                  <a16:creationId xmlns:a16="http://schemas.microsoft.com/office/drawing/2014/main" id="{C0A918E5-E3D6-B51D-D6CF-8A855BD99057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4600575" y="3057525"/>
              <a:ext cx="19051" cy="28576"/>
            </a:xfrm>
            <a:custGeom>
              <a:avLst/>
              <a:gdLst/>
              <a:ahLst/>
              <a:cxnLst/>
              <a:rect l="0" t="0" r="0" b="0"/>
              <a:pathLst>
                <a:path w="19051" h="28576">
                  <a:moveTo>
                    <a:pt x="19050" y="28575"/>
                  </a:moveTo>
                  <a:lnTo>
                    <a:pt x="19050" y="28575"/>
                  </a:lnTo>
                  <a:lnTo>
                    <a:pt x="10849" y="28575"/>
                  </a:lnTo>
                  <a:lnTo>
                    <a:pt x="10408" y="27517"/>
                  </a:lnTo>
                  <a:lnTo>
                    <a:pt x="9559" y="9329"/>
                  </a:lnTo>
                  <a:lnTo>
                    <a:pt x="8489" y="8336"/>
                  </a:lnTo>
                  <a:lnTo>
                    <a:pt x="6718" y="9791"/>
                  </a:lnTo>
                  <a:lnTo>
                    <a:pt x="1327" y="17221"/>
                  </a:lnTo>
                  <a:lnTo>
                    <a:pt x="589" y="12593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SMARTInkShape-781">
              <a:extLst>
                <a:ext uri="{FF2B5EF4-FFF2-40B4-BE49-F238E27FC236}">
                  <a16:creationId xmlns:a16="http://schemas.microsoft.com/office/drawing/2014/main" id="{9078494B-4E35-8AB8-E626-9668AADB40BF}"/>
                </a:ext>
              </a:extLst>
            </p:cNvPr>
            <p:cNvSpPr/>
            <p:nvPr>
              <p:custDataLst>
                <p:tags r:id="rId16"/>
              </p:custDataLst>
            </p:nvPr>
          </p:nvSpPr>
          <p:spPr>
            <a:xfrm>
              <a:off x="4572003" y="3171825"/>
              <a:ext cx="95248" cy="114266"/>
            </a:xfrm>
            <a:custGeom>
              <a:avLst/>
              <a:gdLst/>
              <a:ahLst/>
              <a:cxnLst/>
              <a:rect l="0" t="0" r="0" b="0"/>
              <a:pathLst>
                <a:path w="95248" h="114266">
                  <a:moveTo>
                    <a:pt x="19047" y="0"/>
                  </a:moveTo>
                  <a:lnTo>
                    <a:pt x="19047" y="0"/>
                  </a:lnTo>
                  <a:lnTo>
                    <a:pt x="27248" y="0"/>
                  </a:lnTo>
                  <a:lnTo>
                    <a:pt x="20255" y="0"/>
                  </a:lnTo>
                  <a:lnTo>
                    <a:pt x="28465" y="0"/>
                  </a:lnTo>
                  <a:lnTo>
                    <a:pt x="28572" y="32156"/>
                  </a:lnTo>
                  <a:lnTo>
                    <a:pt x="16399" y="74633"/>
                  </a:lnTo>
                  <a:lnTo>
                    <a:pt x="10880" y="83534"/>
                  </a:lnTo>
                  <a:lnTo>
                    <a:pt x="8733" y="92897"/>
                  </a:lnTo>
                  <a:lnTo>
                    <a:pt x="399" y="104249"/>
                  </a:lnTo>
                  <a:lnTo>
                    <a:pt x="0" y="114179"/>
                  </a:lnTo>
                  <a:lnTo>
                    <a:pt x="5054" y="114265"/>
                  </a:lnTo>
                  <a:lnTo>
                    <a:pt x="6544" y="113218"/>
                  </a:lnTo>
                  <a:lnTo>
                    <a:pt x="7536" y="111462"/>
                  </a:lnTo>
                  <a:lnTo>
                    <a:pt x="8198" y="109233"/>
                  </a:lnTo>
                  <a:lnTo>
                    <a:pt x="9698" y="107747"/>
                  </a:lnTo>
                  <a:lnTo>
                    <a:pt x="14187" y="106096"/>
                  </a:lnTo>
                  <a:lnTo>
                    <a:pt x="35009" y="103794"/>
                  </a:lnTo>
                  <a:lnTo>
                    <a:pt x="47434" y="95081"/>
                  </a:lnTo>
                  <a:lnTo>
                    <a:pt x="52124" y="90589"/>
                  </a:lnTo>
                  <a:lnTo>
                    <a:pt x="54857" y="90026"/>
                  </a:lnTo>
                  <a:lnTo>
                    <a:pt x="57736" y="90709"/>
                  </a:lnTo>
                  <a:lnTo>
                    <a:pt x="60715" y="92223"/>
                  </a:lnTo>
                  <a:lnTo>
                    <a:pt x="63759" y="92173"/>
                  </a:lnTo>
                  <a:lnTo>
                    <a:pt x="79406" y="86783"/>
                  </a:lnTo>
                  <a:lnTo>
                    <a:pt x="95232" y="85725"/>
                  </a:lnTo>
                  <a:lnTo>
                    <a:pt x="95247" y="762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SMARTInkShape-782">
              <a:extLst>
                <a:ext uri="{FF2B5EF4-FFF2-40B4-BE49-F238E27FC236}">
                  <a16:creationId xmlns:a16="http://schemas.microsoft.com/office/drawing/2014/main" id="{8AEACD84-8C61-5DF0-A819-A7F731B3C0D5}"/>
                </a:ext>
              </a:extLst>
            </p:cNvPr>
            <p:cNvSpPr/>
            <p:nvPr>
              <p:custDataLst>
                <p:tags r:id="rId17"/>
              </p:custDataLst>
            </p:nvPr>
          </p:nvSpPr>
          <p:spPr>
            <a:xfrm>
              <a:off x="4334923" y="3038476"/>
              <a:ext cx="237078" cy="199893"/>
            </a:xfrm>
            <a:custGeom>
              <a:avLst/>
              <a:gdLst/>
              <a:ahLst/>
              <a:cxnLst/>
              <a:rect l="0" t="0" r="0" b="0"/>
              <a:pathLst>
                <a:path w="237078" h="199893">
                  <a:moveTo>
                    <a:pt x="18002" y="47624"/>
                  </a:moveTo>
                  <a:lnTo>
                    <a:pt x="18002" y="47624"/>
                  </a:lnTo>
                  <a:lnTo>
                    <a:pt x="8487" y="47624"/>
                  </a:lnTo>
                  <a:lnTo>
                    <a:pt x="3424" y="42568"/>
                  </a:lnTo>
                  <a:lnTo>
                    <a:pt x="2991" y="41078"/>
                  </a:lnTo>
                  <a:lnTo>
                    <a:pt x="3761" y="40085"/>
                  </a:lnTo>
                  <a:lnTo>
                    <a:pt x="5333" y="39423"/>
                  </a:lnTo>
                  <a:lnTo>
                    <a:pt x="5323" y="38982"/>
                  </a:lnTo>
                  <a:lnTo>
                    <a:pt x="0" y="38215"/>
                  </a:lnTo>
                  <a:lnTo>
                    <a:pt x="4319" y="38134"/>
                  </a:lnTo>
                  <a:lnTo>
                    <a:pt x="5705" y="37064"/>
                  </a:lnTo>
                  <a:lnTo>
                    <a:pt x="8112" y="29901"/>
                  </a:lnTo>
                  <a:lnTo>
                    <a:pt x="8369" y="23911"/>
                  </a:lnTo>
                  <a:lnTo>
                    <a:pt x="9463" y="22290"/>
                  </a:lnTo>
                  <a:lnTo>
                    <a:pt x="11251" y="21210"/>
                  </a:lnTo>
                  <a:lnTo>
                    <a:pt x="13501" y="20490"/>
                  </a:lnTo>
                  <a:lnTo>
                    <a:pt x="27771" y="11700"/>
                  </a:lnTo>
                  <a:lnTo>
                    <a:pt x="30865" y="10974"/>
                  </a:lnTo>
                  <a:lnTo>
                    <a:pt x="46598" y="2176"/>
                  </a:lnTo>
                  <a:lnTo>
                    <a:pt x="92321" y="3"/>
                  </a:lnTo>
                  <a:lnTo>
                    <a:pt x="98701" y="0"/>
                  </a:lnTo>
                  <a:lnTo>
                    <a:pt x="104315" y="2822"/>
                  </a:lnTo>
                  <a:lnTo>
                    <a:pt x="111487" y="8200"/>
                  </a:lnTo>
                  <a:lnTo>
                    <a:pt x="113962" y="23412"/>
                  </a:lnTo>
                  <a:lnTo>
                    <a:pt x="118154" y="30866"/>
                  </a:lnTo>
                  <a:lnTo>
                    <a:pt x="118637" y="34336"/>
                  </a:lnTo>
                  <a:lnTo>
                    <a:pt x="116376" y="45333"/>
                  </a:lnTo>
                  <a:lnTo>
                    <a:pt x="119352" y="61526"/>
                  </a:lnTo>
                  <a:lnTo>
                    <a:pt x="116669" y="73559"/>
                  </a:lnTo>
                  <a:lnTo>
                    <a:pt x="106164" y="97305"/>
                  </a:lnTo>
                  <a:lnTo>
                    <a:pt x="101627" y="114908"/>
                  </a:lnTo>
                  <a:lnTo>
                    <a:pt x="93580" y="130707"/>
                  </a:lnTo>
                  <a:lnTo>
                    <a:pt x="86517" y="138525"/>
                  </a:lnTo>
                  <a:lnTo>
                    <a:pt x="71699" y="149935"/>
                  </a:lnTo>
                  <a:lnTo>
                    <a:pt x="43515" y="183743"/>
                  </a:lnTo>
                  <a:lnTo>
                    <a:pt x="37102" y="187496"/>
                  </a:lnTo>
                  <a:lnTo>
                    <a:pt x="30724" y="190223"/>
                  </a:lnTo>
                  <a:lnTo>
                    <a:pt x="21183" y="196650"/>
                  </a:lnTo>
                  <a:lnTo>
                    <a:pt x="9035" y="199892"/>
                  </a:lnTo>
                  <a:lnTo>
                    <a:pt x="8525" y="191812"/>
                  </a:lnTo>
                  <a:lnTo>
                    <a:pt x="15033" y="183154"/>
                  </a:lnTo>
                  <a:lnTo>
                    <a:pt x="16682" y="177357"/>
                  </a:lnTo>
                  <a:lnTo>
                    <a:pt x="23060" y="171253"/>
                  </a:lnTo>
                  <a:lnTo>
                    <a:pt x="68946" y="136522"/>
                  </a:lnTo>
                  <a:lnTo>
                    <a:pt x="110517" y="102923"/>
                  </a:lnTo>
                  <a:lnTo>
                    <a:pt x="153355" y="76251"/>
                  </a:lnTo>
                  <a:lnTo>
                    <a:pt x="175761" y="60331"/>
                  </a:lnTo>
                  <a:lnTo>
                    <a:pt x="192496" y="44450"/>
                  </a:lnTo>
                  <a:lnTo>
                    <a:pt x="196097" y="38099"/>
                  </a:lnTo>
                  <a:lnTo>
                    <a:pt x="198755" y="31749"/>
                  </a:lnTo>
                  <a:lnTo>
                    <a:pt x="207009" y="20930"/>
                  </a:lnTo>
                  <a:lnTo>
                    <a:pt x="208464" y="9965"/>
                  </a:lnTo>
                  <a:lnTo>
                    <a:pt x="190892" y="9528"/>
                  </a:lnTo>
                  <a:lnTo>
                    <a:pt x="175586" y="17129"/>
                  </a:lnTo>
                  <a:lnTo>
                    <a:pt x="157967" y="31914"/>
                  </a:lnTo>
                  <a:lnTo>
                    <a:pt x="139040" y="55185"/>
                  </a:lnTo>
                  <a:lnTo>
                    <a:pt x="133619" y="59015"/>
                  </a:lnTo>
                  <a:lnTo>
                    <a:pt x="130005" y="63684"/>
                  </a:lnTo>
                  <a:lnTo>
                    <a:pt x="107778" y="111015"/>
                  </a:lnTo>
                  <a:lnTo>
                    <a:pt x="103964" y="142217"/>
                  </a:lnTo>
                  <a:lnTo>
                    <a:pt x="103741" y="165060"/>
                  </a:lnTo>
                  <a:lnTo>
                    <a:pt x="106555" y="171432"/>
                  </a:lnTo>
                  <a:lnTo>
                    <a:pt x="108787" y="174613"/>
                  </a:lnTo>
                  <a:lnTo>
                    <a:pt x="114090" y="178147"/>
                  </a:lnTo>
                  <a:lnTo>
                    <a:pt x="121061" y="180415"/>
                  </a:lnTo>
                  <a:lnTo>
                    <a:pt x="130042" y="187409"/>
                  </a:lnTo>
                  <a:lnTo>
                    <a:pt x="135884" y="189126"/>
                  </a:lnTo>
                  <a:lnTo>
                    <a:pt x="138923" y="188525"/>
                  </a:lnTo>
                  <a:lnTo>
                    <a:pt x="149315" y="183682"/>
                  </a:lnTo>
                  <a:lnTo>
                    <a:pt x="175876" y="180154"/>
                  </a:lnTo>
                  <a:lnTo>
                    <a:pt x="187076" y="174498"/>
                  </a:lnTo>
                  <a:lnTo>
                    <a:pt x="224963" y="168805"/>
                  </a:lnTo>
                  <a:lnTo>
                    <a:pt x="237077" y="16192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SMARTInkShape-783">
              <a:extLst>
                <a:ext uri="{FF2B5EF4-FFF2-40B4-BE49-F238E27FC236}">
                  <a16:creationId xmlns:a16="http://schemas.microsoft.com/office/drawing/2014/main" id="{413FC07D-5FC1-E867-3C12-A4BF3ABB524F}"/>
                </a:ext>
              </a:extLst>
            </p:cNvPr>
            <p:cNvSpPr/>
            <p:nvPr>
              <p:custDataLst>
                <p:tags r:id="rId18"/>
              </p:custDataLst>
            </p:nvPr>
          </p:nvSpPr>
          <p:spPr>
            <a:xfrm>
              <a:off x="4152933" y="2914650"/>
              <a:ext cx="119756" cy="438151"/>
            </a:xfrm>
            <a:custGeom>
              <a:avLst/>
              <a:gdLst/>
              <a:ahLst/>
              <a:cxnLst/>
              <a:rect l="0" t="0" r="0" b="0"/>
              <a:pathLst>
                <a:path w="119756" h="438151">
                  <a:moveTo>
                    <a:pt x="104742" y="19050"/>
                  </a:moveTo>
                  <a:lnTo>
                    <a:pt x="104742" y="19050"/>
                  </a:lnTo>
                  <a:lnTo>
                    <a:pt x="104742" y="10849"/>
                  </a:lnTo>
                  <a:lnTo>
                    <a:pt x="105800" y="10408"/>
                  </a:lnTo>
                  <a:lnTo>
                    <a:pt x="110230" y="9786"/>
                  </a:lnTo>
                  <a:lnTo>
                    <a:pt x="107886" y="9641"/>
                  </a:lnTo>
                  <a:lnTo>
                    <a:pt x="106838" y="8544"/>
                  </a:lnTo>
                  <a:lnTo>
                    <a:pt x="105673" y="4503"/>
                  </a:lnTo>
                  <a:lnTo>
                    <a:pt x="106421" y="3002"/>
                  </a:lnTo>
                  <a:lnTo>
                    <a:pt x="107979" y="2001"/>
                  </a:lnTo>
                  <a:lnTo>
                    <a:pt x="114264" y="1"/>
                  </a:lnTo>
                  <a:lnTo>
                    <a:pt x="119755" y="0"/>
                  </a:lnTo>
                  <a:lnTo>
                    <a:pt x="115198" y="0"/>
                  </a:lnTo>
                  <a:lnTo>
                    <a:pt x="114543" y="5056"/>
                  </a:lnTo>
                  <a:lnTo>
                    <a:pt x="113393" y="6546"/>
                  </a:lnTo>
                  <a:lnTo>
                    <a:pt x="109292" y="8201"/>
                  </a:lnTo>
                  <a:lnTo>
                    <a:pt x="103942" y="14581"/>
                  </a:lnTo>
                  <a:lnTo>
                    <a:pt x="68607" y="57870"/>
                  </a:lnTo>
                  <a:lnTo>
                    <a:pt x="44479" y="96599"/>
                  </a:lnTo>
                  <a:lnTo>
                    <a:pt x="29181" y="136439"/>
                  </a:lnTo>
                  <a:lnTo>
                    <a:pt x="19206" y="172365"/>
                  </a:lnTo>
                  <a:lnTo>
                    <a:pt x="6355" y="217374"/>
                  </a:lnTo>
                  <a:lnTo>
                    <a:pt x="1229" y="263385"/>
                  </a:lnTo>
                  <a:lnTo>
                    <a:pt x="216" y="304145"/>
                  </a:lnTo>
                  <a:lnTo>
                    <a:pt x="0" y="351280"/>
                  </a:lnTo>
                  <a:lnTo>
                    <a:pt x="1036" y="373370"/>
                  </a:lnTo>
                  <a:lnTo>
                    <a:pt x="7574" y="392262"/>
                  </a:lnTo>
                  <a:lnTo>
                    <a:pt x="25477" y="415520"/>
                  </a:lnTo>
                  <a:lnTo>
                    <a:pt x="44427" y="433881"/>
                  </a:lnTo>
                  <a:lnTo>
                    <a:pt x="50771" y="436253"/>
                  </a:lnTo>
                  <a:lnTo>
                    <a:pt x="85692" y="4381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SMARTInkShape-784">
              <a:extLst>
                <a:ext uri="{FF2B5EF4-FFF2-40B4-BE49-F238E27FC236}">
                  <a16:creationId xmlns:a16="http://schemas.microsoft.com/office/drawing/2014/main" id="{88DF0039-0C94-085A-C5CF-84D1C56A2565}"/>
                </a:ext>
              </a:extLst>
            </p:cNvPr>
            <p:cNvSpPr/>
            <p:nvPr>
              <p:custDataLst>
                <p:tags r:id="rId19"/>
              </p:custDataLst>
            </p:nvPr>
          </p:nvSpPr>
          <p:spPr>
            <a:xfrm>
              <a:off x="5057775" y="2905125"/>
              <a:ext cx="219076" cy="28576"/>
            </a:xfrm>
            <a:custGeom>
              <a:avLst/>
              <a:gdLst/>
              <a:ahLst/>
              <a:cxnLst/>
              <a:rect l="0" t="0" r="0" b="0"/>
              <a:pathLst>
                <a:path w="219076" h="28576">
                  <a:moveTo>
                    <a:pt x="0" y="28575"/>
                  </a:moveTo>
                  <a:lnTo>
                    <a:pt x="0" y="28575"/>
                  </a:lnTo>
                  <a:lnTo>
                    <a:pt x="5056" y="23519"/>
                  </a:lnTo>
                  <a:lnTo>
                    <a:pt x="10361" y="21036"/>
                  </a:lnTo>
                  <a:lnTo>
                    <a:pt x="25510" y="18253"/>
                  </a:lnTo>
                  <a:lnTo>
                    <a:pt x="38122" y="11563"/>
                  </a:lnTo>
                  <a:lnTo>
                    <a:pt x="84040" y="9560"/>
                  </a:lnTo>
                  <a:lnTo>
                    <a:pt x="131538" y="393"/>
                  </a:lnTo>
                  <a:lnTo>
                    <a:pt x="178206" y="15"/>
                  </a:lnTo>
                  <a:lnTo>
                    <a:pt x="21907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SMARTInkShape-785">
              <a:extLst>
                <a:ext uri="{FF2B5EF4-FFF2-40B4-BE49-F238E27FC236}">
                  <a16:creationId xmlns:a16="http://schemas.microsoft.com/office/drawing/2014/main" id="{FFCBA55D-E9B8-A6CB-CEB1-54C31BB59294}"/>
                </a:ext>
              </a:extLst>
            </p:cNvPr>
            <p:cNvSpPr/>
            <p:nvPr>
              <p:custDataLst>
                <p:tags r:id="rId20"/>
              </p:custDataLst>
            </p:nvPr>
          </p:nvSpPr>
          <p:spPr>
            <a:xfrm>
              <a:off x="5476886" y="2743200"/>
              <a:ext cx="180965" cy="123825"/>
            </a:xfrm>
            <a:custGeom>
              <a:avLst/>
              <a:gdLst/>
              <a:ahLst/>
              <a:cxnLst/>
              <a:rect l="0" t="0" r="0" b="0"/>
              <a:pathLst>
                <a:path w="180965" h="123825">
                  <a:moveTo>
                    <a:pt x="9514" y="19050"/>
                  </a:moveTo>
                  <a:lnTo>
                    <a:pt x="9514" y="19050"/>
                  </a:lnTo>
                  <a:lnTo>
                    <a:pt x="9514" y="13994"/>
                  </a:lnTo>
                  <a:lnTo>
                    <a:pt x="10572" y="12504"/>
                  </a:lnTo>
                  <a:lnTo>
                    <a:pt x="12336" y="11511"/>
                  </a:lnTo>
                  <a:lnTo>
                    <a:pt x="17715" y="9917"/>
                  </a:lnTo>
                  <a:lnTo>
                    <a:pt x="27124" y="1358"/>
                  </a:lnTo>
                  <a:lnTo>
                    <a:pt x="33194" y="402"/>
                  </a:lnTo>
                  <a:lnTo>
                    <a:pt x="66233" y="0"/>
                  </a:lnTo>
                  <a:lnTo>
                    <a:pt x="66537" y="5056"/>
                  </a:lnTo>
                  <a:lnTo>
                    <a:pt x="67636" y="6546"/>
                  </a:lnTo>
                  <a:lnTo>
                    <a:pt x="74854" y="9133"/>
                  </a:lnTo>
                  <a:lnTo>
                    <a:pt x="75596" y="12172"/>
                  </a:lnTo>
                  <a:lnTo>
                    <a:pt x="76155" y="26849"/>
                  </a:lnTo>
                  <a:lnTo>
                    <a:pt x="59712" y="47805"/>
                  </a:lnTo>
                  <a:lnTo>
                    <a:pt x="57224" y="54055"/>
                  </a:lnTo>
                  <a:lnTo>
                    <a:pt x="50933" y="63524"/>
                  </a:lnTo>
                  <a:lnTo>
                    <a:pt x="49088" y="69861"/>
                  </a:lnTo>
                  <a:lnTo>
                    <a:pt x="47538" y="71974"/>
                  </a:lnTo>
                  <a:lnTo>
                    <a:pt x="45447" y="73383"/>
                  </a:lnTo>
                  <a:lnTo>
                    <a:pt x="40301" y="76006"/>
                  </a:lnTo>
                  <a:lnTo>
                    <a:pt x="34486" y="80700"/>
                  </a:lnTo>
                  <a:lnTo>
                    <a:pt x="31196" y="86314"/>
                  </a:lnTo>
                  <a:lnTo>
                    <a:pt x="30319" y="89292"/>
                  </a:lnTo>
                  <a:lnTo>
                    <a:pt x="28676" y="91278"/>
                  </a:lnTo>
                  <a:lnTo>
                    <a:pt x="15460" y="99784"/>
                  </a:lnTo>
                  <a:lnTo>
                    <a:pt x="12157" y="105379"/>
                  </a:lnTo>
                  <a:lnTo>
                    <a:pt x="11276" y="108352"/>
                  </a:lnTo>
                  <a:lnTo>
                    <a:pt x="9630" y="110335"/>
                  </a:lnTo>
                  <a:lnTo>
                    <a:pt x="1468" y="113778"/>
                  </a:lnTo>
                  <a:lnTo>
                    <a:pt x="646" y="116890"/>
                  </a:lnTo>
                  <a:lnTo>
                    <a:pt x="0" y="123705"/>
                  </a:lnTo>
                  <a:lnTo>
                    <a:pt x="30856" y="123824"/>
                  </a:lnTo>
                  <a:lnTo>
                    <a:pt x="37697" y="121002"/>
                  </a:lnTo>
                  <a:lnTo>
                    <a:pt x="41002" y="118768"/>
                  </a:lnTo>
                  <a:lnTo>
                    <a:pt x="55767" y="115624"/>
                  </a:lnTo>
                  <a:lnTo>
                    <a:pt x="100628" y="114323"/>
                  </a:lnTo>
                  <a:lnTo>
                    <a:pt x="147362" y="114300"/>
                  </a:lnTo>
                  <a:lnTo>
                    <a:pt x="152977" y="111478"/>
                  </a:lnTo>
                  <a:lnTo>
                    <a:pt x="160149" y="106099"/>
                  </a:lnTo>
                  <a:lnTo>
                    <a:pt x="169960" y="104891"/>
                  </a:lnTo>
                  <a:lnTo>
                    <a:pt x="180964" y="10477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SMARTInkShape-786">
              <a:extLst>
                <a:ext uri="{FF2B5EF4-FFF2-40B4-BE49-F238E27FC236}">
                  <a16:creationId xmlns:a16="http://schemas.microsoft.com/office/drawing/2014/main" id="{CE7A8EE2-3F01-A61B-395E-4650D71FA86D}"/>
                </a:ext>
              </a:extLst>
            </p:cNvPr>
            <p:cNvSpPr/>
            <p:nvPr>
              <p:custDataLst>
                <p:tags r:id="rId21"/>
              </p:custDataLst>
            </p:nvPr>
          </p:nvSpPr>
          <p:spPr>
            <a:xfrm>
              <a:off x="5257800" y="2828925"/>
              <a:ext cx="123776" cy="466726"/>
            </a:xfrm>
            <a:custGeom>
              <a:avLst/>
              <a:gdLst/>
              <a:ahLst/>
              <a:cxnLst/>
              <a:rect l="0" t="0" r="0" b="0"/>
              <a:pathLst>
                <a:path w="123776" h="466726">
                  <a:moveTo>
                    <a:pt x="0" y="0"/>
                  </a:moveTo>
                  <a:lnTo>
                    <a:pt x="0" y="0"/>
                  </a:lnTo>
                  <a:lnTo>
                    <a:pt x="13257" y="0"/>
                  </a:lnTo>
                  <a:lnTo>
                    <a:pt x="15188" y="1058"/>
                  </a:lnTo>
                  <a:lnTo>
                    <a:pt x="16475" y="2822"/>
                  </a:lnTo>
                  <a:lnTo>
                    <a:pt x="18963" y="7604"/>
                  </a:lnTo>
                  <a:lnTo>
                    <a:pt x="50836" y="54547"/>
                  </a:lnTo>
                  <a:lnTo>
                    <a:pt x="66680" y="98984"/>
                  </a:lnTo>
                  <a:lnTo>
                    <a:pt x="84432" y="141731"/>
                  </a:lnTo>
                  <a:lnTo>
                    <a:pt x="100718" y="180749"/>
                  </a:lnTo>
                  <a:lnTo>
                    <a:pt x="114125" y="221853"/>
                  </a:lnTo>
                  <a:lnTo>
                    <a:pt x="121909" y="265368"/>
                  </a:lnTo>
                  <a:lnTo>
                    <a:pt x="123447" y="304537"/>
                  </a:lnTo>
                  <a:lnTo>
                    <a:pt x="123775" y="347334"/>
                  </a:lnTo>
                  <a:lnTo>
                    <a:pt x="116211" y="374272"/>
                  </a:lnTo>
                  <a:lnTo>
                    <a:pt x="101434" y="406350"/>
                  </a:lnTo>
                  <a:lnTo>
                    <a:pt x="92354" y="416256"/>
                  </a:lnTo>
                  <a:lnTo>
                    <a:pt x="83380" y="424186"/>
                  </a:lnTo>
                  <a:lnTo>
                    <a:pt x="76210" y="434601"/>
                  </a:lnTo>
                  <a:lnTo>
                    <a:pt x="62680" y="443331"/>
                  </a:lnTo>
                  <a:lnTo>
                    <a:pt x="31872" y="455706"/>
                  </a:lnTo>
                  <a:lnTo>
                    <a:pt x="21622" y="463451"/>
                  </a:lnTo>
                  <a:lnTo>
                    <a:pt x="11328" y="466294"/>
                  </a:lnTo>
                  <a:lnTo>
                    <a:pt x="4394" y="466640"/>
                  </a:lnTo>
                  <a:lnTo>
                    <a:pt x="9525" y="4667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8" name="SMARTInkShape-Group142">
            <a:extLst>
              <a:ext uri="{FF2B5EF4-FFF2-40B4-BE49-F238E27FC236}">
                <a16:creationId xmlns:a16="http://schemas.microsoft.com/office/drawing/2014/main" id="{DB4AD295-E626-18DE-BC96-35524306D259}"/>
              </a:ext>
            </a:extLst>
          </p:cNvPr>
          <p:cNvGrpSpPr/>
          <p:nvPr/>
        </p:nvGrpSpPr>
        <p:grpSpPr>
          <a:xfrm>
            <a:off x="3648075" y="2944560"/>
            <a:ext cx="333376" cy="379666"/>
            <a:chOff x="3648075" y="2944560"/>
            <a:chExt cx="333376" cy="379666"/>
          </a:xfrm>
        </p:grpSpPr>
        <p:sp>
          <p:nvSpPr>
            <p:cNvPr id="46" name="SMARTInkShape-787">
              <a:extLst>
                <a:ext uri="{FF2B5EF4-FFF2-40B4-BE49-F238E27FC236}">
                  <a16:creationId xmlns:a16="http://schemas.microsoft.com/office/drawing/2014/main" id="{26B0BD19-1DF0-692B-2E13-E754A1942A37}"/>
                </a:ext>
              </a:extLst>
            </p:cNvPr>
            <p:cNvSpPr/>
            <p:nvPr>
              <p:custDataLst>
                <p:tags r:id="rId11"/>
              </p:custDataLst>
            </p:nvPr>
          </p:nvSpPr>
          <p:spPr>
            <a:xfrm>
              <a:off x="3695700" y="2944560"/>
              <a:ext cx="285751" cy="46291"/>
            </a:xfrm>
            <a:custGeom>
              <a:avLst/>
              <a:gdLst/>
              <a:ahLst/>
              <a:cxnLst/>
              <a:rect l="0" t="0" r="0" b="0"/>
              <a:pathLst>
                <a:path w="285751" h="46291">
                  <a:moveTo>
                    <a:pt x="9525" y="46290"/>
                  </a:moveTo>
                  <a:lnTo>
                    <a:pt x="9525" y="46290"/>
                  </a:lnTo>
                  <a:lnTo>
                    <a:pt x="393" y="46290"/>
                  </a:lnTo>
                  <a:lnTo>
                    <a:pt x="0" y="36800"/>
                  </a:lnTo>
                  <a:lnTo>
                    <a:pt x="23851" y="35709"/>
                  </a:lnTo>
                  <a:lnTo>
                    <a:pt x="54189" y="28565"/>
                  </a:lnTo>
                  <a:lnTo>
                    <a:pt x="85753" y="24593"/>
                  </a:lnTo>
                  <a:lnTo>
                    <a:pt x="104784" y="19753"/>
                  </a:lnTo>
                  <a:lnTo>
                    <a:pt x="150414" y="10355"/>
                  </a:lnTo>
                  <a:lnTo>
                    <a:pt x="197865" y="8380"/>
                  </a:lnTo>
                  <a:lnTo>
                    <a:pt x="221257" y="5424"/>
                  </a:lnTo>
                  <a:lnTo>
                    <a:pt x="247493" y="0"/>
                  </a:lnTo>
                  <a:lnTo>
                    <a:pt x="255694" y="2081"/>
                  </a:lnTo>
                  <a:lnTo>
                    <a:pt x="262867" y="5475"/>
                  </a:lnTo>
                  <a:lnTo>
                    <a:pt x="285750" y="819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SMARTInkShape-788">
              <a:extLst>
                <a:ext uri="{FF2B5EF4-FFF2-40B4-BE49-F238E27FC236}">
                  <a16:creationId xmlns:a16="http://schemas.microsoft.com/office/drawing/2014/main" id="{FE11C839-38D6-C976-4301-B068EFB82358}"/>
                </a:ext>
              </a:extLst>
            </p:cNvPr>
            <p:cNvSpPr/>
            <p:nvPr>
              <p:custDataLst>
                <p:tags r:id="rId12"/>
              </p:custDataLst>
            </p:nvPr>
          </p:nvSpPr>
          <p:spPr>
            <a:xfrm>
              <a:off x="3648075" y="2990850"/>
              <a:ext cx="304801" cy="333376"/>
            </a:xfrm>
            <a:custGeom>
              <a:avLst/>
              <a:gdLst/>
              <a:ahLst/>
              <a:cxnLst/>
              <a:rect l="0" t="0" r="0" b="0"/>
              <a:pathLst>
                <a:path w="304801" h="333376">
                  <a:moveTo>
                    <a:pt x="28575" y="19050"/>
                  </a:moveTo>
                  <a:lnTo>
                    <a:pt x="28575" y="19050"/>
                  </a:lnTo>
                  <a:lnTo>
                    <a:pt x="28575" y="9535"/>
                  </a:lnTo>
                  <a:lnTo>
                    <a:pt x="9535" y="9525"/>
                  </a:lnTo>
                  <a:lnTo>
                    <a:pt x="9528" y="4469"/>
                  </a:lnTo>
                  <a:lnTo>
                    <a:pt x="8469" y="2979"/>
                  </a:lnTo>
                  <a:lnTo>
                    <a:pt x="6704" y="1986"/>
                  </a:lnTo>
                  <a:lnTo>
                    <a:pt x="3" y="1"/>
                  </a:lnTo>
                  <a:lnTo>
                    <a:pt x="0" y="0"/>
                  </a:lnTo>
                  <a:lnTo>
                    <a:pt x="0" y="5056"/>
                  </a:lnTo>
                  <a:lnTo>
                    <a:pt x="1058" y="6546"/>
                  </a:lnTo>
                  <a:lnTo>
                    <a:pt x="2822" y="7539"/>
                  </a:lnTo>
                  <a:lnTo>
                    <a:pt x="5056" y="8201"/>
                  </a:lnTo>
                  <a:lnTo>
                    <a:pt x="47218" y="35469"/>
                  </a:lnTo>
                  <a:lnTo>
                    <a:pt x="65301" y="42637"/>
                  </a:lnTo>
                  <a:lnTo>
                    <a:pt x="87948" y="60152"/>
                  </a:lnTo>
                  <a:lnTo>
                    <a:pt x="135075" y="98312"/>
                  </a:lnTo>
                  <a:lnTo>
                    <a:pt x="158665" y="119585"/>
                  </a:lnTo>
                  <a:lnTo>
                    <a:pt x="171434" y="125810"/>
                  </a:lnTo>
                  <a:lnTo>
                    <a:pt x="204524" y="156909"/>
                  </a:lnTo>
                  <a:lnTo>
                    <a:pt x="207316" y="162518"/>
                  </a:lnTo>
                  <a:lnTo>
                    <a:pt x="209419" y="179128"/>
                  </a:lnTo>
                  <a:lnTo>
                    <a:pt x="201337" y="197215"/>
                  </a:lnTo>
                  <a:lnTo>
                    <a:pt x="182298" y="212838"/>
                  </a:lnTo>
                  <a:lnTo>
                    <a:pt x="158828" y="240935"/>
                  </a:lnTo>
                  <a:lnTo>
                    <a:pt x="116877" y="269508"/>
                  </a:lnTo>
                  <a:lnTo>
                    <a:pt x="108037" y="279590"/>
                  </a:lnTo>
                  <a:lnTo>
                    <a:pt x="97053" y="287598"/>
                  </a:lnTo>
                  <a:lnTo>
                    <a:pt x="85115" y="291863"/>
                  </a:lnTo>
                  <a:lnTo>
                    <a:pt x="73812" y="294817"/>
                  </a:lnTo>
                  <a:lnTo>
                    <a:pt x="57933" y="305336"/>
                  </a:lnTo>
                  <a:lnTo>
                    <a:pt x="41378" y="319687"/>
                  </a:lnTo>
                  <a:lnTo>
                    <a:pt x="34970" y="322000"/>
                  </a:lnTo>
                  <a:lnTo>
                    <a:pt x="32839" y="323675"/>
                  </a:lnTo>
                  <a:lnTo>
                    <a:pt x="28589" y="333336"/>
                  </a:lnTo>
                  <a:lnTo>
                    <a:pt x="28577" y="333370"/>
                  </a:lnTo>
                  <a:lnTo>
                    <a:pt x="28576" y="333372"/>
                  </a:lnTo>
                  <a:lnTo>
                    <a:pt x="74563" y="333375"/>
                  </a:lnTo>
                  <a:lnTo>
                    <a:pt x="116317" y="325174"/>
                  </a:lnTo>
                  <a:lnTo>
                    <a:pt x="158369" y="323967"/>
                  </a:lnTo>
                  <a:lnTo>
                    <a:pt x="201873" y="323860"/>
                  </a:lnTo>
                  <a:lnTo>
                    <a:pt x="249460" y="323850"/>
                  </a:lnTo>
                  <a:lnTo>
                    <a:pt x="295333" y="323850"/>
                  </a:lnTo>
                  <a:lnTo>
                    <a:pt x="299887" y="323850"/>
                  </a:lnTo>
                  <a:lnTo>
                    <a:pt x="301525" y="324908"/>
                  </a:lnTo>
                  <a:lnTo>
                    <a:pt x="302616" y="326672"/>
                  </a:lnTo>
                  <a:lnTo>
                    <a:pt x="304800" y="33337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3" name="SMARTInkShape-Group143">
            <a:extLst>
              <a:ext uri="{FF2B5EF4-FFF2-40B4-BE49-F238E27FC236}">
                <a16:creationId xmlns:a16="http://schemas.microsoft.com/office/drawing/2014/main" id="{F683E2D2-7DCD-CBD6-F83E-3CC8001042B0}"/>
              </a:ext>
            </a:extLst>
          </p:cNvPr>
          <p:cNvGrpSpPr/>
          <p:nvPr/>
        </p:nvGrpSpPr>
        <p:grpSpPr>
          <a:xfrm>
            <a:off x="3505200" y="2038350"/>
            <a:ext cx="2800351" cy="666751"/>
            <a:chOff x="3505200" y="2038350"/>
            <a:chExt cx="2800351" cy="666751"/>
          </a:xfrm>
        </p:grpSpPr>
        <p:sp>
          <p:nvSpPr>
            <p:cNvPr id="49" name="SMARTInkShape-789">
              <a:extLst>
                <a:ext uri="{FF2B5EF4-FFF2-40B4-BE49-F238E27FC236}">
                  <a16:creationId xmlns:a16="http://schemas.microsoft.com/office/drawing/2014/main" id="{D750F357-D899-F44E-44D8-C98471677E59}"/>
                </a:ext>
              </a:extLst>
            </p:cNvPr>
            <p:cNvSpPr/>
            <p:nvPr>
              <p:custDataLst>
                <p:tags r:id="rId7"/>
              </p:custDataLst>
            </p:nvPr>
          </p:nvSpPr>
          <p:spPr>
            <a:xfrm>
              <a:off x="4267200" y="2171700"/>
              <a:ext cx="199950" cy="228601"/>
            </a:xfrm>
            <a:custGeom>
              <a:avLst/>
              <a:gdLst/>
              <a:ahLst/>
              <a:cxnLst/>
              <a:rect l="0" t="0" r="0" b="0"/>
              <a:pathLst>
                <a:path w="199950" h="228601">
                  <a:moveTo>
                    <a:pt x="190500" y="0"/>
                  </a:moveTo>
                  <a:lnTo>
                    <a:pt x="190500" y="0"/>
                  </a:lnTo>
                  <a:lnTo>
                    <a:pt x="195988" y="0"/>
                  </a:lnTo>
                  <a:lnTo>
                    <a:pt x="148996" y="1058"/>
                  </a:lnTo>
                  <a:lnTo>
                    <a:pt x="113636" y="16476"/>
                  </a:lnTo>
                  <a:lnTo>
                    <a:pt x="95054" y="21109"/>
                  </a:lnTo>
                  <a:lnTo>
                    <a:pt x="78964" y="29185"/>
                  </a:lnTo>
                  <a:lnTo>
                    <a:pt x="44498" y="60336"/>
                  </a:lnTo>
                  <a:lnTo>
                    <a:pt x="40944" y="66680"/>
                  </a:lnTo>
                  <a:lnTo>
                    <a:pt x="38267" y="83844"/>
                  </a:lnTo>
                  <a:lnTo>
                    <a:pt x="38115" y="93761"/>
                  </a:lnTo>
                  <a:lnTo>
                    <a:pt x="51358" y="108377"/>
                  </a:lnTo>
                  <a:lnTo>
                    <a:pt x="57398" y="111667"/>
                  </a:lnTo>
                  <a:lnTo>
                    <a:pt x="73058" y="115012"/>
                  </a:lnTo>
                  <a:lnTo>
                    <a:pt x="83618" y="120743"/>
                  </a:lnTo>
                  <a:lnTo>
                    <a:pt x="121250" y="126467"/>
                  </a:lnTo>
                  <a:lnTo>
                    <a:pt x="130090" y="130291"/>
                  </a:lnTo>
                  <a:lnTo>
                    <a:pt x="145907" y="133502"/>
                  </a:lnTo>
                  <a:lnTo>
                    <a:pt x="158826" y="139627"/>
                  </a:lnTo>
                  <a:lnTo>
                    <a:pt x="173472" y="142971"/>
                  </a:lnTo>
                  <a:lnTo>
                    <a:pt x="175972" y="145056"/>
                  </a:lnTo>
                  <a:lnTo>
                    <a:pt x="177640" y="147504"/>
                  </a:lnTo>
                  <a:lnTo>
                    <a:pt x="197084" y="160171"/>
                  </a:lnTo>
                  <a:lnTo>
                    <a:pt x="198064" y="161814"/>
                  </a:lnTo>
                  <a:lnTo>
                    <a:pt x="199768" y="169972"/>
                  </a:lnTo>
                  <a:lnTo>
                    <a:pt x="199949" y="176069"/>
                  </a:lnTo>
                  <a:lnTo>
                    <a:pt x="197168" y="181617"/>
                  </a:lnTo>
                  <a:lnTo>
                    <a:pt x="194946" y="184578"/>
                  </a:lnTo>
                  <a:lnTo>
                    <a:pt x="186832" y="187868"/>
                  </a:lnTo>
                  <a:lnTo>
                    <a:pt x="177228" y="190388"/>
                  </a:lnTo>
                  <a:lnTo>
                    <a:pt x="164813" y="196699"/>
                  </a:lnTo>
                  <a:lnTo>
                    <a:pt x="117340" y="208096"/>
                  </a:lnTo>
                  <a:lnTo>
                    <a:pt x="85708" y="212181"/>
                  </a:lnTo>
                  <a:lnTo>
                    <a:pt x="65378" y="217713"/>
                  </a:lnTo>
                  <a:lnTo>
                    <a:pt x="31684" y="220053"/>
                  </a:lnTo>
                  <a:lnTo>
                    <a:pt x="0" y="2286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SMARTInkShape-790">
              <a:extLst>
                <a:ext uri="{FF2B5EF4-FFF2-40B4-BE49-F238E27FC236}">
                  <a16:creationId xmlns:a16="http://schemas.microsoft.com/office/drawing/2014/main" id="{D7651D69-8B31-23D3-E864-0E1372FBCA15}"/>
                </a:ext>
              </a:extLst>
            </p:cNvPr>
            <p:cNvSpPr/>
            <p:nvPr>
              <p:custDataLst>
                <p:tags r:id="rId8"/>
              </p:custDataLst>
            </p:nvPr>
          </p:nvSpPr>
          <p:spPr>
            <a:xfrm>
              <a:off x="4476795" y="2333652"/>
              <a:ext cx="161881" cy="142455"/>
            </a:xfrm>
            <a:custGeom>
              <a:avLst/>
              <a:gdLst/>
              <a:ahLst/>
              <a:cxnLst/>
              <a:rect l="0" t="0" r="0" b="0"/>
              <a:pathLst>
                <a:path w="161881" h="142455">
                  <a:moveTo>
                    <a:pt x="38055" y="38073"/>
                  </a:moveTo>
                  <a:lnTo>
                    <a:pt x="38055" y="38073"/>
                  </a:lnTo>
                  <a:lnTo>
                    <a:pt x="38055" y="47482"/>
                  </a:lnTo>
                  <a:lnTo>
                    <a:pt x="43111" y="47564"/>
                  </a:lnTo>
                  <a:lnTo>
                    <a:pt x="44600" y="48633"/>
                  </a:lnTo>
                  <a:lnTo>
                    <a:pt x="46992" y="55132"/>
                  </a:lnTo>
                  <a:lnTo>
                    <a:pt x="47187" y="55796"/>
                  </a:lnTo>
                  <a:lnTo>
                    <a:pt x="50228" y="56533"/>
                  </a:lnTo>
                  <a:lnTo>
                    <a:pt x="95041" y="57123"/>
                  </a:lnTo>
                  <a:lnTo>
                    <a:pt x="103392" y="48922"/>
                  </a:lnTo>
                  <a:lnTo>
                    <a:pt x="109391" y="47990"/>
                  </a:lnTo>
                  <a:lnTo>
                    <a:pt x="111012" y="46801"/>
                  </a:lnTo>
                  <a:lnTo>
                    <a:pt x="113614" y="40111"/>
                  </a:lnTo>
                  <a:lnTo>
                    <a:pt x="114244" y="38108"/>
                  </a:lnTo>
                  <a:lnTo>
                    <a:pt x="114255" y="9928"/>
                  </a:lnTo>
                  <a:lnTo>
                    <a:pt x="106054" y="9536"/>
                  </a:lnTo>
                  <a:lnTo>
                    <a:pt x="100066" y="4453"/>
                  </a:lnTo>
                  <a:lnTo>
                    <a:pt x="98445" y="4018"/>
                  </a:lnTo>
                  <a:lnTo>
                    <a:pt x="97365" y="4786"/>
                  </a:lnTo>
                  <a:lnTo>
                    <a:pt x="96645" y="6357"/>
                  </a:lnTo>
                  <a:lnTo>
                    <a:pt x="96165" y="6345"/>
                  </a:lnTo>
                  <a:lnTo>
                    <a:pt x="95632" y="3511"/>
                  </a:lnTo>
                  <a:lnTo>
                    <a:pt x="94431" y="2332"/>
                  </a:lnTo>
                  <a:lnTo>
                    <a:pt x="90275" y="1021"/>
                  </a:lnTo>
                  <a:lnTo>
                    <a:pt x="68466" y="0"/>
                  </a:lnTo>
                  <a:lnTo>
                    <a:pt x="59388" y="6525"/>
                  </a:lnTo>
                  <a:lnTo>
                    <a:pt x="50490" y="8617"/>
                  </a:lnTo>
                  <a:lnTo>
                    <a:pt x="44288" y="9107"/>
                  </a:lnTo>
                  <a:lnTo>
                    <a:pt x="42210" y="10295"/>
                  </a:lnTo>
                  <a:lnTo>
                    <a:pt x="40825" y="12146"/>
                  </a:lnTo>
                  <a:lnTo>
                    <a:pt x="38227" y="17025"/>
                  </a:lnTo>
                  <a:lnTo>
                    <a:pt x="3919" y="62855"/>
                  </a:lnTo>
                  <a:lnTo>
                    <a:pt x="1130" y="72815"/>
                  </a:lnTo>
                  <a:lnTo>
                    <a:pt x="0" y="98391"/>
                  </a:lnTo>
                  <a:lnTo>
                    <a:pt x="2797" y="104745"/>
                  </a:lnTo>
                  <a:lnTo>
                    <a:pt x="6510" y="111097"/>
                  </a:lnTo>
                  <a:lnTo>
                    <a:pt x="9658" y="120622"/>
                  </a:lnTo>
                  <a:lnTo>
                    <a:pt x="14145" y="126973"/>
                  </a:lnTo>
                  <a:lnTo>
                    <a:pt x="19667" y="130501"/>
                  </a:lnTo>
                  <a:lnTo>
                    <a:pt x="31836" y="132765"/>
                  </a:lnTo>
                  <a:lnTo>
                    <a:pt x="50766" y="133274"/>
                  </a:lnTo>
                  <a:lnTo>
                    <a:pt x="57110" y="136124"/>
                  </a:lnTo>
                  <a:lnTo>
                    <a:pt x="63457" y="139860"/>
                  </a:lnTo>
                  <a:lnTo>
                    <a:pt x="76155" y="142258"/>
                  </a:lnTo>
                  <a:lnTo>
                    <a:pt x="79330" y="142454"/>
                  </a:lnTo>
                  <a:lnTo>
                    <a:pt x="85680" y="139851"/>
                  </a:lnTo>
                  <a:lnTo>
                    <a:pt x="92030" y="136224"/>
                  </a:lnTo>
                  <a:lnTo>
                    <a:pt x="104730" y="133896"/>
                  </a:lnTo>
                  <a:lnTo>
                    <a:pt x="139625" y="133333"/>
                  </a:lnTo>
                  <a:lnTo>
                    <a:pt x="144227" y="130505"/>
                  </a:lnTo>
                  <a:lnTo>
                    <a:pt x="149801" y="126779"/>
                  </a:lnTo>
                  <a:lnTo>
                    <a:pt x="161880" y="12379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SMARTInkShape-791">
              <a:extLst>
                <a:ext uri="{FF2B5EF4-FFF2-40B4-BE49-F238E27FC236}">
                  <a16:creationId xmlns:a16="http://schemas.microsoft.com/office/drawing/2014/main" id="{C34CEE45-5F73-24B7-2B73-4EE5D76D4ADF}"/>
                </a:ext>
              </a:extLst>
            </p:cNvPr>
            <p:cNvSpPr/>
            <p:nvPr>
              <p:custDataLst>
                <p:tags r:id="rId9"/>
              </p:custDataLst>
            </p:nvPr>
          </p:nvSpPr>
          <p:spPr>
            <a:xfrm>
              <a:off x="4581562" y="2038350"/>
              <a:ext cx="142839" cy="104776"/>
            </a:xfrm>
            <a:custGeom>
              <a:avLst/>
              <a:gdLst/>
              <a:ahLst/>
              <a:cxnLst/>
              <a:rect l="0" t="0" r="0" b="0"/>
              <a:pathLst>
                <a:path w="142839" h="104776">
                  <a:moveTo>
                    <a:pt x="9488" y="28575"/>
                  </a:moveTo>
                  <a:lnTo>
                    <a:pt x="9488" y="28575"/>
                  </a:lnTo>
                  <a:lnTo>
                    <a:pt x="18979" y="19084"/>
                  </a:lnTo>
                  <a:lnTo>
                    <a:pt x="19003" y="14004"/>
                  </a:lnTo>
                  <a:lnTo>
                    <a:pt x="20064" y="12511"/>
                  </a:lnTo>
                  <a:lnTo>
                    <a:pt x="21830" y="11515"/>
                  </a:lnTo>
                  <a:lnTo>
                    <a:pt x="28504" y="9535"/>
                  </a:lnTo>
                  <a:lnTo>
                    <a:pt x="28528" y="4472"/>
                  </a:lnTo>
                  <a:lnTo>
                    <a:pt x="29589" y="2981"/>
                  </a:lnTo>
                  <a:lnTo>
                    <a:pt x="31355" y="1987"/>
                  </a:lnTo>
                  <a:lnTo>
                    <a:pt x="37947" y="34"/>
                  </a:lnTo>
                  <a:lnTo>
                    <a:pt x="55755" y="0"/>
                  </a:lnTo>
                  <a:lnTo>
                    <a:pt x="56206" y="1058"/>
                  </a:lnTo>
                  <a:lnTo>
                    <a:pt x="56994" y="8201"/>
                  </a:lnTo>
                  <a:lnTo>
                    <a:pt x="65304" y="17610"/>
                  </a:lnTo>
                  <a:lnTo>
                    <a:pt x="64690" y="19148"/>
                  </a:lnTo>
                  <a:lnTo>
                    <a:pt x="59829" y="26370"/>
                  </a:lnTo>
                  <a:lnTo>
                    <a:pt x="57471" y="36346"/>
                  </a:lnTo>
                  <a:lnTo>
                    <a:pt x="50638" y="45358"/>
                  </a:lnTo>
                  <a:lnTo>
                    <a:pt x="47434" y="54244"/>
                  </a:lnTo>
                  <a:lnTo>
                    <a:pt x="41310" y="63580"/>
                  </a:lnTo>
                  <a:lnTo>
                    <a:pt x="39506" y="69885"/>
                  </a:lnTo>
                  <a:lnTo>
                    <a:pt x="37966" y="71990"/>
                  </a:lnTo>
                  <a:lnTo>
                    <a:pt x="35882" y="73394"/>
                  </a:lnTo>
                  <a:lnTo>
                    <a:pt x="30744" y="76011"/>
                  </a:lnTo>
                  <a:lnTo>
                    <a:pt x="0" y="104737"/>
                  </a:lnTo>
                  <a:lnTo>
                    <a:pt x="45497" y="104775"/>
                  </a:lnTo>
                  <a:lnTo>
                    <a:pt x="60491" y="103717"/>
                  </a:lnTo>
                  <a:lnTo>
                    <a:pt x="78946" y="96574"/>
                  </a:lnTo>
                  <a:lnTo>
                    <a:pt x="123787" y="95255"/>
                  </a:lnTo>
                  <a:lnTo>
                    <a:pt x="133309" y="95250"/>
                  </a:lnTo>
                  <a:lnTo>
                    <a:pt x="133312" y="100306"/>
                  </a:lnTo>
                  <a:lnTo>
                    <a:pt x="134370" y="101796"/>
                  </a:lnTo>
                  <a:lnTo>
                    <a:pt x="136135" y="102789"/>
                  </a:lnTo>
                  <a:lnTo>
                    <a:pt x="142838" y="10477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SMARTInkShape-792">
              <a:extLst>
                <a:ext uri="{FF2B5EF4-FFF2-40B4-BE49-F238E27FC236}">
                  <a16:creationId xmlns:a16="http://schemas.microsoft.com/office/drawing/2014/main" id="{18D13977-9A86-CF55-110A-23F59E800CBD}"/>
                </a:ext>
              </a:extLst>
            </p:cNvPr>
            <p:cNvSpPr/>
            <p:nvPr>
              <p:custDataLst>
                <p:tags r:id="rId10"/>
              </p:custDataLst>
            </p:nvPr>
          </p:nvSpPr>
          <p:spPr>
            <a:xfrm>
              <a:off x="3505200" y="2590800"/>
              <a:ext cx="2800351" cy="114301"/>
            </a:xfrm>
            <a:custGeom>
              <a:avLst/>
              <a:gdLst/>
              <a:ahLst/>
              <a:cxnLst/>
              <a:rect l="0" t="0" r="0" b="0"/>
              <a:pathLst>
                <a:path w="2800351" h="114301">
                  <a:moveTo>
                    <a:pt x="0" y="114300"/>
                  </a:moveTo>
                  <a:lnTo>
                    <a:pt x="0" y="114300"/>
                  </a:lnTo>
                  <a:lnTo>
                    <a:pt x="23704" y="114300"/>
                  </a:lnTo>
                  <a:lnTo>
                    <a:pt x="29233" y="111478"/>
                  </a:lnTo>
                  <a:lnTo>
                    <a:pt x="35217" y="107754"/>
                  </a:lnTo>
                  <a:lnTo>
                    <a:pt x="47683" y="105364"/>
                  </a:lnTo>
                  <a:lnTo>
                    <a:pt x="90155" y="104782"/>
                  </a:lnTo>
                  <a:lnTo>
                    <a:pt x="108322" y="103719"/>
                  </a:lnTo>
                  <a:lnTo>
                    <a:pt x="146082" y="96133"/>
                  </a:lnTo>
                  <a:lnTo>
                    <a:pt x="191758" y="94269"/>
                  </a:lnTo>
                  <a:lnTo>
                    <a:pt x="238290" y="87059"/>
                  </a:lnTo>
                  <a:lnTo>
                    <a:pt x="285772" y="85901"/>
                  </a:lnTo>
                  <a:lnTo>
                    <a:pt x="328911" y="85760"/>
                  </a:lnTo>
                  <a:lnTo>
                    <a:pt x="371651" y="84674"/>
                  </a:lnTo>
                  <a:lnTo>
                    <a:pt x="407393" y="79181"/>
                  </a:lnTo>
                  <a:lnTo>
                    <a:pt x="444794" y="77083"/>
                  </a:lnTo>
                  <a:lnTo>
                    <a:pt x="483745" y="76462"/>
                  </a:lnTo>
                  <a:lnTo>
                    <a:pt x="527272" y="75219"/>
                  </a:lnTo>
                  <a:lnTo>
                    <a:pt x="568509" y="69677"/>
                  </a:lnTo>
                  <a:lnTo>
                    <a:pt x="613770" y="66506"/>
                  </a:lnTo>
                  <a:lnTo>
                    <a:pt x="660695" y="60392"/>
                  </a:lnTo>
                  <a:lnTo>
                    <a:pt x="708112" y="57052"/>
                  </a:lnTo>
                  <a:lnTo>
                    <a:pt x="755676" y="50889"/>
                  </a:lnTo>
                  <a:lnTo>
                    <a:pt x="803282" y="48592"/>
                  </a:lnTo>
                  <a:lnTo>
                    <a:pt x="850902" y="46853"/>
                  </a:lnTo>
                  <a:lnTo>
                    <a:pt x="882651" y="42696"/>
                  </a:lnTo>
                  <a:lnTo>
                    <a:pt x="917222" y="40143"/>
                  </a:lnTo>
                  <a:lnTo>
                    <a:pt x="953754" y="37949"/>
                  </a:lnTo>
                  <a:lnTo>
                    <a:pt x="991158" y="33447"/>
                  </a:lnTo>
                  <a:lnTo>
                    <a:pt x="1026125" y="30740"/>
                  </a:lnTo>
                  <a:lnTo>
                    <a:pt x="1061422" y="29538"/>
                  </a:lnTo>
                  <a:lnTo>
                    <a:pt x="1101804" y="29003"/>
                  </a:lnTo>
                  <a:lnTo>
                    <a:pt x="1141625" y="25943"/>
                  </a:lnTo>
                  <a:lnTo>
                    <a:pt x="1180488" y="22113"/>
                  </a:lnTo>
                  <a:lnTo>
                    <a:pt x="1218929" y="20412"/>
                  </a:lnTo>
                  <a:lnTo>
                    <a:pt x="1260002" y="19655"/>
                  </a:lnTo>
                  <a:lnTo>
                    <a:pt x="1302951" y="18260"/>
                  </a:lnTo>
                  <a:lnTo>
                    <a:pt x="1346733" y="14113"/>
                  </a:lnTo>
                  <a:lnTo>
                    <a:pt x="1390887" y="11564"/>
                  </a:lnTo>
                  <a:lnTo>
                    <a:pt x="1435205" y="9373"/>
                  </a:lnTo>
                  <a:lnTo>
                    <a:pt x="1479597" y="4872"/>
                  </a:lnTo>
                  <a:lnTo>
                    <a:pt x="1524021" y="2165"/>
                  </a:lnTo>
                  <a:lnTo>
                    <a:pt x="1569518" y="963"/>
                  </a:lnTo>
                  <a:lnTo>
                    <a:pt x="1593503" y="642"/>
                  </a:lnTo>
                  <a:lnTo>
                    <a:pt x="1617960" y="428"/>
                  </a:lnTo>
                  <a:lnTo>
                    <a:pt x="1664892" y="190"/>
                  </a:lnTo>
                  <a:lnTo>
                    <a:pt x="1711501" y="84"/>
                  </a:lnTo>
                  <a:lnTo>
                    <a:pt x="1735784" y="56"/>
                  </a:lnTo>
                  <a:lnTo>
                    <a:pt x="1760440" y="37"/>
                  </a:lnTo>
                  <a:lnTo>
                    <a:pt x="1807590" y="16"/>
                  </a:lnTo>
                  <a:lnTo>
                    <a:pt x="1854298" y="7"/>
                  </a:lnTo>
                  <a:lnTo>
                    <a:pt x="1878607" y="5"/>
                  </a:lnTo>
                  <a:lnTo>
                    <a:pt x="1903280" y="3"/>
                  </a:lnTo>
                  <a:lnTo>
                    <a:pt x="1950450" y="2"/>
                  </a:lnTo>
                  <a:lnTo>
                    <a:pt x="1997166" y="1"/>
                  </a:lnTo>
                  <a:lnTo>
                    <a:pt x="2021478" y="1"/>
                  </a:lnTo>
                  <a:lnTo>
                    <a:pt x="2046153" y="0"/>
                  </a:lnTo>
                  <a:lnTo>
                    <a:pt x="2093323" y="0"/>
                  </a:lnTo>
                  <a:lnTo>
                    <a:pt x="2140041" y="1058"/>
                  </a:lnTo>
                  <a:lnTo>
                    <a:pt x="2164352" y="2822"/>
                  </a:lnTo>
                  <a:lnTo>
                    <a:pt x="2189026" y="5056"/>
                  </a:lnTo>
                  <a:lnTo>
                    <a:pt x="2236198" y="7539"/>
                  </a:lnTo>
                  <a:lnTo>
                    <a:pt x="2280799" y="8642"/>
                  </a:lnTo>
                  <a:lnTo>
                    <a:pt x="2321789" y="9133"/>
                  </a:lnTo>
                  <a:lnTo>
                    <a:pt x="2361173" y="9350"/>
                  </a:lnTo>
                  <a:lnTo>
                    <a:pt x="2399844" y="9447"/>
                  </a:lnTo>
                  <a:lnTo>
                    <a:pt x="2438197" y="9490"/>
                  </a:lnTo>
                  <a:lnTo>
                    <a:pt x="2476410" y="9510"/>
                  </a:lnTo>
                  <a:lnTo>
                    <a:pt x="2513502" y="9518"/>
                  </a:lnTo>
                  <a:lnTo>
                    <a:pt x="2547626" y="9522"/>
                  </a:lnTo>
                  <a:lnTo>
                    <a:pt x="2580430" y="12346"/>
                  </a:lnTo>
                  <a:lnTo>
                    <a:pt x="2623006" y="14242"/>
                  </a:lnTo>
                  <a:lnTo>
                    <a:pt x="2658551" y="10923"/>
                  </a:lnTo>
                  <a:lnTo>
                    <a:pt x="2703431" y="9801"/>
                  </a:lnTo>
                  <a:lnTo>
                    <a:pt x="2749683" y="9561"/>
                  </a:lnTo>
                  <a:lnTo>
                    <a:pt x="2763014" y="8483"/>
                  </a:lnTo>
                  <a:lnTo>
                    <a:pt x="280035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4" name="SMARTInkShape-793">
            <a:extLst>
              <a:ext uri="{FF2B5EF4-FFF2-40B4-BE49-F238E27FC236}">
                <a16:creationId xmlns:a16="http://schemas.microsoft.com/office/drawing/2014/main" id="{8F380A05-9645-CCC8-4F56-0507B804D363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>
            <a:off x="2990966" y="1819275"/>
            <a:ext cx="3076460" cy="1762125"/>
          </a:xfrm>
          <a:custGeom>
            <a:avLst/>
            <a:gdLst/>
            <a:ahLst/>
            <a:cxnLst/>
            <a:rect l="0" t="0" r="0" b="0"/>
            <a:pathLst>
              <a:path w="3076460" h="1762125">
                <a:moveTo>
                  <a:pt x="9409" y="1657350"/>
                </a:moveTo>
                <a:lnTo>
                  <a:pt x="9409" y="1657350"/>
                </a:lnTo>
                <a:lnTo>
                  <a:pt x="0" y="1657350"/>
                </a:lnTo>
                <a:lnTo>
                  <a:pt x="4975" y="1657350"/>
                </a:lnTo>
                <a:lnTo>
                  <a:pt x="6453" y="1656292"/>
                </a:lnTo>
                <a:lnTo>
                  <a:pt x="9294" y="1648218"/>
                </a:lnTo>
                <a:lnTo>
                  <a:pt x="23595" y="1633646"/>
                </a:lnTo>
                <a:lnTo>
                  <a:pt x="29119" y="1630940"/>
                </a:lnTo>
                <a:lnTo>
                  <a:pt x="32074" y="1630219"/>
                </a:lnTo>
                <a:lnTo>
                  <a:pt x="47567" y="1621426"/>
                </a:lnTo>
                <a:lnTo>
                  <a:pt x="50723" y="1620701"/>
                </a:lnTo>
                <a:lnTo>
                  <a:pt x="52827" y="1619159"/>
                </a:lnTo>
                <a:lnTo>
                  <a:pt x="54229" y="1617073"/>
                </a:lnTo>
                <a:lnTo>
                  <a:pt x="55164" y="1614623"/>
                </a:lnTo>
                <a:lnTo>
                  <a:pt x="56846" y="1612990"/>
                </a:lnTo>
                <a:lnTo>
                  <a:pt x="67149" y="1607548"/>
                </a:lnTo>
                <a:lnTo>
                  <a:pt x="84130" y="1592126"/>
                </a:lnTo>
                <a:lnTo>
                  <a:pt x="94704" y="1590713"/>
                </a:lnTo>
                <a:lnTo>
                  <a:pt x="109596" y="1590675"/>
                </a:lnTo>
                <a:lnTo>
                  <a:pt x="111125" y="1591733"/>
                </a:lnTo>
                <a:lnTo>
                  <a:pt x="112145" y="1593497"/>
                </a:lnTo>
                <a:lnTo>
                  <a:pt x="113782" y="1598876"/>
                </a:lnTo>
                <a:lnTo>
                  <a:pt x="120651" y="1607543"/>
                </a:lnTo>
                <a:lnTo>
                  <a:pt x="122350" y="1613341"/>
                </a:lnTo>
                <a:lnTo>
                  <a:pt x="123862" y="1615311"/>
                </a:lnTo>
                <a:lnTo>
                  <a:pt x="128363" y="1617499"/>
                </a:lnTo>
                <a:lnTo>
                  <a:pt x="129987" y="1619141"/>
                </a:lnTo>
                <a:lnTo>
                  <a:pt x="141792" y="1638184"/>
                </a:lnTo>
                <a:lnTo>
                  <a:pt x="143733" y="1654444"/>
                </a:lnTo>
                <a:lnTo>
                  <a:pt x="150281" y="1666928"/>
                </a:lnTo>
                <a:lnTo>
                  <a:pt x="152279" y="1714500"/>
                </a:lnTo>
                <a:lnTo>
                  <a:pt x="152281" y="1717675"/>
                </a:lnTo>
                <a:lnTo>
                  <a:pt x="155105" y="1724025"/>
                </a:lnTo>
                <a:lnTo>
                  <a:pt x="160484" y="1731668"/>
                </a:lnTo>
                <a:lnTo>
                  <a:pt x="161547" y="1740783"/>
                </a:lnTo>
                <a:lnTo>
                  <a:pt x="161808" y="1761687"/>
                </a:lnTo>
                <a:lnTo>
                  <a:pt x="171299" y="1762124"/>
                </a:lnTo>
                <a:lnTo>
                  <a:pt x="171334" y="1730244"/>
                </a:lnTo>
                <a:lnTo>
                  <a:pt x="174156" y="1723967"/>
                </a:lnTo>
                <a:lnTo>
                  <a:pt x="177880" y="1717649"/>
                </a:lnTo>
                <a:lnTo>
                  <a:pt x="180270" y="1704970"/>
                </a:lnTo>
                <a:lnTo>
                  <a:pt x="180854" y="1659336"/>
                </a:lnTo>
                <a:lnTo>
                  <a:pt x="181916" y="1650824"/>
                </a:lnTo>
                <a:lnTo>
                  <a:pt x="189059" y="1621984"/>
                </a:lnTo>
                <a:lnTo>
                  <a:pt x="190332" y="1579147"/>
                </a:lnTo>
                <a:lnTo>
                  <a:pt x="191419" y="1567560"/>
                </a:lnTo>
                <a:lnTo>
                  <a:pt x="199024" y="1530272"/>
                </a:lnTo>
                <a:lnTo>
                  <a:pt x="200890" y="1498790"/>
                </a:lnTo>
                <a:lnTo>
                  <a:pt x="211663" y="1454328"/>
                </a:lnTo>
                <a:lnTo>
                  <a:pt x="221141" y="1410273"/>
                </a:lnTo>
                <a:lnTo>
                  <a:pt x="226308" y="1390820"/>
                </a:lnTo>
                <a:lnTo>
                  <a:pt x="235802" y="1352376"/>
                </a:lnTo>
                <a:lnTo>
                  <a:pt x="244903" y="1324568"/>
                </a:lnTo>
                <a:lnTo>
                  <a:pt x="254792" y="1285757"/>
                </a:lnTo>
                <a:lnTo>
                  <a:pt x="263941" y="1255082"/>
                </a:lnTo>
                <a:lnTo>
                  <a:pt x="269174" y="1207494"/>
                </a:lnTo>
                <a:lnTo>
                  <a:pt x="278322" y="1159873"/>
                </a:lnTo>
                <a:lnTo>
                  <a:pt x="292531" y="1112248"/>
                </a:lnTo>
                <a:lnTo>
                  <a:pt x="297751" y="1064623"/>
                </a:lnTo>
                <a:lnTo>
                  <a:pt x="310317" y="1019947"/>
                </a:lnTo>
                <a:lnTo>
                  <a:pt x="321472" y="977188"/>
                </a:lnTo>
                <a:lnTo>
                  <a:pt x="333143" y="930130"/>
                </a:lnTo>
                <a:lnTo>
                  <a:pt x="342856" y="882555"/>
                </a:lnTo>
                <a:lnTo>
                  <a:pt x="357885" y="835992"/>
                </a:lnTo>
                <a:lnTo>
                  <a:pt x="369092" y="790464"/>
                </a:lnTo>
                <a:lnTo>
                  <a:pt x="378241" y="762605"/>
                </a:lnTo>
                <a:lnTo>
                  <a:pt x="388191" y="716414"/>
                </a:lnTo>
                <a:lnTo>
                  <a:pt x="392574" y="695929"/>
                </a:lnTo>
                <a:lnTo>
                  <a:pt x="396663" y="681835"/>
                </a:lnTo>
                <a:lnTo>
                  <a:pt x="404560" y="642709"/>
                </a:lnTo>
                <a:lnTo>
                  <a:pt x="416353" y="609779"/>
                </a:lnTo>
                <a:lnTo>
                  <a:pt x="421027" y="590603"/>
                </a:lnTo>
                <a:lnTo>
                  <a:pt x="426292" y="571516"/>
                </a:lnTo>
                <a:lnTo>
                  <a:pt x="430674" y="552455"/>
                </a:lnTo>
                <a:lnTo>
                  <a:pt x="435853" y="533401"/>
                </a:lnTo>
                <a:lnTo>
                  <a:pt x="437843" y="492478"/>
                </a:lnTo>
                <a:lnTo>
                  <a:pt x="439007" y="477112"/>
                </a:lnTo>
                <a:lnTo>
                  <a:pt x="446224" y="449918"/>
                </a:lnTo>
                <a:lnTo>
                  <a:pt x="448539" y="406346"/>
                </a:lnTo>
                <a:lnTo>
                  <a:pt x="459314" y="364769"/>
                </a:lnTo>
                <a:lnTo>
                  <a:pt x="463367" y="355795"/>
                </a:lnTo>
                <a:lnTo>
                  <a:pt x="467583" y="311248"/>
                </a:lnTo>
                <a:lnTo>
                  <a:pt x="474131" y="293099"/>
                </a:lnTo>
                <a:lnTo>
                  <a:pt x="476099" y="245926"/>
                </a:lnTo>
                <a:lnTo>
                  <a:pt x="476124" y="235380"/>
                </a:lnTo>
                <a:lnTo>
                  <a:pt x="478951" y="228791"/>
                </a:lnTo>
                <a:lnTo>
                  <a:pt x="482678" y="222335"/>
                </a:lnTo>
                <a:lnTo>
                  <a:pt x="484334" y="215938"/>
                </a:lnTo>
                <a:lnTo>
                  <a:pt x="483717" y="212750"/>
                </a:lnTo>
                <a:lnTo>
                  <a:pt x="480210" y="206386"/>
                </a:lnTo>
                <a:lnTo>
                  <a:pt x="479910" y="203207"/>
                </a:lnTo>
                <a:lnTo>
                  <a:pt x="485229" y="173437"/>
                </a:lnTo>
                <a:lnTo>
                  <a:pt x="485659" y="126732"/>
                </a:lnTo>
                <a:lnTo>
                  <a:pt x="485659" y="106261"/>
                </a:lnTo>
                <a:lnTo>
                  <a:pt x="493860" y="96705"/>
                </a:lnTo>
                <a:lnTo>
                  <a:pt x="493243" y="96220"/>
                </a:lnTo>
                <a:lnTo>
                  <a:pt x="489735" y="95681"/>
                </a:lnTo>
                <a:lnTo>
                  <a:pt x="489435" y="94479"/>
                </a:lnTo>
                <a:lnTo>
                  <a:pt x="495159" y="85760"/>
                </a:lnTo>
                <a:lnTo>
                  <a:pt x="489691" y="85732"/>
                </a:lnTo>
                <a:lnTo>
                  <a:pt x="518864" y="85725"/>
                </a:lnTo>
                <a:lnTo>
                  <a:pt x="524406" y="88547"/>
                </a:lnTo>
                <a:lnTo>
                  <a:pt x="531531" y="93926"/>
                </a:lnTo>
                <a:lnTo>
                  <a:pt x="533174" y="93309"/>
                </a:lnTo>
                <a:lnTo>
                  <a:pt x="537821" y="89801"/>
                </a:lnTo>
                <a:lnTo>
                  <a:pt x="541600" y="89501"/>
                </a:lnTo>
                <a:lnTo>
                  <a:pt x="568886" y="94284"/>
                </a:lnTo>
                <a:lnTo>
                  <a:pt x="578388" y="91998"/>
                </a:lnTo>
                <a:lnTo>
                  <a:pt x="582403" y="89907"/>
                </a:lnTo>
                <a:lnTo>
                  <a:pt x="587197" y="89571"/>
                </a:lnTo>
                <a:lnTo>
                  <a:pt x="606173" y="92039"/>
                </a:lnTo>
                <a:lnTo>
                  <a:pt x="651407" y="86765"/>
                </a:lnTo>
                <a:lnTo>
                  <a:pt x="691812" y="85816"/>
                </a:lnTo>
                <a:lnTo>
                  <a:pt x="738316" y="85733"/>
                </a:lnTo>
                <a:lnTo>
                  <a:pt x="781592" y="85726"/>
                </a:lnTo>
                <a:lnTo>
                  <a:pt x="822099" y="85725"/>
                </a:lnTo>
                <a:lnTo>
                  <a:pt x="867063" y="85725"/>
                </a:lnTo>
                <a:lnTo>
                  <a:pt x="905897" y="85725"/>
                </a:lnTo>
                <a:lnTo>
                  <a:pt x="950414" y="82903"/>
                </a:lnTo>
                <a:lnTo>
                  <a:pt x="990095" y="77524"/>
                </a:lnTo>
                <a:lnTo>
                  <a:pt x="1036112" y="76462"/>
                </a:lnTo>
                <a:lnTo>
                  <a:pt x="1083145" y="76252"/>
                </a:lnTo>
                <a:lnTo>
                  <a:pt x="1128378" y="76210"/>
                </a:lnTo>
                <a:lnTo>
                  <a:pt x="1165515" y="76203"/>
                </a:lnTo>
                <a:lnTo>
                  <a:pt x="1209443" y="69655"/>
                </a:lnTo>
                <a:lnTo>
                  <a:pt x="1245391" y="67558"/>
                </a:lnTo>
                <a:lnTo>
                  <a:pt x="1282853" y="66937"/>
                </a:lnTo>
                <a:lnTo>
                  <a:pt x="1320763" y="66753"/>
                </a:lnTo>
                <a:lnTo>
                  <a:pt x="1358807" y="65640"/>
                </a:lnTo>
                <a:lnTo>
                  <a:pt x="1396891" y="60136"/>
                </a:lnTo>
                <a:lnTo>
                  <a:pt x="1434986" y="58035"/>
                </a:lnTo>
                <a:lnTo>
                  <a:pt x="1474143" y="57412"/>
                </a:lnTo>
                <a:lnTo>
                  <a:pt x="1517730" y="57228"/>
                </a:lnTo>
                <a:lnTo>
                  <a:pt x="1558984" y="57173"/>
                </a:lnTo>
                <a:lnTo>
                  <a:pt x="1603193" y="56099"/>
                </a:lnTo>
                <a:lnTo>
                  <a:pt x="1644632" y="50606"/>
                </a:lnTo>
                <a:lnTo>
                  <a:pt x="1688896" y="48508"/>
                </a:lnTo>
                <a:lnTo>
                  <a:pt x="1729292" y="47887"/>
                </a:lnTo>
                <a:lnTo>
                  <a:pt x="1769131" y="46644"/>
                </a:lnTo>
                <a:lnTo>
                  <a:pt x="1813978" y="41102"/>
                </a:lnTo>
                <a:lnTo>
                  <a:pt x="1859722" y="38989"/>
                </a:lnTo>
                <a:lnTo>
                  <a:pt x="1901615" y="38364"/>
                </a:lnTo>
                <a:lnTo>
                  <a:pt x="1947072" y="38178"/>
                </a:lnTo>
                <a:lnTo>
                  <a:pt x="1994055" y="38123"/>
                </a:lnTo>
                <a:lnTo>
                  <a:pt x="2041488" y="37049"/>
                </a:lnTo>
                <a:lnTo>
                  <a:pt x="2089058" y="31556"/>
                </a:lnTo>
                <a:lnTo>
                  <a:pt x="2136666" y="29458"/>
                </a:lnTo>
                <a:lnTo>
                  <a:pt x="2184286" y="28837"/>
                </a:lnTo>
                <a:lnTo>
                  <a:pt x="2231909" y="28653"/>
                </a:lnTo>
                <a:lnTo>
                  <a:pt x="2279534" y="28598"/>
                </a:lnTo>
                <a:lnTo>
                  <a:pt x="2327159" y="28582"/>
                </a:lnTo>
                <a:lnTo>
                  <a:pt x="2374784" y="27519"/>
                </a:lnTo>
                <a:lnTo>
                  <a:pt x="2422409" y="22030"/>
                </a:lnTo>
                <a:lnTo>
                  <a:pt x="2470034" y="19933"/>
                </a:lnTo>
                <a:lnTo>
                  <a:pt x="2517659" y="19312"/>
                </a:lnTo>
                <a:lnTo>
                  <a:pt x="2565284" y="19128"/>
                </a:lnTo>
                <a:lnTo>
                  <a:pt x="2611851" y="19073"/>
                </a:lnTo>
                <a:lnTo>
                  <a:pt x="2652930" y="19057"/>
                </a:lnTo>
                <a:lnTo>
                  <a:pt x="2691912" y="19052"/>
                </a:lnTo>
                <a:lnTo>
                  <a:pt x="2730274" y="19051"/>
                </a:lnTo>
                <a:lnTo>
                  <a:pt x="2768451" y="19050"/>
                </a:lnTo>
                <a:lnTo>
                  <a:pt x="2805516" y="19050"/>
                </a:lnTo>
                <a:lnTo>
                  <a:pt x="2847021" y="19050"/>
                </a:lnTo>
                <a:lnTo>
                  <a:pt x="2890850" y="19050"/>
                </a:lnTo>
                <a:lnTo>
                  <a:pt x="2931610" y="19050"/>
                </a:lnTo>
                <a:lnTo>
                  <a:pt x="2975465" y="19050"/>
                </a:lnTo>
                <a:lnTo>
                  <a:pt x="3021517" y="19050"/>
                </a:lnTo>
                <a:lnTo>
                  <a:pt x="3068865" y="19050"/>
                </a:lnTo>
                <a:lnTo>
                  <a:pt x="3074959" y="19050"/>
                </a:lnTo>
                <a:lnTo>
                  <a:pt x="3075459" y="17992"/>
                </a:lnTo>
                <a:lnTo>
                  <a:pt x="3076459" y="0"/>
                </a:lnTo>
              </a:path>
            </a:pathLst>
          </a:cu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7" name="SMARTInkShape-Group145">
            <a:extLst>
              <a:ext uri="{FF2B5EF4-FFF2-40B4-BE49-F238E27FC236}">
                <a16:creationId xmlns:a16="http://schemas.microsoft.com/office/drawing/2014/main" id="{3247A420-7E64-62A9-CB97-5D5075913CE3}"/>
              </a:ext>
            </a:extLst>
          </p:cNvPr>
          <p:cNvGrpSpPr/>
          <p:nvPr/>
        </p:nvGrpSpPr>
        <p:grpSpPr>
          <a:xfrm>
            <a:off x="2714625" y="2571750"/>
            <a:ext cx="142876" cy="95251"/>
            <a:chOff x="2714625" y="2571750"/>
            <a:chExt cx="142876" cy="95251"/>
          </a:xfrm>
        </p:grpSpPr>
        <p:sp>
          <p:nvSpPr>
            <p:cNvPr id="55" name="SMARTInkShape-794">
              <a:extLst>
                <a:ext uri="{FF2B5EF4-FFF2-40B4-BE49-F238E27FC236}">
                  <a16:creationId xmlns:a16="http://schemas.microsoft.com/office/drawing/2014/main" id="{8758299A-B11E-2D92-C9F9-C2FFA6C59766}"/>
                </a:ext>
              </a:extLst>
            </p:cNvPr>
            <p:cNvSpPr/>
            <p:nvPr>
              <p:custDataLst>
                <p:tags r:id="rId5"/>
              </p:custDataLst>
            </p:nvPr>
          </p:nvSpPr>
          <p:spPr>
            <a:xfrm>
              <a:off x="2714741" y="2571750"/>
              <a:ext cx="142760" cy="9526"/>
            </a:xfrm>
            <a:custGeom>
              <a:avLst/>
              <a:gdLst/>
              <a:ahLst/>
              <a:cxnLst/>
              <a:rect l="0" t="0" r="0" b="0"/>
              <a:pathLst>
                <a:path w="142760" h="9526">
                  <a:moveTo>
                    <a:pt x="9409" y="9525"/>
                  </a:moveTo>
                  <a:lnTo>
                    <a:pt x="9409" y="9525"/>
                  </a:lnTo>
                  <a:lnTo>
                    <a:pt x="4353" y="9525"/>
                  </a:lnTo>
                  <a:lnTo>
                    <a:pt x="2863" y="8467"/>
                  </a:lnTo>
                  <a:lnTo>
                    <a:pt x="1870" y="6703"/>
                  </a:lnTo>
                  <a:lnTo>
                    <a:pt x="0" y="392"/>
                  </a:lnTo>
                  <a:lnTo>
                    <a:pt x="47529" y="0"/>
                  </a:lnTo>
                  <a:lnTo>
                    <a:pt x="69932" y="1058"/>
                  </a:lnTo>
                  <a:lnTo>
                    <a:pt x="88392" y="8201"/>
                  </a:lnTo>
                  <a:lnTo>
                    <a:pt x="136014" y="9515"/>
                  </a:lnTo>
                  <a:lnTo>
                    <a:pt x="142759" y="95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SMARTInkShape-795">
              <a:extLst>
                <a:ext uri="{FF2B5EF4-FFF2-40B4-BE49-F238E27FC236}">
                  <a16:creationId xmlns:a16="http://schemas.microsoft.com/office/drawing/2014/main" id="{139B064B-4932-51E3-A549-E821B5C27061}"/>
                </a:ext>
              </a:extLst>
            </p:cNvPr>
            <p:cNvSpPr/>
            <p:nvPr>
              <p:custDataLst>
                <p:tags r:id="rId6"/>
              </p:custDataLst>
            </p:nvPr>
          </p:nvSpPr>
          <p:spPr>
            <a:xfrm>
              <a:off x="2714625" y="2657475"/>
              <a:ext cx="133351" cy="9526"/>
            </a:xfrm>
            <a:custGeom>
              <a:avLst/>
              <a:gdLst/>
              <a:ahLst/>
              <a:cxnLst/>
              <a:rect l="0" t="0" r="0" b="0"/>
              <a:pathLst>
                <a:path w="133351" h="9526">
                  <a:moveTo>
                    <a:pt x="0" y="0"/>
                  </a:moveTo>
                  <a:lnTo>
                    <a:pt x="0" y="0"/>
                  </a:lnTo>
                  <a:lnTo>
                    <a:pt x="46346" y="0"/>
                  </a:lnTo>
                  <a:lnTo>
                    <a:pt x="92052" y="0"/>
                  </a:lnTo>
                  <a:lnTo>
                    <a:pt x="107947" y="0"/>
                  </a:lnTo>
                  <a:lnTo>
                    <a:pt x="114299" y="2822"/>
                  </a:lnTo>
                  <a:lnTo>
                    <a:pt x="121944" y="8201"/>
                  </a:lnTo>
                  <a:lnTo>
                    <a:pt x="133350" y="95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1" name="SMARTInkShape-Group146">
            <a:extLst>
              <a:ext uri="{FF2B5EF4-FFF2-40B4-BE49-F238E27FC236}">
                <a16:creationId xmlns:a16="http://schemas.microsoft.com/office/drawing/2014/main" id="{156FDF5B-5972-36E0-100E-559DA146FCDE}"/>
              </a:ext>
            </a:extLst>
          </p:cNvPr>
          <p:cNvGrpSpPr/>
          <p:nvPr/>
        </p:nvGrpSpPr>
        <p:grpSpPr>
          <a:xfrm>
            <a:off x="1714500" y="2447925"/>
            <a:ext cx="533401" cy="514351"/>
            <a:chOff x="1714500" y="2447925"/>
            <a:chExt cx="533401" cy="514351"/>
          </a:xfrm>
        </p:grpSpPr>
        <p:sp>
          <p:nvSpPr>
            <p:cNvPr id="58" name="SMARTInkShape-796">
              <a:extLst>
                <a:ext uri="{FF2B5EF4-FFF2-40B4-BE49-F238E27FC236}">
                  <a16:creationId xmlns:a16="http://schemas.microsoft.com/office/drawing/2014/main" id="{9D36CF51-B762-337D-BC55-463402AD2B54}"/>
                </a:ext>
              </a:extLst>
            </p:cNvPr>
            <p:cNvSpPr/>
            <p:nvPr>
              <p:custDataLst>
                <p:tags r:id="rId2"/>
              </p:custDataLst>
            </p:nvPr>
          </p:nvSpPr>
          <p:spPr>
            <a:xfrm>
              <a:off x="1714500" y="2447925"/>
              <a:ext cx="247517" cy="247651"/>
            </a:xfrm>
            <a:custGeom>
              <a:avLst/>
              <a:gdLst/>
              <a:ahLst/>
              <a:cxnLst/>
              <a:rect l="0" t="0" r="0" b="0"/>
              <a:pathLst>
                <a:path w="247517" h="247651">
                  <a:moveTo>
                    <a:pt x="209550" y="0"/>
                  </a:moveTo>
                  <a:lnTo>
                    <a:pt x="209550" y="0"/>
                  </a:lnTo>
                  <a:lnTo>
                    <a:pt x="195361" y="0"/>
                  </a:lnTo>
                  <a:lnTo>
                    <a:pt x="189838" y="2822"/>
                  </a:lnTo>
                  <a:lnTo>
                    <a:pt x="183856" y="6546"/>
                  </a:lnTo>
                  <a:lnTo>
                    <a:pt x="140379" y="25694"/>
                  </a:lnTo>
                  <a:lnTo>
                    <a:pt x="95905" y="57155"/>
                  </a:lnTo>
                  <a:lnTo>
                    <a:pt x="90249" y="63502"/>
                  </a:lnTo>
                  <a:lnTo>
                    <a:pt x="83796" y="76201"/>
                  </a:lnTo>
                  <a:lnTo>
                    <a:pt x="79576" y="82550"/>
                  </a:lnTo>
                  <a:lnTo>
                    <a:pt x="76644" y="93369"/>
                  </a:lnTo>
                  <a:lnTo>
                    <a:pt x="83797" y="105363"/>
                  </a:lnTo>
                  <a:lnTo>
                    <a:pt x="85344" y="112535"/>
                  </a:lnTo>
                  <a:lnTo>
                    <a:pt x="90669" y="118834"/>
                  </a:lnTo>
                  <a:lnTo>
                    <a:pt x="96036" y="121607"/>
                  </a:lnTo>
                  <a:lnTo>
                    <a:pt x="109320" y="123695"/>
                  </a:lnTo>
                  <a:lnTo>
                    <a:pt x="127467" y="124857"/>
                  </a:lnTo>
                  <a:lnTo>
                    <a:pt x="145693" y="132022"/>
                  </a:lnTo>
                  <a:lnTo>
                    <a:pt x="174258" y="136120"/>
                  </a:lnTo>
                  <a:lnTo>
                    <a:pt x="192348" y="141541"/>
                  </a:lnTo>
                  <a:lnTo>
                    <a:pt x="207171" y="143670"/>
                  </a:lnTo>
                  <a:lnTo>
                    <a:pt x="222368" y="150401"/>
                  </a:lnTo>
                  <a:lnTo>
                    <a:pt x="246125" y="169974"/>
                  </a:lnTo>
                  <a:lnTo>
                    <a:pt x="246972" y="173616"/>
                  </a:lnTo>
                  <a:lnTo>
                    <a:pt x="247516" y="184578"/>
                  </a:lnTo>
                  <a:lnTo>
                    <a:pt x="246503" y="186552"/>
                  </a:lnTo>
                  <a:lnTo>
                    <a:pt x="244768" y="187868"/>
                  </a:lnTo>
                  <a:lnTo>
                    <a:pt x="242554" y="188745"/>
                  </a:lnTo>
                  <a:lnTo>
                    <a:pt x="241078" y="190388"/>
                  </a:lnTo>
                  <a:lnTo>
                    <a:pt x="239437" y="195037"/>
                  </a:lnTo>
                  <a:lnTo>
                    <a:pt x="236883" y="196699"/>
                  </a:lnTo>
                  <a:lnTo>
                    <a:pt x="220398" y="202190"/>
                  </a:lnTo>
                  <a:lnTo>
                    <a:pt x="216782" y="204644"/>
                  </a:lnTo>
                  <a:lnTo>
                    <a:pt x="171237" y="216898"/>
                  </a:lnTo>
                  <a:lnTo>
                    <a:pt x="130509" y="221706"/>
                  </a:lnTo>
                  <a:lnTo>
                    <a:pt x="86312" y="227995"/>
                  </a:lnTo>
                  <a:lnTo>
                    <a:pt x="73286" y="229390"/>
                  </a:lnTo>
                  <a:lnTo>
                    <a:pt x="36129" y="237521"/>
                  </a:lnTo>
                  <a:lnTo>
                    <a:pt x="17368" y="238006"/>
                  </a:lnTo>
                  <a:lnTo>
                    <a:pt x="14753" y="239104"/>
                  </a:lnTo>
                  <a:lnTo>
                    <a:pt x="13011" y="240894"/>
                  </a:lnTo>
                  <a:lnTo>
                    <a:pt x="11849" y="243146"/>
                  </a:lnTo>
                  <a:lnTo>
                    <a:pt x="10016" y="244648"/>
                  </a:lnTo>
                  <a:lnTo>
                    <a:pt x="0" y="2476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SMARTInkShape-797">
              <a:extLst>
                <a:ext uri="{FF2B5EF4-FFF2-40B4-BE49-F238E27FC236}">
                  <a16:creationId xmlns:a16="http://schemas.microsoft.com/office/drawing/2014/main" id="{DAF79683-4E8F-9F75-E036-B2AA11A6B190}"/>
                </a:ext>
              </a:extLst>
            </p:cNvPr>
            <p:cNvSpPr/>
            <p:nvPr>
              <p:custDataLst>
                <p:tags r:id="rId3"/>
              </p:custDataLst>
            </p:nvPr>
          </p:nvSpPr>
          <p:spPr>
            <a:xfrm>
              <a:off x="2028825" y="2647950"/>
              <a:ext cx="123695" cy="228552"/>
            </a:xfrm>
            <a:custGeom>
              <a:avLst/>
              <a:gdLst/>
              <a:ahLst/>
              <a:cxnLst/>
              <a:rect l="0" t="0" r="0" b="0"/>
              <a:pathLst>
                <a:path w="123695" h="228552">
                  <a:moveTo>
                    <a:pt x="28575" y="19050"/>
                  </a:moveTo>
                  <a:lnTo>
                    <a:pt x="28575" y="19050"/>
                  </a:lnTo>
                  <a:lnTo>
                    <a:pt x="28575" y="0"/>
                  </a:lnTo>
                  <a:lnTo>
                    <a:pt x="28575" y="46346"/>
                  </a:lnTo>
                  <a:lnTo>
                    <a:pt x="27517" y="64737"/>
                  </a:lnTo>
                  <a:lnTo>
                    <a:pt x="19933" y="107362"/>
                  </a:lnTo>
                  <a:lnTo>
                    <a:pt x="18253" y="126826"/>
                  </a:lnTo>
                  <a:lnTo>
                    <a:pt x="10431" y="158539"/>
                  </a:lnTo>
                  <a:lnTo>
                    <a:pt x="9535" y="203069"/>
                  </a:lnTo>
                  <a:lnTo>
                    <a:pt x="9528" y="212686"/>
                  </a:lnTo>
                  <a:lnTo>
                    <a:pt x="12348" y="219058"/>
                  </a:lnTo>
                  <a:lnTo>
                    <a:pt x="17727" y="226715"/>
                  </a:lnTo>
                  <a:lnTo>
                    <a:pt x="21284" y="227762"/>
                  </a:lnTo>
                  <a:lnTo>
                    <a:pt x="41406" y="228551"/>
                  </a:lnTo>
                  <a:lnTo>
                    <a:pt x="47683" y="225756"/>
                  </a:lnTo>
                  <a:lnTo>
                    <a:pt x="54001" y="222044"/>
                  </a:lnTo>
                  <a:lnTo>
                    <a:pt x="66680" y="219662"/>
                  </a:lnTo>
                  <a:lnTo>
                    <a:pt x="69854" y="219466"/>
                  </a:lnTo>
                  <a:lnTo>
                    <a:pt x="76201" y="216427"/>
                  </a:lnTo>
                  <a:lnTo>
                    <a:pt x="92075" y="203909"/>
                  </a:lnTo>
                  <a:lnTo>
                    <a:pt x="104775" y="197970"/>
                  </a:lnTo>
                  <a:lnTo>
                    <a:pt x="107950" y="195480"/>
                  </a:lnTo>
                  <a:lnTo>
                    <a:pt x="111478" y="189891"/>
                  </a:lnTo>
                  <a:lnTo>
                    <a:pt x="114104" y="183879"/>
                  </a:lnTo>
                  <a:lnTo>
                    <a:pt x="120474" y="174545"/>
                  </a:lnTo>
                  <a:lnTo>
                    <a:pt x="122832" y="165076"/>
                  </a:lnTo>
                  <a:lnTo>
                    <a:pt x="123694" y="154278"/>
                  </a:lnTo>
                  <a:lnTo>
                    <a:pt x="116269" y="142286"/>
                  </a:lnTo>
                  <a:lnTo>
                    <a:pt x="115613" y="139308"/>
                  </a:lnTo>
                  <a:lnTo>
                    <a:pt x="109633" y="130059"/>
                  </a:lnTo>
                  <a:lnTo>
                    <a:pt x="101289" y="126595"/>
                  </a:lnTo>
                  <a:lnTo>
                    <a:pt x="63540" y="118445"/>
                  </a:lnTo>
                  <a:lnTo>
                    <a:pt x="17255" y="123789"/>
                  </a:lnTo>
                  <a:lnTo>
                    <a:pt x="5995" y="123818"/>
                  </a:lnTo>
                  <a:lnTo>
                    <a:pt x="3997" y="124879"/>
                  </a:lnTo>
                  <a:lnTo>
                    <a:pt x="2664" y="126644"/>
                  </a:lnTo>
                  <a:lnTo>
                    <a:pt x="0" y="1333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SMARTInkShape-798">
              <a:extLst>
                <a:ext uri="{FF2B5EF4-FFF2-40B4-BE49-F238E27FC236}">
                  <a16:creationId xmlns:a16="http://schemas.microsoft.com/office/drawing/2014/main" id="{7B1EDF6F-AD97-7C22-05DB-F1E3F70FF8EF}"/>
                </a:ext>
              </a:extLst>
            </p:cNvPr>
            <p:cNvSpPr/>
            <p:nvPr>
              <p:custDataLst>
                <p:tags r:id="rId4"/>
              </p:custDataLst>
            </p:nvPr>
          </p:nvSpPr>
          <p:spPr>
            <a:xfrm>
              <a:off x="2228850" y="2838450"/>
              <a:ext cx="19051" cy="123826"/>
            </a:xfrm>
            <a:custGeom>
              <a:avLst/>
              <a:gdLst/>
              <a:ahLst/>
              <a:cxnLst/>
              <a:rect l="0" t="0" r="0" b="0"/>
              <a:pathLst>
                <a:path w="19051" h="123826">
                  <a:moveTo>
                    <a:pt x="0" y="9525"/>
                  </a:moveTo>
                  <a:lnTo>
                    <a:pt x="0" y="9525"/>
                  </a:lnTo>
                  <a:lnTo>
                    <a:pt x="0" y="0"/>
                  </a:lnTo>
                  <a:lnTo>
                    <a:pt x="0" y="13258"/>
                  </a:lnTo>
                  <a:lnTo>
                    <a:pt x="2822" y="19297"/>
                  </a:lnTo>
                  <a:lnTo>
                    <a:pt x="6546" y="25510"/>
                  </a:lnTo>
                  <a:lnTo>
                    <a:pt x="8936" y="38122"/>
                  </a:lnTo>
                  <a:lnTo>
                    <a:pt x="9524" y="85725"/>
                  </a:lnTo>
                  <a:lnTo>
                    <a:pt x="9524" y="88900"/>
                  </a:lnTo>
                  <a:lnTo>
                    <a:pt x="12347" y="95250"/>
                  </a:lnTo>
                  <a:lnTo>
                    <a:pt x="17725" y="102894"/>
                  </a:lnTo>
                  <a:lnTo>
                    <a:pt x="19049" y="114289"/>
                  </a:lnTo>
                  <a:lnTo>
                    <a:pt x="19050" y="1238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3.2.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2"/>
          <p:cNvGraphicFramePr>
            <a:graphicFrameLocks noGrp="1"/>
          </p:cNvGraphicFramePr>
          <p:nvPr/>
        </p:nvGraphicFramePr>
        <p:xfrm>
          <a:off x="1219200" y="1295400"/>
          <a:ext cx="6781800" cy="3779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8546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435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33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2613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555"/>
                        </a:spcBef>
                      </a:pPr>
                      <a:r>
                        <a:rPr sz="2000" spc="-5" dirty="0"/>
                        <a:t>Age</a:t>
                      </a:r>
                      <a:r>
                        <a:rPr sz="2000" spc="-35" dirty="0"/>
                        <a:t> </a:t>
                      </a:r>
                      <a:r>
                        <a:rPr sz="2000" spc="-5" dirty="0"/>
                        <a:t>(Years)</a:t>
                      </a:r>
                      <a:endParaRPr sz="2000" dirty="0"/>
                    </a:p>
                    <a:p>
                      <a:pPr algn="ctr">
                        <a:lnSpc>
                          <a:spcPct val="100000"/>
                        </a:lnSpc>
                        <a:spcBef>
                          <a:spcPts val="120"/>
                        </a:spcBef>
                      </a:pPr>
                      <a:r>
                        <a:rPr sz="2000" i="1" dirty="0"/>
                        <a:t>x</a:t>
                      </a:r>
                      <a:endParaRPr sz="2000" i="1" dirty="0">
                        <a:latin typeface="Roboto Condensed"/>
                        <a:cs typeface="Roboto Condensed"/>
                      </a:endParaRPr>
                    </a:p>
                  </a:txBody>
                  <a:tcPr marL="0" marR="0" marT="70485" marB="0"/>
                </a:tc>
                <a:tc>
                  <a:txBody>
                    <a:bodyPr/>
                    <a:lstStyle/>
                    <a:p>
                      <a:pPr marL="635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spc="-5" dirty="0"/>
                        <a:t>Sum </a:t>
                      </a:r>
                      <a:r>
                        <a:rPr lang="en-US" sz="2000" dirty="0"/>
                        <a:t>of</a:t>
                      </a:r>
                      <a:r>
                        <a:rPr lang="en-US" sz="2000" spc="-20" dirty="0"/>
                        <a:t> </a:t>
                      </a:r>
                      <a:r>
                        <a:rPr lang="en-US" sz="2000" spc="-5" dirty="0"/>
                        <a:t>Squared Deviations </a:t>
                      </a:r>
                    </a:p>
                    <a:p>
                      <a:pPr marL="635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spc="-5" dirty="0"/>
                    </a:p>
                  </a:txBody>
                  <a:tcPr marL="0" marR="0" marT="0" marB="0" anchorCtr="1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555"/>
                        </a:spcBef>
                      </a:pPr>
                      <a:r>
                        <a:rPr lang="en-US" sz="2000" spc="-5" dirty="0"/>
                        <a:t>Age</a:t>
                      </a:r>
                      <a:r>
                        <a:rPr lang="en-US" sz="2000" spc="-35" dirty="0"/>
                        <a:t> </a:t>
                      </a:r>
                      <a:r>
                        <a:rPr lang="en-US" sz="2000" spc="-5" dirty="0"/>
                        <a:t>(Years)</a:t>
                      </a:r>
                      <a:endParaRPr lang="en-US" sz="2000" dirty="0"/>
                    </a:p>
                    <a:p>
                      <a:pPr algn="ctr">
                        <a:lnSpc>
                          <a:spcPct val="100000"/>
                        </a:lnSpc>
                        <a:spcBef>
                          <a:spcPts val="120"/>
                        </a:spcBef>
                      </a:pPr>
                      <a:r>
                        <a:rPr lang="en-US" sz="2000" i="1" dirty="0"/>
                        <a:t>x</a:t>
                      </a:r>
                      <a:endParaRPr lang="en-US" sz="2000" i="1" dirty="0">
                        <a:latin typeface="Roboto Condensed"/>
                        <a:cs typeface="Roboto Condensed"/>
                      </a:endParaRPr>
                    </a:p>
                    <a:p>
                      <a:pPr marL="635" algn="ctr">
                        <a:lnSpc>
                          <a:spcPts val="1055"/>
                        </a:lnSpc>
                        <a:spcBef>
                          <a:spcPts val="555"/>
                        </a:spcBef>
                      </a:pPr>
                      <a:endParaRPr sz="2000" dirty="0"/>
                    </a:p>
                  </a:txBody>
                  <a:tcPr marL="0" marR="0" marT="70485" marB="0"/>
                </a:tc>
                <a:tc>
                  <a:txBody>
                    <a:bodyPr/>
                    <a:lstStyle/>
                    <a:p>
                      <a:pPr marL="635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spc="-5" dirty="0"/>
                        <a:t>Sum </a:t>
                      </a:r>
                      <a:r>
                        <a:rPr lang="en-US" sz="2000" dirty="0"/>
                        <a:t>of</a:t>
                      </a:r>
                      <a:r>
                        <a:rPr lang="en-US" sz="2000" spc="-20" dirty="0"/>
                        <a:t> </a:t>
                      </a:r>
                      <a:r>
                        <a:rPr lang="en-US" sz="2000" spc="-5" dirty="0"/>
                        <a:t>Squared Deviations </a:t>
                      </a:r>
                    </a:p>
                  </a:txBody>
                  <a:tcPr marL="0" marR="0" marT="0" marB="0" anchorCtr="1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63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(1 −</a:t>
                      </a:r>
                      <a:r>
                        <a:rPr sz="2000" spc="-1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3.57)</a:t>
                      </a:r>
                      <a:r>
                        <a:rPr sz="2000" spc="-7" baseline="42735" dirty="0">
                          <a:solidFill>
                            <a:srgbClr val="000000"/>
                          </a:solidFill>
                        </a:rPr>
                        <a:t>2</a:t>
                      </a:r>
                      <a:endParaRPr sz="2000" baseline="42735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4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63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(4 −</a:t>
                      </a:r>
                      <a:r>
                        <a:rPr sz="2000" spc="-1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3.57)</a:t>
                      </a:r>
                      <a:r>
                        <a:rPr sz="2000" spc="-7" baseline="42735" dirty="0">
                          <a:solidFill>
                            <a:srgbClr val="000000"/>
                          </a:solidFill>
                        </a:rPr>
                        <a:t>2</a:t>
                      </a:r>
                      <a:endParaRPr sz="2000" baseline="42735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63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(1 −</a:t>
                      </a:r>
                      <a:r>
                        <a:rPr sz="2000" spc="-1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3.57)</a:t>
                      </a:r>
                      <a:r>
                        <a:rPr sz="2000" spc="-7" baseline="42735" dirty="0">
                          <a:solidFill>
                            <a:srgbClr val="000000"/>
                          </a:solidFill>
                        </a:rPr>
                        <a:t>2</a:t>
                      </a:r>
                      <a:endParaRPr sz="2000" baseline="42735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4</a:t>
                      </a:r>
                      <a:endParaRPr sz="20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63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(4 −</a:t>
                      </a:r>
                      <a:r>
                        <a:rPr sz="2000" spc="-1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3.57)</a:t>
                      </a:r>
                      <a:r>
                        <a:rPr sz="2000" spc="-7" baseline="42735" dirty="0">
                          <a:solidFill>
                            <a:srgbClr val="000000"/>
                          </a:solidFill>
                        </a:rPr>
                        <a:t>2</a:t>
                      </a:r>
                      <a:endParaRPr sz="2000" baseline="42735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2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63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(2 −</a:t>
                      </a:r>
                      <a:r>
                        <a:rPr sz="2000" spc="-1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3.57)</a:t>
                      </a:r>
                      <a:r>
                        <a:rPr sz="2000" spc="-7" baseline="42735" dirty="0">
                          <a:solidFill>
                            <a:srgbClr val="000000"/>
                          </a:solidFill>
                        </a:rPr>
                        <a:t>2</a:t>
                      </a:r>
                      <a:endParaRPr sz="2000" baseline="42735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5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63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(5 −</a:t>
                      </a:r>
                      <a:r>
                        <a:rPr sz="2000" spc="-1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3.57)</a:t>
                      </a:r>
                      <a:r>
                        <a:rPr sz="2000" spc="-7" baseline="42735" dirty="0">
                          <a:solidFill>
                            <a:srgbClr val="000000"/>
                          </a:solidFill>
                        </a:rPr>
                        <a:t>2</a:t>
                      </a:r>
                      <a:endParaRPr sz="2000" baseline="42735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2</a:t>
                      </a:r>
                      <a:endParaRPr sz="20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63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(2 −</a:t>
                      </a:r>
                      <a:r>
                        <a:rPr sz="2000" spc="-1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3.57)</a:t>
                      </a:r>
                      <a:r>
                        <a:rPr sz="2000" spc="-7" baseline="42735" dirty="0">
                          <a:solidFill>
                            <a:srgbClr val="000000"/>
                          </a:solidFill>
                        </a:rPr>
                        <a:t>2</a:t>
                      </a:r>
                      <a:endParaRPr sz="2000" baseline="42735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5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63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(5 −</a:t>
                      </a:r>
                      <a:r>
                        <a:rPr sz="2000" spc="-1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3.57)</a:t>
                      </a:r>
                      <a:r>
                        <a:rPr sz="2000" spc="-7" baseline="42735" dirty="0">
                          <a:solidFill>
                            <a:srgbClr val="000000"/>
                          </a:solidFill>
                        </a:rPr>
                        <a:t>2</a:t>
                      </a:r>
                      <a:endParaRPr sz="2000" baseline="42735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2</a:t>
                      </a:r>
                      <a:endParaRPr sz="20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63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(2 −</a:t>
                      </a:r>
                      <a:r>
                        <a:rPr sz="2000" spc="-1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3.57)</a:t>
                      </a:r>
                      <a:r>
                        <a:rPr sz="2000" spc="-7" baseline="42735" dirty="0">
                          <a:solidFill>
                            <a:srgbClr val="000000"/>
                          </a:solidFill>
                        </a:rPr>
                        <a:t>2</a:t>
                      </a:r>
                      <a:endParaRPr sz="2000" baseline="42735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6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63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(6 −</a:t>
                      </a:r>
                      <a:r>
                        <a:rPr sz="2000" spc="-1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3.57)</a:t>
                      </a:r>
                      <a:r>
                        <a:rPr sz="2000" spc="-7" baseline="42735" dirty="0">
                          <a:solidFill>
                            <a:srgbClr val="000000"/>
                          </a:solidFill>
                        </a:rPr>
                        <a:t>2</a:t>
                      </a:r>
                      <a:endParaRPr sz="2000" baseline="42735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3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63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(3 −</a:t>
                      </a:r>
                      <a:r>
                        <a:rPr sz="2000" spc="-1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3.57)</a:t>
                      </a:r>
                      <a:r>
                        <a:rPr sz="2000" spc="-7" baseline="42735" dirty="0">
                          <a:solidFill>
                            <a:srgbClr val="000000"/>
                          </a:solidFill>
                        </a:rPr>
                        <a:t>2</a:t>
                      </a:r>
                      <a:endParaRPr sz="2000" baseline="42735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6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63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(6 −</a:t>
                      </a:r>
                      <a:r>
                        <a:rPr sz="2000" spc="-1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3.57)</a:t>
                      </a:r>
                      <a:r>
                        <a:rPr sz="2000" spc="-7" baseline="42735" dirty="0">
                          <a:solidFill>
                            <a:srgbClr val="000000"/>
                          </a:solidFill>
                        </a:rPr>
                        <a:t>2</a:t>
                      </a:r>
                      <a:endParaRPr sz="2000" baseline="42735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3</a:t>
                      </a:r>
                      <a:endParaRPr sz="20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63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(3 −</a:t>
                      </a:r>
                      <a:r>
                        <a:rPr sz="2000" spc="-1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3.57)</a:t>
                      </a:r>
                      <a:r>
                        <a:rPr sz="2000" spc="-7" baseline="42735" dirty="0">
                          <a:solidFill>
                            <a:srgbClr val="000000"/>
                          </a:solidFill>
                        </a:rPr>
                        <a:t>2</a:t>
                      </a:r>
                      <a:endParaRPr sz="2000" baseline="42735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6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63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(6 −</a:t>
                      </a:r>
                      <a:r>
                        <a:rPr sz="2000" spc="-1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3.57)</a:t>
                      </a:r>
                      <a:r>
                        <a:rPr sz="2000" spc="-7" baseline="42735" dirty="0">
                          <a:solidFill>
                            <a:srgbClr val="000000"/>
                          </a:solidFill>
                        </a:rPr>
                        <a:t>2</a:t>
                      </a:r>
                      <a:endParaRPr sz="2000" baseline="42735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06375">
                <a:tc gridSpan="3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endParaRPr lang="en-US" sz="500" dirty="0">
                        <a:solidFill>
                          <a:srgbClr val="000000"/>
                        </a:solidFill>
                        <a:latin typeface="+mj-lt"/>
                        <a:cs typeface="STIX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latin typeface="+mj-lt"/>
                          <a:cs typeface="STIX"/>
                        </a:rPr>
                        <a:t>Total</a:t>
                      </a:r>
                    </a:p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endParaRPr sz="500" dirty="0">
                        <a:solidFill>
                          <a:srgbClr val="000000"/>
                        </a:solidFill>
                        <a:latin typeface="+mj-lt"/>
                        <a:cs typeface="STIX"/>
                      </a:endParaRPr>
                    </a:p>
                  </a:txBody>
                  <a:tcPr marL="0" marR="0" marT="15875" marB="0" anchor="ctr"/>
                </a:tc>
                <a:tc hMerge="1">
                  <a:txBody>
                    <a:bodyPr/>
                    <a:lstStyle/>
                    <a:p>
                      <a:pPr marL="63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endParaRPr sz="2000" baseline="42735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63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endParaRPr sz="2000" baseline="42735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287746" name="Object 2"/>
          <p:cNvGraphicFramePr>
            <a:graphicFrameLocks noChangeAspect="1"/>
          </p:cNvGraphicFramePr>
          <p:nvPr/>
        </p:nvGraphicFramePr>
        <p:xfrm>
          <a:off x="3149600" y="1880286"/>
          <a:ext cx="889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8840" imgH="419040" progId="Equation.DSMT4">
                  <p:embed/>
                </p:oleObj>
              </mc:Choice>
              <mc:Fallback>
                <p:oleObj name="Equation" r:id="rId2" imgW="88884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1880286"/>
                        <a:ext cx="889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47" name="Object 3"/>
          <p:cNvGraphicFramePr>
            <a:graphicFrameLocks noChangeAspect="1"/>
          </p:cNvGraphicFramePr>
          <p:nvPr/>
        </p:nvGraphicFramePr>
        <p:xfrm>
          <a:off x="6535352" y="1885434"/>
          <a:ext cx="889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8840" imgH="419040" progId="Equation.DSMT4">
                  <p:embed/>
                </p:oleObj>
              </mc:Choice>
              <mc:Fallback>
                <p:oleObj name="Equation" r:id="rId4" imgW="88884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5352" y="1885434"/>
                        <a:ext cx="889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48" name="Object 4"/>
          <p:cNvGraphicFramePr>
            <a:graphicFrameLocks noChangeAspect="1"/>
          </p:cNvGraphicFramePr>
          <p:nvPr/>
        </p:nvGraphicFramePr>
        <p:xfrm>
          <a:off x="5915952" y="4607010"/>
          <a:ext cx="2019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19240" imgH="431640" progId="Equation.DSMT4">
                  <p:embed/>
                </p:oleObj>
              </mc:Choice>
              <mc:Fallback>
                <p:oleObj name="Equation" r:id="rId6" imgW="201924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5952" y="4607010"/>
                        <a:ext cx="2019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3.2.1 (cont.)</a:t>
            </a:r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EFEB0B53-EA7B-409C-92FD-5FBDB04E7BE9}"/>
              </a:ext>
            </a:extLst>
          </p:cNvPr>
          <p:cNvGraphicFramePr>
            <a:graphicFrameLocks noGrp="1"/>
          </p:cNvGraphicFramePr>
          <p:nvPr/>
        </p:nvGraphicFramePr>
        <p:xfrm>
          <a:off x="457200" y="1097280"/>
          <a:ext cx="8229600" cy="469391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79500">
                  <a:extLst>
                    <a:ext uri="{9D8B030D-6E8A-4147-A177-3AD203B41FA5}">
                      <a16:colId xmlns:a16="http://schemas.microsoft.com/office/drawing/2014/main" val="4092827037"/>
                    </a:ext>
                  </a:extLst>
                </a:gridCol>
                <a:gridCol w="942320">
                  <a:extLst>
                    <a:ext uri="{9D8B030D-6E8A-4147-A177-3AD203B41FA5}">
                      <a16:colId xmlns:a16="http://schemas.microsoft.com/office/drawing/2014/main" val="3037595630"/>
                    </a:ext>
                  </a:extLst>
                </a:gridCol>
                <a:gridCol w="1774704">
                  <a:extLst>
                    <a:ext uri="{9D8B030D-6E8A-4147-A177-3AD203B41FA5}">
                      <a16:colId xmlns:a16="http://schemas.microsoft.com/office/drawing/2014/main" val="3202883329"/>
                    </a:ext>
                  </a:extLst>
                </a:gridCol>
                <a:gridCol w="3078248">
                  <a:extLst>
                    <a:ext uri="{9D8B030D-6E8A-4147-A177-3AD203B41FA5}">
                      <a16:colId xmlns:a16="http://schemas.microsoft.com/office/drawing/2014/main" val="2333391489"/>
                    </a:ext>
                  </a:extLst>
                </a:gridCol>
                <a:gridCol w="1146490">
                  <a:extLst>
                    <a:ext uri="{9D8B030D-6E8A-4147-A177-3AD203B41FA5}">
                      <a16:colId xmlns:a16="http://schemas.microsoft.com/office/drawing/2014/main" val="1889307088"/>
                    </a:ext>
                  </a:extLst>
                </a:gridCol>
                <a:gridCol w="408338">
                  <a:extLst>
                    <a:ext uri="{9D8B030D-6E8A-4147-A177-3AD203B41FA5}">
                      <a16:colId xmlns:a16="http://schemas.microsoft.com/office/drawing/2014/main" val="2373649035"/>
                    </a:ext>
                  </a:extLst>
                </a:gridCol>
              </a:tblGrid>
              <a:tr h="260773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u="none" strike="noStrike">
                          <a:effectLst/>
                        </a:rPr>
                        <a:t>Age (Years)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u="none" strike="noStrike">
                          <a:effectLst/>
                        </a:rPr>
                        <a:t>Asking Price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u="none" strike="noStrike">
                          <a:effectLst/>
                        </a:rPr>
                        <a:t>Predicted Asking Price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u="none" strike="noStrike">
                          <a:effectLst/>
                        </a:rPr>
                        <a:t>Residuals or Error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u="none" strike="noStrike">
                          <a:effectLst/>
                        </a:rPr>
                        <a:t>Squared Errors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285991278"/>
                  </a:ext>
                </a:extLst>
              </a:tr>
              <a:tr h="260773">
                <a:tc>
                  <a:txBody>
                    <a:bodyPr/>
                    <a:lstStyle/>
                    <a:p>
                      <a:pPr algn="l" fontAlgn="b"/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u="none" strike="noStrike" dirty="0">
                          <a:effectLst/>
                        </a:rPr>
                        <a:t>19198.32 -1412.23(Age)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u="none" strike="noStrike">
                          <a:effectLst/>
                        </a:rPr>
                        <a:t>(Price - Predicted Price)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163524282"/>
                  </a:ext>
                </a:extLst>
              </a:tr>
              <a:tr h="260773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 dirty="0">
                          <a:effectLst/>
                        </a:rPr>
                        <a:t>1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785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7786.0921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63.9078947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4084.2190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2344698925"/>
                  </a:ext>
                </a:extLst>
              </a:tr>
              <a:tr h="260773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800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7786.0921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13.9078947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45756.5874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2104861097"/>
                  </a:ext>
                </a:extLst>
              </a:tr>
              <a:tr h="260773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519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6373.8618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-1178.86184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389715.24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656937262"/>
                  </a:ext>
                </a:extLst>
              </a:tr>
              <a:tr h="260773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699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6373.8618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621.138157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385812.611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93443840"/>
                  </a:ext>
                </a:extLst>
              </a:tr>
              <a:tr h="260773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562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6373.8618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-748.861842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560794.058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2998325248"/>
                  </a:ext>
                </a:extLst>
              </a:tr>
              <a:tr h="260773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493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4961.63158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-26.6315789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709.240997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2685575015"/>
                  </a:ext>
                </a:extLst>
              </a:tr>
              <a:tr h="260773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487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4961.63158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-82.6315789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6827.97783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44298620"/>
                  </a:ext>
                </a:extLst>
              </a:tr>
              <a:tr h="260773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446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3549.4013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910.598684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829189.9637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601094732"/>
                  </a:ext>
                </a:extLst>
              </a:tr>
              <a:tr h="260773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358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3549.4013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 dirty="0">
                          <a:effectLst/>
                        </a:rPr>
                        <a:t>36.59868421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339.46368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204372865"/>
                  </a:ext>
                </a:extLst>
              </a:tr>
              <a:tr h="260773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305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2137.1710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912.828947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833256.687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995874918"/>
                  </a:ext>
                </a:extLst>
              </a:tr>
              <a:tr h="260773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349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2137.1710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357.828947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843699.4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100415636"/>
                  </a:ext>
                </a:extLst>
              </a:tr>
              <a:tr h="260773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915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0724.9407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-1574.94078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480438.4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808907378"/>
                  </a:ext>
                </a:extLst>
              </a:tr>
              <a:tr h="260773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995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0724.9407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-774.940789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600533.227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222600125"/>
                  </a:ext>
                </a:extLst>
              </a:tr>
              <a:tr h="260773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099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0724.9407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70.059210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72931.9771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926842127"/>
                  </a:ext>
                </a:extLst>
              </a:tr>
              <a:tr h="260773"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u="none" strike="noStrike" dirty="0">
                          <a:effectLst/>
                          <a:highlight>
                            <a:srgbClr val="FFFF00"/>
                          </a:highlight>
                        </a:rPr>
                        <a:t>9055089.197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u="none" strike="noStrike">
                          <a:effectLst/>
                          <a:highlight>
                            <a:srgbClr val="FFFF00"/>
                          </a:highlight>
                        </a:rPr>
                        <a:t>SSE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985426115"/>
                  </a:ext>
                </a:extLst>
              </a:tr>
              <a:tr h="260773"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u="none" strike="noStrike" dirty="0">
                          <a:effectLst/>
                          <a:highlight>
                            <a:srgbClr val="FFFF00"/>
                          </a:highlight>
                        </a:rPr>
                        <a:t>754590.7664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u="none" strike="noStrike" dirty="0">
                          <a:effectLst/>
                          <a:highlight>
                            <a:srgbClr val="FFFF00"/>
                          </a:highlight>
                        </a:rPr>
                        <a:t>MSE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229795267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0275288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3.2.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 		 </a:t>
            </a:r>
          </a:p>
        </p:txBody>
      </p:sp>
      <p:grpSp>
        <p:nvGrpSpPr>
          <p:cNvPr id="7" name="SMARTInkShape-Group147">
            <a:extLst>
              <a:ext uri="{FF2B5EF4-FFF2-40B4-BE49-F238E27FC236}">
                <a16:creationId xmlns:a16="http://schemas.microsoft.com/office/drawing/2014/main" id="{0EBDA37C-1A45-C040-FDCE-8E7424B0B79D}"/>
              </a:ext>
            </a:extLst>
          </p:cNvPr>
          <p:cNvGrpSpPr/>
          <p:nvPr/>
        </p:nvGrpSpPr>
        <p:grpSpPr>
          <a:xfrm>
            <a:off x="876300" y="1362075"/>
            <a:ext cx="628651" cy="523876"/>
            <a:chOff x="876300" y="1362075"/>
            <a:chExt cx="628651" cy="523876"/>
          </a:xfrm>
        </p:grpSpPr>
        <p:sp>
          <p:nvSpPr>
            <p:cNvPr id="4" name="SMARTInkShape-799">
              <a:extLst>
                <a:ext uri="{FF2B5EF4-FFF2-40B4-BE49-F238E27FC236}">
                  <a16:creationId xmlns:a16="http://schemas.microsoft.com/office/drawing/2014/main" id="{AE23B5CE-6B21-AFBD-85BE-A6E000085AE5}"/>
                </a:ext>
              </a:extLst>
            </p:cNvPr>
            <p:cNvSpPr/>
            <p:nvPr>
              <p:custDataLst>
                <p:tags r:id="rId136"/>
              </p:custDataLst>
            </p:nvPr>
          </p:nvSpPr>
          <p:spPr>
            <a:xfrm>
              <a:off x="1381125" y="1362075"/>
              <a:ext cx="123826" cy="104766"/>
            </a:xfrm>
            <a:custGeom>
              <a:avLst/>
              <a:gdLst/>
              <a:ahLst/>
              <a:cxnLst/>
              <a:rect l="0" t="0" r="0" b="0"/>
              <a:pathLst>
                <a:path w="123826" h="104766">
                  <a:moveTo>
                    <a:pt x="0" y="28575"/>
                  </a:moveTo>
                  <a:lnTo>
                    <a:pt x="0" y="28575"/>
                  </a:lnTo>
                  <a:lnTo>
                    <a:pt x="0" y="14110"/>
                  </a:lnTo>
                  <a:lnTo>
                    <a:pt x="1058" y="12581"/>
                  </a:lnTo>
                  <a:lnTo>
                    <a:pt x="2822" y="11563"/>
                  </a:lnTo>
                  <a:lnTo>
                    <a:pt x="8201" y="9927"/>
                  </a:lnTo>
                  <a:lnTo>
                    <a:pt x="17610" y="1359"/>
                  </a:lnTo>
                  <a:lnTo>
                    <a:pt x="23680" y="403"/>
                  </a:lnTo>
                  <a:lnTo>
                    <a:pt x="38087" y="0"/>
                  </a:lnTo>
                  <a:lnTo>
                    <a:pt x="38096" y="5057"/>
                  </a:lnTo>
                  <a:lnTo>
                    <a:pt x="40920" y="10361"/>
                  </a:lnTo>
                  <a:lnTo>
                    <a:pt x="46301" y="17334"/>
                  </a:lnTo>
                  <a:lnTo>
                    <a:pt x="47232" y="23598"/>
                  </a:lnTo>
                  <a:lnTo>
                    <a:pt x="44628" y="29185"/>
                  </a:lnTo>
                  <a:lnTo>
                    <a:pt x="41002" y="35196"/>
                  </a:lnTo>
                  <a:lnTo>
                    <a:pt x="37901" y="44530"/>
                  </a:lnTo>
                  <a:lnTo>
                    <a:pt x="21675" y="66680"/>
                  </a:lnTo>
                  <a:lnTo>
                    <a:pt x="20800" y="69853"/>
                  </a:lnTo>
                  <a:lnTo>
                    <a:pt x="19158" y="71969"/>
                  </a:lnTo>
                  <a:lnTo>
                    <a:pt x="1762" y="84236"/>
                  </a:lnTo>
                  <a:lnTo>
                    <a:pt x="783" y="87885"/>
                  </a:lnTo>
                  <a:lnTo>
                    <a:pt x="0" y="104655"/>
                  </a:lnTo>
                  <a:lnTo>
                    <a:pt x="13257" y="104765"/>
                  </a:lnTo>
                  <a:lnTo>
                    <a:pt x="19298" y="101948"/>
                  </a:lnTo>
                  <a:lnTo>
                    <a:pt x="25510" y="98227"/>
                  </a:lnTo>
                  <a:lnTo>
                    <a:pt x="38122" y="95838"/>
                  </a:lnTo>
                  <a:lnTo>
                    <a:pt x="69850" y="95260"/>
                  </a:lnTo>
                  <a:lnTo>
                    <a:pt x="76200" y="92432"/>
                  </a:lnTo>
                  <a:lnTo>
                    <a:pt x="82550" y="88706"/>
                  </a:lnTo>
                  <a:lnTo>
                    <a:pt x="93368" y="86118"/>
                  </a:lnTo>
                  <a:lnTo>
                    <a:pt x="112845" y="85728"/>
                  </a:lnTo>
                  <a:lnTo>
                    <a:pt x="113330" y="86785"/>
                  </a:lnTo>
                  <a:lnTo>
                    <a:pt x="113869" y="90782"/>
                  </a:lnTo>
                  <a:lnTo>
                    <a:pt x="115071" y="92271"/>
                  </a:lnTo>
                  <a:lnTo>
                    <a:pt x="123825" y="952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SMARTInkShape-800">
              <a:extLst>
                <a:ext uri="{FF2B5EF4-FFF2-40B4-BE49-F238E27FC236}">
                  <a16:creationId xmlns:a16="http://schemas.microsoft.com/office/drawing/2014/main" id="{D61A3986-E65B-D297-EB41-EA41BB4D51F6}"/>
                </a:ext>
              </a:extLst>
            </p:cNvPr>
            <p:cNvSpPr/>
            <p:nvPr>
              <p:custDataLst>
                <p:tags r:id="rId137"/>
              </p:custDataLst>
            </p:nvPr>
          </p:nvSpPr>
          <p:spPr>
            <a:xfrm>
              <a:off x="1185163" y="1752603"/>
              <a:ext cx="157863" cy="133348"/>
            </a:xfrm>
            <a:custGeom>
              <a:avLst/>
              <a:gdLst/>
              <a:ahLst/>
              <a:cxnLst/>
              <a:rect l="0" t="0" r="0" b="0"/>
              <a:pathLst>
                <a:path w="157863" h="133348">
                  <a:moveTo>
                    <a:pt x="5462" y="38097"/>
                  </a:moveTo>
                  <a:lnTo>
                    <a:pt x="5462" y="38097"/>
                  </a:lnTo>
                  <a:lnTo>
                    <a:pt x="5462" y="57028"/>
                  </a:lnTo>
                  <a:lnTo>
                    <a:pt x="13663" y="65337"/>
                  </a:lnTo>
                  <a:lnTo>
                    <a:pt x="19651" y="66276"/>
                  </a:lnTo>
                  <a:lnTo>
                    <a:pt x="66180" y="66672"/>
                  </a:lnTo>
                  <a:lnTo>
                    <a:pt x="84871" y="66672"/>
                  </a:lnTo>
                  <a:lnTo>
                    <a:pt x="91202" y="63850"/>
                  </a:lnTo>
                  <a:lnTo>
                    <a:pt x="97544" y="60126"/>
                  </a:lnTo>
                  <a:lnTo>
                    <a:pt x="108356" y="57539"/>
                  </a:lnTo>
                  <a:lnTo>
                    <a:pt x="108983" y="56350"/>
                  </a:lnTo>
                  <a:lnTo>
                    <a:pt x="109679" y="52207"/>
                  </a:lnTo>
                  <a:lnTo>
                    <a:pt x="110923" y="50679"/>
                  </a:lnTo>
                  <a:lnTo>
                    <a:pt x="118389" y="48024"/>
                  </a:lnTo>
                  <a:lnTo>
                    <a:pt x="119152" y="44979"/>
                  </a:lnTo>
                  <a:lnTo>
                    <a:pt x="119759" y="29931"/>
                  </a:lnTo>
                  <a:lnTo>
                    <a:pt x="118701" y="29478"/>
                  </a:lnTo>
                  <a:lnTo>
                    <a:pt x="114704" y="28975"/>
                  </a:lnTo>
                  <a:lnTo>
                    <a:pt x="113215" y="27782"/>
                  </a:lnTo>
                  <a:lnTo>
                    <a:pt x="109440" y="18895"/>
                  </a:lnTo>
                  <a:lnTo>
                    <a:pt x="100831" y="9649"/>
                  </a:lnTo>
                  <a:lnTo>
                    <a:pt x="95691" y="9559"/>
                  </a:lnTo>
                  <a:lnTo>
                    <a:pt x="94189" y="8489"/>
                  </a:lnTo>
                  <a:lnTo>
                    <a:pt x="93188" y="6717"/>
                  </a:lnTo>
                  <a:lnTo>
                    <a:pt x="91582" y="1324"/>
                  </a:lnTo>
                  <a:lnTo>
                    <a:pt x="88541" y="587"/>
                  </a:lnTo>
                  <a:lnTo>
                    <a:pt x="64364" y="0"/>
                  </a:lnTo>
                  <a:lnTo>
                    <a:pt x="55354" y="6543"/>
                  </a:lnTo>
                  <a:lnTo>
                    <a:pt x="45324" y="9130"/>
                  </a:lnTo>
                  <a:lnTo>
                    <a:pt x="20909" y="32185"/>
                  </a:lnTo>
                  <a:lnTo>
                    <a:pt x="17619" y="38292"/>
                  </a:lnTo>
                  <a:lnTo>
                    <a:pt x="15099" y="44534"/>
                  </a:lnTo>
                  <a:lnTo>
                    <a:pt x="8788" y="53998"/>
                  </a:lnTo>
                  <a:lnTo>
                    <a:pt x="6448" y="63505"/>
                  </a:lnTo>
                  <a:lnTo>
                    <a:pt x="5592" y="79373"/>
                  </a:lnTo>
                  <a:lnTo>
                    <a:pt x="4490" y="81490"/>
                  </a:lnTo>
                  <a:lnTo>
                    <a:pt x="2697" y="82900"/>
                  </a:lnTo>
                  <a:lnTo>
                    <a:pt x="444" y="83841"/>
                  </a:lnTo>
                  <a:lnTo>
                    <a:pt x="0" y="85526"/>
                  </a:lnTo>
                  <a:lnTo>
                    <a:pt x="5187" y="103007"/>
                  </a:lnTo>
                  <a:lnTo>
                    <a:pt x="5381" y="109305"/>
                  </a:lnTo>
                  <a:lnTo>
                    <a:pt x="6466" y="110969"/>
                  </a:lnTo>
                  <a:lnTo>
                    <a:pt x="8248" y="112079"/>
                  </a:lnTo>
                  <a:lnTo>
                    <a:pt x="10495" y="112818"/>
                  </a:lnTo>
                  <a:lnTo>
                    <a:pt x="24757" y="121641"/>
                  </a:lnTo>
                  <a:lnTo>
                    <a:pt x="49922" y="124795"/>
                  </a:lnTo>
                  <a:lnTo>
                    <a:pt x="62614" y="131344"/>
                  </a:lnTo>
                  <a:lnTo>
                    <a:pt x="107968" y="133346"/>
                  </a:lnTo>
                  <a:lnTo>
                    <a:pt x="157862" y="13334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SMARTInkShape-801">
              <a:extLst>
                <a:ext uri="{FF2B5EF4-FFF2-40B4-BE49-F238E27FC236}">
                  <a16:creationId xmlns:a16="http://schemas.microsoft.com/office/drawing/2014/main" id="{573BBBFA-143C-5DC2-ECEF-5F576F888C3D}"/>
                </a:ext>
              </a:extLst>
            </p:cNvPr>
            <p:cNvSpPr/>
            <p:nvPr>
              <p:custDataLst>
                <p:tags r:id="rId138"/>
              </p:custDataLst>
            </p:nvPr>
          </p:nvSpPr>
          <p:spPr>
            <a:xfrm>
              <a:off x="876300" y="1533535"/>
              <a:ext cx="208996" cy="247641"/>
            </a:xfrm>
            <a:custGeom>
              <a:avLst/>
              <a:gdLst/>
              <a:ahLst/>
              <a:cxnLst/>
              <a:rect l="0" t="0" r="0" b="0"/>
              <a:pathLst>
                <a:path w="208996" h="247641">
                  <a:moveTo>
                    <a:pt x="180975" y="19040"/>
                  </a:moveTo>
                  <a:lnTo>
                    <a:pt x="180975" y="19040"/>
                  </a:lnTo>
                  <a:lnTo>
                    <a:pt x="190465" y="19040"/>
                  </a:lnTo>
                  <a:lnTo>
                    <a:pt x="190493" y="13552"/>
                  </a:lnTo>
                  <a:lnTo>
                    <a:pt x="190500" y="19040"/>
                  </a:lnTo>
                  <a:lnTo>
                    <a:pt x="190500" y="9908"/>
                  </a:lnTo>
                  <a:lnTo>
                    <a:pt x="200015" y="9515"/>
                  </a:lnTo>
                  <a:lnTo>
                    <a:pt x="200024" y="1314"/>
                  </a:lnTo>
                  <a:lnTo>
                    <a:pt x="198966" y="873"/>
                  </a:lnTo>
                  <a:lnTo>
                    <a:pt x="185560" y="0"/>
                  </a:lnTo>
                  <a:lnTo>
                    <a:pt x="180190" y="2817"/>
                  </a:lnTo>
                  <a:lnTo>
                    <a:pt x="150143" y="22656"/>
                  </a:lnTo>
                  <a:lnTo>
                    <a:pt x="140461" y="25939"/>
                  </a:lnTo>
                  <a:lnTo>
                    <a:pt x="130160" y="28456"/>
                  </a:lnTo>
                  <a:lnTo>
                    <a:pt x="114924" y="38696"/>
                  </a:lnTo>
                  <a:lnTo>
                    <a:pt x="108227" y="45767"/>
                  </a:lnTo>
                  <a:lnTo>
                    <a:pt x="98507" y="59532"/>
                  </a:lnTo>
                  <a:lnTo>
                    <a:pt x="82561" y="70782"/>
                  </a:lnTo>
                  <a:lnTo>
                    <a:pt x="79027" y="76609"/>
                  </a:lnTo>
                  <a:lnTo>
                    <a:pt x="76398" y="82726"/>
                  </a:lnTo>
                  <a:lnTo>
                    <a:pt x="70026" y="92120"/>
                  </a:lnTo>
                  <a:lnTo>
                    <a:pt x="66610" y="101606"/>
                  </a:lnTo>
                  <a:lnTo>
                    <a:pt x="58605" y="112411"/>
                  </a:lnTo>
                  <a:lnTo>
                    <a:pt x="59178" y="114096"/>
                  </a:lnTo>
                  <a:lnTo>
                    <a:pt x="65479" y="122326"/>
                  </a:lnTo>
                  <a:lnTo>
                    <a:pt x="66321" y="128430"/>
                  </a:lnTo>
                  <a:lnTo>
                    <a:pt x="67497" y="130067"/>
                  </a:lnTo>
                  <a:lnTo>
                    <a:pt x="69340" y="131158"/>
                  </a:lnTo>
                  <a:lnTo>
                    <a:pt x="76989" y="132694"/>
                  </a:lnTo>
                  <a:lnTo>
                    <a:pt x="123827" y="133338"/>
                  </a:lnTo>
                  <a:lnTo>
                    <a:pt x="127001" y="133339"/>
                  </a:lnTo>
                  <a:lnTo>
                    <a:pt x="133351" y="136162"/>
                  </a:lnTo>
                  <a:lnTo>
                    <a:pt x="139700" y="139886"/>
                  </a:lnTo>
                  <a:lnTo>
                    <a:pt x="150283" y="141982"/>
                  </a:lnTo>
                  <a:lnTo>
                    <a:pt x="160631" y="142473"/>
                  </a:lnTo>
                  <a:lnTo>
                    <a:pt x="164238" y="143662"/>
                  </a:lnTo>
                  <a:lnTo>
                    <a:pt x="166642" y="145513"/>
                  </a:lnTo>
                  <a:lnTo>
                    <a:pt x="168244" y="147805"/>
                  </a:lnTo>
                  <a:lnTo>
                    <a:pt x="170372" y="149333"/>
                  </a:lnTo>
                  <a:lnTo>
                    <a:pt x="181389" y="154608"/>
                  </a:lnTo>
                  <a:lnTo>
                    <a:pt x="187509" y="158668"/>
                  </a:lnTo>
                  <a:lnTo>
                    <a:pt x="196905" y="162011"/>
                  </a:lnTo>
                  <a:lnTo>
                    <a:pt x="203224" y="166544"/>
                  </a:lnTo>
                  <a:lnTo>
                    <a:pt x="206739" y="172086"/>
                  </a:lnTo>
                  <a:lnTo>
                    <a:pt x="208995" y="184267"/>
                  </a:lnTo>
                  <a:lnTo>
                    <a:pt x="206481" y="190547"/>
                  </a:lnTo>
                  <a:lnTo>
                    <a:pt x="195347" y="209574"/>
                  </a:lnTo>
                  <a:lnTo>
                    <a:pt x="191614" y="212737"/>
                  </a:lnTo>
                  <a:lnTo>
                    <a:pt x="159633" y="226234"/>
                  </a:lnTo>
                  <a:lnTo>
                    <a:pt x="142196" y="230714"/>
                  </a:lnTo>
                  <a:lnTo>
                    <a:pt x="94644" y="245461"/>
                  </a:lnTo>
                  <a:lnTo>
                    <a:pt x="50765" y="247512"/>
                  </a:lnTo>
                  <a:lnTo>
                    <a:pt x="3484" y="247638"/>
                  </a:lnTo>
                  <a:lnTo>
                    <a:pt x="0" y="24764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" name="SMARTInkShape-Group148">
            <a:extLst>
              <a:ext uri="{FF2B5EF4-FFF2-40B4-BE49-F238E27FC236}">
                <a16:creationId xmlns:a16="http://schemas.microsoft.com/office/drawing/2014/main" id="{1AAAF368-F9A2-A4C9-380C-F5359E7E41CF}"/>
              </a:ext>
            </a:extLst>
          </p:cNvPr>
          <p:cNvGrpSpPr/>
          <p:nvPr/>
        </p:nvGrpSpPr>
        <p:grpSpPr>
          <a:xfrm>
            <a:off x="1990725" y="1562100"/>
            <a:ext cx="152401" cy="66676"/>
            <a:chOff x="1990725" y="1562100"/>
            <a:chExt cx="152401" cy="66676"/>
          </a:xfrm>
        </p:grpSpPr>
        <p:sp>
          <p:nvSpPr>
            <p:cNvPr id="8" name="SMARTInkShape-802">
              <a:extLst>
                <a:ext uri="{FF2B5EF4-FFF2-40B4-BE49-F238E27FC236}">
                  <a16:creationId xmlns:a16="http://schemas.microsoft.com/office/drawing/2014/main" id="{2025DE93-B6D5-E413-2E75-B269AD2D506B}"/>
                </a:ext>
              </a:extLst>
            </p:cNvPr>
            <p:cNvSpPr/>
            <p:nvPr>
              <p:custDataLst>
                <p:tags r:id="rId134"/>
              </p:custDataLst>
            </p:nvPr>
          </p:nvSpPr>
          <p:spPr>
            <a:xfrm>
              <a:off x="2000250" y="1628775"/>
              <a:ext cx="142876" cy="1"/>
            </a:xfrm>
            <a:custGeom>
              <a:avLst/>
              <a:gdLst/>
              <a:ahLst/>
              <a:cxnLst/>
              <a:rect l="0" t="0" r="0" b="0"/>
              <a:pathLst>
                <a:path w="142876" h="1">
                  <a:moveTo>
                    <a:pt x="0" y="0"/>
                  </a:moveTo>
                  <a:lnTo>
                    <a:pt x="0" y="0"/>
                  </a:lnTo>
                  <a:lnTo>
                    <a:pt x="47058" y="0"/>
                  </a:lnTo>
                  <a:lnTo>
                    <a:pt x="92694" y="0"/>
                  </a:lnTo>
                  <a:lnTo>
                    <a:pt x="139525" y="0"/>
                  </a:lnTo>
                  <a:lnTo>
                    <a:pt x="14287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SMARTInkShape-803">
              <a:extLst>
                <a:ext uri="{FF2B5EF4-FFF2-40B4-BE49-F238E27FC236}">
                  <a16:creationId xmlns:a16="http://schemas.microsoft.com/office/drawing/2014/main" id="{22EBEF62-DAE4-0EA3-4131-A9F61FEA0DAE}"/>
                </a:ext>
              </a:extLst>
            </p:cNvPr>
            <p:cNvSpPr/>
            <p:nvPr>
              <p:custDataLst>
                <p:tags r:id="rId135"/>
              </p:custDataLst>
            </p:nvPr>
          </p:nvSpPr>
          <p:spPr>
            <a:xfrm>
              <a:off x="1990725" y="1562100"/>
              <a:ext cx="114301" cy="1"/>
            </a:xfrm>
            <a:custGeom>
              <a:avLst/>
              <a:gdLst/>
              <a:ahLst/>
              <a:cxnLst/>
              <a:rect l="0" t="0" r="0" b="0"/>
              <a:pathLst>
                <a:path w="114301" h="1">
                  <a:moveTo>
                    <a:pt x="0" y="0"/>
                  </a:moveTo>
                  <a:lnTo>
                    <a:pt x="0" y="0"/>
                  </a:lnTo>
                  <a:lnTo>
                    <a:pt x="46370" y="0"/>
                  </a:lnTo>
                  <a:lnTo>
                    <a:pt x="92712" y="0"/>
                  </a:lnTo>
                  <a:lnTo>
                    <a:pt x="11430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" name="SMARTInkShape-Group149">
            <a:extLst>
              <a:ext uri="{FF2B5EF4-FFF2-40B4-BE49-F238E27FC236}">
                <a16:creationId xmlns:a16="http://schemas.microsoft.com/office/drawing/2014/main" id="{3B53DF06-A413-E384-CB21-DA83F390AE98}"/>
              </a:ext>
            </a:extLst>
          </p:cNvPr>
          <p:cNvGrpSpPr/>
          <p:nvPr/>
        </p:nvGrpSpPr>
        <p:grpSpPr>
          <a:xfrm>
            <a:off x="2476500" y="1476375"/>
            <a:ext cx="1028701" cy="419101"/>
            <a:chOff x="2476500" y="1476375"/>
            <a:chExt cx="1028701" cy="419101"/>
          </a:xfrm>
        </p:grpSpPr>
        <p:sp>
          <p:nvSpPr>
            <p:cNvPr id="11" name="SMARTInkShape-804">
              <a:extLst>
                <a:ext uri="{FF2B5EF4-FFF2-40B4-BE49-F238E27FC236}">
                  <a16:creationId xmlns:a16="http://schemas.microsoft.com/office/drawing/2014/main" id="{D66F676F-4FAF-3B08-70F6-6E40B85F592C}"/>
                </a:ext>
              </a:extLst>
            </p:cNvPr>
            <p:cNvSpPr/>
            <p:nvPr>
              <p:custDataLst>
                <p:tags r:id="rId127"/>
              </p:custDataLst>
            </p:nvPr>
          </p:nvSpPr>
          <p:spPr>
            <a:xfrm>
              <a:off x="2476500" y="1857375"/>
              <a:ext cx="1028701" cy="38101"/>
            </a:xfrm>
            <a:custGeom>
              <a:avLst/>
              <a:gdLst/>
              <a:ahLst/>
              <a:cxnLst/>
              <a:rect l="0" t="0" r="0" b="0"/>
              <a:pathLst>
                <a:path w="1028701" h="38101">
                  <a:moveTo>
                    <a:pt x="0" y="0"/>
                  </a:moveTo>
                  <a:lnTo>
                    <a:pt x="0" y="0"/>
                  </a:lnTo>
                  <a:lnTo>
                    <a:pt x="46346" y="0"/>
                  </a:lnTo>
                  <a:lnTo>
                    <a:pt x="87773" y="0"/>
                  </a:lnTo>
                  <a:lnTo>
                    <a:pt x="133620" y="0"/>
                  </a:lnTo>
                  <a:lnTo>
                    <a:pt x="167649" y="0"/>
                  </a:lnTo>
                  <a:lnTo>
                    <a:pt x="211247" y="0"/>
                  </a:lnTo>
                  <a:lnTo>
                    <a:pt x="243112" y="0"/>
                  </a:lnTo>
                  <a:lnTo>
                    <a:pt x="278441" y="0"/>
                  </a:lnTo>
                  <a:lnTo>
                    <a:pt x="315310" y="0"/>
                  </a:lnTo>
                  <a:lnTo>
                    <a:pt x="352863" y="0"/>
                  </a:lnTo>
                  <a:lnTo>
                    <a:pt x="390720" y="0"/>
                  </a:lnTo>
                  <a:lnTo>
                    <a:pt x="431533" y="0"/>
                  </a:lnTo>
                  <a:lnTo>
                    <a:pt x="474367" y="0"/>
                  </a:lnTo>
                  <a:lnTo>
                    <a:pt x="518100" y="0"/>
                  </a:lnTo>
                  <a:lnTo>
                    <a:pt x="562230" y="2822"/>
                  </a:lnTo>
                  <a:lnTo>
                    <a:pt x="606539" y="5488"/>
                  </a:lnTo>
                  <a:lnTo>
                    <a:pt x="650925" y="3145"/>
                  </a:lnTo>
                  <a:lnTo>
                    <a:pt x="692525" y="4220"/>
                  </a:lnTo>
                  <a:lnTo>
                    <a:pt x="732181" y="7167"/>
                  </a:lnTo>
                  <a:lnTo>
                    <a:pt x="770972" y="8477"/>
                  </a:lnTo>
                  <a:lnTo>
                    <a:pt x="806557" y="11881"/>
                  </a:lnTo>
                  <a:lnTo>
                    <a:pt x="840012" y="15864"/>
                  </a:lnTo>
                  <a:lnTo>
                    <a:pt x="887538" y="18106"/>
                  </a:lnTo>
                  <a:lnTo>
                    <a:pt x="928901" y="19829"/>
                  </a:lnTo>
                  <a:lnTo>
                    <a:pt x="966910" y="25513"/>
                  </a:lnTo>
                  <a:lnTo>
                    <a:pt x="1013508" y="33228"/>
                  </a:lnTo>
                  <a:lnTo>
                    <a:pt x="1028700" y="381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SMARTInkShape-805">
              <a:extLst>
                <a:ext uri="{FF2B5EF4-FFF2-40B4-BE49-F238E27FC236}">
                  <a16:creationId xmlns:a16="http://schemas.microsoft.com/office/drawing/2014/main" id="{532CAF50-9401-0BCB-FD36-985B5A007C82}"/>
                </a:ext>
              </a:extLst>
            </p:cNvPr>
            <p:cNvSpPr/>
            <p:nvPr>
              <p:custDataLst>
                <p:tags r:id="rId128"/>
              </p:custDataLst>
            </p:nvPr>
          </p:nvSpPr>
          <p:spPr>
            <a:xfrm>
              <a:off x="3028950" y="1657350"/>
              <a:ext cx="133351" cy="28576"/>
            </a:xfrm>
            <a:custGeom>
              <a:avLst/>
              <a:gdLst/>
              <a:ahLst/>
              <a:cxnLst/>
              <a:rect l="0" t="0" r="0" b="0"/>
              <a:pathLst>
                <a:path w="133351" h="28576">
                  <a:moveTo>
                    <a:pt x="0" y="28575"/>
                  </a:moveTo>
                  <a:lnTo>
                    <a:pt x="0" y="28575"/>
                  </a:lnTo>
                  <a:lnTo>
                    <a:pt x="5056" y="28575"/>
                  </a:lnTo>
                  <a:lnTo>
                    <a:pt x="10361" y="25753"/>
                  </a:lnTo>
                  <a:lnTo>
                    <a:pt x="16246" y="22029"/>
                  </a:lnTo>
                  <a:lnTo>
                    <a:pt x="25510" y="18874"/>
                  </a:lnTo>
                  <a:lnTo>
                    <a:pt x="34958" y="12765"/>
                  </a:lnTo>
                  <a:lnTo>
                    <a:pt x="44460" y="10485"/>
                  </a:lnTo>
                  <a:lnTo>
                    <a:pt x="70047" y="8551"/>
                  </a:lnTo>
                  <a:lnTo>
                    <a:pt x="88508" y="1335"/>
                  </a:lnTo>
                  <a:lnTo>
                    <a:pt x="13335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SMARTInkShape-806">
              <a:extLst>
                <a:ext uri="{FF2B5EF4-FFF2-40B4-BE49-F238E27FC236}">
                  <a16:creationId xmlns:a16="http://schemas.microsoft.com/office/drawing/2014/main" id="{4BAAD75C-E873-5B2F-003C-388FBD9402C8}"/>
                </a:ext>
              </a:extLst>
            </p:cNvPr>
            <p:cNvSpPr/>
            <p:nvPr>
              <p:custDataLst>
                <p:tags r:id="rId129"/>
              </p:custDataLst>
            </p:nvPr>
          </p:nvSpPr>
          <p:spPr>
            <a:xfrm>
              <a:off x="3057525" y="1571625"/>
              <a:ext cx="114301" cy="9526"/>
            </a:xfrm>
            <a:custGeom>
              <a:avLst/>
              <a:gdLst/>
              <a:ahLst/>
              <a:cxnLst/>
              <a:rect l="0" t="0" r="0" b="0"/>
              <a:pathLst>
                <a:path w="114301" h="9526">
                  <a:moveTo>
                    <a:pt x="0" y="9525"/>
                  </a:moveTo>
                  <a:lnTo>
                    <a:pt x="0" y="9525"/>
                  </a:lnTo>
                  <a:lnTo>
                    <a:pt x="13257" y="9525"/>
                  </a:lnTo>
                  <a:lnTo>
                    <a:pt x="46139" y="262"/>
                  </a:lnTo>
                  <a:lnTo>
                    <a:pt x="92003" y="2"/>
                  </a:lnTo>
                  <a:lnTo>
                    <a:pt x="107940" y="0"/>
                  </a:lnTo>
                  <a:lnTo>
                    <a:pt x="110060" y="1058"/>
                  </a:lnTo>
                  <a:lnTo>
                    <a:pt x="111473" y="2823"/>
                  </a:lnTo>
                  <a:lnTo>
                    <a:pt x="114300" y="95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SMARTInkShape-807">
              <a:extLst>
                <a:ext uri="{FF2B5EF4-FFF2-40B4-BE49-F238E27FC236}">
                  <a16:creationId xmlns:a16="http://schemas.microsoft.com/office/drawing/2014/main" id="{7B6E142C-E629-A8D5-DE0D-56228DB22487}"/>
                </a:ext>
              </a:extLst>
            </p:cNvPr>
            <p:cNvSpPr/>
            <p:nvPr>
              <p:custDataLst>
                <p:tags r:id="rId130"/>
              </p:custDataLst>
            </p:nvPr>
          </p:nvSpPr>
          <p:spPr>
            <a:xfrm>
              <a:off x="3057525" y="1476375"/>
              <a:ext cx="114301" cy="47626"/>
            </a:xfrm>
            <a:custGeom>
              <a:avLst/>
              <a:gdLst/>
              <a:ahLst/>
              <a:cxnLst/>
              <a:rect l="0" t="0" r="0" b="0"/>
              <a:pathLst>
                <a:path w="114301" h="47626">
                  <a:moveTo>
                    <a:pt x="0" y="47625"/>
                  </a:moveTo>
                  <a:lnTo>
                    <a:pt x="0" y="47625"/>
                  </a:lnTo>
                  <a:lnTo>
                    <a:pt x="5056" y="47625"/>
                  </a:lnTo>
                  <a:lnTo>
                    <a:pt x="6546" y="46567"/>
                  </a:lnTo>
                  <a:lnTo>
                    <a:pt x="7538" y="44803"/>
                  </a:lnTo>
                  <a:lnTo>
                    <a:pt x="8200" y="42569"/>
                  </a:lnTo>
                  <a:lnTo>
                    <a:pt x="14189" y="34368"/>
                  </a:lnTo>
                  <a:lnTo>
                    <a:pt x="19712" y="31150"/>
                  </a:lnTo>
                  <a:lnTo>
                    <a:pt x="25694" y="28661"/>
                  </a:lnTo>
                  <a:lnTo>
                    <a:pt x="31881" y="24027"/>
                  </a:lnTo>
                  <a:lnTo>
                    <a:pt x="35336" y="18440"/>
                  </a:lnTo>
                  <a:lnTo>
                    <a:pt x="36257" y="15468"/>
                  </a:lnTo>
                  <a:lnTo>
                    <a:pt x="37930" y="13487"/>
                  </a:lnTo>
                  <a:lnTo>
                    <a:pt x="42611" y="11286"/>
                  </a:lnTo>
                  <a:lnTo>
                    <a:pt x="54239" y="8815"/>
                  </a:lnTo>
                  <a:lnTo>
                    <a:pt x="63578" y="3082"/>
                  </a:lnTo>
                  <a:lnTo>
                    <a:pt x="76216" y="609"/>
                  </a:lnTo>
                  <a:lnTo>
                    <a:pt x="11430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SMARTInkShape-808">
              <a:extLst>
                <a:ext uri="{FF2B5EF4-FFF2-40B4-BE49-F238E27FC236}">
                  <a16:creationId xmlns:a16="http://schemas.microsoft.com/office/drawing/2014/main" id="{52A696A5-18F2-E947-2F2A-02269150250C}"/>
                </a:ext>
              </a:extLst>
            </p:cNvPr>
            <p:cNvSpPr/>
            <p:nvPr>
              <p:custDataLst>
                <p:tags r:id="rId131"/>
              </p:custDataLst>
            </p:nvPr>
          </p:nvSpPr>
          <p:spPr>
            <a:xfrm>
              <a:off x="3057525" y="1543166"/>
              <a:ext cx="19051" cy="142760"/>
            </a:xfrm>
            <a:custGeom>
              <a:avLst/>
              <a:gdLst/>
              <a:ahLst/>
              <a:cxnLst/>
              <a:rect l="0" t="0" r="0" b="0"/>
              <a:pathLst>
                <a:path w="19051" h="142760">
                  <a:moveTo>
                    <a:pt x="9525" y="9409"/>
                  </a:moveTo>
                  <a:lnTo>
                    <a:pt x="9525" y="9409"/>
                  </a:lnTo>
                  <a:lnTo>
                    <a:pt x="14581" y="9409"/>
                  </a:lnTo>
                  <a:lnTo>
                    <a:pt x="16071" y="8351"/>
                  </a:lnTo>
                  <a:lnTo>
                    <a:pt x="17063" y="6587"/>
                  </a:lnTo>
                  <a:lnTo>
                    <a:pt x="19015" y="0"/>
                  </a:lnTo>
                  <a:lnTo>
                    <a:pt x="19050" y="41174"/>
                  </a:lnTo>
                  <a:lnTo>
                    <a:pt x="8729" y="88719"/>
                  </a:lnTo>
                  <a:lnTo>
                    <a:pt x="1358" y="107407"/>
                  </a:lnTo>
                  <a:lnTo>
                    <a:pt x="0" y="14275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SMARTInkShape-809">
              <a:extLst>
                <a:ext uri="{FF2B5EF4-FFF2-40B4-BE49-F238E27FC236}">
                  <a16:creationId xmlns:a16="http://schemas.microsoft.com/office/drawing/2014/main" id="{080277B8-23BE-05B4-6480-BE003C24C2B2}"/>
                </a:ext>
              </a:extLst>
            </p:cNvPr>
            <p:cNvSpPr/>
            <p:nvPr>
              <p:custDataLst>
                <p:tags r:id="rId132"/>
              </p:custDataLst>
            </p:nvPr>
          </p:nvSpPr>
          <p:spPr>
            <a:xfrm>
              <a:off x="2828925" y="1514485"/>
              <a:ext cx="166360" cy="171441"/>
            </a:xfrm>
            <a:custGeom>
              <a:avLst/>
              <a:gdLst/>
              <a:ahLst/>
              <a:cxnLst/>
              <a:rect l="0" t="0" r="0" b="0"/>
              <a:pathLst>
                <a:path w="166360" h="171441">
                  <a:moveTo>
                    <a:pt x="123825" y="19040"/>
                  </a:moveTo>
                  <a:lnTo>
                    <a:pt x="123825" y="19040"/>
                  </a:lnTo>
                  <a:lnTo>
                    <a:pt x="132025" y="10839"/>
                  </a:lnTo>
                  <a:lnTo>
                    <a:pt x="141435" y="9631"/>
                  </a:lnTo>
                  <a:lnTo>
                    <a:pt x="139413" y="6745"/>
                  </a:lnTo>
                  <a:lnTo>
                    <a:pt x="134548" y="1324"/>
                  </a:lnTo>
                  <a:lnTo>
                    <a:pt x="125254" y="107"/>
                  </a:lnTo>
                  <a:lnTo>
                    <a:pt x="110693" y="0"/>
                  </a:lnTo>
                  <a:lnTo>
                    <a:pt x="64022" y="12163"/>
                  </a:lnTo>
                  <a:lnTo>
                    <a:pt x="48726" y="19193"/>
                  </a:lnTo>
                  <a:lnTo>
                    <a:pt x="40660" y="25318"/>
                  </a:lnTo>
                  <a:lnTo>
                    <a:pt x="34652" y="27122"/>
                  </a:lnTo>
                  <a:lnTo>
                    <a:pt x="32626" y="28661"/>
                  </a:lnTo>
                  <a:lnTo>
                    <a:pt x="29109" y="36639"/>
                  </a:lnTo>
                  <a:lnTo>
                    <a:pt x="28622" y="51220"/>
                  </a:lnTo>
                  <a:lnTo>
                    <a:pt x="29664" y="53193"/>
                  </a:lnTo>
                  <a:lnTo>
                    <a:pt x="31418" y="54509"/>
                  </a:lnTo>
                  <a:lnTo>
                    <a:pt x="36189" y="55971"/>
                  </a:lnTo>
                  <a:lnTo>
                    <a:pt x="41837" y="56620"/>
                  </a:lnTo>
                  <a:lnTo>
                    <a:pt x="47875" y="59731"/>
                  </a:lnTo>
                  <a:lnTo>
                    <a:pt x="54086" y="63583"/>
                  </a:lnTo>
                  <a:lnTo>
                    <a:pt x="60374" y="65295"/>
                  </a:lnTo>
                  <a:lnTo>
                    <a:pt x="62475" y="66810"/>
                  </a:lnTo>
                  <a:lnTo>
                    <a:pt x="63875" y="68878"/>
                  </a:lnTo>
                  <a:lnTo>
                    <a:pt x="64808" y="71316"/>
                  </a:lnTo>
                  <a:lnTo>
                    <a:pt x="66488" y="72940"/>
                  </a:lnTo>
                  <a:lnTo>
                    <a:pt x="71178" y="74746"/>
                  </a:lnTo>
                  <a:lnTo>
                    <a:pt x="82813" y="76963"/>
                  </a:lnTo>
                  <a:lnTo>
                    <a:pt x="92153" y="82651"/>
                  </a:lnTo>
                  <a:lnTo>
                    <a:pt x="101623" y="85866"/>
                  </a:lnTo>
                  <a:lnTo>
                    <a:pt x="112190" y="91992"/>
                  </a:lnTo>
                  <a:lnTo>
                    <a:pt x="126140" y="95336"/>
                  </a:lnTo>
                  <a:lnTo>
                    <a:pt x="128543" y="97421"/>
                  </a:lnTo>
                  <a:lnTo>
                    <a:pt x="130145" y="99869"/>
                  </a:lnTo>
                  <a:lnTo>
                    <a:pt x="159426" y="120490"/>
                  </a:lnTo>
                  <a:lnTo>
                    <a:pt x="165400" y="122337"/>
                  </a:lnTo>
                  <a:lnTo>
                    <a:pt x="166359" y="123888"/>
                  </a:lnTo>
                  <a:lnTo>
                    <a:pt x="165939" y="125980"/>
                  </a:lnTo>
                  <a:lnTo>
                    <a:pt x="163709" y="131127"/>
                  </a:lnTo>
                  <a:lnTo>
                    <a:pt x="162718" y="136943"/>
                  </a:lnTo>
                  <a:lnTo>
                    <a:pt x="161395" y="138917"/>
                  </a:lnTo>
                  <a:lnTo>
                    <a:pt x="159455" y="140233"/>
                  </a:lnTo>
                  <a:lnTo>
                    <a:pt x="154477" y="142754"/>
                  </a:lnTo>
                  <a:lnTo>
                    <a:pt x="145725" y="149064"/>
                  </a:lnTo>
                  <a:lnTo>
                    <a:pt x="113445" y="159734"/>
                  </a:lnTo>
                  <a:lnTo>
                    <a:pt x="94996" y="164091"/>
                  </a:lnTo>
                  <a:lnTo>
                    <a:pt x="76125" y="169262"/>
                  </a:lnTo>
                  <a:lnTo>
                    <a:pt x="31745" y="171312"/>
                  </a:lnTo>
                  <a:lnTo>
                    <a:pt x="0" y="17144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SMARTInkShape-810">
              <a:extLst>
                <a:ext uri="{FF2B5EF4-FFF2-40B4-BE49-F238E27FC236}">
                  <a16:creationId xmlns:a16="http://schemas.microsoft.com/office/drawing/2014/main" id="{F4D5A9F5-1963-4A72-3FD7-5B30436D5333}"/>
                </a:ext>
              </a:extLst>
            </p:cNvPr>
            <p:cNvSpPr/>
            <p:nvPr>
              <p:custDataLst>
                <p:tags r:id="rId133"/>
              </p:custDataLst>
            </p:nvPr>
          </p:nvSpPr>
          <p:spPr>
            <a:xfrm>
              <a:off x="2609850" y="1524000"/>
              <a:ext cx="199977" cy="188475"/>
            </a:xfrm>
            <a:custGeom>
              <a:avLst/>
              <a:gdLst/>
              <a:ahLst/>
              <a:cxnLst/>
              <a:rect l="0" t="0" r="0" b="0"/>
              <a:pathLst>
                <a:path w="199977" h="188475">
                  <a:moveTo>
                    <a:pt x="171450" y="0"/>
                  </a:moveTo>
                  <a:lnTo>
                    <a:pt x="171450" y="0"/>
                  </a:lnTo>
                  <a:lnTo>
                    <a:pt x="180972" y="0"/>
                  </a:lnTo>
                  <a:lnTo>
                    <a:pt x="166786" y="0"/>
                  </a:lnTo>
                  <a:lnTo>
                    <a:pt x="161263" y="2822"/>
                  </a:lnTo>
                  <a:lnTo>
                    <a:pt x="158309" y="5056"/>
                  </a:lnTo>
                  <a:lnTo>
                    <a:pt x="149382" y="7539"/>
                  </a:lnTo>
                  <a:lnTo>
                    <a:pt x="121574" y="12173"/>
                  </a:lnTo>
                  <a:lnTo>
                    <a:pt x="95888" y="21268"/>
                  </a:lnTo>
                  <a:lnTo>
                    <a:pt x="59435" y="45782"/>
                  </a:lnTo>
                  <a:lnTo>
                    <a:pt x="58165" y="49628"/>
                  </a:lnTo>
                  <a:lnTo>
                    <a:pt x="57168" y="71209"/>
                  </a:lnTo>
                  <a:lnTo>
                    <a:pt x="59980" y="76804"/>
                  </a:lnTo>
                  <a:lnTo>
                    <a:pt x="62212" y="79778"/>
                  </a:lnTo>
                  <a:lnTo>
                    <a:pt x="67513" y="83081"/>
                  </a:lnTo>
                  <a:lnTo>
                    <a:pt x="82660" y="86435"/>
                  </a:lnTo>
                  <a:lnTo>
                    <a:pt x="108156" y="100883"/>
                  </a:lnTo>
                  <a:lnTo>
                    <a:pt x="123238" y="104006"/>
                  </a:lnTo>
                  <a:lnTo>
                    <a:pt x="126609" y="104262"/>
                  </a:lnTo>
                  <a:lnTo>
                    <a:pt x="133176" y="107369"/>
                  </a:lnTo>
                  <a:lnTo>
                    <a:pt x="136409" y="109680"/>
                  </a:lnTo>
                  <a:lnTo>
                    <a:pt x="180799" y="126005"/>
                  </a:lnTo>
                  <a:lnTo>
                    <a:pt x="187247" y="130086"/>
                  </a:lnTo>
                  <a:lnTo>
                    <a:pt x="193640" y="131899"/>
                  </a:lnTo>
                  <a:lnTo>
                    <a:pt x="195769" y="133441"/>
                  </a:lnTo>
                  <a:lnTo>
                    <a:pt x="197187" y="135528"/>
                  </a:lnTo>
                  <a:lnTo>
                    <a:pt x="199464" y="141424"/>
                  </a:lnTo>
                  <a:lnTo>
                    <a:pt x="199976" y="150949"/>
                  </a:lnTo>
                  <a:lnTo>
                    <a:pt x="194954" y="157026"/>
                  </a:lnTo>
                  <a:lnTo>
                    <a:pt x="186835" y="159748"/>
                  </a:lnTo>
                  <a:lnTo>
                    <a:pt x="170364" y="164102"/>
                  </a:lnTo>
                  <a:lnTo>
                    <a:pt x="123208" y="178798"/>
                  </a:lnTo>
                  <a:lnTo>
                    <a:pt x="78132" y="188323"/>
                  </a:lnTo>
                  <a:lnTo>
                    <a:pt x="63300" y="188474"/>
                  </a:lnTo>
                  <a:lnTo>
                    <a:pt x="17892" y="181773"/>
                  </a:lnTo>
                  <a:lnTo>
                    <a:pt x="0" y="18097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2" name="SMARTInkShape-Group150">
            <a:extLst>
              <a:ext uri="{FF2B5EF4-FFF2-40B4-BE49-F238E27FC236}">
                <a16:creationId xmlns:a16="http://schemas.microsoft.com/office/drawing/2014/main" id="{042BEC2F-5C3B-CAEB-04DA-6E8696ECBBBA}"/>
              </a:ext>
            </a:extLst>
          </p:cNvPr>
          <p:cNvGrpSpPr/>
          <p:nvPr/>
        </p:nvGrpSpPr>
        <p:grpSpPr>
          <a:xfrm>
            <a:off x="2562225" y="2124078"/>
            <a:ext cx="800101" cy="219073"/>
            <a:chOff x="2562225" y="2124078"/>
            <a:chExt cx="800101" cy="219073"/>
          </a:xfrm>
        </p:grpSpPr>
        <p:sp>
          <p:nvSpPr>
            <p:cNvPr id="19" name="SMARTInkShape-811">
              <a:extLst>
                <a:ext uri="{FF2B5EF4-FFF2-40B4-BE49-F238E27FC236}">
                  <a16:creationId xmlns:a16="http://schemas.microsoft.com/office/drawing/2014/main" id="{4FAC2B95-8FB3-809A-168A-A3003CD8B79A}"/>
                </a:ext>
              </a:extLst>
            </p:cNvPr>
            <p:cNvSpPr/>
            <p:nvPr>
              <p:custDataLst>
                <p:tags r:id="rId124"/>
              </p:custDataLst>
            </p:nvPr>
          </p:nvSpPr>
          <p:spPr>
            <a:xfrm>
              <a:off x="2562225" y="2162303"/>
              <a:ext cx="198653" cy="180848"/>
            </a:xfrm>
            <a:custGeom>
              <a:avLst/>
              <a:gdLst/>
              <a:ahLst/>
              <a:cxnLst/>
              <a:rect l="0" t="0" r="0" b="0"/>
              <a:pathLst>
                <a:path w="198653" h="180848">
                  <a:moveTo>
                    <a:pt x="0" y="18922"/>
                  </a:moveTo>
                  <a:lnTo>
                    <a:pt x="0" y="18922"/>
                  </a:lnTo>
                  <a:lnTo>
                    <a:pt x="9133" y="18922"/>
                  </a:lnTo>
                  <a:lnTo>
                    <a:pt x="17052" y="12376"/>
                  </a:lnTo>
                  <a:lnTo>
                    <a:pt x="25749" y="10280"/>
                  </a:lnTo>
                  <a:lnTo>
                    <a:pt x="41321" y="9513"/>
                  </a:lnTo>
                  <a:lnTo>
                    <a:pt x="43422" y="10533"/>
                  </a:lnTo>
                  <a:lnTo>
                    <a:pt x="44823" y="12271"/>
                  </a:lnTo>
                  <a:lnTo>
                    <a:pt x="45757" y="14488"/>
                  </a:lnTo>
                  <a:lnTo>
                    <a:pt x="47438" y="15966"/>
                  </a:lnTo>
                  <a:lnTo>
                    <a:pt x="55662" y="18533"/>
                  </a:lnTo>
                  <a:lnTo>
                    <a:pt x="61766" y="23863"/>
                  </a:lnTo>
                  <a:lnTo>
                    <a:pt x="64493" y="29232"/>
                  </a:lnTo>
                  <a:lnTo>
                    <a:pt x="66483" y="47566"/>
                  </a:lnTo>
                  <a:lnTo>
                    <a:pt x="66637" y="60211"/>
                  </a:lnTo>
                  <a:lnTo>
                    <a:pt x="57324" y="104473"/>
                  </a:lnTo>
                  <a:lnTo>
                    <a:pt x="57266" y="107706"/>
                  </a:lnTo>
                  <a:lnTo>
                    <a:pt x="54379" y="114120"/>
                  </a:lnTo>
                  <a:lnTo>
                    <a:pt x="50627" y="120499"/>
                  </a:lnTo>
                  <a:lnTo>
                    <a:pt x="48218" y="133217"/>
                  </a:lnTo>
                  <a:lnTo>
                    <a:pt x="47628" y="142698"/>
                  </a:lnTo>
                  <a:lnTo>
                    <a:pt x="47625" y="134542"/>
                  </a:lnTo>
                  <a:lnTo>
                    <a:pt x="54171" y="125878"/>
                  </a:lnTo>
                  <a:lnTo>
                    <a:pt x="56267" y="117052"/>
                  </a:lnTo>
                  <a:lnTo>
                    <a:pt x="56758" y="110866"/>
                  </a:lnTo>
                  <a:lnTo>
                    <a:pt x="59797" y="104589"/>
                  </a:lnTo>
                  <a:lnTo>
                    <a:pt x="72316" y="87706"/>
                  </a:lnTo>
                  <a:lnTo>
                    <a:pt x="74474" y="77362"/>
                  </a:lnTo>
                  <a:lnTo>
                    <a:pt x="77166" y="72699"/>
                  </a:lnTo>
                  <a:lnTo>
                    <a:pt x="123789" y="28462"/>
                  </a:lnTo>
                  <a:lnTo>
                    <a:pt x="130159" y="23162"/>
                  </a:lnTo>
                  <a:lnTo>
                    <a:pt x="142872" y="16937"/>
                  </a:lnTo>
                  <a:lnTo>
                    <a:pt x="149224" y="12749"/>
                  </a:lnTo>
                  <a:lnTo>
                    <a:pt x="158749" y="9332"/>
                  </a:lnTo>
                  <a:lnTo>
                    <a:pt x="168275" y="3145"/>
                  </a:lnTo>
                  <a:lnTo>
                    <a:pt x="177800" y="842"/>
                  </a:lnTo>
                  <a:lnTo>
                    <a:pt x="188619" y="0"/>
                  </a:lnTo>
                  <a:lnTo>
                    <a:pt x="189245" y="1016"/>
                  </a:lnTo>
                  <a:lnTo>
                    <a:pt x="191187" y="7502"/>
                  </a:lnTo>
                  <a:lnTo>
                    <a:pt x="196936" y="16126"/>
                  </a:lnTo>
                  <a:lnTo>
                    <a:pt x="198652" y="22265"/>
                  </a:lnTo>
                  <a:lnTo>
                    <a:pt x="190857" y="64866"/>
                  </a:lnTo>
                  <a:lnTo>
                    <a:pt x="176320" y="112360"/>
                  </a:lnTo>
                  <a:lnTo>
                    <a:pt x="172412" y="129062"/>
                  </a:lnTo>
                  <a:lnTo>
                    <a:pt x="171454" y="174770"/>
                  </a:lnTo>
                  <a:lnTo>
                    <a:pt x="171450" y="18084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SMARTInkShape-812">
              <a:extLst>
                <a:ext uri="{FF2B5EF4-FFF2-40B4-BE49-F238E27FC236}">
                  <a16:creationId xmlns:a16="http://schemas.microsoft.com/office/drawing/2014/main" id="{08B09593-8ABF-E655-3385-6AAC151F234C}"/>
                </a:ext>
              </a:extLst>
            </p:cNvPr>
            <p:cNvSpPr/>
            <p:nvPr>
              <p:custDataLst>
                <p:tags r:id="rId125"/>
              </p:custDataLst>
            </p:nvPr>
          </p:nvSpPr>
          <p:spPr>
            <a:xfrm>
              <a:off x="3153207" y="2124078"/>
              <a:ext cx="209119" cy="199616"/>
            </a:xfrm>
            <a:custGeom>
              <a:avLst/>
              <a:gdLst/>
              <a:ahLst/>
              <a:cxnLst/>
              <a:rect l="0" t="0" r="0" b="0"/>
              <a:pathLst>
                <a:path w="209119" h="199616">
                  <a:moveTo>
                    <a:pt x="9093" y="57147"/>
                  </a:moveTo>
                  <a:lnTo>
                    <a:pt x="9093" y="57147"/>
                  </a:lnTo>
                  <a:lnTo>
                    <a:pt x="9093" y="48946"/>
                  </a:lnTo>
                  <a:lnTo>
                    <a:pt x="17293" y="39537"/>
                  </a:lnTo>
                  <a:lnTo>
                    <a:pt x="18502" y="30022"/>
                  </a:lnTo>
                  <a:lnTo>
                    <a:pt x="36227" y="10973"/>
                  </a:lnTo>
                  <a:lnTo>
                    <a:pt x="42298" y="9952"/>
                  </a:lnTo>
                  <a:lnTo>
                    <a:pt x="43929" y="8750"/>
                  </a:lnTo>
                  <a:lnTo>
                    <a:pt x="45743" y="4593"/>
                  </a:lnTo>
                  <a:lnTo>
                    <a:pt x="47284" y="3061"/>
                  </a:lnTo>
                  <a:lnTo>
                    <a:pt x="51820" y="1359"/>
                  </a:lnTo>
                  <a:lnTo>
                    <a:pt x="80387" y="0"/>
                  </a:lnTo>
                  <a:lnTo>
                    <a:pt x="82022" y="1057"/>
                  </a:lnTo>
                  <a:lnTo>
                    <a:pt x="83112" y="2821"/>
                  </a:lnTo>
                  <a:lnTo>
                    <a:pt x="84647" y="10359"/>
                  </a:lnTo>
                  <a:lnTo>
                    <a:pt x="84863" y="13255"/>
                  </a:lnTo>
                  <a:lnTo>
                    <a:pt x="87924" y="19295"/>
                  </a:lnTo>
                  <a:lnTo>
                    <a:pt x="91754" y="25507"/>
                  </a:lnTo>
                  <a:lnTo>
                    <a:pt x="94213" y="38119"/>
                  </a:lnTo>
                  <a:lnTo>
                    <a:pt x="94699" y="55858"/>
                  </a:lnTo>
                  <a:lnTo>
                    <a:pt x="83054" y="97307"/>
                  </a:lnTo>
                  <a:lnTo>
                    <a:pt x="66047" y="130705"/>
                  </a:lnTo>
                  <a:lnTo>
                    <a:pt x="23111" y="177505"/>
                  </a:lnTo>
                  <a:lnTo>
                    <a:pt x="20615" y="184017"/>
                  </a:lnTo>
                  <a:lnTo>
                    <a:pt x="18891" y="186177"/>
                  </a:lnTo>
                  <a:lnTo>
                    <a:pt x="0" y="199615"/>
                  </a:lnTo>
                  <a:lnTo>
                    <a:pt x="7807" y="191785"/>
                  </a:lnTo>
                  <a:lnTo>
                    <a:pt x="49485" y="181575"/>
                  </a:lnTo>
                  <a:lnTo>
                    <a:pt x="60912" y="180182"/>
                  </a:lnTo>
                  <a:lnTo>
                    <a:pt x="91777" y="172806"/>
                  </a:lnTo>
                  <a:lnTo>
                    <a:pt x="116011" y="170657"/>
                  </a:lnTo>
                  <a:lnTo>
                    <a:pt x="134909" y="163961"/>
                  </a:lnTo>
                  <a:lnTo>
                    <a:pt x="174994" y="161957"/>
                  </a:lnTo>
                  <a:lnTo>
                    <a:pt x="176844" y="160887"/>
                  </a:lnTo>
                  <a:lnTo>
                    <a:pt x="178076" y="159115"/>
                  </a:lnTo>
                  <a:lnTo>
                    <a:pt x="178899" y="156876"/>
                  </a:lnTo>
                  <a:lnTo>
                    <a:pt x="180505" y="155383"/>
                  </a:lnTo>
                  <a:lnTo>
                    <a:pt x="188600" y="152790"/>
                  </a:lnTo>
                  <a:lnTo>
                    <a:pt x="209118" y="15239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SMARTInkShape-813">
              <a:extLst>
                <a:ext uri="{FF2B5EF4-FFF2-40B4-BE49-F238E27FC236}">
                  <a16:creationId xmlns:a16="http://schemas.microsoft.com/office/drawing/2014/main" id="{E55B619E-2ED5-F930-7EED-B7256D407421}"/>
                </a:ext>
              </a:extLst>
            </p:cNvPr>
            <p:cNvSpPr/>
            <p:nvPr>
              <p:custDataLst>
                <p:tags r:id="rId126"/>
              </p:custDataLst>
            </p:nvPr>
          </p:nvSpPr>
          <p:spPr>
            <a:xfrm>
              <a:off x="2857500" y="2223385"/>
              <a:ext cx="161926" cy="14991"/>
            </a:xfrm>
            <a:custGeom>
              <a:avLst/>
              <a:gdLst/>
              <a:ahLst/>
              <a:cxnLst/>
              <a:rect l="0" t="0" r="0" b="0"/>
              <a:pathLst>
                <a:path w="161926" h="14991">
                  <a:moveTo>
                    <a:pt x="0" y="14990"/>
                  </a:moveTo>
                  <a:lnTo>
                    <a:pt x="0" y="14990"/>
                  </a:lnTo>
                  <a:lnTo>
                    <a:pt x="41314" y="14990"/>
                  </a:lnTo>
                  <a:lnTo>
                    <a:pt x="47642" y="12168"/>
                  </a:lnTo>
                  <a:lnTo>
                    <a:pt x="53983" y="8444"/>
                  </a:lnTo>
                  <a:lnTo>
                    <a:pt x="64560" y="6348"/>
                  </a:lnTo>
                  <a:lnTo>
                    <a:pt x="87576" y="5581"/>
                  </a:lnTo>
                  <a:lnTo>
                    <a:pt x="94662" y="2694"/>
                  </a:lnTo>
                  <a:lnTo>
                    <a:pt x="98033" y="443"/>
                  </a:lnTo>
                  <a:lnTo>
                    <a:pt x="102397" y="0"/>
                  </a:lnTo>
                  <a:lnTo>
                    <a:pt x="149145" y="5411"/>
                  </a:lnTo>
                  <a:lnTo>
                    <a:pt x="161925" y="546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5" name="SMARTInkShape-Group151">
            <a:extLst>
              <a:ext uri="{FF2B5EF4-FFF2-40B4-BE49-F238E27FC236}">
                <a16:creationId xmlns:a16="http://schemas.microsoft.com/office/drawing/2014/main" id="{9C73C401-594C-7AE0-A07F-CA532C8261BD}"/>
              </a:ext>
            </a:extLst>
          </p:cNvPr>
          <p:cNvGrpSpPr/>
          <p:nvPr/>
        </p:nvGrpSpPr>
        <p:grpSpPr>
          <a:xfrm>
            <a:off x="4048241" y="1600200"/>
            <a:ext cx="199910" cy="66676"/>
            <a:chOff x="4048241" y="1600200"/>
            <a:chExt cx="199910" cy="66676"/>
          </a:xfrm>
        </p:grpSpPr>
        <p:sp>
          <p:nvSpPr>
            <p:cNvPr id="23" name="SMARTInkShape-814">
              <a:extLst>
                <a:ext uri="{FF2B5EF4-FFF2-40B4-BE49-F238E27FC236}">
                  <a16:creationId xmlns:a16="http://schemas.microsoft.com/office/drawing/2014/main" id="{4C6E709E-79E3-F1F2-65B9-EE1FF8624907}"/>
                </a:ext>
              </a:extLst>
            </p:cNvPr>
            <p:cNvSpPr/>
            <p:nvPr>
              <p:custDataLst>
                <p:tags r:id="rId122"/>
              </p:custDataLst>
            </p:nvPr>
          </p:nvSpPr>
          <p:spPr>
            <a:xfrm>
              <a:off x="4048241" y="1600200"/>
              <a:ext cx="161810" cy="9410"/>
            </a:xfrm>
            <a:custGeom>
              <a:avLst/>
              <a:gdLst/>
              <a:ahLst/>
              <a:cxnLst/>
              <a:rect l="0" t="0" r="0" b="0"/>
              <a:pathLst>
                <a:path w="161810" h="9410">
                  <a:moveTo>
                    <a:pt x="18934" y="0"/>
                  </a:moveTo>
                  <a:lnTo>
                    <a:pt x="18934" y="0"/>
                  </a:lnTo>
                  <a:lnTo>
                    <a:pt x="0" y="0"/>
                  </a:lnTo>
                  <a:lnTo>
                    <a:pt x="8095" y="8201"/>
                  </a:lnTo>
                  <a:lnTo>
                    <a:pt x="14076" y="9132"/>
                  </a:lnTo>
                  <a:lnTo>
                    <a:pt x="22551" y="9409"/>
                  </a:lnTo>
                  <a:lnTo>
                    <a:pt x="28655" y="6651"/>
                  </a:lnTo>
                  <a:lnTo>
                    <a:pt x="34896" y="2956"/>
                  </a:lnTo>
                  <a:lnTo>
                    <a:pt x="45418" y="876"/>
                  </a:lnTo>
                  <a:lnTo>
                    <a:pt x="92974" y="15"/>
                  </a:lnTo>
                  <a:lnTo>
                    <a:pt x="138676" y="0"/>
                  </a:lnTo>
                  <a:lnTo>
                    <a:pt x="161809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SMARTInkShape-815">
              <a:extLst>
                <a:ext uri="{FF2B5EF4-FFF2-40B4-BE49-F238E27FC236}">
                  <a16:creationId xmlns:a16="http://schemas.microsoft.com/office/drawing/2014/main" id="{265D8E22-50BF-A2D0-3364-12DD28EE0780}"/>
                </a:ext>
              </a:extLst>
            </p:cNvPr>
            <p:cNvSpPr/>
            <p:nvPr>
              <p:custDataLst>
                <p:tags r:id="rId123"/>
              </p:custDataLst>
            </p:nvPr>
          </p:nvSpPr>
          <p:spPr>
            <a:xfrm>
              <a:off x="4057650" y="1638300"/>
              <a:ext cx="190501" cy="28576"/>
            </a:xfrm>
            <a:custGeom>
              <a:avLst/>
              <a:gdLst/>
              <a:ahLst/>
              <a:cxnLst/>
              <a:rect l="0" t="0" r="0" b="0"/>
              <a:pathLst>
                <a:path w="190501" h="28576">
                  <a:moveTo>
                    <a:pt x="0" y="28575"/>
                  </a:moveTo>
                  <a:lnTo>
                    <a:pt x="0" y="28575"/>
                  </a:lnTo>
                  <a:lnTo>
                    <a:pt x="30591" y="28575"/>
                  </a:lnTo>
                  <a:lnTo>
                    <a:pt x="76402" y="19639"/>
                  </a:lnTo>
                  <a:lnTo>
                    <a:pt x="87932" y="18253"/>
                  </a:lnTo>
                  <a:lnTo>
                    <a:pt x="102489" y="12582"/>
                  </a:lnTo>
                  <a:lnTo>
                    <a:pt x="149728" y="8546"/>
                  </a:lnTo>
                  <a:lnTo>
                    <a:pt x="176868" y="890"/>
                  </a:lnTo>
                  <a:lnTo>
                    <a:pt x="19050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SMARTInkShape-Group152">
            <a:extLst>
              <a:ext uri="{FF2B5EF4-FFF2-40B4-BE49-F238E27FC236}">
                <a16:creationId xmlns:a16="http://schemas.microsoft.com/office/drawing/2014/main" id="{467C1677-C43B-E7A8-D9FD-CAD74415D0B9}"/>
              </a:ext>
            </a:extLst>
          </p:cNvPr>
          <p:cNvGrpSpPr/>
          <p:nvPr/>
        </p:nvGrpSpPr>
        <p:grpSpPr>
          <a:xfrm>
            <a:off x="4639734" y="1476375"/>
            <a:ext cx="713317" cy="257010"/>
            <a:chOff x="4639734" y="1476375"/>
            <a:chExt cx="713317" cy="257010"/>
          </a:xfrm>
        </p:grpSpPr>
        <p:sp>
          <p:nvSpPr>
            <p:cNvPr id="26" name="SMARTInkShape-816">
              <a:extLst>
                <a:ext uri="{FF2B5EF4-FFF2-40B4-BE49-F238E27FC236}">
                  <a16:creationId xmlns:a16="http://schemas.microsoft.com/office/drawing/2014/main" id="{7909EE29-A9C6-8D67-9C3D-FE8FD1DA570F}"/>
                </a:ext>
              </a:extLst>
            </p:cNvPr>
            <p:cNvSpPr/>
            <p:nvPr>
              <p:custDataLst>
                <p:tags r:id="rId115"/>
              </p:custDataLst>
            </p:nvPr>
          </p:nvSpPr>
          <p:spPr>
            <a:xfrm>
              <a:off x="4659049" y="1476385"/>
              <a:ext cx="178328" cy="247641"/>
            </a:xfrm>
            <a:custGeom>
              <a:avLst/>
              <a:gdLst/>
              <a:ahLst/>
              <a:cxnLst/>
              <a:rect l="0" t="0" r="0" b="0"/>
              <a:pathLst>
                <a:path w="178328" h="247641">
                  <a:moveTo>
                    <a:pt x="8201" y="38090"/>
                  </a:moveTo>
                  <a:lnTo>
                    <a:pt x="8201" y="38090"/>
                  </a:lnTo>
                  <a:lnTo>
                    <a:pt x="0" y="29889"/>
                  </a:lnTo>
                  <a:lnTo>
                    <a:pt x="617" y="28389"/>
                  </a:lnTo>
                  <a:lnTo>
                    <a:pt x="6993" y="20480"/>
                  </a:lnTo>
                  <a:lnTo>
                    <a:pt x="8191" y="9643"/>
                  </a:lnTo>
                  <a:lnTo>
                    <a:pt x="8201" y="0"/>
                  </a:lnTo>
                  <a:lnTo>
                    <a:pt x="8201" y="45687"/>
                  </a:lnTo>
                  <a:lnTo>
                    <a:pt x="9259" y="54167"/>
                  </a:lnTo>
                  <a:lnTo>
                    <a:pt x="15805" y="69782"/>
                  </a:lnTo>
                  <a:lnTo>
                    <a:pt x="49491" y="117035"/>
                  </a:lnTo>
                  <a:lnTo>
                    <a:pt x="53011" y="123624"/>
                  </a:lnTo>
                  <a:lnTo>
                    <a:pt x="55633" y="130080"/>
                  </a:lnTo>
                  <a:lnTo>
                    <a:pt x="60327" y="136477"/>
                  </a:lnTo>
                  <a:lnTo>
                    <a:pt x="65940" y="140026"/>
                  </a:lnTo>
                  <a:lnTo>
                    <a:pt x="82554" y="142699"/>
                  </a:lnTo>
                  <a:lnTo>
                    <a:pt x="94519" y="135304"/>
                  </a:lnTo>
                  <a:lnTo>
                    <a:pt x="97497" y="134650"/>
                  </a:lnTo>
                  <a:lnTo>
                    <a:pt x="99481" y="133155"/>
                  </a:lnTo>
                  <a:lnTo>
                    <a:pt x="119858" y="104707"/>
                  </a:lnTo>
                  <a:lnTo>
                    <a:pt x="122153" y="88882"/>
                  </a:lnTo>
                  <a:lnTo>
                    <a:pt x="122347" y="82537"/>
                  </a:lnTo>
                  <a:lnTo>
                    <a:pt x="125255" y="76188"/>
                  </a:lnTo>
                  <a:lnTo>
                    <a:pt x="129016" y="69839"/>
                  </a:lnTo>
                  <a:lnTo>
                    <a:pt x="132192" y="60315"/>
                  </a:lnTo>
                  <a:lnTo>
                    <a:pt x="138308" y="50790"/>
                  </a:lnTo>
                  <a:lnTo>
                    <a:pt x="141649" y="41265"/>
                  </a:lnTo>
                  <a:lnTo>
                    <a:pt x="149625" y="30446"/>
                  </a:lnTo>
                  <a:lnTo>
                    <a:pt x="151076" y="19051"/>
                  </a:lnTo>
                  <a:lnTo>
                    <a:pt x="151076" y="19047"/>
                  </a:lnTo>
                  <a:lnTo>
                    <a:pt x="151076" y="19045"/>
                  </a:lnTo>
                  <a:lnTo>
                    <a:pt x="151076" y="19043"/>
                  </a:lnTo>
                  <a:lnTo>
                    <a:pt x="156132" y="24097"/>
                  </a:lnTo>
                  <a:lnTo>
                    <a:pt x="158615" y="32224"/>
                  </a:lnTo>
                  <a:lnTo>
                    <a:pt x="163372" y="79696"/>
                  </a:lnTo>
                  <a:lnTo>
                    <a:pt x="166066" y="95740"/>
                  </a:lnTo>
                  <a:lnTo>
                    <a:pt x="163748" y="116672"/>
                  </a:lnTo>
                  <a:lnTo>
                    <a:pt x="169660" y="161869"/>
                  </a:lnTo>
                  <a:lnTo>
                    <a:pt x="170098" y="206362"/>
                  </a:lnTo>
                  <a:lnTo>
                    <a:pt x="170118" y="220358"/>
                  </a:lnTo>
                  <a:lnTo>
                    <a:pt x="172944" y="227753"/>
                  </a:lnTo>
                  <a:lnTo>
                    <a:pt x="176670" y="234568"/>
                  </a:lnTo>
                  <a:lnTo>
                    <a:pt x="178327" y="241125"/>
                  </a:lnTo>
                  <a:lnTo>
                    <a:pt x="177710" y="243296"/>
                  </a:lnTo>
                  <a:lnTo>
                    <a:pt x="176240" y="244744"/>
                  </a:lnTo>
                  <a:lnTo>
                    <a:pt x="170126" y="24764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SMARTInkShape-817">
              <a:extLst>
                <a:ext uri="{FF2B5EF4-FFF2-40B4-BE49-F238E27FC236}">
                  <a16:creationId xmlns:a16="http://schemas.microsoft.com/office/drawing/2014/main" id="{39CA6D6B-E506-B240-E8BA-CB7696A2C901}"/>
                </a:ext>
              </a:extLst>
            </p:cNvPr>
            <p:cNvSpPr/>
            <p:nvPr>
              <p:custDataLst>
                <p:tags r:id="rId116"/>
              </p:custDataLst>
            </p:nvPr>
          </p:nvSpPr>
          <p:spPr>
            <a:xfrm>
              <a:off x="4933950" y="1514485"/>
              <a:ext cx="142711" cy="209541"/>
            </a:xfrm>
            <a:custGeom>
              <a:avLst/>
              <a:gdLst/>
              <a:ahLst/>
              <a:cxnLst/>
              <a:rect l="0" t="0" r="0" b="0"/>
              <a:pathLst>
                <a:path w="142711" h="209541">
                  <a:moveTo>
                    <a:pt x="95250" y="19040"/>
                  </a:moveTo>
                  <a:lnTo>
                    <a:pt x="95250" y="19040"/>
                  </a:lnTo>
                  <a:lnTo>
                    <a:pt x="100306" y="19040"/>
                  </a:lnTo>
                  <a:lnTo>
                    <a:pt x="105611" y="16218"/>
                  </a:lnTo>
                  <a:lnTo>
                    <a:pt x="113792" y="9908"/>
                  </a:lnTo>
                  <a:lnTo>
                    <a:pt x="114286" y="392"/>
                  </a:lnTo>
                  <a:lnTo>
                    <a:pt x="91910" y="0"/>
                  </a:lnTo>
                  <a:lnTo>
                    <a:pt x="85652" y="2817"/>
                  </a:lnTo>
                  <a:lnTo>
                    <a:pt x="79342" y="6538"/>
                  </a:lnTo>
                  <a:lnTo>
                    <a:pt x="69840" y="9691"/>
                  </a:lnTo>
                  <a:lnTo>
                    <a:pt x="60322" y="15800"/>
                  </a:lnTo>
                  <a:lnTo>
                    <a:pt x="53973" y="17600"/>
                  </a:lnTo>
                  <a:lnTo>
                    <a:pt x="51857" y="19138"/>
                  </a:lnTo>
                  <a:lnTo>
                    <a:pt x="50447" y="21222"/>
                  </a:lnTo>
                  <a:lnTo>
                    <a:pt x="49506" y="23670"/>
                  </a:lnTo>
                  <a:lnTo>
                    <a:pt x="47821" y="25302"/>
                  </a:lnTo>
                  <a:lnTo>
                    <a:pt x="37512" y="30743"/>
                  </a:lnTo>
                  <a:lnTo>
                    <a:pt x="24041" y="42716"/>
                  </a:lnTo>
                  <a:lnTo>
                    <a:pt x="21268" y="48260"/>
                  </a:lnTo>
                  <a:lnTo>
                    <a:pt x="19180" y="61677"/>
                  </a:lnTo>
                  <a:lnTo>
                    <a:pt x="21930" y="67270"/>
                  </a:lnTo>
                  <a:lnTo>
                    <a:pt x="25622" y="73284"/>
                  </a:lnTo>
                  <a:lnTo>
                    <a:pt x="27262" y="79485"/>
                  </a:lnTo>
                  <a:lnTo>
                    <a:pt x="28758" y="81561"/>
                  </a:lnTo>
                  <a:lnTo>
                    <a:pt x="30815" y="82946"/>
                  </a:lnTo>
                  <a:lnTo>
                    <a:pt x="35920" y="85543"/>
                  </a:lnTo>
                  <a:lnTo>
                    <a:pt x="44745" y="91896"/>
                  </a:lnTo>
                  <a:lnTo>
                    <a:pt x="54062" y="95308"/>
                  </a:lnTo>
                  <a:lnTo>
                    <a:pt x="74090" y="110341"/>
                  </a:lnTo>
                  <a:lnTo>
                    <a:pt x="93267" y="116332"/>
                  </a:lnTo>
                  <a:lnTo>
                    <a:pt x="136515" y="155576"/>
                  </a:lnTo>
                  <a:lnTo>
                    <a:pt x="140048" y="161920"/>
                  </a:lnTo>
                  <a:lnTo>
                    <a:pt x="142710" y="179084"/>
                  </a:lnTo>
                  <a:lnTo>
                    <a:pt x="135238" y="188198"/>
                  </a:lnTo>
                  <a:lnTo>
                    <a:pt x="126619" y="196043"/>
                  </a:lnTo>
                  <a:lnTo>
                    <a:pt x="114224" y="202053"/>
                  </a:lnTo>
                  <a:lnTo>
                    <a:pt x="111074" y="204548"/>
                  </a:lnTo>
                  <a:lnTo>
                    <a:pt x="101931" y="207322"/>
                  </a:lnTo>
                  <a:lnTo>
                    <a:pt x="60159" y="209410"/>
                  </a:lnTo>
                  <a:lnTo>
                    <a:pt x="16923" y="209532"/>
                  </a:lnTo>
                  <a:lnTo>
                    <a:pt x="0" y="20954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SMARTInkShape-818">
              <a:extLst>
                <a:ext uri="{FF2B5EF4-FFF2-40B4-BE49-F238E27FC236}">
                  <a16:creationId xmlns:a16="http://schemas.microsoft.com/office/drawing/2014/main" id="{302EB3CD-7D69-06F9-5FA7-A91B8BB4BB02}"/>
                </a:ext>
              </a:extLst>
            </p:cNvPr>
            <p:cNvSpPr/>
            <p:nvPr>
              <p:custDataLst>
                <p:tags r:id="rId117"/>
              </p:custDataLst>
            </p:nvPr>
          </p:nvSpPr>
          <p:spPr>
            <a:xfrm>
              <a:off x="5210175" y="1543477"/>
              <a:ext cx="43504" cy="180549"/>
            </a:xfrm>
            <a:custGeom>
              <a:avLst/>
              <a:gdLst/>
              <a:ahLst/>
              <a:cxnLst/>
              <a:rect l="0" t="0" r="0" b="0"/>
              <a:pathLst>
                <a:path w="43504" h="180549">
                  <a:moveTo>
                    <a:pt x="19050" y="18623"/>
                  </a:moveTo>
                  <a:lnTo>
                    <a:pt x="19050" y="18623"/>
                  </a:lnTo>
                  <a:lnTo>
                    <a:pt x="37673" y="0"/>
                  </a:lnTo>
                  <a:lnTo>
                    <a:pt x="43030" y="4756"/>
                  </a:lnTo>
                  <a:lnTo>
                    <a:pt x="43503" y="6203"/>
                  </a:lnTo>
                  <a:lnTo>
                    <a:pt x="42761" y="7168"/>
                  </a:lnTo>
                  <a:lnTo>
                    <a:pt x="41207" y="7812"/>
                  </a:lnTo>
                  <a:lnTo>
                    <a:pt x="40171" y="9298"/>
                  </a:lnTo>
                  <a:lnTo>
                    <a:pt x="39020" y="13773"/>
                  </a:lnTo>
                  <a:lnTo>
                    <a:pt x="37224" y="31815"/>
                  </a:lnTo>
                  <a:lnTo>
                    <a:pt x="31607" y="44286"/>
                  </a:lnTo>
                  <a:lnTo>
                    <a:pt x="25930" y="82677"/>
                  </a:lnTo>
                  <a:lnTo>
                    <a:pt x="22108" y="91541"/>
                  </a:lnTo>
                  <a:lnTo>
                    <a:pt x="11690" y="133103"/>
                  </a:lnTo>
                  <a:lnTo>
                    <a:pt x="9429" y="144645"/>
                  </a:lnTo>
                  <a:lnTo>
                    <a:pt x="3265" y="158151"/>
                  </a:lnTo>
                  <a:lnTo>
                    <a:pt x="0" y="18054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SMARTInkShape-819">
              <a:extLst>
                <a:ext uri="{FF2B5EF4-FFF2-40B4-BE49-F238E27FC236}">
                  <a16:creationId xmlns:a16="http://schemas.microsoft.com/office/drawing/2014/main" id="{33B7F0C7-EAF5-C5F5-CB0E-5028A5100B88}"/>
                </a:ext>
              </a:extLst>
            </p:cNvPr>
            <p:cNvSpPr/>
            <p:nvPr>
              <p:custDataLst>
                <p:tags r:id="rId118"/>
              </p:custDataLst>
            </p:nvPr>
          </p:nvSpPr>
          <p:spPr>
            <a:xfrm>
              <a:off x="5219700" y="1476410"/>
              <a:ext cx="114301" cy="38066"/>
            </a:xfrm>
            <a:custGeom>
              <a:avLst/>
              <a:gdLst/>
              <a:ahLst/>
              <a:cxnLst/>
              <a:rect l="0" t="0" r="0" b="0"/>
              <a:pathLst>
                <a:path w="114301" h="38066">
                  <a:moveTo>
                    <a:pt x="0" y="38065"/>
                  </a:moveTo>
                  <a:lnTo>
                    <a:pt x="0" y="38065"/>
                  </a:lnTo>
                  <a:lnTo>
                    <a:pt x="0" y="33009"/>
                  </a:lnTo>
                  <a:lnTo>
                    <a:pt x="1058" y="31519"/>
                  </a:lnTo>
                  <a:lnTo>
                    <a:pt x="2822" y="30526"/>
                  </a:lnTo>
                  <a:lnTo>
                    <a:pt x="5056" y="29864"/>
                  </a:lnTo>
                  <a:lnTo>
                    <a:pt x="19298" y="21175"/>
                  </a:lnTo>
                  <a:lnTo>
                    <a:pt x="22390" y="20455"/>
                  </a:lnTo>
                  <a:lnTo>
                    <a:pt x="38122" y="11666"/>
                  </a:lnTo>
                  <a:lnTo>
                    <a:pt x="53978" y="8718"/>
                  </a:lnTo>
                  <a:lnTo>
                    <a:pt x="66675" y="2008"/>
                  </a:lnTo>
                  <a:lnTo>
                    <a:pt x="90224" y="0"/>
                  </a:lnTo>
                  <a:lnTo>
                    <a:pt x="95838" y="2803"/>
                  </a:lnTo>
                  <a:lnTo>
                    <a:pt x="101862" y="6518"/>
                  </a:lnTo>
                  <a:lnTo>
                    <a:pt x="114300" y="949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SMARTInkShape-820">
              <a:extLst>
                <a:ext uri="{FF2B5EF4-FFF2-40B4-BE49-F238E27FC236}">
                  <a16:creationId xmlns:a16="http://schemas.microsoft.com/office/drawing/2014/main" id="{88C1B87A-1725-45DA-95DD-DAAF8C20A2AC}"/>
                </a:ext>
              </a:extLst>
            </p:cNvPr>
            <p:cNvSpPr/>
            <p:nvPr>
              <p:custDataLst>
                <p:tags r:id="rId119"/>
              </p:custDataLst>
            </p:nvPr>
          </p:nvSpPr>
          <p:spPr>
            <a:xfrm>
              <a:off x="5238750" y="1581150"/>
              <a:ext cx="104776" cy="9526"/>
            </a:xfrm>
            <a:custGeom>
              <a:avLst/>
              <a:gdLst/>
              <a:ahLst/>
              <a:cxnLst/>
              <a:rect l="0" t="0" r="0" b="0"/>
              <a:pathLst>
                <a:path w="104776" h="9526">
                  <a:moveTo>
                    <a:pt x="0" y="0"/>
                  </a:moveTo>
                  <a:lnTo>
                    <a:pt x="0" y="0"/>
                  </a:lnTo>
                  <a:lnTo>
                    <a:pt x="44460" y="0"/>
                  </a:lnTo>
                  <a:lnTo>
                    <a:pt x="88900" y="0"/>
                  </a:lnTo>
                  <a:lnTo>
                    <a:pt x="95250" y="2822"/>
                  </a:lnTo>
                  <a:lnTo>
                    <a:pt x="104775" y="95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SMARTInkShape-821">
              <a:extLst>
                <a:ext uri="{FF2B5EF4-FFF2-40B4-BE49-F238E27FC236}">
                  <a16:creationId xmlns:a16="http://schemas.microsoft.com/office/drawing/2014/main" id="{491746DE-4FEF-3824-0BA0-CF992BD5670E}"/>
                </a:ext>
              </a:extLst>
            </p:cNvPr>
            <p:cNvSpPr/>
            <p:nvPr>
              <p:custDataLst>
                <p:tags r:id="rId120"/>
              </p:custDataLst>
            </p:nvPr>
          </p:nvSpPr>
          <p:spPr>
            <a:xfrm>
              <a:off x="5200650" y="1704975"/>
              <a:ext cx="152401" cy="19051"/>
            </a:xfrm>
            <a:custGeom>
              <a:avLst/>
              <a:gdLst/>
              <a:ahLst/>
              <a:cxnLst/>
              <a:rect l="0" t="0" r="0" b="0"/>
              <a:pathLst>
                <a:path w="152401" h="19051">
                  <a:moveTo>
                    <a:pt x="0" y="19050"/>
                  </a:moveTo>
                  <a:lnTo>
                    <a:pt x="0" y="19050"/>
                  </a:lnTo>
                  <a:lnTo>
                    <a:pt x="22390" y="19050"/>
                  </a:lnTo>
                  <a:lnTo>
                    <a:pt x="28648" y="16228"/>
                  </a:lnTo>
                  <a:lnTo>
                    <a:pt x="34958" y="12504"/>
                  </a:lnTo>
                  <a:lnTo>
                    <a:pt x="45518" y="10408"/>
                  </a:lnTo>
                  <a:lnTo>
                    <a:pt x="90931" y="9548"/>
                  </a:lnTo>
                  <a:lnTo>
                    <a:pt x="126986" y="9525"/>
                  </a:lnTo>
                  <a:lnTo>
                    <a:pt x="133344" y="6703"/>
                  </a:lnTo>
                  <a:lnTo>
                    <a:pt x="139697" y="2979"/>
                  </a:lnTo>
                  <a:lnTo>
                    <a:pt x="15240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SMARTInkShape-822">
              <a:extLst>
                <a:ext uri="{FF2B5EF4-FFF2-40B4-BE49-F238E27FC236}">
                  <a16:creationId xmlns:a16="http://schemas.microsoft.com/office/drawing/2014/main" id="{14A7CA13-44C6-79EA-514C-4017EBA2D133}"/>
                </a:ext>
              </a:extLst>
            </p:cNvPr>
            <p:cNvSpPr/>
            <p:nvPr>
              <p:custDataLst>
                <p:tags r:id="rId121"/>
              </p:custDataLst>
            </p:nvPr>
          </p:nvSpPr>
          <p:spPr>
            <a:xfrm>
              <a:off x="4639734" y="1476375"/>
              <a:ext cx="37042" cy="257010"/>
            </a:xfrm>
            <a:custGeom>
              <a:avLst/>
              <a:gdLst/>
              <a:ahLst/>
              <a:cxnLst/>
              <a:rect l="0" t="0" r="0" b="0"/>
              <a:pathLst>
                <a:path w="37042" h="257010">
                  <a:moveTo>
                    <a:pt x="37041" y="9525"/>
                  </a:moveTo>
                  <a:lnTo>
                    <a:pt x="37041" y="9525"/>
                  </a:lnTo>
                  <a:lnTo>
                    <a:pt x="37041" y="0"/>
                  </a:lnTo>
                  <a:lnTo>
                    <a:pt x="37041" y="45056"/>
                  </a:lnTo>
                  <a:lnTo>
                    <a:pt x="27340" y="89994"/>
                  </a:lnTo>
                  <a:lnTo>
                    <a:pt x="17893" y="135645"/>
                  </a:lnTo>
                  <a:lnTo>
                    <a:pt x="6288" y="180924"/>
                  </a:lnTo>
                  <a:lnTo>
                    <a:pt x="3838" y="187291"/>
                  </a:lnTo>
                  <a:lnTo>
                    <a:pt x="3940" y="200010"/>
                  </a:lnTo>
                  <a:lnTo>
                    <a:pt x="5448" y="206365"/>
                  </a:lnTo>
                  <a:lnTo>
                    <a:pt x="5396" y="211660"/>
                  </a:lnTo>
                  <a:lnTo>
                    <a:pt x="0" y="231217"/>
                  </a:lnTo>
                  <a:lnTo>
                    <a:pt x="705" y="234578"/>
                  </a:lnTo>
                  <a:lnTo>
                    <a:pt x="6620" y="247577"/>
                  </a:lnTo>
                  <a:lnTo>
                    <a:pt x="8434" y="257009"/>
                  </a:lnTo>
                  <a:lnTo>
                    <a:pt x="8466" y="2476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6" name="SMARTInkShape-Group153">
            <a:extLst>
              <a:ext uri="{FF2B5EF4-FFF2-40B4-BE49-F238E27FC236}">
                <a16:creationId xmlns:a16="http://schemas.microsoft.com/office/drawing/2014/main" id="{1DEDC6B8-11E0-AA41-8B05-41E128AAB861}"/>
              </a:ext>
            </a:extLst>
          </p:cNvPr>
          <p:cNvGrpSpPr/>
          <p:nvPr/>
        </p:nvGrpSpPr>
        <p:grpSpPr>
          <a:xfrm>
            <a:off x="2133610" y="2905125"/>
            <a:ext cx="161916" cy="85726"/>
            <a:chOff x="2133610" y="2905125"/>
            <a:chExt cx="161916" cy="85726"/>
          </a:xfrm>
        </p:grpSpPr>
        <p:sp>
          <p:nvSpPr>
            <p:cNvPr id="34" name="SMARTInkShape-823">
              <a:extLst>
                <a:ext uri="{FF2B5EF4-FFF2-40B4-BE49-F238E27FC236}">
                  <a16:creationId xmlns:a16="http://schemas.microsoft.com/office/drawing/2014/main" id="{7CA62E39-FD4B-8453-FE8A-31DA57E1EC36}"/>
                </a:ext>
              </a:extLst>
            </p:cNvPr>
            <p:cNvSpPr/>
            <p:nvPr>
              <p:custDataLst>
                <p:tags r:id="rId113"/>
              </p:custDataLst>
            </p:nvPr>
          </p:nvSpPr>
          <p:spPr>
            <a:xfrm>
              <a:off x="2133635" y="2905125"/>
              <a:ext cx="152366" cy="9526"/>
            </a:xfrm>
            <a:custGeom>
              <a:avLst/>
              <a:gdLst/>
              <a:ahLst/>
              <a:cxnLst/>
              <a:rect l="0" t="0" r="0" b="0"/>
              <a:pathLst>
                <a:path w="152366" h="9526">
                  <a:moveTo>
                    <a:pt x="9490" y="0"/>
                  </a:moveTo>
                  <a:lnTo>
                    <a:pt x="9490" y="0"/>
                  </a:lnTo>
                  <a:lnTo>
                    <a:pt x="0" y="0"/>
                  </a:lnTo>
                  <a:lnTo>
                    <a:pt x="9099" y="9133"/>
                  </a:lnTo>
                  <a:lnTo>
                    <a:pt x="53949" y="9524"/>
                  </a:lnTo>
                  <a:lnTo>
                    <a:pt x="101304" y="9525"/>
                  </a:lnTo>
                  <a:lnTo>
                    <a:pt x="147868" y="9525"/>
                  </a:lnTo>
                  <a:lnTo>
                    <a:pt x="152365" y="95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SMARTInkShape-824">
              <a:extLst>
                <a:ext uri="{FF2B5EF4-FFF2-40B4-BE49-F238E27FC236}">
                  <a16:creationId xmlns:a16="http://schemas.microsoft.com/office/drawing/2014/main" id="{49A09FBF-5DAC-7502-39F5-91A63F00B690}"/>
                </a:ext>
              </a:extLst>
            </p:cNvPr>
            <p:cNvSpPr/>
            <p:nvPr>
              <p:custDataLst>
                <p:tags r:id="rId114"/>
              </p:custDataLst>
            </p:nvPr>
          </p:nvSpPr>
          <p:spPr>
            <a:xfrm>
              <a:off x="2133610" y="2981325"/>
              <a:ext cx="161916" cy="9526"/>
            </a:xfrm>
            <a:custGeom>
              <a:avLst/>
              <a:gdLst/>
              <a:ahLst/>
              <a:cxnLst/>
              <a:rect l="0" t="0" r="0" b="0"/>
              <a:pathLst>
                <a:path w="161916" h="9526">
                  <a:moveTo>
                    <a:pt x="9515" y="0"/>
                  </a:moveTo>
                  <a:lnTo>
                    <a:pt x="9515" y="0"/>
                  </a:lnTo>
                  <a:lnTo>
                    <a:pt x="4458" y="0"/>
                  </a:lnTo>
                  <a:lnTo>
                    <a:pt x="2969" y="1058"/>
                  </a:lnTo>
                  <a:lnTo>
                    <a:pt x="1976" y="2822"/>
                  </a:lnTo>
                  <a:lnTo>
                    <a:pt x="0" y="9490"/>
                  </a:lnTo>
                  <a:lnTo>
                    <a:pt x="45651" y="9525"/>
                  </a:lnTo>
                  <a:lnTo>
                    <a:pt x="92614" y="9525"/>
                  </a:lnTo>
                  <a:lnTo>
                    <a:pt x="136784" y="9525"/>
                  </a:lnTo>
                  <a:lnTo>
                    <a:pt x="161915" y="95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4" name="SMARTInkShape-Group154">
            <a:extLst>
              <a:ext uri="{FF2B5EF4-FFF2-40B4-BE49-F238E27FC236}">
                <a16:creationId xmlns:a16="http://schemas.microsoft.com/office/drawing/2014/main" id="{DB28DD65-F2BD-49E3-33C8-C51C59B55B61}"/>
              </a:ext>
            </a:extLst>
          </p:cNvPr>
          <p:cNvGrpSpPr/>
          <p:nvPr/>
        </p:nvGrpSpPr>
        <p:grpSpPr>
          <a:xfrm>
            <a:off x="2514601" y="2686167"/>
            <a:ext cx="1304925" cy="333259"/>
            <a:chOff x="2514601" y="2686167"/>
            <a:chExt cx="1304925" cy="333259"/>
          </a:xfrm>
        </p:grpSpPr>
        <p:sp>
          <p:nvSpPr>
            <p:cNvPr id="37" name="SMARTInkShape-825">
              <a:extLst>
                <a:ext uri="{FF2B5EF4-FFF2-40B4-BE49-F238E27FC236}">
                  <a16:creationId xmlns:a16="http://schemas.microsoft.com/office/drawing/2014/main" id="{D0B6194C-7587-B723-D0D4-42B7E730469E}"/>
                </a:ext>
              </a:extLst>
            </p:cNvPr>
            <p:cNvSpPr/>
            <p:nvPr>
              <p:custDataLst>
                <p:tags r:id="rId106"/>
              </p:custDataLst>
            </p:nvPr>
          </p:nvSpPr>
          <p:spPr>
            <a:xfrm>
              <a:off x="2514601" y="2781300"/>
              <a:ext cx="247518" cy="238126"/>
            </a:xfrm>
            <a:custGeom>
              <a:avLst/>
              <a:gdLst/>
              <a:ahLst/>
              <a:cxnLst/>
              <a:rect l="0" t="0" r="0" b="0"/>
              <a:pathLst>
                <a:path w="247518" h="238126">
                  <a:moveTo>
                    <a:pt x="9524" y="19050"/>
                  </a:moveTo>
                  <a:lnTo>
                    <a:pt x="9524" y="19050"/>
                  </a:lnTo>
                  <a:lnTo>
                    <a:pt x="391" y="19050"/>
                  </a:lnTo>
                  <a:lnTo>
                    <a:pt x="0" y="9560"/>
                  </a:lnTo>
                  <a:lnTo>
                    <a:pt x="33298" y="8467"/>
                  </a:lnTo>
                  <a:lnTo>
                    <a:pt x="69985" y="883"/>
                  </a:lnTo>
                  <a:lnTo>
                    <a:pt x="114307" y="52"/>
                  </a:lnTo>
                  <a:lnTo>
                    <a:pt x="158750" y="3"/>
                  </a:lnTo>
                  <a:lnTo>
                    <a:pt x="202010" y="0"/>
                  </a:lnTo>
                  <a:lnTo>
                    <a:pt x="220760" y="0"/>
                  </a:lnTo>
                  <a:lnTo>
                    <a:pt x="227938" y="2822"/>
                  </a:lnTo>
                  <a:lnTo>
                    <a:pt x="236112" y="8201"/>
                  </a:lnTo>
                  <a:lnTo>
                    <a:pt x="247205" y="9490"/>
                  </a:lnTo>
                  <a:lnTo>
                    <a:pt x="247517" y="14571"/>
                  </a:lnTo>
                  <a:lnTo>
                    <a:pt x="244768" y="19882"/>
                  </a:lnTo>
                  <a:lnTo>
                    <a:pt x="212691" y="61589"/>
                  </a:lnTo>
                  <a:lnTo>
                    <a:pt x="190497" y="104849"/>
                  </a:lnTo>
                  <a:lnTo>
                    <a:pt x="168274" y="149229"/>
                  </a:lnTo>
                  <a:lnTo>
                    <a:pt x="156632" y="168080"/>
                  </a:lnTo>
                  <a:lnTo>
                    <a:pt x="150413" y="188267"/>
                  </a:lnTo>
                  <a:lnTo>
                    <a:pt x="147900" y="192186"/>
                  </a:lnTo>
                  <a:lnTo>
                    <a:pt x="137681" y="223397"/>
                  </a:lnTo>
                  <a:lnTo>
                    <a:pt x="138353" y="225131"/>
                  </a:lnTo>
                  <a:lnTo>
                    <a:pt x="139860" y="226288"/>
                  </a:lnTo>
                  <a:lnTo>
                    <a:pt x="141535" y="230394"/>
                  </a:lnTo>
                  <a:lnTo>
                    <a:pt x="142874" y="2381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SMARTInkShape-826">
              <a:extLst>
                <a:ext uri="{FF2B5EF4-FFF2-40B4-BE49-F238E27FC236}">
                  <a16:creationId xmlns:a16="http://schemas.microsoft.com/office/drawing/2014/main" id="{A2DD46B4-567F-1688-7903-3D4F5E9CE92D}"/>
                </a:ext>
              </a:extLst>
            </p:cNvPr>
            <p:cNvSpPr/>
            <p:nvPr>
              <p:custDataLst>
                <p:tags r:id="rId107"/>
              </p:custDataLst>
            </p:nvPr>
          </p:nvSpPr>
          <p:spPr>
            <a:xfrm>
              <a:off x="2886078" y="2800353"/>
              <a:ext cx="123702" cy="152359"/>
            </a:xfrm>
            <a:custGeom>
              <a:avLst/>
              <a:gdLst/>
              <a:ahLst/>
              <a:cxnLst/>
              <a:rect l="0" t="0" r="0" b="0"/>
              <a:pathLst>
                <a:path w="123702" h="152359">
                  <a:moveTo>
                    <a:pt x="19047" y="9522"/>
                  </a:moveTo>
                  <a:lnTo>
                    <a:pt x="19047" y="9522"/>
                  </a:lnTo>
                  <a:lnTo>
                    <a:pt x="19047" y="0"/>
                  </a:lnTo>
                  <a:lnTo>
                    <a:pt x="10847" y="8198"/>
                  </a:lnTo>
                  <a:lnTo>
                    <a:pt x="8726" y="16865"/>
                  </a:lnTo>
                  <a:lnTo>
                    <a:pt x="3053" y="25691"/>
                  </a:lnTo>
                  <a:lnTo>
                    <a:pt x="903" y="35009"/>
                  </a:lnTo>
                  <a:lnTo>
                    <a:pt x="0" y="71172"/>
                  </a:lnTo>
                  <a:lnTo>
                    <a:pt x="2821" y="76786"/>
                  </a:lnTo>
                  <a:lnTo>
                    <a:pt x="9130" y="85199"/>
                  </a:lnTo>
                  <a:lnTo>
                    <a:pt x="14462" y="85567"/>
                  </a:lnTo>
                  <a:lnTo>
                    <a:pt x="15991" y="86677"/>
                  </a:lnTo>
                  <a:lnTo>
                    <a:pt x="17689" y="90733"/>
                  </a:lnTo>
                  <a:lnTo>
                    <a:pt x="19200" y="91179"/>
                  </a:lnTo>
                  <a:lnTo>
                    <a:pt x="36346" y="85997"/>
                  </a:lnTo>
                  <a:lnTo>
                    <a:pt x="42635" y="85803"/>
                  </a:lnTo>
                  <a:lnTo>
                    <a:pt x="48228" y="82936"/>
                  </a:lnTo>
                  <a:lnTo>
                    <a:pt x="63577" y="70538"/>
                  </a:lnTo>
                  <a:lnTo>
                    <a:pt x="73046" y="67818"/>
                  </a:lnTo>
                  <a:lnTo>
                    <a:pt x="79383" y="67181"/>
                  </a:lnTo>
                  <a:lnTo>
                    <a:pt x="81496" y="65953"/>
                  </a:lnTo>
                  <a:lnTo>
                    <a:pt x="82905" y="64076"/>
                  </a:lnTo>
                  <a:lnTo>
                    <a:pt x="83844" y="61766"/>
                  </a:lnTo>
                  <a:lnTo>
                    <a:pt x="85528" y="60226"/>
                  </a:lnTo>
                  <a:lnTo>
                    <a:pt x="90222" y="58515"/>
                  </a:lnTo>
                  <a:lnTo>
                    <a:pt x="98815" y="57552"/>
                  </a:lnTo>
                  <a:lnTo>
                    <a:pt x="104947" y="60149"/>
                  </a:lnTo>
                  <a:lnTo>
                    <a:pt x="119191" y="71615"/>
                  </a:lnTo>
                  <a:lnTo>
                    <a:pt x="121764" y="76983"/>
                  </a:lnTo>
                  <a:lnTo>
                    <a:pt x="123701" y="98468"/>
                  </a:lnTo>
                  <a:lnTo>
                    <a:pt x="120946" y="104792"/>
                  </a:lnTo>
                  <a:lnTo>
                    <a:pt x="108011" y="121530"/>
                  </a:lnTo>
                  <a:lnTo>
                    <a:pt x="104673" y="130434"/>
                  </a:lnTo>
                  <a:lnTo>
                    <a:pt x="100142" y="136638"/>
                  </a:lnTo>
                  <a:lnTo>
                    <a:pt x="94600" y="140102"/>
                  </a:lnTo>
                  <a:lnTo>
                    <a:pt x="88609" y="142699"/>
                  </a:lnTo>
                  <a:lnTo>
                    <a:pt x="79287" y="149053"/>
                  </a:lnTo>
                  <a:lnTo>
                    <a:pt x="68542" y="151957"/>
                  </a:lnTo>
                  <a:lnTo>
                    <a:pt x="53579" y="152358"/>
                  </a:lnTo>
                  <a:lnTo>
                    <a:pt x="47447" y="149558"/>
                  </a:lnTo>
                  <a:lnTo>
                    <a:pt x="38097" y="14287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SMARTInkShape-827">
              <a:extLst>
                <a:ext uri="{FF2B5EF4-FFF2-40B4-BE49-F238E27FC236}">
                  <a16:creationId xmlns:a16="http://schemas.microsoft.com/office/drawing/2014/main" id="{73C32631-0AEB-1507-D5BE-A67BA6A85458}"/>
                </a:ext>
              </a:extLst>
            </p:cNvPr>
            <p:cNvSpPr/>
            <p:nvPr>
              <p:custDataLst>
                <p:tags r:id="rId108"/>
              </p:custDataLst>
            </p:nvPr>
          </p:nvSpPr>
          <p:spPr>
            <a:xfrm>
              <a:off x="2924175" y="2756764"/>
              <a:ext cx="161926" cy="34062"/>
            </a:xfrm>
            <a:custGeom>
              <a:avLst/>
              <a:gdLst/>
              <a:ahLst/>
              <a:cxnLst/>
              <a:rect l="0" t="0" r="0" b="0"/>
              <a:pathLst>
                <a:path w="161926" h="34062">
                  <a:moveTo>
                    <a:pt x="0" y="34061"/>
                  </a:moveTo>
                  <a:lnTo>
                    <a:pt x="0" y="34061"/>
                  </a:lnTo>
                  <a:lnTo>
                    <a:pt x="14189" y="19872"/>
                  </a:lnTo>
                  <a:lnTo>
                    <a:pt x="19712" y="17171"/>
                  </a:lnTo>
                  <a:lnTo>
                    <a:pt x="66553" y="5666"/>
                  </a:lnTo>
                  <a:lnTo>
                    <a:pt x="85748" y="5497"/>
                  </a:lnTo>
                  <a:lnTo>
                    <a:pt x="93849" y="2669"/>
                  </a:lnTo>
                  <a:lnTo>
                    <a:pt x="97491" y="433"/>
                  </a:lnTo>
                  <a:lnTo>
                    <a:pt x="100977" y="0"/>
                  </a:lnTo>
                  <a:lnTo>
                    <a:pt x="146241" y="5432"/>
                  </a:lnTo>
                  <a:lnTo>
                    <a:pt x="161925" y="5486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SMARTInkShape-828">
              <a:extLst>
                <a:ext uri="{FF2B5EF4-FFF2-40B4-BE49-F238E27FC236}">
                  <a16:creationId xmlns:a16="http://schemas.microsoft.com/office/drawing/2014/main" id="{F2164814-5304-5684-E164-1E7088E0EDFC}"/>
                </a:ext>
              </a:extLst>
            </p:cNvPr>
            <p:cNvSpPr/>
            <p:nvPr>
              <p:custDataLst>
                <p:tags r:id="rId109"/>
              </p:custDataLst>
            </p:nvPr>
          </p:nvSpPr>
          <p:spPr>
            <a:xfrm>
              <a:off x="3200411" y="2705100"/>
              <a:ext cx="171440" cy="304801"/>
            </a:xfrm>
            <a:custGeom>
              <a:avLst/>
              <a:gdLst/>
              <a:ahLst/>
              <a:cxnLst/>
              <a:rect l="0" t="0" r="0" b="0"/>
              <a:pathLst>
                <a:path w="171440" h="304801">
                  <a:moveTo>
                    <a:pt x="114289" y="28575"/>
                  </a:moveTo>
                  <a:lnTo>
                    <a:pt x="114289" y="28575"/>
                  </a:lnTo>
                  <a:lnTo>
                    <a:pt x="123811" y="19053"/>
                  </a:lnTo>
                  <a:lnTo>
                    <a:pt x="123814" y="0"/>
                  </a:lnTo>
                  <a:lnTo>
                    <a:pt x="123814" y="14189"/>
                  </a:lnTo>
                  <a:lnTo>
                    <a:pt x="120992" y="19711"/>
                  </a:lnTo>
                  <a:lnTo>
                    <a:pt x="117268" y="25694"/>
                  </a:lnTo>
                  <a:lnTo>
                    <a:pt x="106946" y="51022"/>
                  </a:lnTo>
                  <a:lnTo>
                    <a:pt x="73003" y="97998"/>
                  </a:lnTo>
                  <a:lnTo>
                    <a:pt x="38089" y="142695"/>
                  </a:lnTo>
                  <a:lnTo>
                    <a:pt x="31739" y="148087"/>
                  </a:lnTo>
                  <a:lnTo>
                    <a:pt x="19039" y="154370"/>
                  </a:lnTo>
                  <a:lnTo>
                    <a:pt x="15864" y="156888"/>
                  </a:lnTo>
                  <a:lnTo>
                    <a:pt x="12336" y="162509"/>
                  </a:lnTo>
                  <a:lnTo>
                    <a:pt x="11395" y="165489"/>
                  </a:lnTo>
                  <a:lnTo>
                    <a:pt x="9710" y="167476"/>
                  </a:lnTo>
                  <a:lnTo>
                    <a:pt x="28" y="171436"/>
                  </a:lnTo>
                  <a:lnTo>
                    <a:pt x="0" y="176502"/>
                  </a:lnTo>
                  <a:lnTo>
                    <a:pt x="1055" y="177994"/>
                  </a:lnTo>
                  <a:lnTo>
                    <a:pt x="2816" y="178987"/>
                  </a:lnTo>
                  <a:lnTo>
                    <a:pt x="9691" y="180713"/>
                  </a:lnTo>
                  <a:lnTo>
                    <a:pt x="55286" y="180975"/>
                  </a:lnTo>
                  <a:lnTo>
                    <a:pt x="83450" y="180975"/>
                  </a:lnTo>
                  <a:lnTo>
                    <a:pt x="106974" y="172774"/>
                  </a:lnTo>
                  <a:lnTo>
                    <a:pt x="120449" y="170653"/>
                  </a:lnTo>
                  <a:lnTo>
                    <a:pt x="133301" y="163963"/>
                  </a:lnTo>
                  <a:lnTo>
                    <a:pt x="147361" y="162044"/>
                  </a:lnTo>
                  <a:lnTo>
                    <a:pt x="149036" y="160946"/>
                  </a:lnTo>
                  <a:lnTo>
                    <a:pt x="150154" y="159156"/>
                  </a:lnTo>
                  <a:lnTo>
                    <a:pt x="151948" y="153734"/>
                  </a:lnTo>
                  <a:lnTo>
                    <a:pt x="155015" y="152993"/>
                  </a:lnTo>
                  <a:lnTo>
                    <a:pt x="171405" y="152400"/>
                  </a:lnTo>
                  <a:lnTo>
                    <a:pt x="171439" y="184281"/>
                  </a:lnTo>
                  <a:lnTo>
                    <a:pt x="155629" y="231712"/>
                  </a:lnTo>
                  <a:lnTo>
                    <a:pt x="152291" y="243515"/>
                  </a:lnTo>
                  <a:lnTo>
                    <a:pt x="145039" y="256985"/>
                  </a:lnTo>
                  <a:lnTo>
                    <a:pt x="142902" y="292066"/>
                  </a:lnTo>
                  <a:lnTo>
                    <a:pt x="140058" y="296671"/>
                  </a:lnTo>
                  <a:lnTo>
                    <a:pt x="134666" y="303195"/>
                  </a:lnTo>
                  <a:lnTo>
                    <a:pt x="135282" y="303730"/>
                  </a:lnTo>
                  <a:lnTo>
                    <a:pt x="142864" y="3048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SMARTInkShape-829">
              <a:extLst>
                <a:ext uri="{FF2B5EF4-FFF2-40B4-BE49-F238E27FC236}">
                  <a16:creationId xmlns:a16="http://schemas.microsoft.com/office/drawing/2014/main" id="{BEEBBB26-AD92-E808-29E3-C50ACE47224C}"/>
                </a:ext>
              </a:extLst>
            </p:cNvPr>
            <p:cNvSpPr/>
            <p:nvPr>
              <p:custDataLst>
                <p:tags r:id="rId110"/>
              </p:custDataLst>
            </p:nvPr>
          </p:nvSpPr>
          <p:spPr>
            <a:xfrm>
              <a:off x="3515774" y="2743203"/>
              <a:ext cx="112821" cy="180973"/>
            </a:xfrm>
            <a:custGeom>
              <a:avLst/>
              <a:gdLst/>
              <a:ahLst/>
              <a:cxnLst/>
              <a:rect l="0" t="0" r="0" b="0"/>
              <a:pathLst>
                <a:path w="112821" h="180973">
                  <a:moveTo>
                    <a:pt x="8476" y="28572"/>
                  </a:moveTo>
                  <a:lnTo>
                    <a:pt x="8476" y="28572"/>
                  </a:lnTo>
                  <a:lnTo>
                    <a:pt x="8476" y="19439"/>
                  </a:lnTo>
                  <a:lnTo>
                    <a:pt x="26168" y="1356"/>
                  </a:lnTo>
                  <a:lnTo>
                    <a:pt x="36925" y="7"/>
                  </a:lnTo>
                  <a:lnTo>
                    <a:pt x="31957" y="0"/>
                  </a:lnTo>
                  <a:lnTo>
                    <a:pt x="30480" y="1057"/>
                  </a:lnTo>
                  <a:lnTo>
                    <a:pt x="28839" y="5054"/>
                  </a:lnTo>
                  <a:lnTo>
                    <a:pt x="27343" y="6544"/>
                  </a:lnTo>
                  <a:lnTo>
                    <a:pt x="22859" y="8198"/>
                  </a:lnTo>
                  <a:lnTo>
                    <a:pt x="21239" y="9698"/>
                  </a:lnTo>
                  <a:lnTo>
                    <a:pt x="10651" y="28768"/>
                  </a:lnTo>
                  <a:lnTo>
                    <a:pt x="3014" y="68987"/>
                  </a:lnTo>
                  <a:lnTo>
                    <a:pt x="3776" y="71390"/>
                  </a:lnTo>
                  <a:lnTo>
                    <a:pt x="5342" y="72993"/>
                  </a:lnTo>
                  <a:lnTo>
                    <a:pt x="5329" y="75119"/>
                  </a:lnTo>
                  <a:lnTo>
                    <a:pt x="525" y="86136"/>
                  </a:lnTo>
                  <a:lnTo>
                    <a:pt x="0" y="89173"/>
                  </a:lnTo>
                  <a:lnTo>
                    <a:pt x="709" y="91198"/>
                  </a:lnTo>
                  <a:lnTo>
                    <a:pt x="2239" y="92547"/>
                  </a:lnTo>
                  <a:lnTo>
                    <a:pt x="4318" y="93447"/>
                  </a:lnTo>
                  <a:lnTo>
                    <a:pt x="5704" y="95105"/>
                  </a:lnTo>
                  <a:lnTo>
                    <a:pt x="8111" y="103290"/>
                  </a:lnTo>
                  <a:lnTo>
                    <a:pt x="11136" y="104113"/>
                  </a:lnTo>
                  <a:lnTo>
                    <a:pt x="56118" y="104771"/>
                  </a:lnTo>
                  <a:lnTo>
                    <a:pt x="102237" y="104772"/>
                  </a:lnTo>
                  <a:lnTo>
                    <a:pt x="108342" y="104772"/>
                  </a:lnTo>
                  <a:lnTo>
                    <a:pt x="109978" y="105830"/>
                  </a:lnTo>
                  <a:lnTo>
                    <a:pt x="111069" y="107594"/>
                  </a:lnTo>
                  <a:lnTo>
                    <a:pt x="112604" y="115133"/>
                  </a:lnTo>
                  <a:lnTo>
                    <a:pt x="112820" y="118030"/>
                  </a:lnTo>
                  <a:lnTo>
                    <a:pt x="111905" y="119960"/>
                  </a:lnTo>
                  <a:lnTo>
                    <a:pt x="110237" y="121248"/>
                  </a:lnTo>
                  <a:lnTo>
                    <a:pt x="108067" y="122106"/>
                  </a:lnTo>
                  <a:lnTo>
                    <a:pt x="106620" y="123736"/>
                  </a:lnTo>
                  <a:lnTo>
                    <a:pt x="105012" y="128370"/>
                  </a:lnTo>
                  <a:lnTo>
                    <a:pt x="102921" y="139968"/>
                  </a:lnTo>
                  <a:lnTo>
                    <a:pt x="98782" y="146167"/>
                  </a:lnTo>
                  <a:lnTo>
                    <a:pt x="93415" y="149629"/>
                  </a:lnTo>
                  <a:lnTo>
                    <a:pt x="87502" y="152225"/>
                  </a:lnTo>
                  <a:lnTo>
                    <a:pt x="65605" y="168801"/>
                  </a:lnTo>
                  <a:lnTo>
                    <a:pt x="59267" y="171329"/>
                  </a:lnTo>
                  <a:lnTo>
                    <a:pt x="49748" y="177644"/>
                  </a:lnTo>
                  <a:lnTo>
                    <a:pt x="40225" y="179986"/>
                  </a:lnTo>
                  <a:lnTo>
                    <a:pt x="8476" y="18097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SMARTInkShape-830">
              <a:extLst>
                <a:ext uri="{FF2B5EF4-FFF2-40B4-BE49-F238E27FC236}">
                  <a16:creationId xmlns:a16="http://schemas.microsoft.com/office/drawing/2014/main" id="{198D4C5B-211C-C00C-C94B-BC0A618D939D}"/>
                </a:ext>
              </a:extLst>
            </p:cNvPr>
            <p:cNvSpPr/>
            <p:nvPr>
              <p:custDataLst>
                <p:tags r:id="rId111"/>
              </p:custDataLst>
            </p:nvPr>
          </p:nvSpPr>
          <p:spPr>
            <a:xfrm>
              <a:off x="3543300" y="2695575"/>
              <a:ext cx="123826" cy="38101"/>
            </a:xfrm>
            <a:custGeom>
              <a:avLst/>
              <a:gdLst/>
              <a:ahLst/>
              <a:cxnLst/>
              <a:rect l="0" t="0" r="0" b="0"/>
              <a:pathLst>
                <a:path w="123826" h="38101">
                  <a:moveTo>
                    <a:pt x="0" y="38100"/>
                  </a:moveTo>
                  <a:lnTo>
                    <a:pt x="0" y="38100"/>
                  </a:lnTo>
                  <a:lnTo>
                    <a:pt x="10113" y="38100"/>
                  </a:lnTo>
                  <a:lnTo>
                    <a:pt x="17900" y="35278"/>
                  </a:lnTo>
                  <a:lnTo>
                    <a:pt x="24889" y="31554"/>
                  </a:lnTo>
                  <a:lnTo>
                    <a:pt x="34773" y="28399"/>
                  </a:lnTo>
                  <a:lnTo>
                    <a:pt x="44405" y="22291"/>
                  </a:lnTo>
                  <a:lnTo>
                    <a:pt x="85136" y="7347"/>
                  </a:lnTo>
                  <a:lnTo>
                    <a:pt x="91813" y="3265"/>
                  </a:lnTo>
                  <a:lnTo>
                    <a:pt x="102581" y="967"/>
                  </a:lnTo>
                  <a:lnTo>
                    <a:pt x="12382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SMARTInkShape-831">
              <a:extLst>
                <a:ext uri="{FF2B5EF4-FFF2-40B4-BE49-F238E27FC236}">
                  <a16:creationId xmlns:a16="http://schemas.microsoft.com/office/drawing/2014/main" id="{0DEF578C-8397-630F-D15A-A546BDC13107}"/>
                </a:ext>
              </a:extLst>
            </p:cNvPr>
            <p:cNvSpPr/>
            <p:nvPr>
              <p:custDataLst>
                <p:tags r:id="rId112"/>
              </p:custDataLst>
            </p:nvPr>
          </p:nvSpPr>
          <p:spPr>
            <a:xfrm>
              <a:off x="3696131" y="2686167"/>
              <a:ext cx="123395" cy="257047"/>
            </a:xfrm>
            <a:custGeom>
              <a:avLst/>
              <a:gdLst/>
              <a:ahLst/>
              <a:cxnLst/>
              <a:rect l="0" t="0" r="0" b="0"/>
              <a:pathLst>
                <a:path w="123395" h="257047">
                  <a:moveTo>
                    <a:pt x="94819" y="66558"/>
                  </a:moveTo>
                  <a:lnTo>
                    <a:pt x="94819" y="66558"/>
                  </a:lnTo>
                  <a:lnTo>
                    <a:pt x="94819" y="48866"/>
                  </a:lnTo>
                  <a:lnTo>
                    <a:pt x="95877" y="48413"/>
                  </a:lnTo>
                  <a:lnTo>
                    <a:pt x="103020" y="47627"/>
                  </a:lnTo>
                  <a:lnTo>
                    <a:pt x="103756" y="44739"/>
                  </a:lnTo>
                  <a:lnTo>
                    <a:pt x="104344" y="20376"/>
                  </a:lnTo>
                  <a:lnTo>
                    <a:pt x="103286" y="19896"/>
                  </a:lnTo>
                  <a:lnTo>
                    <a:pt x="96143" y="19060"/>
                  </a:lnTo>
                  <a:lnTo>
                    <a:pt x="95407" y="16167"/>
                  </a:lnTo>
                  <a:lnTo>
                    <a:pt x="94935" y="10743"/>
                  </a:lnTo>
                  <a:lnTo>
                    <a:pt x="92048" y="10002"/>
                  </a:lnTo>
                  <a:lnTo>
                    <a:pt x="86628" y="9525"/>
                  </a:lnTo>
                  <a:lnTo>
                    <a:pt x="77210" y="1217"/>
                  </a:lnTo>
                  <a:lnTo>
                    <a:pt x="71139" y="278"/>
                  </a:lnTo>
                  <a:lnTo>
                    <a:pt x="62638" y="0"/>
                  </a:lnTo>
                  <a:lnTo>
                    <a:pt x="56527" y="2757"/>
                  </a:lnTo>
                  <a:lnTo>
                    <a:pt x="50283" y="6452"/>
                  </a:lnTo>
                  <a:lnTo>
                    <a:pt x="40819" y="9590"/>
                  </a:lnTo>
                  <a:lnTo>
                    <a:pt x="24966" y="22550"/>
                  </a:lnTo>
                  <a:lnTo>
                    <a:pt x="21440" y="28654"/>
                  </a:lnTo>
                  <a:lnTo>
                    <a:pt x="18815" y="34895"/>
                  </a:lnTo>
                  <a:lnTo>
                    <a:pt x="12445" y="44359"/>
                  </a:lnTo>
                  <a:lnTo>
                    <a:pt x="1024" y="77935"/>
                  </a:lnTo>
                  <a:lnTo>
                    <a:pt x="0" y="93447"/>
                  </a:lnTo>
                  <a:lnTo>
                    <a:pt x="2583" y="102498"/>
                  </a:lnTo>
                  <a:lnTo>
                    <a:pt x="6200" y="110048"/>
                  </a:lnTo>
                  <a:lnTo>
                    <a:pt x="9295" y="120249"/>
                  </a:lnTo>
                  <a:lnTo>
                    <a:pt x="26394" y="140865"/>
                  </a:lnTo>
                  <a:lnTo>
                    <a:pt x="37738" y="142197"/>
                  </a:lnTo>
                  <a:lnTo>
                    <a:pt x="40890" y="141326"/>
                  </a:lnTo>
                  <a:lnTo>
                    <a:pt x="42992" y="139687"/>
                  </a:lnTo>
                  <a:lnTo>
                    <a:pt x="44392" y="137535"/>
                  </a:lnTo>
                  <a:lnTo>
                    <a:pt x="46385" y="136101"/>
                  </a:lnTo>
                  <a:lnTo>
                    <a:pt x="54245" y="133024"/>
                  </a:lnTo>
                  <a:lnTo>
                    <a:pt x="69511" y="120087"/>
                  </a:lnTo>
                  <a:lnTo>
                    <a:pt x="72988" y="113985"/>
                  </a:lnTo>
                  <a:lnTo>
                    <a:pt x="75591" y="107745"/>
                  </a:lnTo>
                  <a:lnTo>
                    <a:pt x="109659" y="61090"/>
                  </a:lnTo>
                  <a:lnTo>
                    <a:pt x="111997" y="54250"/>
                  </a:lnTo>
                  <a:lnTo>
                    <a:pt x="113679" y="52003"/>
                  </a:lnTo>
                  <a:lnTo>
                    <a:pt x="120045" y="47781"/>
                  </a:lnTo>
                  <a:lnTo>
                    <a:pt x="123382" y="38022"/>
                  </a:lnTo>
                  <a:lnTo>
                    <a:pt x="123394" y="83040"/>
                  </a:lnTo>
                  <a:lnTo>
                    <a:pt x="122336" y="107953"/>
                  </a:lnTo>
                  <a:lnTo>
                    <a:pt x="114752" y="145944"/>
                  </a:lnTo>
                  <a:lnTo>
                    <a:pt x="113921" y="190384"/>
                  </a:lnTo>
                  <a:lnTo>
                    <a:pt x="113870" y="237172"/>
                  </a:lnTo>
                  <a:lnTo>
                    <a:pt x="113869" y="257046"/>
                  </a:lnTo>
                  <a:lnTo>
                    <a:pt x="113869" y="24753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9" name="SMARTInkShape-Group155">
            <a:extLst>
              <a:ext uri="{FF2B5EF4-FFF2-40B4-BE49-F238E27FC236}">
                <a16:creationId xmlns:a16="http://schemas.microsoft.com/office/drawing/2014/main" id="{7AB86716-D5A7-CBEF-6E99-A40B45C9B61C}"/>
              </a:ext>
            </a:extLst>
          </p:cNvPr>
          <p:cNvGrpSpPr/>
          <p:nvPr/>
        </p:nvGrpSpPr>
        <p:grpSpPr>
          <a:xfrm>
            <a:off x="3915216" y="2647950"/>
            <a:ext cx="828232" cy="276226"/>
            <a:chOff x="3915216" y="2647950"/>
            <a:chExt cx="828232" cy="276226"/>
          </a:xfrm>
        </p:grpSpPr>
        <p:sp>
          <p:nvSpPr>
            <p:cNvPr id="45" name="SMARTInkShape-832">
              <a:extLst>
                <a:ext uri="{FF2B5EF4-FFF2-40B4-BE49-F238E27FC236}">
                  <a16:creationId xmlns:a16="http://schemas.microsoft.com/office/drawing/2014/main" id="{7A7ED9B1-BBEE-4E5B-7A96-20AACCAB330C}"/>
                </a:ext>
              </a:extLst>
            </p:cNvPr>
            <p:cNvSpPr/>
            <p:nvPr>
              <p:custDataLst>
                <p:tags r:id="rId102"/>
              </p:custDataLst>
            </p:nvPr>
          </p:nvSpPr>
          <p:spPr>
            <a:xfrm>
              <a:off x="3915216" y="2687413"/>
              <a:ext cx="151922" cy="227199"/>
            </a:xfrm>
            <a:custGeom>
              <a:avLst/>
              <a:gdLst/>
              <a:ahLst/>
              <a:cxnLst/>
              <a:rect l="0" t="0" r="0" b="0"/>
              <a:pathLst>
                <a:path w="151922" h="227199">
                  <a:moveTo>
                    <a:pt x="104334" y="55787"/>
                  </a:moveTo>
                  <a:lnTo>
                    <a:pt x="104334" y="55787"/>
                  </a:lnTo>
                  <a:lnTo>
                    <a:pt x="113466" y="55787"/>
                  </a:lnTo>
                  <a:lnTo>
                    <a:pt x="104447" y="46378"/>
                  </a:lnTo>
                  <a:lnTo>
                    <a:pt x="104367" y="41240"/>
                  </a:lnTo>
                  <a:lnTo>
                    <a:pt x="103297" y="39739"/>
                  </a:lnTo>
                  <a:lnTo>
                    <a:pt x="101527" y="38738"/>
                  </a:lnTo>
                  <a:lnTo>
                    <a:pt x="95202" y="36854"/>
                  </a:lnTo>
                  <a:lnTo>
                    <a:pt x="62904" y="36737"/>
                  </a:lnTo>
                  <a:lnTo>
                    <a:pt x="60839" y="37795"/>
                  </a:lnTo>
                  <a:lnTo>
                    <a:pt x="59463" y="39559"/>
                  </a:lnTo>
                  <a:lnTo>
                    <a:pt x="58545" y="41793"/>
                  </a:lnTo>
                  <a:lnTo>
                    <a:pt x="56874" y="43283"/>
                  </a:lnTo>
                  <a:lnTo>
                    <a:pt x="46589" y="48495"/>
                  </a:lnTo>
                  <a:lnTo>
                    <a:pt x="40569" y="54663"/>
                  </a:lnTo>
                  <a:lnTo>
                    <a:pt x="13310" y="91535"/>
                  </a:lnTo>
                  <a:lnTo>
                    <a:pt x="1048" y="138493"/>
                  </a:lnTo>
                  <a:lnTo>
                    <a:pt x="0" y="152377"/>
                  </a:lnTo>
                  <a:lnTo>
                    <a:pt x="9285" y="184972"/>
                  </a:lnTo>
                  <a:lnTo>
                    <a:pt x="16453" y="198466"/>
                  </a:lnTo>
                  <a:lnTo>
                    <a:pt x="17172" y="201707"/>
                  </a:lnTo>
                  <a:lnTo>
                    <a:pt x="23615" y="208129"/>
                  </a:lnTo>
                  <a:lnTo>
                    <a:pt x="45774" y="223884"/>
                  </a:lnTo>
                  <a:lnTo>
                    <a:pt x="81866" y="227150"/>
                  </a:lnTo>
                  <a:lnTo>
                    <a:pt x="88351" y="227198"/>
                  </a:lnTo>
                  <a:lnTo>
                    <a:pt x="94761" y="224398"/>
                  </a:lnTo>
                  <a:lnTo>
                    <a:pt x="110678" y="212046"/>
                  </a:lnTo>
                  <a:lnTo>
                    <a:pt x="123383" y="206127"/>
                  </a:lnTo>
                  <a:lnTo>
                    <a:pt x="126558" y="203639"/>
                  </a:lnTo>
                  <a:lnTo>
                    <a:pt x="130087" y="198052"/>
                  </a:lnTo>
                  <a:lnTo>
                    <a:pt x="142578" y="154029"/>
                  </a:lnTo>
                  <a:lnTo>
                    <a:pt x="150515" y="130251"/>
                  </a:lnTo>
                  <a:lnTo>
                    <a:pt x="151921" y="82941"/>
                  </a:lnTo>
                  <a:lnTo>
                    <a:pt x="150894" y="61229"/>
                  </a:lnTo>
                  <a:lnTo>
                    <a:pt x="143022" y="27995"/>
                  </a:lnTo>
                  <a:lnTo>
                    <a:pt x="142826" y="24559"/>
                  </a:lnTo>
                  <a:lnTo>
                    <a:pt x="141637" y="22268"/>
                  </a:lnTo>
                  <a:lnTo>
                    <a:pt x="139785" y="20742"/>
                  </a:lnTo>
                  <a:lnTo>
                    <a:pt x="137494" y="19723"/>
                  </a:lnTo>
                  <a:lnTo>
                    <a:pt x="135965" y="17986"/>
                  </a:lnTo>
                  <a:lnTo>
                    <a:pt x="134267" y="13234"/>
                  </a:lnTo>
                  <a:lnTo>
                    <a:pt x="132757" y="11543"/>
                  </a:lnTo>
                  <a:lnTo>
                    <a:pt x="128255" y="9665"/>
                  </a:lnTo>
                  <a:lnTo>
                    <a:pt x="116742" y="7400"/>
                  </a:lnTo>
                  <a:lnTo>
                    <a:pt x="107423" y="1704"/>
                  </a:lnTo>
                  <a:lnTo>
                    <a:pt x="101121" y="0"/>
                  </a:lnTo>
                  <a:lnTo>
                    <a:pt x="99017" y="604"/>
                  </a:lnTo>
                  <a:lnTo>
                    <a:pt x="97614" y="2065"/>
                  </a:lnTo>
                  <a:lnTo>
                    <a:pt x="96679" y="4097"/>
                  </a:lnTo>
                  <a:lnTo>
                    <a:pt x="94997" y="5452"/>
                  </a:lnTo>
                  <a:lnTo>
                    <a:pt x="90307" y="6958"/>
                  </a:lnTo>
                  <a:lnTo>
                    <a:pt x="81716" y="7805"/>
                  </a:lnTo>
                  <a:lnTo>
                    <a:pt x="79730" y="8982"/>
                  </a:lnTo>
                  <a:lnTo>
                    <a:pt x="78407" y="10826"/>
                  </a:lnTo>
                  <a:lnTo>
                    <a:pt x="77524" y="13113"/>
                  </a:lnTo>
                  <a:lnTo>
                    <a:pt x="75878" y="14638"/>
                  </a:lnTo>
                  <a:lnTo>
                    <a:pt x="71226" y="16331"/>
                  </a:lnTo>
                  <a:lnTo>
                    <a:pt x="69562" y="17842"/>
                  </a:lnTo>
                  <a:lnTo>
                    <a:pt x="67713" y="22342"/>
                  </a:lnTo>
                  <a:lnTo>
                    <a:pt x="66234" y="5578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SMARTInkShape-833">
              <a:extLst>
                <a:ext uri="{FF2B5EF4-FFF2-40B4-BE49-F238E27FC236}">
                  <a16:creationId xmlns:a16="http://schemas.microsoft.com/office/drawing/2014/main" id="{7BDC2FF9-C4B9-D16B-9FEC-E16E90E7D16C}"/>
                </a:ext>
              </a:extLst>
            </p:cNvPr>
            <p:cNvSpPr/>
            <p:nvPr>
              <p:custDataLst>
                <p:tags r:id="rId103"/>
              </p:custDataLst>
            </p:nvPr>
          </p:nvSpPr>
          <p:spPr>
            <a:xfrm>
              <a:off x="4143375" y="2905125"/>
              <a:ext cx="9526" cy="19051"/>
            </a:xfrm>
            <a:custGeom>
              <a:avLst/>
              <a:gdLst/>
              <a:ahLst/>
              <a:cxnLst/>
              <a:rect l="0" t="0" r="0" b="0"/>
              <a:pathLst>
                <a:path w="9526" h="19051">
                  <a:moveTo>
                    <a:pt x="9525" y="19050"/>
                  </a:moveTo>
                  <a:lnTo>
                    <a:pt x="9525" y="19050"/>
                  </a:lnTo>
                  <a:lnTo>
                    <a:pt x="116" y="9641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SMARTInkShape-834">
              <a:extLst>
                <a:ext uri="{FF2B5EF4-FFF2-40B4-BE49-F238E27FC236}">
                  <a16:creationId xmlns:a16="http://schemas.microsoft.com/office/drawing/2014/main" id="{558724C3-8E41-AB49-64AD-A2B1D278EC14}"/>
                </a:ext>
              </a:extLst>
            </p:cNvPr>
            <p:cNvSpPr/>
            <p:nvPr>
              <p:custDataLst>
                <p:tags r:id="rId104"/>
              </p:custDataLst>
            </p:nvPr>
          </p:nvSpPr>
          <p:spPr>
            <a:xfrm>
              <a:off x="4343403" y="2676525"/>
              <a:ext cx="179648" cy="228601"/>
            </a:xfrm>
            <a:custGeom>
              <a:avLst/>
              <a:gdLst/>
              <a:ahLst/>
              <a:cxnLst/>
              <a:rect l="0" t="0" r="0" b="0"/>
              <a:pathLst>
                <a:path w="179648" h="228601">
                  <a:moveTo>
                    <a:pt x="9522" y="28575"/>
                  </a:moveTo>
                  <a:lnTo>
                    <a:pt x="9522" y="28575"/>
                  </a:lnTo>
                  <a:lnTo>
                    <a:pt x="4466" y="28575"/>
                  </a:lnTo>
                  <a:lnTo>
                    <a:pt x="2977" y="27517"/>
                  </a:lnTo>
                  <a:lnTo>
                    <a:pt x="1983" y="25753"/>
                  </a:lnTo>
                  <a:lnTo>
                    <a:pt x="0" y="19060"/>
                  </a:lnTo>
                  <a:lnTo>
                    <a:pt x="8198" y="19051"/>
                  </a:lnTo>
                  <a:lnTo>
                    <a:pt x="30864" y="10849"/>
                  </a:lnTo>
                  <a:lnTo>
                    <a:pt x="77023" y="9540"/>
                  </a:lnTo>
                  <a:lnTo>
                    <a:pt x="96703" y="9528"/>
                  </a:lnTo>
                  <a:lnTo>
                    <a:pt x="104008" y="6704"/>
                  </a:lnTo>
                  <a:lnTo>
                    <a:pt x="107437" y="4469"/>
                  </a:lnTo>
                  <a:lnTo>
                    <a:pt x="122378" y="1324"/>
                  </a:lnTo>
                  <a:lnTo>
                    <a:pt x="169954" y="1"/>
                  </a:lnTo>
                  <a:lnTo>
                    <a:pt x="176500" y="0"/>
                  </a:lnTo>
                  <a:lnTo>
                    <a:pt x="177991" y="1058"/>
                  </a:lnTo>
                  <a:lnTo>
                    <a:pt x="178985" y="2822"/>
                  </a:lnTo>
                  <a:lnTo>
                    <a:pt x="179647" y="5056"/>
                  </a:lnTo>
                  <a:lnTo>
                    <a:pt x="179030" y="7604"/>
                  </a:lnTo>
                  <a:lnTo>
                    <a:pt x="172655" y="17334"/>
                  </a:lnTo>
                  <a:lnTo>
                    <a:pt x="166748" y="23598"/>
                  </a:lnTo>
                  <a:lnTo>
                    <a:pt x="164066" y="32007"/>
                  </a:lnTo>
                  <a:lnTo>
                    <a:pt x="161818" y="41742"/>
                  </a:lnTo>
                  <a:lnTo>
                    <a:pt x="136436" y="89201"/>
                  </a:lnTo>
                  <a:lnTo>
                    <a:pt x="118523" y="127027"/>
                  </a:lnTo>
                  <a:lnTo>
                    <a:pt x="113432" y="146058"/>
                  </a:lnTo>
                  <a:lnTo>
                    <a:pt x="88959" y="180139"/>
                  </a:lnTo>
                  <a:lnTo>
                    <a:pt x="85090" y="196740"/>
                  </a:lnTo>
                  <a:lnTo>
                    <a:pt x="78267" y="209528"/>
                  </a:lnTo>
                  <a:lnTo>
                    <a:pt x="76606" y="217189"/>
                  </a:lnTo>
                  <a:lnTo>
                    <a:pt x="85722" y="2286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SMARTInkShape-835">
              <a:extLst>
                <a:ext uri="{FF2B5EF4-FFF2-40B4-BE49-F238E27FC236}">
                  <a16:creationId xmlns:a16="http://schemas.microsoft.com/office/drawing/2014/main" id="{9950B242-9FB0-6AAE-EF22-7E918148EEF8}"/>
                </a:ext>
              </a:extLst>
            </p:cNvPr>
            <p:cNvSpPr/>
            <p:nvPr>
              <p:custDataLst>
                <p:tags r:id="rId105"/>
              </p:custDataLst>
            </p:nvPr>
          </p:nvSpPr>
          <p:spPr>
            <a:xfrm>
              <a:off x="4591050" y="2647950"/>
              <a:ext cx="152398" cy="253749"/>
            </a:xfrm>
            <a:custGeom>
              <a:avLst/>
              <a:gdLst/>
              <a:ahLst/>
              <a:cxnLst/>
              <a:rect l="0" t="0" r="0" b="0"/>
              <a:pathLst>
                <a:path w="152398" h="253749">
                  <a:moveTo>
                    <a:pt x="0" y="19050"/>
                  </a:moveTo>
                  <a:lnTo>
                    <a:pt x="0" y="19050"/>
                  </a:lnTo>
                  <a:lnTo>
                    <a:pt x="5056" y="19050"/>
                  </a:lnTo>
                  <a:lnTo>
                    <a:pt x="6545" y="17992"/>
                  </a:lnTo>
                  <a:lnTo>
                    <a:pt x="7539" y="16228"/>
                  </a:lnTo>
                  <a:lnTo>
                    <a:pt x="8201" y="13994"/>
                  </a:lnTo>
                  <a:lnTo>
                    <a:pt x="9701" y="12504"/>
                  </a:lnTo>
                  <a:lnTo>
                    <a:pt x="14189" y="10849"/>
                  </a:lnTo>
                  <a:lnTo>
                    <a:pt x="59121" y="9528"/>
                  </a:lnTo>
                  <a:lnTo>
                    <a:pt x="79269" y="9525"/>
                  </a:lnTo>
                  <a:lnTo>
                    <a:pt x="85678" y="6703"/>
                  </a:lnTo>
                  <a:lnTo>
                    <a:pt x="88869" y="4469"/>
                  </a:lnTo>
                  <a:lnTo>
                    <a:pt x="103472" y="1324"/>
                  </a:lnTo>
                  <a:lnTo>
                    <a:pt x="150907" y="1"/>
                  </a:lnTo>
                  <a:lnTo>
                    <a:pt x="152389" y="0"/>
                  </a:lnTo>
                  <a:lnTo>
                    <a:pt x="152397" y="5056"/>
                  </a:lnTo>
                  <a:lnTo>
                    <a:pt x="149577" y="10361"/>
                  </a:lnTo>
                  <a:lnTo>
                    <a:pt x="147343" y="13258"/>
                  </a:lnTo>
                  <a:lnTo>
                    <a:pt x="144861" y="22120"/>
                  </a:lnTo>
                  <a:lnTo>
                    <a:pt x="140641" y="39009"/>
                  </a:lnTo>
                  <a:lnTo>
                    <a:pt x="126451" y="76280"/>
                  </a:lnTo>
                  <a:lnTo>
                    <a:pt x="122876" y="89994"/>
                  </a:lnTo>
                  <a:lnTo>
                    <a:pt x="99039" y="135645"/>
                  </a:lnTo>
                  <a:lnTo>
                    <a:pt x="80488" y="174548"/>
                  </a:lnTo>
                  <a:lnTo>
                    <a:pt x="74225" y="197187"/>
                  </a:lnTo>
                  <a:lnTo>
                    <a:pt x="61123" y="222072"/>
                  </a:lnTo>
                  <a:lnTo>
                    <a:pt x="57305" y="245638"/>
                  </a:lnTo>
                  <a:lnTo>
                    <a:pt x="56195" y="246308"/>
                  </a:lnTo>
                  <a:lnTo>
                    <a:pt x="52139" y="247054"/>
                  </a:lnTo>
                  <a:lnTo>
                    <a:pt x="50635" y="248311"/>
                  </a:lnTo>
                  <a:lnTo>
                    <a:pt x="48963" y="252530"/>
                  </a:lnTo>
                  <a:lnTo>
                    <a:pt x="48517" y="253020"/>
                  </a:lnTo>
                  <a:lnTo>
                    <a:pt x="48220" y="252288"/>
                  </a:lnTo>
                  <a:lnTo>
                    <a:pt x="48022" y="250742"/>
                  </a:lnTo>
                  <a:lnTo>
                    <a:pt x="48948" y="250770"/>
                  </a:lnTo>
                  <a:lnTo>
                    <a:pt x="52800" y="253623"/>
                  </a:lnTo>
                  <a:lnTo>
                    <a:pt x="54249" y="253748"/>
                  </a:lnTo>
                  <a:lnTo>
                    <a:pt x="55216" y="252774"/>
                  </a:lnTo>
                  <a:lnTo>
                    <a:pt x="56767" y="248662"/>
                  </a:lnTo>
                  <a:lnTo>
                    <a:pt x="66675" y="2476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1" name="SMARTInkShape-Group156">
            <a:extLst>
              <a:ext uri="{FF2B5EF4-FFF2-40B4-BE49-F238E27FC236}">
                <a16:creationId xmlns:a16="http://schemas.microsoft.com/office/drawing/2014/main" id="{6A0013EC-083D-7639-FA55-21378A19AC03}"/>
              </a:ext>
            </a:extLst>
          </p:cNvPr>
          <p:cNvGrpSpPr/>
          <p:nvPr/>
        </p:nvGrpSpPr>
        <p:grpSpPr>
          <a:xfrm>
            <a:off x="1733550" y="3448169"/>
            <a:ext cx="2152651" cy="571382"/>
            <a:chOff x="1733550" y="3448169"/>
            <a:chExt cx="2152651" cy="571382"/>
          </a:xfrm>
        </p:grpSpPr>
        <p:sp>
          <p:nvSpPr>
            <p:cNvPr id="50" name="SMARTInkShape-836">
              <a:extLst>
                <a:ext uri="{FF2B5EF4-FFF2-40B4-BE49-F238E27FC236}">
                  <a16:creationId xmlns:a16="http://schemas.microsoft.com/office/drawing/2014/main" id="{519540D6-F991-1DF4-7BF3-0B018012285E}"/>
                </a:ext>
              </a:extLst>
            </p:cNvPr>
            <p:cNvSpPr/>
            <p:nvPr>
              <p:custDataLst>
                <p:tags r:id="rId91"/>
              </p:custDataLst>
            </p:nvPr>
          </p:nvSpPr>
          <p:spPr>
            <a:xfrm>
              <a:off x="2438400" y="3762386"/>
              <a:ext cx="190501" cy="171299"/>
            </a:xfrm>
            <a:custGeom>
              <a:avLst/>
              <a:gdLst/>
              <a:ahLst/>
              <a:cxnLst/>
              <a:rect l="0" t="0" r="0" b="0"/>
              <a:pathLst>
                <a:path w="190501" h="171299">
                  <a:moveTo>
                    <a:pt x="0" y="47614"/>
                  </a:moveTo>
                  <a:lnTo>
                    <a:pt x="0" y="47614"/>
                  </a:lnTo>
                  <a:lnTo>
                    <a:pt x="0" y="42557"/>
                  </a:lnTo>
                  <a:lnTo>
                    <a:pt x="1058" y="41068"/>
                  </a:lnTo>
                  <a:lnTo>
                    <a:pt x="2822" y="40075"/>
                  </a:lnTo>
                  <a:lnTo>
                    <a:pt x="5056" y="39413"/>
                  </a:lnTo>
                  <a:lnTo>
                    <a:pt x="6546" y="37913"/>
                  </a:lnTo>
                  <a:lnTo>
                    <a:pt x="8201" y="33425"/>
                  </a:lnTo>
                  <a:lnTo>
                    <a:pt x="9701" y="31805"/>
                  </a:lnTo>
                  <a:lnTo>
                    <a:pt x="22666" y="23934"/>
                  </a:lnTo>
                  <a:lnTo>
                    <a:pt x="35012" y="13460"/>
                  </a:lnTo>
                  <a:lnTo>
                    <a:pt x="47642" y="7471"/>
                  </a:lnTo>
                  <a:lnTo>
                    <a:pt x="53983" y="3314"/>
                  </a:lnTo>
                  <a:lnTo>
                    <a:pt x="63502" y="975"/>
                  </a:lnTo>
                  <a:lnTo>
                    <a:pt x="90224" y="0"/>
                  </a:lnTo>
                  <a:lnTo>
                    <a:pt x="95839" y="2816"/>
                  </a:lnTo>
                  <a:lnTo>
                    <a:pt x="108066" y="13248"/>
                  </a:lnTo>
                  <a:lnTo>
                    <a:pt x="111530" y="19287"/>
                  </a:lnTo>
                  <a:lnTo>
                    <a:pt x="113479" y="31460"/>
                  </a:lnTo>
                  <a:lnTo>
                    <a:pt x="114252" y="64983"/>
                  </a:lnTo>
                  <a:lnTo>
                    <a:pt x="111456" y="74031"/>
                  </a:lnTo>
                  <a:lnTo>
                    <a:pt x="87730" y="116693"/>
                  </a:lnTo>
                  <a:lnTo>
                    <a:pt x="40258" y="157037"/>
                  </a:lnTo>
                  <a:lnTo>
                    <a:pt x="29214" y="163291"/>
                  </a:lnTo>
                  <a:lnTo>
                    <a:pt x="21058" y="169829"/>
                  </a:lnTo>
                  <a:lnTo>
                    <a:pt x="11025" y="171298"/>
                  </a:lnTo>
                  <a:lnTo>
                    <a:pt x="1456" y="163226"/>
                  </a:lnTo>
                  <a:lnTo>
                    <a:pt x="2029" y="161730"/>
                  </a:lnTo>
                  <a:lnTo>
                    <a:pt x="6834" y="154569"/>
                  </a:lnTo>
                  <a:lnTo>
                    <a:pt x="9786" y="145744"/>
                  </a:lnTo>
                  <a:lnTo>
                    <a:pt x="14227" y="139558"/>
                  </a:lnTo>
                  <a:lnTo>
                    <a:pt x="36315" y="120975"/>
                  </a:lnTo>
                  <a:lnTo>
                    <a:pt x="44715" y="110911"/>
                  </a:lnTo>
                  <a:lnTo>
                    <a:pt x="64532" y="93004"/>
                  </a:lnTo>
                  <a:lnTo>
                    <a:pt x="73131" y="82604"/>
                  </a:lnTo>
                  <a:lnTo>
                    <a:pt x="119481" y="50873"/>
                  </a:lnTo>
                  <a:lnTo>
                    <a:pt x="139597" y="32805"/>
                  </a:lnTo>
                  <a:lnTo>
                    <a:pt x="152380" y="26580"/>
                  </a:lnTo>
                  <a:lnTo>
                    <a:pt x="161760" y="19170"/>
                  </a:lnTo>
                  <a:lnTo>
                    <a:pt x="153709" y="19050"/>
                  </a:lnTo>
                  <a:lnTo>
                    <a:pt x="120611" y="50838"/>
                  </a:lnTo>
                  <a:lnTo>
                    <a:pt x="92074" y="93554"/>
                  </a:lnTo>
                  <a:lnTo>
                    <a:pt x="87606" y="106499"/>
                  </a:lnTo>
                  <a:lnTo>
                    <a:pt x="85740" y="146304"/>
                  </a:lnTo>
                  <a:lnTo>
                    <a:pt x="88554" y="152506"/>
                  </a:lnTo>
                  <a:lnTo>
                    <a:pt x="93927" y="160056"/>
                  </a:lnTo>
                  <a:lnTo>
                    <a:pt x="97484" y="161088"/>
                  </a:lnTo>
                  <a:lnTo>
                    <a:pt x="142304" y="161907"/>
                  </a:lnTo>
                  <a:lnTo>
                    <a:pt x="145669" y="161910"/>
                  </a:lnTo>
                  <a:lnTo>
                    <a:pt x="190500" y="15238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SMARTInkShape-837">
              <a:extLst>
                <a:ext uri="{FF2B5EF4-FFF2-40B4-BE49-F238E27FC236}">
                  <a16:creationId xmlns:a16="http://schemas.microsoft.com/office/drawing/2014/main" id="{35DC9CA9-4134-E296-B5D8-F430081DEEA2}"/>
                </a:ext>
              </a:extLst>
            </p:cNvPr>
            <p:cNvSpPr/>
            <p:nvPr>
              <p:custDataLst>
                <p:tags r:id="rId92"/>
              </p:custDataLst>
            </p:nvPr>
          </p:nvSpPr>
          <p:spPr>
            <a:xfrm>
              <a:off x="2667003" y="3886317"/>
              <a:ext cx="76198" cy="76084"/>
            </a:xfrm>
            <a:custGeom>
              <a:avLst/>
              <a:gdLst/>
              <a:ahLst/>
              <a:cxnLst/>
              <a:rect l="0" t="0" r="0" b="0"/>
              <a:pathLst>
                <a:path w="76198" h="76084">
                  <a:moveTo>
                    <a:pt x="19047" y="18933"/>
                  </a:moveTo>
                  <a:lnTo>
                    <a:pt x="19047" y="18933"/>
                  </a:lnTo>
                  <a:lnTo>
                    <a:pt x="19047" y="13876"/>
                  </a:lnTo>
                  <a:lnTo>
                    <a:pt x="20105" y="12387"/>
                  </a:lnTo>
                  <a:lnTo>
                    <a:pt x="21869" y="11394"/>
                  </a:lnTo>
                  <a:lnTo>
                    <a:pt x="28180" y="9525"/>
                  </a:lnTo>
                  <a:lnTo>
                    <a:pt x="28569" y="0"/>
                  </a:lnTo>
                  <a:lnTo>
                    <a:pt x="28572" y="17494"/>
                  </a:lnTo>
                  <a:lnTo>
                    <a:pt x="22026" y="26253"/>
                  </a:lnTo>
                  <a:lnTo>
                    <a:pt x="18871" y="35096"/>
                  </a:lnTo>
                  <a:lnTo>
                    <a:pt x="10962" y="45664"/>
                  </a:lnTo>
                  <a:lnTo>
                    <a:pt x="9948" y="52018"/>
                  </a:lnTo>
                  <a:lnTo>
                    <a:pt x="9648" y="60603"/>
                  </a:lnTo>
                  <a:lnTo>
                    <a:pt x="8548" y="62588"/>
                  </a:lnTo>
                  <a:lnTo>
                    <a:pt x="6756" y="63912"/>
                  </a:lnTo>
                  <a:lnTo>
                    <a:pt x="1332" y="66035"/>
                  </a:lnTo>
                  <a:lnTo>
                    <a:pt x="591" y="69148"/>
                  </a:lnTo>
                  <a:lnTo>
                    <a:pt x="0" y="76048"/>
                  </a:lnTo>
                  <a:lnTo>
                    <a:pt x="36343" y="76083"/>
                  </a:lnTo>
                  <a:lnTo>
                    <a:pt x="45355" y="69537"/>
                  </a:lnTo>
                  <a:lnTo>
                    <a:pt x="55385" y="66951"/>
                  </a:lnTo>
                  <a:lnTo>
                    <a:pt x="61681" y="66675"/>
                  </a:lnTo>
                  <a:lnTo>
                    <a:pt x="67276" y="63788"/>
                  </a:lnTo>
                  <a:lnTo>
                    <a:pt x="76197" y="5703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SMARTInkShape-838">
              <a:extLst>
                <a:ext uri="{FF2B5EF4-FFF2-40B4-BE49-F238E27FC236}">
                  <a16:creationId xmlns:a16="http://schemas.microsoft.com/office/drawing/2014/main" id="{3E2D6A62-1771-CE85-A9C7-AB82D0987E9E}"/>
                </a:ext>
              </a:extLst>
            </p:cNvPr>
            <p:cNvSpPr/>
            <p:nvPr>
              <p:custDataLst>
                <p:tags r:id="rId93"/>
              </p:custDataLst>
            </p:nvPr>
          </p:nvSpPr>
          <p:spPr>
            <a:xfrm>
              <a:off x="2714625" y="3790950"/>
              <a:ext cx="1" cy="19051"/>
            </a:xfrm>
            <a:custGeom>
              <a:avLst/>
              <a:gdLst/>
              <a:ahLst/>
              <a:cxnLst/>
              <a:rect l="0" t="0" r="0" b="0"/>
              <a:pathLst>
                <a:path w="1" h="19051">
                  <a:moveTo>
                    <a:pt x="0" y="19050"/>
                  </a:moveTo>
                  <a:lnTo>
                    <a:pt x="0" y="19050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SMARTInkShape-839">
              <a:extLst>
                <a:ext uri="{FF2B5EF4-FFF2-40B4-BE49-F238E27FC236}">
                  <a16:creationId xmlns:a16="http://schemas.microsoft.com/office/drawing/2014/main" id="{8E0E9D52-6EA1-226C-7581-0603D17827B7}"/>
                </a:ext>
              </a:extLst>
            </p:cNvPr>
            <p:cNvSpPr/>
            <p:nvPr>
              <p:custDataLst>
                <p:tags r:id="rId94"/>
              </p:custDataLst>
            </p:nvPr>
          </p:nvSpPr>
          <p:spPr>
            <a:xfrm>
              <a:off x="2943225" y="3848100"/>
              <a:ext cx="104776" cy="9526"/>
            </a:xfrm>
            <a:custGeom>
              <a:avLst/>
              <a:gdLst/>
              <a:ahLst/>
              <a:cxnLst/>
              <a:rect l="0" t="0" r="0" b="0"/>
              <a:pathLst>
                <a:path w="104776" h="9526">
                  <a:moveTo>
                    <a:pt x="0" y="9525"/>
                  </a:moveTo>
                  <a:lnTo>
                    <a:pt x="0" y="9525"/>
                  </a:lnTo>
                  <a:lnTo>
                    <a:pt x="8200" y="9525"/>
                  </a:lnTo>
                  <a:lnTo>
                    <a:pt x="16868" y="2979"/>
                  </a:lnTo>
                  <a:lnTo>
                    <a:pt x="25694" y="883"/>
                  </a:lnTo>
                  <a:lnTo>
                    <a:pt x="73026" y="2"/>
                  </a:lnTo>
                  <a:lnTo>
                    <a:pt x="79376" y="0"/>
                  </a:lnTo>
                  <a:lnTo>
                    <a:pt x="104775" y="95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SMARTInkShape-840">
              <a:extLst>
                <a:ext uri="{FF2B5EF4-FFF2-40B4-BE49-F238E27FC236}">
                  <a16:creationId xmlns:a16="http://schemas.microsoft.com/office/drawing/2014/main" id="{99723F94-B494-EC52-1E0E-3607C4ACC6B2}"/>
                </a:ext>
              </a:extLst>
            </p:cNvPr>
            <p:cNvSpPr/>
            <p:nvPr>
              <p:custDataLst>
                <p:tags r:id="rId95"/>
              </p:custDataLst>
            </p:nvPr>
          </p:nvSpPr>
          <p:spPr>
            <a:xfrm>
              <a:off x="3219450" y="3763710"/>
              <a:ext cx="219076" cy="170112"/>
            </a:xfrm>
            <a:custGeom>
              <a:avLst/>
              <a:gdLst/>
              <a:ahLst/>
              <a:cxnLst/>
              <a:rect l="0" t="0" r="0" b="0"/>
              <a:pathLst>
                <a:path w="219076" h="170112">
                  <a:moveTo>
                    <a:pt x="0" y="46290"/>
                  </a:moveTo>
                  <a:lnTo>
                    <a:pt x="0" y="46290"/>
                  </a:lnTo>
                  <a:lnTo>
                    <a:pt x="5056" y="46290"/>
                  </a:lnTo>
                  <a:lnTo>
                    <a:pt x="6546" y="45232"/>
                  </a:lnTo>
                  <a:lnTo>
                    <a:pt x="7538" y="43468"/>
                  </a:lnTo>
                  <a:lnTo>
                    <a:pt x="9133" y="38089"/>
                  </a:lnTo>
                  <a:lnTo>
                    <a:pt x="12173" y="37354"/>
                  </a:lnTo>
                  <a:lnTo>
                    <a:pt x="14465" y="37158"/>
                  </a:lnTo>
                  <a:lnTo>
                    <a:pt x="15994" y="35968"/>
                  </a:lnTo>
                  <a:lnTo>
                    <a:pt x="17692" y="31825"/>
                  </a:lnTo>
                  <a:lnTo>
                    <a:pt x="19203" y="30296"/>
                  </a:lnTo>
                  <a:lnTo>
                    <a:pt x="23704" y="28598"/>
                  </a:lnTo>
                  <a:lnTo>
                    <a:pt x="25328" y="27087"/>
                  </a:lnTo>
                  <a:lnTo>
                    <a:pt x="27131" y="22586"/>
                  </a:lnTo>
                  <a:lnTo>
                    <a:pt x="28671" y="20962"/>
                  </a:lnTo>
                  <a:lnTo>
                    <a:pt x="33204" y="19159"/>
                  </a:lnTo>
                  <a:lnTo>
                    <a:pt x="44737" y="16942"/>
                  </a:lnTo>
                  <a:lnTo>
                    <a:pt x="54060" y="11253"/>
                  </a:lnTo>
                  <a:lnTo>
                    <a:pt x="64805" y="8593"/>
                  </a:lnTo>
                  <a:lnTo>
                    <a:pt x="71177" y="8310"/>
                  </a:lnTo>
                  <a:lnTo>
                    <a:pt x="76789" y="11065"/>
                  </a:lnTo>
                  <a:lnTo>
                    <a:pt x="82812" y="14760"/>
                  </a:lnTo>
                  <a:lnTo>
                    <a:pt x="89016" y="16402"/>
                  </a:lnTo>
                  <a:lnTo>
                    <a:pt x="91094" y="17898"/>
                  </a:lnTo>
                  <a:lnTo>
                    <a:pt x="92480" y="19954"/>
                  </a:lnTo>
                  <a:lnTo>
                    <a:pt x="95078" y="25060"/>
                  </a:lnTo>
                  <a:lnTo>
                    <a:pt x="101431" y="33885"/>
                  </a:lnTo>
                  <a:lnTo>
                    <a:pt x="103289" y="40071"/>
                  </a:lnTo>
                  <a:lnTo>
                    <a:pt x="104335" y="54560"/>
                  </a:lnTo>
                  <a:lnTo>
                    <a:pt x="101757" y="63371"/>
                  </a:lnTo>
                  <a:lnTo>
                    <a:pt x="98142" y="71873"/>
                  </a:lnTo>
                  <a:lnTo>
                    <a:pt x="95049" y="87502"/>
                  </a:lnTo>
                  <a:lnTo>
                    <a:pt x="68517" y="134760"/>
                  </a:lnTo>
                  <a:lnTo>
                    <a:pt x="62164" y="144587"/>
                  </a:lnTo>
                  <a:lnTo>
                    <a:pt x="44333" y="163754"/>
                  </a:lnTo>
                  <a:lnTo>
                    <a:pt x="38048" y="167288"/>
                  </a:lnTo>
                  <a:lnTo>
                    <a:pt x="19099" y="170111"/>
                  </a:lnTo>
                  <a:lnTo>
                    <a:pt x="19054" y="156857"/>
                  </a:lnTo>
                  <a:lnTo>
                    <a:pt x="21874" y="150817"/>
                  </a:lnTo>
                  <a:lnTo>
                    <a:pt x="41440" y="128826"/>
                  </a:lnTo>
                  <a:lnTo>
                    <a:pt x="84043" y="95208"/>
                  </a:lnTo>
                  <a:lnTo>
                    <a:pt x="131538" y="62282"/>
                  </a:lnTo>
                  <a:lnTo>
                    <a:pt x="167100" y="39947"/>
                  </a:lnTo>
                  <a:lnTo>
                    <a:pt x="187222" y="21949"/>
                  </a:lnTo>
                  <a:lnTo>
                    <a:pt x="200004" y="15729"/>
                  </a:lnTo>
                  <a:lnTo>
                    <a:pt x="209385" y="8321"/>
                  </a:lnTo>
                  <a:lnTo>
                    <a:pt x="209501" y="3172"/>
                  </a:lnTo>
                  <a:lnTo>
                    <a:pt x="208459" y="1670"/>
                  </a:lnTo>
                  <a:lnTo>
                    <a:pt x="206706" y="668"/>
                  </a:lnTo>
                  <a:lnTo>
                    <a:pt x="204479" y="0"/>
                  </a:lnTo>
                  <a:lnTo>
                    <a:pt x="202994" y="613"/>
                  </a:lnTo>
                  <a:lnTo>
                    <a:pt x="202004" y="2081"/>
                  </a:lnTo>
                  <a:lnTo>
                    <a:pt x="201345" y="4117"/>
                  </a:lnTo>
                  <a:lnTo>
                    <a:pt x="198788" y="5475"/>
                  </a:lnTo>
                  <a:lnTo>
                    <a:pt x="186135" y="8444"/>
                  </a:lnTo>
                  <a:lnTo>
                    <a:pt x="171843" y="18392"/>
                  </a:lnTo>
                  <a:lnTo>
                    <a:pt x="155627" y="34738"/>
                  </a:lnTo>
                  <a:lnTo>
                    <a:pt x="128060" y="72489"/>
                  </a:lnTo>
                  <a:lnTo>
                    <a:pt x="121839" y="91878"/>
                  </a:lnTo>
                  <a:lnTo>
                    <a:pt x="117651" y="99360"/>
                  </a:lnTo>
                  <a:lnTo>
                    <a:pt x="114962" y="112786"/>
                  </a:lnTo>
                  <a:lnTo>
                    <a:pt x="114741" y="116021"/>
                  </a:lnTo>
                  <a:lnTo>
                    <a:pt x="117318" y="122437"/>
                  </a:lnTo>
                  <a:lnTo>
                    <a:pt x="120933" y="128817"/>
                  </a:lnTo>
                  <a:lnTo>
                    <a:pt x="122539" y="135180"/>
                  </a:lnTo>
                  <a:lnTo>
                    <a:pt x="124026" y="137300"/>
                  </a:lnTo>
                  <a:lnTo>
                    <a:pt x="126076" y="138713"/>
                  </a:lnTo>
                  <a:lnTo>
                    <a:pt x="131913" y="140982"/>
                  </a:lnTo>
                  <a:lnTo>
                    <a:pt x="174636" y="141538"/>
                  </a:lnTo>
                  <a:lnTo>
                    <a:pt x="207276" y="132408"/>
                  </a:lnTo>
                  <a:lnTo>
                    <a:pt x="219075" y="12249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SMARTInkShape-841">
              <a:extLst>
                <a:ext uri="{FF2B5EF4-FFF2-40B4-BE49-F238E27FC236}">
                  <a16:creationId xmlns:a16="http://schemas.microsoft.com/office/drawing/2014/main" id="{480D9114-8424-EEA6-0CC0-57202B0A2C22}"/>
                </a:ext>
              </a:extLst>
            </p:cNvPr>
            <p:cNvSpPr/>
            <p:nvPr>
              <p:custDataLst>
                <p:tags r:id="rId96"/>
              </p:custDataLst>
            </p:nvPr>
          </p:nvSpPr>
          <p:spPr>
            <a:xfrm>
              <a:off x="3248025" y="3686175"/>
              <a:ext cx="190501" cy="19051"/>
            </a:xfrm>
            <a:custGeom>
              <a:avLst/>
              <a:gdLst/>
              <a:ahLst/>
              <a:cxnLst/>
              <a:rect l="0" t="0" r="0" b="0"/>
              <a:pathLst>
                <a:path w="190501" h="19051">
                  <a:moveTo>
                    <a:pt x="0" y="19050"/>
                  </a:moveTo>
                  <a:lnTo>
                    <a:pt x="0" y="19050"/>
                  </a:lnTo>
                  <a:lnTo>
                    <a:pt x="31799" y="19050"/>
                  </a:lnTo>
                  <a:lnTo>
                    <a:pt x="79310" y="8728"/>
                  </a:lnTo>
                  <a:lnTo>
                    <a:pt x="97432" y="2037"/>
                  </a:lnTo>
                  <a:lnTo>
                    <a:pt x="141454" y="35"/>
                  </a:lnTo>
                  <a:lnTo>
                    <a:pt x="19050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SMARTInkShape-842">
              <a:extLst>
                <a:ext uri="{FF2B5EF4-FFF2-40B4-BE49-F238E27FC236}">
                  <a16:creationId xmlns:a16="http://schemas.microsoft.com/office/drawing/2014/main" id="{A7D843D7-988B-9375-C824-48D280B7DD3D}"/>
                </a:ext>
              </a:extLst>
            </p:cNvPr>
            <p:cNvSpPr/>
            <p:nvPr>
              <p:custDataLst>
                <p:tags r:id="rId97"/>
              </p:custDataLst>
            </p:nvPr>
          </p:nvSpPr>
          <p:spPr>
            <a:xfrm>
              <a:off x="3457575" y="3533775"/>
              <a:ext cx="160496" cy="485776"/>
            </a:xfrm>
            <a:custGeom>
              <a:avLst/>
              <a:gdLst/>
              <a:ahLst/>
              <a:cxnLst/>
              <a:rect l="0" t="0" r="0" b="0"/>
              <a:pathLst>
                <a:path w="160496" h="485776">
                  <a:moveTo>
                    <a:pt x="19050" y="0"/>
                  </a:moveTo>
                  <a:lnTo>
                    <a:pt x="19050" y="0"/>
                  </a:lnTo>
                  <a:lnTo>
                    <a:pt x="33239" y="0"/>
                  </a:lnTo>
                  <a:lnTo>
                    <a:pt x="38762" y="2822"/>
                  </a:lnTo>
                  <a:lnTo>
                    <a:pt x="65420" y="27446"/>
                  </a:lnTo>
                  <a:lnTo>
                    <a:pt x="93568" y="68736"/>
                  </a:lnTo>
                  <a:lnTo>
                    <a:pt x="113661" y="114571"/>
                  </a:lnTo>
                  <a:lnTo>
                    <a:pt x="126874" y="157510"/>
                  </a:lnTo>
                  <a:lnTo>
                    <a:pt x="139675" y="200211"/>
                  </a:lnTo>
                  <a:lnTo>
                    <a:pt x="152395" y="245492"/>
                  </a:lnTo>
                  <a:lnTo>
                    <a:pt x="160043" y="285324"/>
                  </a:lnTo>
                  <a:lnTo>
                    <a:pt x="160495" y="323766"/>
                  </a:lnTo>
                  <a:lnTo>
                    <a:pt x="153675" y="366407"/>
                  </a:lnTo>
                  <a:lnTo>
                    <a:pt x="147322" y="380159"/>
                  </a:lnTo>
                  <a:lnTo>
                    <a:pt x="115854" y="425401"/>
                  </a:lnTo>
                  <a:lnTo>
                    <a:pt x="98301" y="443236"/>
                  </a:lnTo>
                  <a:lnTo>
                    <a:pt x="58872" y="469850"/>
                  </a:lnTo>
                  <a:lnTo>
                    <a:pt x="13046" y="484782"/>
                  </a:lnTo>
                  <a:lnTo>
                    <a:pt x="0" y="48577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SMARTInkShape-843">
              <a:extLst>
                <a:ext uri="{FF2B5EF4-FFF2-40B4-BE49-F238E27FC236}">
                  <a16:creationId xmlns:a16="http://schemas.microsoft.com/office/drawing/2014/main" id="{8809B753-F765-C681-1A2E-C731D216C484}"/>
                </a:ext>
              </a:extLst>
            </p:cNvPr>
            <p:cNvSpPr/>
            <p:nvPr>
              <p:custDataLst>
                <p:tags r:id="rId98"/>
              </p:custDataLst>
            </p:nvPr>
          </p:nvSpPr>
          <p:spPr>
            <a:xfrm>
              <a:off x="3716074" y="3448169"/>
              <a:ext cx="170127" cy="123707"/>
            </a:xfrm>
            <a:custGeom>
              <a:avLst/>
              <a:gdLst/>
              <a:ahLst/>
              <a:cxnLst/>
              <a:rect l="0" t="0" r="0" b="0"/>
              <a:pathLst>
                <a:path w="170127" h="123707">
                  <a:moveTo>
                    <a:pt x="8201" y="28456"/>
                  </a:moveTo>
                  <a:lnTo>
                    <a:pt x="8201" y="28456"/>
                  </a:lnTo>
                  <a:lnTo>
                    <a:pt x="0" y="28456"/>
                  </a:lnTo>
                  <a:lnTo>
                    <a:pt x="4425" y="28456"/>
                  </a:lnTo>
                  <a:lnTo>
                    <a:pt x="1908" y="28456"/>
                  </a:lnTo>
                  <a:lnTo>
                    <a:pt x="4808" y="28456"/>
                  </a:lnTo>
                  <a:lnTo>
                    <a:pt x="2021" y="28456"/>
                  </a:lnTo>
                  <a:lnTo>
                    <a:pt x="4749" y="28456"/>
                  </a:lnTo>
                  <a:lnTo>
                    <a:pt x="5899" y="27398"/>
                  </a:lnTo>
                  <a:lnTo>
                    <a:pt x="8174" y="19048"/>
                  </a:lnTo>
                  <a:lnTo>
                    <a:pt x="13250" y="18965"/>
                  </a:lnTo>
                  <a:lnTo>
                    <a:pt x="14742" y="17896"/>
                  </a:lnTo>
                  <a:lnTo>
                    <a:pt x="15737" y="16124"/>
                  </a:lnTo>
                  <a:lnTo>
                    <a:pt x="16400" y="13884"/>
                  </a:lnTo>
                  <a:lnTo>
                    <a:pt x="17900" y="12392"/>
                  </a:lnTo>
                  <a:lnTo>
                    <a:pt x="27349" y="8610"/>
                  </a:lnTo>
                  <a:lnTo>
                    <a:pt x="34571" y="2938"/>
                  </a:lnTo>
                  <a:lnTo>
                    <a:pt x="44548" y="283"/>
                  </a:lnTo>
                  <a:lnTo>
                    <a:pt x="50838" y="0"/>
                  </a:lnTo>
                  <a:lnTo>
                    <a:pt x="56431" y="2756"/>
                  </a:lnTo>
                  <a:lnTo>
                    <a:pt x="63589" y="8093"/>
                  </a:lnTo>
                  <a:lnTo>
                    <a:pt x="69886" y="9017"/>
                  </a:lnTo>
                  <a:lnTo>
                    <a:pt x="71549" y="10205"/>
                  </a:lnTo>
                  <a:lnTo>
                    <a:pt x="72658" y="12055"/>
                  </a:lnTo>
                  <a:lnTo>
                    <a:pt x="73397" y="14347"/>
                  </a:lnTo>
                  <a:lnTo>
                    <a:pt x="79494" y="22629"/>
                  </a:lnTo>
                  <a:lnTo>
                    <a:pt x="80071" y="25630"/>
                  </a:lnTo>
                  <a:lnTo>
                    <a:pt x="79399" y="28689"/>
                  </a:lnTo>
                  <a:lnTo>
                    <a:pt x="77891" y="31786"/>
                  </a:lnTo>
                  <a:lnTo>
                    <a:pt x="77944" y="34909"/>
                  </a:lnTo>
                  <a:lnTo>
                    <a:pt x="80826" y="41202"/>
                  </a:lnTo>
                  <a:lnTo>
                    <a:pt x="80959" y="44362"/>
                  </a:lnTo>
                  <a:lnTo>
                    <a:pt x="78285" y="50695"/>
                  </a:lnTo>
                  <a:lnTo>
                    <a:pt x="69004" y="63384"/>
                  </a:lnTo>
                  <a:lnTo>
                    <a:pt x="63251" y="76081"/>
                  </a:lnTo>
                  <a:lnTo>
                    <a:pt x="33565" y="107831"/>
                  </a:lnTo>
                  <a:lnTo>
                    <a:pt x="27235" y="111359"/>
                  </a:lnTo>
                  <a:lnTo>
                    <a:pt x="24065" y="112299"/>
                  </a:lnTo>
                  <a:lnTo>
                    <a:pt x="21952" y="113985"/>
                  </a:lnTo>
                  <a:lnTo>
                    <a:pt x="17919" y="120355"/>
                  </a:lnTo>
                  <a:lnTo>
                    <a:pt x="8240" y="123695"/>
                  </a:lnTo>
                  <a:lnTo>
                    <a:pt x="44434" y="123706"/>
                  </a:lnTo>
                  <a:lnTo>
                    <a:pt x="67595" y="115505"/>
                  </a:lnTo>
                  <a:lnTo>
                    <a:pt x="100260" y="113146"/>
                  </a:lnTo>
                  <a:lnTo>
                    <a:pt x="112973" y="106647"/>
                  </a:lnTo>
                  <a:lnTo>
                    <a:pt x="158370" y="104656"/>
                  </a:lnTo>
                  <a:lnTo>
                    <a:pt x="170126" y="104656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SMARTInkShape-844">
              <a:extLst>
                <a:ext uri="{FF2B5EF4-FFF2-40B4-BE49-F238E27FC236}">
                  <a16:creationId xmlns:a16="http://schemas.microsoft.com/office/drawing/2014/main" id="{428C4458-2CD2-7CD7-FB73-036E2B8782C4}"/>
                </a:ext>
              </a:extLst>
            </p:cNvPr>
            <p:cNvSpPr/>
            <p:nvPr>
              <p:custDataLst>
                <p:tags r:id="rId99"/>
              </p:custDataLst>
            </p:nvPr>
          </p:nvSpPr>
          <p:spPr>
            <a:xfrm>
              <a:off x="2228892" y="3590935"/>
              <a:ext cx="152349" cy="428616"/>
            </a:xfrm>
            <a:custGeom>
              <a:avLst/>
              <a:gdLst/>
              <a:ahLst/>
              <a:cxnLst/>
              <a:rect l="0" t="0" r="0" b="0"/>
              <a:pathLst>
                <a:path w="152349" h="428616">
                  <a:moveTo>
                    <a:pt x="133308" y="19040"/>
                  </a:moveTo>
                  <a:lnTo>
                    <a:pt x="133308" y="19040"/>
                  </a:lnTo>
                  <a:lnTo>
                    <a:pt x="142441" y="9908"/>
                  </a:lnTo>
                  <a:lnTo>
                    <a:pt x="147773" y="9632"/>
                  </a:lnTo>
                  <a:lnTo>
                    <a:pt x="149302" y="8534"/>
                  </a:lnTo>
                  <a:lnTo>
                    <a:pt x="150320" y="6745"/>
                  </a:lnTo>
                  <a:lnTo>
                    <a:pt x="152348" y="24"/>
                  </a:lnTo>
                  <a:lnTo>
                    <a:pt x="147298" y="0"/>
                  </a:lnTo>
                  <a:lnTo>
                    <a:pt x="145810" y="1055"/>
                  </a:lnTo>
                  <a:lnTo>
                    <a:pt x="144818" y="2817"/>
                  </a:lnTo>
                  <a:lnTo>
                    <a:pt x="144156" y="5050"/>
                  </a:lnTo>
                  <a:lnTo>
                    <a:pt x="137777" y="10353"/>
                  </a:lnTo>
                  <a:lnTo>
                    <a:pt x="128945" y="17296"/>
                  </a:lnTo>
                  <a:lnTo>
                    <a:pt x="111828" y="36178"/>
                  </a:lnTo>
                  <a:lnTo>
                    <a:pt x="88378" y="55469"/>
                  </a:lnTo>
                  <a:lnTo>
                    <a:pt x="57045" y="99096"/>
                  </a:lnTo>
                  <a:lnTo>
                    <a:pt x="40862" y="134483"/>
                  </a:lnTo>
                  <a:lnTo>
                    <a:pt x="26541" y="171779"/>
                  </a:lnTo>
                  <a:lnTo>
                    <a:pt x="17065" y="196991"/>
                  </a:lnTo>
                  <a:lnTo>
                    <a:pt x="10671" y="233926"/>
                  </a:lnTo>
                  <a:lnTo>
                    <a:pt x="2388" y="278210"/>
                  </a:lnTo>
                  <a:lnTo>
                    <a:pt x="438" y="322352"/>
                  </a:lnTo>
                  <a:lnTo>
                    <a:pt x="0" y="367602"/>
                  </a:lnTo>
                  <a:lnTo>
                    <a:pt x="11719" y="411524"/>
                  </a:lnTo>
                  <a:lnTo>
                    <a:pt x="16827" y="421019"/>
                  </a:lnTo>
                  <a:lnTo>
                    <a:pt x="28533" y="42861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SMARTInkShape-845">
              <a:extLst>
                <a:ext uri="{FF2B5EF4-FFF2-40B4-BE49-F238E27FC236}">
                  <a16:creationId xmlns:a16="http://schemas.microsoft.com/office/drawing/2014/main" id="{89ED2396-2F6B-C1D1-641D-02ED30997561}"/>
                </a:ext>
              </a:extLst>
            </p:cNvPr>
            <p:cNvSpPr/>
            <p:nvPr>
              <p:custDataLst>
                <p:tags r:id="rId100"/>
              </p:custDataLst>
            </p:nvPr>
          </p:nvSpPr>
          <p:spPr>
            <a:xfrm>
              <a:off x="1733550" y="3600843"/>
              <a:ext cx="257176" cy="323458"/>
            </a:xfrm>
            <a:custGeom>
              <a:avLst/>
              <a:gdLst/>
              <a:ahLst/>
              <a:cxnLst/>
              <a:rect l="0" t="0" r="0" b="0"/>
              <a:pathLst>
                <a:path w="257176" h="323458">
                  <a:moveTo>
                    <a:pt x="28575" y="18657"/>
                  </a:moveTo>
                  <a:lnTo>
                    <a:pt x="28575" y="18657"/>
                  </a:lnTo>
                  <a:lnTo>
                    <a:pt x="23518" y="18657"/>
                  </a:lnTo>
                  <a:lnTo>
                    <a:pt x="22029" y="17599"/>
                  </a:lnTo>
                  <a:lnTo>
                    <a:pt x="21036" y="15835"/>
                  </a:lnTo>
                  <a:lnTo>
                    <a:pt x="20374" y="13600"/>
                  </a:lnTo>
                  <a:lnTo>
                    <a:pt x="19933" y="13169"/>
                  </a:lnTo>
                  <a:lnTo>
                    <a:pt x="19639" y="13940"/>
                  </a:lnTo>
                  <a:lnTo>
                    <a:pt x="19085" y="18381"/>
                  </a:lnTo>
                  <a:lnTo>
                    <a:pt x="19060" y="13519"/>
                  </a:lnTo>
                  <a:lnTo>
                    <a:pt x="17999" y="12057"/>
                  </a:lnTo>
                  <a:lnTo>
                    <a:pt x="9603" y="9154"/>
                  </a:lnTo>
                  <a:lnTo>
                    <a:pt x="9528" y="9132"/>
                  </a:lnTo>
                  <a:lnTo>
                    <a:pt x="392" y="9132"/>
                  </a:lnTo>
                  <a:lnTo>
                    <a:pt x="10" y="0"/>
                  </a:lnTo>
                  <a:lnTo>
                    <a:pt x="2" y="5172"/>
                  </a:lnTo>
                  <a:lnTo>
                    <a:pt x="1" y="2785"/>
                  </a:lnTo>
                  <a:lnTo>
                    <a:pt x="0" y="8087"/>
                  </a:lnTo>
                  <a:lnTo>
                    <a:pt x="2822" y="8668"/>
                  </a:lnTo>
                  <a:lnTo>
                    <a:pt x="5057" y="8823"/>
                  </a:lnTo>
                  <a:lnTo>
                    <a:pt x="6546" y="9984"/>
                  </a:lnTo>
                  <a:lnTo>
                    <a:pt x="14189" y="22363"/>
                  </a:lnTo>
                  <a:lnTo>
                    <a:pt x="19712" y="25596"/>
                  </a:lnTo>
                  <a:lnTo>
                    <a:pt x="25694" y="28091"/>
                  </a:lnTo>
                  <a:lnTo>
                    <a:pt x="69171" y="54720"/>
                  </a:lnTo>
                  <a:lnTo>
                    <a:pt x="87786" y="73837"/>
                  </a:lnTo>
                  <a:lnTo>
                    <a:pt x="135389" y="104330"/>
                  </a:lnTo>
                  <a:lnTo>
                    <a:pt x="161268" y="123427"/>
                  </a:lnTo>
                  <a:lnTo>
                    <a:pt x="174495" y="136131"/>
                  </a:lnTo>
                  <a:lnTo>
                    <a:pt x="178095" y="145304"/>
                  </a:lnTo>
                  <a:lnTo>
                    <a:pt x="180953" y="190055"/>
                  </a:lnTo>
                  <a:lnTo>
                    <a:pt x="180960" y="193248"/>
                  </a:lnTo>
                  <a:lnTo>
                    <a:pt x="178146" y="199617"/>
                  </a:lnTo>
                  <a:lnTo>
                    <a:pt x="149176" y="240514"/>
                  </a:lnTo>
                  <a:lnTo>
                    <a:pt x="134629" y="250315"/>
                  </a:lnTo>
                  <a:lnTo>
                    <a:pt x="88458" y="269872"/>
                  </a:lnTo>
                  <a:lnTo>
                    <a:pt x="42260" y="300181"/>
                  </a:lnTo>
                  <a:lnTo>
                    <a:pt x="28769" y="306394"/>
                  </a:lnTo>
                  <a:lnTo>
                    <a:pt x="22311" y="310582"/>
                  </a:lnTo>
                  <a:lnTo>
                    <a:pt x="12726" y="313997"/>
                  </a:lnTo>
                  <a:lnTo>
                    <a:pt x="4" y="323454"/>
                  </a:lnTo>
                  <a:lnTo>
                    <a:pt x="45661" y="323457"/>
                  </a:lnTo>
                  <a:lnTo>
                    <a:pt x="89195" y="323457"/>
                  </a:lnTo>
                  <a:lnTo>
                    <a:pt x="133367" y="323457"/>
                  </a:lnTo>
                  <a:lnTo>
                    <a:pt x="177605" y="323457"/>
                  </a:lnTo>
                  <a:lnTo>
                    <a:pt x="222119" y="323457"/>
                  </a:lnTo>
                  <a:lnTo>
                    <a:pt x="242621" y="323457"/>
                  </a:lnTo>
                  <a:lnTo>
                    <a:pt x="248237" y="320635"/>
                  </a:lnTo>
                  <a:lnTo>
                    <a:pt x="257175" y="31393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SMARTInkShape-846">
              <a:extLst>
                <a:ext uri="{FF2B5EF4-FFF2-40B4-BE49-F238E27FC236}">
                  <a16:creationId xmlns:a16="http://schemas.microsoft.com/office/drawing/2014/main" id="{9C924850-C04C-1283-EDA1-B4DEA559BFA4}"/>
                </a:ext>
              </a:extLst>
            </p:cNvPr>
            <p:cNvSpPr/>
            <p:nvPr>
              <p:custDataLst>
                <p:tags r:id="rId101"/>
              </p:custDataLst>
            </p:nvPr>
          </p:nvSpPr>
          <p:spPr>
            <a:xfrm>
              <a:off x="1762128" y="3600450"/>
              <a:ext cx="304798" cy="17727"/>
            </a:xfrm>
            <a:custGeom>
              <a:avLst/>
              <a:gdLst/>
              <a:ahLst/>
              <a:cxnLst/>
              <a:rect l="0" t="0" r="0" b="0"/>
              <a:pathLst>
                <a:path w="304798" h="17727">
                  <a:moveTo>
                    <a:pt x="9522" y="9525"/>
                  </a:moveTo>
                  <a:lnTo>
                    <a:pt x="9522" y="9525"/>
                  </a:lnTo>
                  <a:lnTo>
                    <a:pt x="0" y="9525"/>
                  </a:lnTo>
                  <a:lnTo>
                    <a:pt x="13255" y="9525"/>
                  </a:lnTo>
                  <a:lnTo>
                    <a:pt x="45053" y="17726"/>
                  </a:lnTo>
                  <a:lnTo>
                    <a:pt x="90801" y="10733"/>
                  </a:lnTo>
                  <a:lnTo>
                    <a:pt x="134016" y="9684"/>
                  </a:lnTo>
                  <a:lnTo>
                    <a:pt x="181060" y="8488"/>
                  </a:lnTo>
                  <a:lnTo>
                    <a:pt x="223552" y="1327"/>
                  </a:lnTo>
                  <a:lnTo>
                    <a:pt x="268704" y="78"/>
                  </a:lnTo>
                  <a:lnTo>
                    <a:pt x="304797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8" name="SMARTInkShape-Group157">
            <a:extLst>
              <a:ext uri="{FF2B5EF4-FFF2-40B4-BE49-F238E27FC236}">
                <a16:creationId xmlns:a16="http://schemas.microsoft.com/office/drawing/2014/main" id="{3D533277-DD7B-3A91-D42C-A78BC8053602}"/>
              </a:ext>
            </a:extLst>
          </p:cNvPr>
          <p:cNvGrpSpPr/>
          <p:nvPr/>
        </p:nvGrpSpPr>
        <p:grpSpPr>
          <a:xfrm>
            <a:off x="4381500" y="3619500"/>
            <a:ext cx="161926" cy="76084"/>
            <a:chOff x="4381500" y="3619500"/>
            <a:chExt cx="161926" cy="76084"/>
          </a:xfrm>
        </p:grpSpPr>
        <p:sp>
          <p:nvSpPr>
            <p:cNvPr id="62" name="SMARTInkShape-847">
              <a:extLst>
                <a:ext uri="{FF2B5EF4-FFF2-40B4-BE49-F238E27FC236}">
                  <a16:creationId xmlns:a16="http://schemas.microsoft.com/office/drawing/2014/main" id="{D3DACB46-B36D-C1FD-13BB-0B1599F49A2C}"/>
                </a:ext>
              </a:extLst>
            </p:cNvPr>
            <p:cNvSpPr/>
            <p:nvPr>
              <p:custDataLst>
                <p:tags r:id="rId89"/>
              </p:custDataLst>
            </p:nvPr>
          </p:nvSpPr>
          <p:spPr>
            <a:xfrm>
              <a:off x="4381500" y="3686175"/>
              <a:ext cx="161926" cy="9409"/>
            </a:xfrm>
            <a:custGeom>
              <a:avLst/>
              <a:gdLst/>
              <a:ahLst/>
              <a:cxnLst/>
              <a:rect l="0" t="0" r="0" b="0"/>
              <a:pathLst>
                <a:path w="161926" h="9409">
                  <a:moveTo>
                    <a:pt x="0" y="0"/>
                  </a:moveTo>
                  <a:lnTo>
                    <a:pt x="0" y="0"/>
                  </a:lnTo>
                  <a:lnTo>
                    <a:pt x="8201" y="8201"/>
                  </a:lnTo>
                  <a:lnTo>
                    <a:pt x="14189" y="9132"/>
                  </a:lnTo>
                  <a:lnTo>
                    <a:pt x="27722" y="9408"/>
                  </a:lnTo>
                  <a:lnTo>
                    <a:pt x="36310" y="6651"/>
                  </a:lnTo>
                  <a:lnTo>
                    <a:pt x="40082" y="4434"/>
                  </a:lnTo>
                  <a:lnTo>
                    <a:pt x="44713" y="4014"/>
                  </a:lnTo>
                  <a:lnTo>
                    <a:pt x="61344" y="6363"/>
                  </a:lnTo>
                  <a:lnTo>
                    <a:pt x="107367" y="138"/>
                  </a:lnTo>
                  <a:lnTo>
                    <a:pt x="153558" y="5"/>
                  </a:lnTo>
                  <a:lnTo>
                    <a:pt x="16192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SMARTInkShape-848">
              <a:extLst>
                <a:ext uri="{FF2B5EF4-FFF2-40B4-BE49-F238E27FC236}">
                  <a16:creationId xmlns:a16="http://schemas.microsoft.com/office/drawing/2014/main" id="{E99E522E-A495-C2A6-92EA-62D9F37E7918}"/>
                </a:ext>
              </a:extLst>
            </p:cNvPr>
            <p:cNvSpPr/>
            <p:nvPr>
              <p:custDataLst>
                <p:tags r:id="rId90"/>
              </p:custDataLst>
            </p:nvPr>
          </p:nvSpPr>
          <p:spPr>
            <a:xfrm>
              <a:off x="4400550" y="3619500"/>
              <a:ext cx="95251" cy="9526"/>
            </a:xfrm>
            <a:custGeom>
              <a:avLst/>
              <a:gdLst/>
              <a:ahLst/>
              <a:cxnLst/>
              <a:rect l="0" t="0" r="0" b="0"/>
              <a:pathLst>
                <a:path w="95251" h="9526">
                  <a:moveTo>
                    <a:pt x="0" y="0"/>
                  </a:moveTo>
                  <a:lnTo>
                    <a:pt x="0" y="0"/>
                  </a:lnTo>
                  <a:lnTo>
                    <a:pt x="5056" y="0"/>
                  </a:lnTo>
                  <a:lnTo>
                    <a:pt x="10361" y="2822"/>
                  </a:lnTo>
                  <a:lnTo>
                    <a:pt x="17333" y="8201"/>
                  </a:lnTo>
                  <a:lnTo>
                    <a:pt x="23597" y="9132"/>
                  </a:lnTo>
                  <a:lnTo>
                    <a:pt x="29185" y="6528"/>
                  </a:lnTo>
                  <a:lnTo>
                    <a:pt x="32157" y="4352"/>
                  </a:lnTo>
                  <a:lnTo>
                    <a:pt x="35196" y="3960"/>
                  </a:lnTo>
                  <a:lnTo>
                    <a:pt x="59988" y="9106"/>
                  </a:lnTo>
                  <a:lnTo>
                    <a:pt x="95250" y="95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34" name="SMARTInkShape-Group158">
            <a:extLst>
              <a:ext uri="{FF2B5EF4-FFF2-40B4-BE49-F238E27FC236}">
                <a16:creationId xmlns:a16="http://schemas.microsoft.com/office/drawing/2014/main" id="{3FAC30DC-9643-AC1C-B8FF-06D8E2594982}"/>
              </a:ext>
            </a:extLst>
          </p:cNvPr>
          <p:cNvGrpSpPr/>
          <p:nvPr/>
        </p:nvGrpSpPr>
        <p:grpSpPr>
          <a:xfrm>
            <a:off x="4924470" y="3381375"/>
            <a:ext cx="1195695" cy="342901"/>
            <a:chOff x="4924470" y="3381375"/>
            <a:chExt cx="1195695" cy="342901"/>
          </a:xfrm>
        </p:grpSpPr>
        <p:sp>
          <p:nvSpPr>
            <p:cNvPr id="129" name="SMARTInkShape-849">
              <a:extLst>
                <a:ext uri="{FF2B5EF4-FFF2-40B4-BE49-F238E27FC236}">
                  <a16:creationId xmlns:a16="http://schemas.microsoft.com/office/drawing/2014/main" id="{8AB1B960-324C-2F27-E5A3-7F2FD0EA283F}"/>
                </a:ext>
              </a:extLst>
            </p:cNvPr>
            <p:cNvSpPr/>
            <p:nvPr>
              <p:custDataLst>
                <p:tags r:id="rId84"/>
              </p:custDataLst>
            </p:nvPr>
          </p:nvSpPr>
          <p:spPr>
            <a:xfrm>
              <a:off x="5972175" y="3400425"/>
              <a:ext cx="147990" cy="228598"/>
            </a:xfrm>
            <a:custGeom>
              <a:avLst/>
              <a:gdLst/>
              <a:ahLst/>
              <a:cxnLst/>
              <a:rect l="0" t="0" r="0" b="0"/>
              <a:pathLst>
                <a:path w="147990" h="228598">
                  <a:moveTo>
                    <a:pt x="19050" y="19050"/>
                  </a:moveTo>
                  <a:lnTo>
                    <a:pt x="19050" y="19050"/>
                  </a:lnTo>
                  <a:lnTo>
                    <a:pt x="19050" y="9642"/>
                  </a:lnTo>
                  <a:lnTo>
                    <a:pt x="24106" y="9559"/>
                  </a:lnTo>
                  <a:lnTo>
                    <a:pt x="25595" y="8490"/>
                  </a:lnTo>
                  <a:lnTo>
                    <a:pt x="27987" y="1991"/>
                  </a:lnTo>
                  <a:lnTo>
                    <a:pt x="28182" y="1327"/>
                  </a:lnTo>
                  <a:lnTo>
                    <a:pt x="31223" y="590"/>
                  </a:lnTo>
                  <a:lnTo>
                    <a:pt x="78089" y="0"/>
                  </a:lnTo>
                  <a:lnTo>
                    <a:pt x="107917" y="0"/>
                  </a:lnTo>
                  <a:lnTo>
                    <a:pt x="110044" y="1058"/>
                  </a:lnTo>
                  <a:lnTo>
                    <a:pt x="111463" y="2822"/>
                  </a:lnTo>
                  <a:lnTo>
                    <a:pt x="112410" y="5057"/>
                  </a:lnTo>
                  <a:lnTo>
                    <a:pt x="114097" y="6546"/>
                  </a:lnTo>
                  <a:lnTo>
                    <a:pt x="118797" y="8201"/>
                  </a:lnTo>
                  <a:lnTo>
                    <a:pt x="119414" y="10759"/>
                  </a:lnTo>
                  <a:lnTo>
                    <a:pt x="117344" y="22355"/>
                  </a:lnTo>
                  <a:lnTo>
                    <a:pt x="118447" y="24429"/>
                  </a:lnTo>
                  <a:lnTo>
                    <a:pt x="120239" y="25810"/>
                  </a:lnTo>
                  <a:lnTo>
                    <a:pt x="122231" y="30169"/>
                  </a:lnTo>
                  <a:lnTo>
                    <a:pt x="122763" y="32812"/>
                  </a:lnTo>
                  <a:lnTo>
                    <a:pt x="122058" y="35633"/>
                  </a:lnTo>
                  <a:lnTo>
                    <a:pt x="116010" y="44660"/>
                  </a:lnTo>
                  <a:lnTo>
                    <a:pt x="97239" y="63519"/>
                  </a:lnTo>
                  <a:lnTo>
                    <a:pt x="49783" y="95250"/>
                  </a:lnTo>
                  <a:lnTo>
                    <a:pt x="42234" y="100542"/>
                  </a:lnTo>
                  <a:lnTo>
                    <a:pt x="28764" y="106761"/>
                  </a:lnTo>
                  <a:lnTo>
                    <a:pt x="19054" y="114297"/>
                  </a:lnTo>
                  <a:lnTo>
                    <a:pt x="41716" y="114300"/>
                  </a:lnTo>
                  <a:lnTo>
                    <a:pt x="47821" y="117122"/>
                  </a:lnTo>
                  <a:lnTo>
                    <a:pt x="54062" y="120846"/>
                  </a:lnTo>
                  <a:lnTo>
                    <a:pt x="66692" y="123236"/>
                  </a:lnTo>
                  <a:lnTo>
                    <a:pt x="98622" y="124860"/>
                  </a:lnTo>
                  <a:lnTo>
                    <a:pt x="123650" y="135582"/>
                  </a:lnTo>
                  <a:lnTo>
                    <a:pt x="136491" y="146491"/>
                  </a:lnTo>
                  <a:lnTo>
                    <a:pt x="140038" y="152596"/>
                  </a:lnTo>
                  <a:lnTo>
                    <a:pt x="142672" y="158837"/>
                  </a:lnTo>
                  <a:lnTo>
                    <a:pt x="147371" y="165138"/>
                  </a:lnTo>
                  <a:lnTo>
                    <a:pt x="147989" y="168301"/>
                  </a:lnTo>
                  <a:lnTo>
                    <a:pt x="147342" y="171467"/>
                  </a:lnTo>
                  <a:lnTo>
                    <a:pt x="141376" y="180980"/>
                  </a:lnTo>
                  <a:lnTo>
                    <a:pt x="138700" y="184153"/>
                  </a:lnTo>
                  <a:lnTo>
                    <a:pt x="132905" y="187679"/>
                  </a:lnTo>
                  <a:lnTo>
                    <a:pt x="129879" y="188619"/>
                  </a:lnTo>
                  <a:lnTo>
                    <a:pt x="127861" y="190305"/>
                  </a:lnTo>
                  <a:lnTo>
                    <a:pt x="125619" y="194999"/>
                  </a:lnTo>
                  <a:lnTo>
                    <a:pt x="118978" y="200614"/>
                  </a:lnTo>
                  <a:lnTo>
                    <a:pt x="108970" y="205578"/>
                  </a:lnTo>
                  <a:lnTo>
                    <a:pt x="92495" y="209431"/>
                  </a:lnTo>
                  <a:lnTo>
                    <a:pt x="79382" y="215747"/>
                  </a:lnTo>
                  <a:lnTo>
                    <a:pt x="51776" y="219841"/>
                  </a:lnTo>
                  <a:lnTo>
                    <a:pt x="38293" y="226556"/>
                  </a:lnTo>
                  <a:lnTo>
                    <a:pt x="558" y="228597"/>
                  </a:lnTo>
                  <a:lnTo>
                    <a:pt x="0" y="21907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0" name="SMARTInkShape-850">
              <a:extLst>
                <a:ext uri="{FF2B5EF4-FFF2-40B4-BE49-F238E27FC236}">
                  <a16:creationId xmlns:a16="http://schemas.microsoft.com/office/drawing/2014/main" id="{AA646CEF-97DE-4FCF-B84F-B7B872C51275}"/>
                </a:ext>
              </a:extLst>
            </p:cNvPr>
            <p:cNvSpPr/>
            <p:nvPr>
              <p:custDataLst>
                <p:tags r:id="rId85"/>
              </p:custDataLst>
            </p:nvPr>
          </p:nvSpPr>
          <p:spPr>
            <a:xfrm>
              <a:off x="5686439" y="3381375"/>
              <a:ext cx="200012" cy="257176"/>
            </a:xfrm>
            <a:custGeom>
              <a:avLst/>
              <a:gdLst/>
              <a:ahLst/>
              <a:cxnLst/>
              <a:rect l="0" t="0" r="0" b="0"/>
              <a:pathLst>
                <a:path w="200012" h="257176">
                  <a:moveTo>
                    <a:pt x="85711" y="28575"/>
                  </a:moveTo>
                  <a:lnTo>
                    <a:pt x="85711" y="28575"/>
                  </a:lnTo>
                  <a:lnTo>
                    <a:pt x="85711" y="20374"/>
                  </a:lnTo>
                  <a:lnTo>
                    <a:pt x="86769" y="19933"/>
                  </a:lnTo>
                  <a:lnTo>
                    <a:pt x="90767" y="19443"/>
                  </a:lnTo>
                  <a:lnTo>
                    <a:pt x="92256" y="18253"/>
                  </a:lnTo>
                  <a:lnTo>
                    <a:pt x="94843" y="10883"/>
                  </a:lnTo>
                  <a:lnTo>
                    <a:pt x="95120" y="4871"/>
                  </a:lnTo>
                  <a:lnTo>
                    <a:pt x="96217" y="3247"/>
                  </a:lnTo>
                  <a:lnTo>
                    <a:pt x="98007" y="2165"/>
                  </a:lnTo>
                  <a:lnTo>
                    <a:pt x="104761" y="0"/>
                  </a:lnTo>
                  <a:lnTo>
                    <a:pt x="104761" y="22390"/>
                  </a:lnTo>
                  <a:lnTo>
                    <a:pt x="101939" y="28648"/>
                  </a:lnTo>
                  <a:lnTo>
                    <a:pt x="89573" y="45518"/>
                  </a:lnTo>
                  <a:lnTo>
                    <a:pt x="81164" y="73584"/>
                  </a:lnTo>
                  <a:lnTo>
                    <a:pt x="63365" y="102973"/>
                  </a:lnTo>
                  <a:lnTo>
                    <a:pt x="54260" y="112088"/>
                  </a:lnTo>
                  <a:lnTo>
                    <a:pt x="36224" y="126563"/>
                  </a:lnTo>
                  <a:lnTo>
                    <a:pt x="31967" y="133156"/>
                  </a:lnTo>
                  <a:lnTo>
                    <a:pt x="30832" y="136396"/>
                  </a:lnTo>
                  <a:lnTo>
                    <a:pt x="29017" y="138555"/>
                  </a:lnTo>
                  <a:lnTo>
                    <a:pt x="9352" y="150161"/>
                  </a:lnTo>
                  <a:lnTo>
                    <a:pt x="1836" y="151958"/>
                  </a:lnTo>
                  <a:lnTo>
                    <a:pt x="1219" y="153163"/>
                  </a:lnTo>
                  <a:lnTo>
                    <a:pt x="0" y="161805"/>
                  </a:lnTo>
                  <a:lnTo>
                    <a:pt x="5046" y="166946"/>
                  </a:lnTo>
                  <a:lnTo>
                    <a:pt x="10349" y="169448"/>
                  </a:lnTo>
                  <a:lnTo>
                    <a:pt x="42348" y="171427"/>
                  </a:lnTo>
                  <a:lnTo>
                    <a:pt x="82657" y="170392"/>
                  </a:lnTo>
                  <a:lnTo>
                    <a:pt x="110146" y="162808"/>
                  </a:lnTo>
                  <a:lnTo>
                    <a:pt x="117032" y="162318"/>
                  </a:lnTo>
                  <a:lnTo>
                    <a:pt x="123620" y="159277"/>
                  </a:lnTo>
                  <a:lnTo>
                    <a:pt x="130076" y="155456"/>
                  </a:lnTo>
                  <a:lnTo>
                    <a:pt x="142844" y="153004"/>
                  </a:lnTo>
                  <a:lnTo>
                    <a:pt x="146025" y="152802"/>
                  </a:lnTo>
                  <a:lnTo>
                    <a:pt x="152381" y="149756"/>
                  </a:lnTo>
                  <a:lnTo>
                    <a:pt x="160029" y="144235"/>
                  </a:lnTo>
                  <a:lnTo>
                    <a:pt x="166410" y="143278"/>
                  </a:lnTo>
                  <a:lnTo>
                    <a:pt x="168085" y="142085"/>
                  </a:lnTo>
                  <a:lnTo>
                    <a:pt x="169202" y="140231"/>
                  </a:lnTo>
                  <a:lnTo>
                    <a:pt x="169947" y="137938"/>
                  </a:lnTo>
                  <a:lnTo>
                    <a:pt x="171501" y="136408"/>
                  </a:lnTo>
                  <a:lnTo>
                    <a:pt x="181049" y="132560"/>
                  </a:lnTo>
                  <a:lnTo>
                    <a:pt x="189034" y="125185"/>
                  </a:lnTo>
                  <a:lnTo>
                    <a:pt x="199974" y="123828"/>
                  </a:lnTo>
                  <a:lnTo>
                    <a:pt x="200011" y="138014"/>
                  </a:lnTo>
                  <a:lnTo>
                    <a:pt x="197189" y="143537"/>
                  </a:lnTo>
                  <a:lnTo>
                    <a:pt x="193466" y="149519"/>
                  </a:lnTo>
                  <a:lnTo>
                    <a:pt x="190310" y="158837"/>
                  </a:lnTo>
                  <a:lnTo>
                    <a:pt x="184201" y="168301"/>
                  </a:lnTo>
                  <a:lnTo>
                    <a:pt x="181921" y="177807"/>
                  </a:lnTo>
                  <a:lnTo>
                    <a:pt x="179986" y="203396"/>
                  </a:lnTo>
                  <a:lnTo>
                    <a:pt x="172771" y="221858"/>
                  </a:lnTo>
                  <a:lnTo>
                    <a:pt x="171436" y="25717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1" name="SMARTInkShape-851">
              <a:extLst>
                <a:ext uri="{FF2B5EF4-FFF2-40B4-BE49-F238E27FC236}">
                  <a16:creationId xmlns:a16="http://schemas.microsoft.com/office/drawing/2014/main" id="{31E0FB0E-C3FC-ED0E-D20B-67D8227BCA08}"/>
                </a:ext>
              </a:extLst>
            </p:cNvPr>
            <p:cNvSpPr/>
            <p:nvPr>
              <p:custDataLst>
                <p:tags r:id="rId86"/>
              </p:custDataLst>
            </p:nvPr>
          </p:nvSpPr>
          <p:spPr>
            <a:xfrm>
              <a:off x="5514975" y="3619500"/>
              <a:ext cx="9526" cy="19051"/>
            </a:xfrm>
            <a:custGeom>
              <a:avLst/>
              <a:gdLst/>
              <a:ahLst/>
              <a:cxnLst/>
              <a:rect l="0" t="0" r="0" b="0"/>
              <a:pathLst>
                <a:path w="9526" h="19051">
                  <a:moveTo>
                    <a:pt x="9525" y="19050"/>
                  </a:moveTo>
                  <a:lnTo>
                    <a:pt x="9525" y="19050"/>
                  </a:lnTo>
                  <a:lnTo>
                    <a:pt x="9525" y="10849"/>
                  </a:lnTo>
                  <a:lnTo>
                    <a:pt x="8467" y="10408"/>
                  </a:lnTo>
                  <a:lnTo>
                    <a:pt x="116" y="9535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2" name="SMARTInkShape-852">
              <a:extLst>
                <a:ext uri="{FF2B5EF4-FFF2-40B4-BE49-F238E27FC236}">
                  <a16:creationId xmlns:a16="http://schemas.microsoft.com/office/drawing/2014/main" id="{0AC6A1CE-101E-5800-5293-EF442E1E4FC1}"/>
                </a:ext>
              </a:extLst>
            </p:cNvPr>
            <p:cNvSpPr/>
            <p:nvPr>
              <p:custDataLst>
                <p:tags r:id="rId87"/>
              </p:custDataLst>
            </p:nvPr>
          </p:nvSpPr>
          <p:spPr>
            <a:xfrm>
              <a:off x="5276850" y="3476625"/>
              <a:ext cx="142837" cy="180942"/>
            </a:xfrm>
            <a:custGeom>
              <a:avLst/>
              <a:gdLst/>
              <a:ahLst/>
              <a:cxnLst/>
              <a:rect l="0" t="0" r="0" b="0"/>
              <a:pathLst>
                <a:path w="142837" h="180942">
                  <a:moveTo>
                    <a:pt x="0" y="19050"/>
                  </a:moveTo>
                  <a:lnTo>
                    <a:pt x="0" y="19050"/>
                  </a:lnTo>
                  <a:lnTo>
                    <a:pt x="0" y="13993"/>
                  </a:lnTo>
                  <a:lnTo>
                    <a:pt x="1058" y="12504"/>
                  </a:lnTo>
                  <a:lnTo>
                    <a:pt x="2822" y="11511"/>
                  </a:lnTo>
                  <a:lnTo>
                    <a:pt x="5056" y="10849"/>
                  </a:lnTo>
                  <a:lnTo>
                    <a:pt x="6545" y="9349"/>
                  </a:lnTo>
                  <a:lnTo>
                    <a:pt x="8201" y="4861"/>
                  </a:lnTo>
                  <a:lnTo>
                    <a:pt x="9701" y="3241"/>
                  </a:lnTo>
                  <a:lnTo>
                    <a:pt x="14189" y="1440"/>
                  </a:lnTo>
                  <a:lnTo>
                    <a:pt x="59815" y="17"/>
                  </a:lnTo>
                  <a:lnTo>
                    <a:pt x="103276" y="0"/>
                  </a:lnTo>
                  <a:lnTo>
                    <a:pt x="103775" y="1058"/>
                  </a:lnTo>
                  <a:lnTo>
                    <a:pt x="104332" y="5057"/>
                  </a:lnTo>
                  <a:lnTo>
                    <a:pt x="101755" y="10361"/>
                  </a:lnTo>
                  <a:lnTo>
                    <a:pt x="89561" y="25510"/>
                  </a:lnTo>
                  <a:lnTo>
                    <a:pt x="87429" y="31799"/>
                  </a:lnTo>
                  <a:lnTo>
                    <a:pt x="80838" y="38122"/>
                  </a:lnTo>
                  <a:lnTo>
                    <a:pt x="59877" y="52920"/>
                  </a:lnTo>
                  <a:lnTo>
                    <a:pt x="40207" y="59136"/>
                  </a:lnTo>
                  <a:lnTo>
                    <a:pt x="19235" y="73552"/>
                  </a:lnTo>
                  <a:lnTo>
                    <a:pt x="15999" y="74435"/>
                  </a:lnTo>
                  <a:lnTo>
                    <a:pt x="13841" y="76081"/>
                  </a:lnTo>
                  <a:lnTo>
                    <a:pt x="9575" y="85595"/>
                  </a:lnTo>
                  <a:lnTo>
                    <a:pt x="9527" y="85720"/>
                  </a:lnTo>
                  <a:lnTo>
                    <a:pt x="9526" y="85722"/>
                  </a:lnTo>
                  <a:lnTo>
                    <a:pt x="41682" y="85725"/>
                  </a:lnTo>
                  <a:lnTo>
                    <a:pt x="47806" y="88547"/>
                  </a:lnTo>
                  <a:lnTo>
                    <a:pt x="54056" y="92271"/>
                  </a:lnTo>
                  <a:lnTo>
                    <a:pt x="66692" y="94661"/>
                  </a:lnTo>
                  <a:lnTo>
                    <a:pt x="69861" y="94857"/>
                  </a:lnTo>
                  <a:lnTo>
                    <a:pt x="76205" y="97898"/>
                  </a:lnTo>
                  <a:lnTo>
                    <a:pt x="79378" y="100190"/>
                  </a:lnTo>
                  <a:lnTo>
                    <a:pt x="97563" y="104928"/>
                  </a:lnTo>
                  <a:lnTo>
                    <a:pt x="99967" y="106993"/>
                  </a:lnTo>
                  <a:lnTo>
                    <a:pt x="101570" y="109429"/>
                  </a:lnTo>
                  <a:lnTo>
                    <a:pt x="108995" y="112135"/>
                  </a:lnTo>
                  <a:lnTo>
                    <a:pt x="118292" y="114396"/>
                  </a:lnTo>
                  <a:lnTo>
                    <a:pt x="125953" y="118929"/>
                  </a:lnTo>
                  <a:lnTo>
                    <a:pt x="130062" y="124471"/>
                  </a:lnTo>
                  <a:lnTo>
                    <a:pt x="131158" y="127431"/>
                  </a:lnTo>
                  <a:lnTo>
                    <a:pt x="132947" y="129404"/>
                  </a:lnTo>
                  <a:lnTo>
                    <a:pt x="137757" y="131596"/>
                  </a:lnTo>
                  <a:lnTo>
                    <a:pt x="139463" y="133239"/>
                  </a:lnTo>
                  <a:lnTo>
                    <a:pt x="142425" y="141397"/>
                  </a:lnTo>
                  <a:lnTo>
                    <a:pt x="142836" y="156003"/>
                  </a:lnTo>
                  <a:lnTo>
                    <a:pt x="141791" y="157977"/>
                  </a:lnTo>
                  <a:lnTo>
                    <a:pt x="140036" y="159293"/>
                  </a:lnTo>
                  <a:lnTo>
                    <a:pt x="135263" y="161813"/>
                  </a:lnTo>
                  <a:lnTo>
                    <a:pt x="126626" y="168124"/>
                  </a:lnTo>
                  <a:lnTo>
                    <a:pt x="117365" y="170464"/>
                  </a:lnTo>
                  <a:lnTo>
                    <a:pt x="71770" y="171443"/>
                  </a:lnTo>
                  <a:lnTo>
                    <a:pt x="54661" y="172506"/>
                  </a:lnTo>
                  <a:lnTo>
                    <a:pt x="35432" y="179651"/>
                  </a:lnTo>
                  <a:lnTo>
                    <a:pt x="6364" y="180941"/>
                  </a:lnTo>
                  <a:lnTo>
                    <a:pt x="4242" y="179894"/>
                  </a:lnTo>
                  <a:lnTo>
                    <a:pt x="2828" y="178138"/>
                  </a:lnTo>
                  <a:lnTo>
                    <a:pt x="165" y="171841"/>
                  </a:lnTo>
                  <a:lnTo>
                    <a:pt x="9525" y="1619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3" name="SMARTInkShape-853">
              <a:extLst>
                <a:ext uri="{FF2B5EF4-FFF2-40B4-BE49-F238E27FC236}">
                  <a16:creationId xmlns:a16="http://schemas.microsoft.com/office/drawing/2014/main" id="{2BF784CE-9330-41BC-A8E1-4B67FE659287}"/>
                </a:ext>
              </a:extLst>
            </p:cNvPr>
            <p:cNvSpPr/>
            <p:nvPr>
              <p:custDataLst>
                <p:tags r:id="rId88"/>
              </p:custDataLst>
            </p:nvPr>
          </p:nvSpPr>
          <p:spPr>
            <a:xfrm>
              <a:off x="4924470" y="3448050"/>
              <a:ext cx="190456" cy="276226"/>
            </a:xfrm>
            <a:custGeom>
              <a:avLst/>
              <a:gdLst/>
              <a:ahLst/>
              <a:cxnLst/>
              <a:rect l="0" t="0" r="0" b="0"/>
              <a:pathLst>
                <a:path w="190456" h="276226">
                  <a:moveTo>
                    <a:pt x="114255" y="19050"/>
                  </a:moveTo>
                  <a:lnTo>
                    <a:pt x="114255" y="19050"/>
                  </a:lnTo>
                  <a:lnTo>
                    <a:pt x="123780" y="19050"/>
                  </a:lnTo>
                  <a:lnTo>
                    <a:pt x="123780" y="0"/>
                  </a:lnTo>
                  <a:lnTo>
                    <a:pt x="123780" y="22390"/>
                  </a:lnTo>
                  <a:lnTo>
                    <a:pt x="120958" y="28648"/>
                  </a:lnTo>
                  <a:lnTo>
                    <a:pt x="85658" y="74214"/>
                  </a:lnTo>
                  <a:lnTo>
                    <a:pt x="63453" y="98309"/>
                  </a:lnTo>
                  <a:lnTo>
                    <a:pt x="25747" y="126997"/>
                  </a:lnTo>
                  <a:lnTo>
                    <a:pt x="22001" y="133349"/>
                  </a:lnTo>
                  <a:lnTo>
                    <a:pt x="21003" y="136524"/>
                  </a:lnTo>
                  <a:lnTo>
                    <a:pt x="19278" y="138641"/>
                  </a:lnTo>
                  <a:lnTo>
                    <a:pt x="110" y="152269"/>
                  </a:lnTo>
                  <a:lnTo>
                    <a:pt x="0" y="157418"/>
                  </a:lnTo>
                  <a:lnTo>
                    <a:pt x="1044" y="158920"/>
                  </a:lnTo>
                  <a:lnTo>
                    <a:pt x="2797" y="159922"/>
                  </a:lnTo>
                  <a:lnTo>
                    <a:pt x="9089" y="161808"/>
                  </a:lnTo>
                  <a:lnTo>
                    <a:pt x="14420" y="161891"/>
                  </a:lnTo>
                  <a:lnTo>
                    <a:pt x="15949" y="162960"/>
                  </a:lnTo>
                  <a:lnTo>
                    <a:pt x="16968" y="164732"/>
                  </a:lnTo>
                  <a:lnTo>
                    <a:pt x="17647" y="166972"/>
                  </a:lnTo>
                  <a:lnTo>
                    <a:pt x="19157" y="168464"/>
                  </a:lnTo>
                  <a:lnTo>
                    <a:pt x="23659" y="170123"/>
                  </a:lnTo>
                  <a:lnTo>
                    <a:pt x="68492" y="171440"/>
                  </a:lnTo>
                  <a:lnTo>
                    <a:pt x="115680" y="171450"/>
                  </a:lnTo>
                  <a:lnTo>
                    <a:pt x="161271" y="171450"/>
                  </a:lnTo>
                  <a:lnTo>
                    <a:pt x="164649" y="171450"/>
                  </a:lnTo>
                  <a:lnTo>
                    <a:pt x="166901" y="170392"/>
                  </a:lnTo>
                  <a:lnTo>
                    <a:pt x="168402" y="168628"/>
                  </a:lnTo>
                  <a:lnTo>
                    <a:pt x="169404" y="166393"/>
                  </a:lnTo>
                  <a:lnTo>
                    <a:pt x="171129" y="164904"/>
                  </a:lnTo>
                  <a:lnTo>
                    <a:pt x="180487" y="162042"/>
                  </a:lnTo>
                  <a:lnTo>
                    <a:pt x="190051" y="152796"/>
                  </a:lnTo>
                  <a:lnTo>
                    <a:pt x="190455" y="142875"/>
                  </a:lnTo>
                  <a:lnTo>
                    <a:pt x="190455" y="147932"/>
                  </a:lnTo>
                  <a:lnTo>
                    <a:pt x="187633" y="153236"/>
                  </a:lnTo>
                  <a:lnTo>
                    <a:pt x="183910" y="159122"/>
                  </a:lnTo>
                  <a:lnTo>
                    <a:pt x="181518" y="171523"/>
                  </a:lnTo>
                  <a:lnTo>
                    <a:pt x="181323" y="174674"/>
                  </a:lnTo>
                  <a:lnTo>
                    <a:pt x="178282" y="180997"/>
                  </a:lnTo>
                  <a:lnTo>
                    <a:pt x="174461" y="187335"/>
                  </a:lnTo>
                  <a:lnTo>
                    <a:pt x="161784" y="224542"/>
                  </a:lnTo>
                  <a:lnTo>
                    <a:pt x="154530" y="237951"/>
                  </a:lnTo>
                  <a:lnTo>
                    <a:pt x="152355" y="276094"/>
                  </a:lnTo>
                  <a:lnTo>
                    <a:pt x="161880" y="2762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38" name="SMARTInkShape-Group159">
            <a:extLst>
              <a:ext uri="{FF2B5EF4-FFF2-40B4-BE49-F238E27FC236}">
                <a16:creationId xmlns:a16="http://schemas.microsoft.com/office/drawing/2014/main" id="{664316AE-8481-BE4E-B255-DA0B89B2436F}"/>
              </a:ext>
            </a:extLst>
          </p:cNvPr>
          <p:cNvGrpSpPr/>
          <p:nvPr/>
        </p:nvGrpSpPr>
        <p:grpSpPr>
          <a:xfrm>
            <a:off x="400050" y="4762500"/>
            <a:ext cx="438151" cy="400051"/>
            <a:chOff x="400050" y="4762500"/>
            <a:chExt cx="438151" cy="400051"/>
          </a:xfrm>
        </p:grpSpPr>
        <p:sp>
          <p:nvSpPr>
            <p:cNvPr id="135" name="SMARTInkShape-854">
              <a:extLst>
                <a:ext uri="{FF2B5EF4-FFF2-40B4-BE49-F238E27FC236}">
                  <a16:creationId xmlns:a16="http://schemas.microsoft.com/office/drawing/2014/main" id="{D0730845-0684-8180-8643-44A468B3FEB7}"/>
                </a:ext>
              </a:extLst>
            </p:cNvPr>
            <p:cNvSpPr/>
            <p:nvPr>
              <p:custDataLst>
                <p:tags r:id="rId81"/>
              </p:custDataLst>
            </p:nvPr>
          </p:nvSpPr>
          <p:spPr>
            <a:xfrm>
              <a:off x="819150" y="5061812"/>
              <a:ext cx="19051" cy="100739"/>
            </a:xfrm>
            <a:custGeom>
              <a:avLst/>
              <a:gdLst/>
              <a:ahLst/>
              <a:cxnLst/>
              <a:rect l="0" t="0" r="0" b="0"/>
              <a:pathLst>
                <a:path w="19051" h="100739">
                  <a:moveTo>
                    <a:pt x="19050" y="5488"/>
                  </a:moveTo>
                  <a:lnTo>
                    <a:pt x="19050" y="5488"/>
                  </a:lnTo>
                  <a:lnTo>
                    <a:pt x="19050" y="0"/>
                  </a:lnTo>
                  <a:lnTo>
                    <a:pt x="19050" y="5464"/>
                  </a:lnTo>
                  <a:lnTo>
                    <a:pt x="13993" y="5481"/>
                  </a:lnTo>
                  <a:lnTo>
                    <a:pt x="12504" y="6541"/>
                  </a:lnTo>
                  <a:lnTo>
                    <a:pt x="11511" y="8307"/>
                  </a:lnTo>
                  <a:lnTo>
                    <a:pt x="9917" y="18745"/>
                  </a:lnTo>
                  <a:lnTo>
                    <a:pt x="9559" y="37286"/>
                  </a:lnTo>
                  <a:lnTo>
                    <a:pt x="6718" y="43610"/>
                  </a:lnTo>
                  <a:lnTo>
                    <a:pt x="2986" y="49947"/>
                  </a:lnTo>
                  <a:lnTo>
                    <a:pt x="590" y="62640"/>
                  </a:lnTo>
                  <a:lnTo>
                    <a:pt x="0" y="91058"/>
                  </a:lnTo>
                  <a:lnTo>
                    <a:pt x="9525" y="10073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6" name="SMARTInkShape-855">
              <a:extLst>
                <a:ext uri="{FF2B5EF4-FFF2-40B4-BE49-F238E27FC236}">
                  <a16:creationId xmlns:a16="http://schemas.microsoft.com/office/drawing/2014/main" id="{D39947E9-63E7-8D15-EBC5-9A1B59D80A70}"/>
                </a:ext>
              </a:extLst>
            </p:cNvPr>
            <p:cNvSpPr/>
            <p:nvPr>
              <p:custDataLst>
                <p:tags r:id="rId82"/>
              </p:custDataLst>
            </p:nvPr>
          </p:nvSpPr>
          <p:spPr>
            <a:xfrm>
              <a:off x="657225" y="4928462"/>
              <a:ext cx="95236" cy="186460"/>
            </a:xfrm>
            <a:custGeom>
              <a:avLst/>
              <a:gdLst/>
              <a:ahLst/>
              <a:cxnLst/>
              <a:rect l="0" t="0" r="0" b="0"/>
              <a:pathLst>
                <a:path w="95236" h="186460">
                  <a:moveTo>
                    <a:pt x="28575" y="15013"/>
                  </a:moveTo>
                  <a:lnTo>
                    <a:pt x="28575" y="15013"/>
                  </a:lnTo>
                  <a:lnTo>
                    <a:pt x="28575" y="9957"/>
                  </a:lnTo>
                  <a:lnTo>
                    <a:pt x="29633" y="8468"/>
                  </a:lnTo>
                  <a:lnTo>
                    <a:pt x="31397" y="7474"/>
                  </a:lnTo>
                  <a:lnTo>
                    <a:pt x="38090" y="5491"/>
                  </a:lnTo>
                  <a:lnTo>
                    <a:pt x="38098" y="0"/>
                  </a:lnTo>
                  <a:lnTo>
                    <a:pt x="38100" y="18738"/>
                  </a:lnTo>
                  <a:lnTo>
                    <a:pt x="23911" y="60967"/>
                  </a:lnTo>
                  <a:lnTo>
                    <a:pt x="11701" y="107499"/>
                  </a:lnTo>
                  <a:lnTo>
                    <a:pt x="1362" y="154242"/>
                  </a:lnTo>
                  <a:lnTo>
                    <a:pt x="403" y="161864"/>
                  </a:lnTo>
                  <a:lnTo>
                    <a:pt x="3002" y="167768"/>
                  </a:lnTo>
                  <a:lnTo>
                    <a:pt x="6626" y="173921"/>
                  </a:lnTo>
                  <a:lnTo>
                    <a:pt x="9412" y="185912"/>
                  </a:lnTo>
                  <a:lnTo>
                    <a:pt x="41323" y="186459"/>
                  </a:lnTo>
                  <a:lnTo>
                    <a:pt x="47647" y="183640"/>
                  </a:lnTo>
                  <a:lnTo>
                    <a:pt x="76375" y="160513"/>
                  </a:lnTo>
                  <a:lnTo>
                    <a:pt x="82628" y="157998"/>
                  </a:lnTo>
                  <a:lnTo>
                    <a:pt x="88934" y="153350"/>
                  </a:lnTo>
                  <a:lnTo>
                    <a:pt x="92443" y="147757"/>
                  </a:lnTo>
                  <a:lnTo>
                    <a:pt x="94880" y="138954"/>
                  </a:lnTo>
                  <a:lnTo>
                    <a:pt x="95235" y="121550"/>
                  </a:lnTo>
                  <a:lnTo>
                    <a:pt x="81991" y="106685"/>
                  </a:lnTo>
                  <a:lnTo>
                    <a:pt x="75952" y="103381"/>
                  </a:lnTo>
                  <a:lnTo>
                    <a:pt x="63451" y="101260"/>
                  </a:lnTo>
                  <a:lnTo>
                    <a:pt x="36245" y="100784"/>
                  </a:lnTo>
                  <a:lnTo>
                    <a:pt x="29162" y="97936"/>
                  </a:lnTo>
                  <a:lnTo>
                    <a:pt x="22486" y="94201"/>
                  </a:lnTo>
                  <a:lnTo>
                    <a:pt x="11441" y="91607"/>
                  </a:lnTo>
                  <a:lnTo>
                    <a:pt x="0" y="10073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7" name="SMARTInkShape-856">
              <a:extLst>
                <a:ext uri="{FF2B5EF4-FFF2-40B4-BE49-F238E27FC236}">
                  <a16:creationId xmlns:a16="http://schemas.microsoft.com/office/drawing/2014/main" id="{B777AFFB-536D-886D-9359-B41456440A7D}"/>
                </a:ext>
              </a:extLst>
            </p:cNvPr>
            <p:cNvSpPr/>
            <p:nvPr>
              <p:custDataLst>
                <p:tags r:id="rId83"/>
              </p:custDataLst>
            </p:nvPr>
          </p:nvSpPr>
          <p:spPr>
            <a:xfrm>
              <a:off x="400050" y="4762500"/>
              <a:ext cx="218875" cy="219076"/>
            </a:xfrm>
            <a:custGeom>
              <a:avLst/>
              <a:gdLst/>
              <a:ahLst/>
              <a:cxnLst/>
              <a:rect l="0" t="0" r="0" b="0"/>
              <a:pathLst>
                <a:path w="218875" h="219076">
                  <a:moveTo>
                    <a:pt x="161925" y="0"/>
                  </a:moveTo>
                  <a:lnTo>
                    <a:pt x="161925" y="0"/>
                  </a:lnTo>
                  <a:lnTo>
                    <a:pt x="180975" y="0"/>
                  </a:lnTo>
                  <a:lnTo>
                    <a:pt x="149094" y="0"/>
                  </a:lnTo>
                  <a:lnTo>
                    <a:pt x="103313" y="17333"/>
                  </a:lnTo>
                  <a:lnTo>
                    <a:pt x="82692" y="26315"/>
                  </a:lnTo>
                  <a:lnTo>
                    <a:pt x="44488" y="60335"/>
                  </a:lnTo>
                  <a:lnTo>
                    <a:pt x="40939" y="66680"/>
                  </a:lnTo>
                  <a:lnTo>
                    <a:pt x="38474" y="76004"/>
                  </a:lnTo>
                  <a:lnTo>
                    <a:pt x="38149" y="89293"/>
                  </a:lnTo>
                  <a:lnTo>
                    <a:pt x="39191" y="91279"/>
                  </a:lnTo>
                  <a:lnTo>
                    <a:pt x="40944" y="92602"/>
                  </a:lnTo>
                  <a:lnTo>
                    <a:pt x="45714" y="95131"/>
                  </a:lnTo>
                  <a:lnTo>
                    <a:pt x="54350" y="101448"/>
                  </a:lnTo>
                  <a:lnTo>
                    <a:pt x="63611" y="104848"/>
                  </a:lnTo>
                  <a:lnTo>
                    <a:pt x="73058" y="111029"/>
                  </a:lnTo>
                  <a:lnTo>
                    <a:pt x="83618" y="113331"/>
                  </a:lnTo>
                  <a:lnTo>
                    <a:pt x="99682" y="115072"/>
                  </a:lnTo>
                  <a:lnTo>
                    <a:pt x="116789" y="121819"/>
                  </a:lnTo>
                  <a:lnTo>
                    <a:pt x="130089" y="129463"/>
                  </a:lnTo>
                  <a:lnTo>
                    <a:pt x="159157" y="137894"/>
                  </a:lnTo>
                  <a:lnTo>
                    <a:pt x="180192" y="149758"/>
                  </a:lnTo>
                  <a:lnTo>
                    <a:pt x="198577" y="156935"/>
                  </a:lnTo>
                  <a:lnTo>
                    <a:pt x="211355" y="165503"/>
                  </a:lnTo>
                  <a:lnTo>
                    <a:pt x="215644" y="171629"/>
                  </a:lnTo>
                  <a:lnTo>
                    <a:pt x="218058" y="181029"/>
                  </a:lnTo>
                  <a:lnTo>
                    <a:pt x="218874" y="188629"/>
                  </a:lnTo>
                  <a:lnTo>
                    <a:pt x="211431" y="197735"/>
                  </a:lnTo>
                  <a:lnTo>
                    <a:pt x="202817" y="205579"/>
                  </a:lnTo>
                  <a:lnTo>
                    <a:pt x="169584" y="217596"/>
                  </a:lnTo>
                  <a:lnTo>
                    <a:pt x="127881" y="218945"/>
                  </a:lnTo>
                  <a:lnTo>
                    <a:pt x="81543" y="219067"/>
                  </a:lnTo>
                  <a:lnTo>
                    <a:pt x="36871" y="219075"/>
                  </a:lnTo>
                  <a:lnTo>
                    <a:pt x="27676" y="219075"/>
                  </a:lnTo>
                  <a:lnTo>
                    <a:pt x="20061" y="216253"/>
                  </a:lnTo>
                  <a:lnTo>
                    <a:pt x="13149" y="212530"/>
                  </a:lnTo>
                  <a:lnTo>
                    <a:pt x="0" y="2095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41" name="SMARTInkShape-Group160">
            <a:extLst>
              <a:ext uri="{FF2B5EF4-FFF2-40B4-BE49-F238E27FC236}">
                <a16:creationId xmlns:a16="http://schemas.microsoft.com/office/drawing/2014/main" id="{DB906B6C-0FEB-5743-D7B0-76D8A5281620}"/>
              </a:ext>
            </a:extLst>
          </p:cNvPr>
          <p:cNvGrpSpPr/>
          <p:nvPr/>
        </p:nvGrpSpPr>
        <p:grpSpPr>
          <a:xfrm>
            <a:off x="1200150" y="4905375"/>
            <a:ext cx="180976" cy="85726"/>
            <a:chOff x="1200150" y="4905375"/>
            <a:chExt cx="180976" cy="85726"/>
          </a:xfrm>
        </p:grpSpPr>
        <p:sp>
          <p:nvSpPr>
            <p:cNvPr id="139" name="SMARTInkShape-857">
              <a:extLst>
                <a:ext uri="{FF2B5EF4-FFF2-40B4-BE49-F238E27FC236}">
                  <a16:creationId xmlns:a16="http://schemas.microsoft.com/office/drawing/2014/main" id="{B43EB4DC-2FEE-3D3B-6F2F-594A1DB96BC8}"/>
                </a:ext>
              </a:extLst>
            </p:cNvPr>
            <p:cNvSpPr/>
            <p:nvPr>
              <p:custDataLst>
                <p:tags r:id="rId79"/>
              </p:custDataLst>
            </p:nvPr>
          </p:nvSpPr>
          <p:spPr>
            <a:xfrm>
              <a:off x="1209675" y="4991100"/>
              <a:ext cx="171451" cy="1"/>
            </a:xfrm>
            <a:custGeom>
              <a:avLst/>
              <a:gdLst/>
              <a:ahLst/>
              <a:cxnLst/>
              <a:rect l="0" t="0" r="0" b="0"/>
              <a:pathLst>
                <a:path w="171451" h="1">
                  <a:moveTo>
                    <a:pt x="0" y="0"/>
                  </a:moveTo>
                  <a:lnTo>
                    <a:pt x="0" y="0"/>
                  </a:lnTo>
                  <a:lnTo>
                    <a:pt x="45661" y="0"/>
                  </a:lnTo>
                  <a:lnTo>
                    <a:pt x="87908" y="0"/>
                  </a:lnTo>
                  <a:lnTo>
                    <a:pt x="135393" y="0"/>
                  </a:lnTo>
                  <a:lnTo>
                    <a:pt x="17145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0" name="SMARTInkShape-858">
              <a:extLst>
                <a:ext uri="{FF2B5EF4-FFF2-40B4-BE49-F238E27FC236}">
                  <a16:creationId xmlns:a16="http://schemas.microsoft.com/office/drawing/2014/main" id="{A492C4C2-5087-7779-39EA-4D38AA1015DD}"/>
                </a:ext>
              </a:extLst>
            </p:cNvPr>
            <p:cNvSpPr/>
            <p:nvPr>
              <p:custDataLst>
                <p:tags r:id="rId80"/>
              </p:custDataLst>
            </p:nvPr>
          </p:nvSpPr>
          <p:spPr>
            <a:xfrm>
              <a:off x="1200150" y="4905375"/>
              <a:ext cx="114301" cy="9526"/>
            </a:xfrm>
            <a:custGeom>
              <a:avLst/>
              <a:gdLst/>
              <a:ahLst/>
              <a:cxnLst/>
              <a:rect l="0" t="0" r="0" b="0"/>
              <a:pathLst>
                <a:path w="114301" h="9526">
                  <a:moveTo>
                    <a:pt x="0" y="9525"/>
                  </a:moveTo>
                  <a:lnTo>
                    <a:pt x="0" y="9525"/>
                  </a:lnTo>
                  <a:lnTo>
                    <a:pt x="0" y="4469"/>
                  </a:lnTo>
                  <a:lnTo>
                    <a:pt x="1058" y="2980"/>
                  </a:lnTo>
                  <a:lnTo>
                    <a:pt x="2822" y="1986"/>
                  </a:lnTo>
                  <a:lnTo>
                    <a:pt x="9701" y="262"/>
                  </a:lnTo>
                  <a:lnTo>
                    <a:pt x="56956" y="0"/>
                  </a:lnTo>
                  <a:lnTo>
                    <a:pt x="79491" y="0"/>
                  </a:lnTo>
                  <a:lnTo>
                    <a:pt x="85777" y="2822"/>
                  </a:lnTo>
                  <a:lnTo>
                    <a:pt x="92098" y="6545"/>
                  </a:lnTo>
                  <a:lnTo>
                    <a:pt x="104780" y="8937"/>
                  </a:lnTo>
                  <a:lnTo>
                    <a:pt x="114300" y="95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2" name="SMARTInkShape-859">
            <a:extLst>
              <a:ext uri="{FF2B5EF4-FFF2-40B4-BE49-F238E27FC236}">
                <a16:creationId xmlns:a16="http://schemas.microsoft.com/office/drawing/2014/main" id="{64DA83AA-3660-7E22-AFB0-45B010B5C1E4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>
            <a:off x="1352550" y="4229100"/>
            <a:ext cx="2762251" cy="1466840"/>
          </a:xfrm>
          <a:custGeom>
            <a:avLst/>
            <a:gdLst/>
            <a:ahLst/>
            <a:cxnLst/>
            <a:rect l="0" t="0" r="0" b="0"/>
            <a:pathLst>
              <a:path w="2762251" h="1466840">
                <a:moveTo>
                  <a:pt x="0" y="1371600"/>
                </a:moveTo>
                <a:lnTo>
                  <a:pt x="0" y="1371600"/>
                </a:lnTo>
                <a:lnTo>
                  <a:pt x="23680" y="1347920"/>
                </a:lnTo>
                <a:lnTo>
                  <a:pt x="26400" y="1342378"/>
                </a:lnTo>
                <a:lnTo>
                  <a:pt x="27124" y="1339419"/>
                </a:lnTo>
                <a:lnTo>
                  <a:pt x="28666" y="1337445"/>
                </a:lnTo>
                <a:lnTo>
                  <a:pt x="57207" y="1317093"/>
                </a:lnTo>
                <a:lnTo>
                  <a:pt x="60363" y="1316212"/>
                </a:lnTo>
                <a:lnTo>
                  <a:pt x="62467" y="1314566"/>
                </a:lnTo>
                <a:lnTo>
                  <a:pt x="66487" y="1308252"/>
                </a:lnTo>
                <a:lnTo>
                  <a:pt x="71177" y="1306404"/>
                </a:lnTo>
                <a:lnTo>
                  <a:pt x="72852" y="1304852"/>
                </a:lnTo>
                <a:lnTo>
                  <a:pt x="74712" y="1300307"/>
                </a:lnTo>
                <a:lnTo>
                  <a:pt x="76266" y="1298671"/>
                </a:lnTo>
                <a:lnTo>
                  <a:pt x="84270" y="1295831"/>
                </a:lnTo>
                <a:lnTo>
                  <a:pt x="93798" y="1295438"/>
                </a:lnTo>
                <a:lnTo>
                  <a:pt x="122071" y="1322224"/>
                </a:lnTo>
                <a:lnTo>
                  <a:pt x="124537" y="1337779"/>
                </a:lnTo>
                <a:lnTo>
                  <a:pt x="131295" y="1352141"/>
                </a:lnTo>
                <a:lnTo>
                  <a:pt x="134385" y="1387470"/>
                </a:lnTo>
                <a:lnTo>
                  <a:pt x="139889" y="1398056"/>
                </a:lnTo>
                <a:lnTo>
                  <a:pt x="142482" y="1421076"/>
                </a:lnTo>
                <a:lnTo>
                  <a:pt x="139878" y="1428162"/>
                </a:lnTo>
                <a:lnTo>
                  <a:pt x="136251" y="1434838"/>
                </a:lnTo>
                <a:lnTo>
                  <a:pt x="134639" y="1441334"/>
                </a:lnTo>
                <a:lnTo>
                  <a:pt x="135268" y="1443489"/>
                </a:lnTo>
                <a:lnTo>
                  <a:pt x="136745" y="1444926"/>
                </a:lnTo>
                <a:lnTo>
                  <a:pt x="138788" y="1445884"/>
                </a:lnTo>
                <a:lnTo>
                  <a:pt x="140151" y="1447581"/>
                </a:lnTo>
                <a:lnTo>
                  <a:pt x="142516" y="1455832"/>
                </a:lnTo>
                <a:lnTo>
                  <a:pt x="142875" y="1466839"/>
                </a:lnTo>
                <a:lnTo>
                  <a:pt x="142875" y="1461790"/>
                </a:lnTo>
                <a:lnTo>
                  <a:pt x="145697" y="1456487"/>
                </a:lnTo>
                <a:lnTo>
                  <a:pt x="149421" y="1450603"/>
                </a:lnTo>
                <a:lnTo>
                  <a:pt x="151811" y="1438202"/>
                </a:lnTo>
                <a:lnTo>
                  <a:pt x="152007" y="1435052"/>
                </a:lnTo>
                <a:lnTo>
                  <a:pt x="155048" y="1428728"/>
                </a:lnTo>
                <a:lnTo>
                  <a:pt x="157340" y="1425560"/>
                </a:lnTo>
                <a:lnTo>
                  <a:pt x="160567" y="1410989"/>
                </a:lnTo>
                <a:lnTo>
                  <a:pt x="169411" y="1363399"/>
                </a:lnTo>
                <a:lnTo>
                  <a:pt x="172240" y="1337045"/>
                </a:lnTo>
                <a:lnTo>
                  <a:pt x="179615" y="1307731"/>
                </a:lnTo>
                <a:lnTo>
                  <a:pt x="181765" y="1289173"/>
                </a:lnTo>
                <a:lnTo>
                  <a:pt x="188461" y="1266222"/>
                </a:lnTo>
                <a:lnTo>
                  <a:pt x="193144" y="1228671"/>
                </a:lnTo>
                <a:lnTo>
                  <a:pt x="197986" y="1209658"/>
                </a:lnTo>
                <a:lnTo>
                  <a:pt x="202243" y="1190620"/>
                </a:lnTo>
                <a:lnTo>
                  <a:pt x="207385" y="1171574"/>
                </a:lnTo>
                <a:lnTo>
                  <a:pt x="211731" y="1152525"/>
                </a:lnTo>
                <a:lnTo>
                  <a:pt x="225969" y="1111603"/>
                </a:lnTo>
                <a:lnTo>
                  <a:pt x="230643" y="1087836"/>
                </a:lnTo>
                <a:lnTo>
                  <a:pt x="235908" y="1067388"/>
                </a:lnTo>
                <a:lnTo>
                  <a:pt x="245437" y="1028581"/>
                </a:lnTo>
                <a:lnTo>
                  <a:pt x="254543" y="997907"/>
                </a:lnTo>
                <a:lnTo>
                  <a:pt x="259217" y="973715"/>
                </a:lnTo>
                <a:lnTo>
                  <a:pt x="264483" y="950320"/>
                </a:lnTo>
                <a:lnTo>
                  <a:pt x="269327" y="905520"/>
                </a:lnTo>
                <a:lnTo>
                  <a:pt x="283158" y="859293"/>
                </a:lnTo>
                <a:lnTo>
                  <a:pt x="293061" y="811790"/>
                </a:lnTo>
                <a:lnTo>
                  <a:pt x="302588" y="771614"/>
                </a:lnTo>
                <a:lnTo>
                  <a:pt x="311693" y="740773"/>
                </a:lnTo>
                <a:lnTo>
                  <a:pt x="316916" y="695970"/>
                </a:lnTo>
                <a:lnTo>
                  <a:pt x="330780" y="654459"/>
                </a:lnTo>
                <a:lnTo>
                  <a:pt x="333280" y="639062"/>
                </a:lnTo>
                <a:lnTo>
                  <a:pt x="349783" y="592124"/>
                </a:lnTo>
                <a:lnTo>
                  <a:pt x="357327" y="546192"/>
                </a:lnTo>
                <a:lnTo>
                  <a:pt x="368225" y="502714"/>
                </a:lnTo>
                <a:lnTo>
                  <a:pt x="376405" y="459983"/>
                </a:lnTo>
                <a:lnTo>
                  <a:pt x="383643" y="417099"/>
                </a:lnTo>
                <a:lnTo>
                  <a:pt x="389166" y="398361"/>
                </a:lnTo>
                <a:lnTo>
                  <a:pt x="391504" y="366095"/>
                </a:lnTo>
                <a:lnTo>
                  <a:pt x="398049" y="352617"/>
                </a:lnTo>
                <a:lnTo>
                  <a:pt x="400035" y="305389"/>
                </a:lnTo>
                <a:lnTo>
                  <a:pt x="400049" y="282609"/>
                </a:lnTo>
                <a:lnTo>
                  <a:pt x="409400" y="243017"/>
                </a:lnTo>
                <a:lnTo>
                  <a:pt x="409565" y="224387"/>
                </a:lnTo>
                <a:lnTo>
                  <a:pt x="412392" y="218614"/>
                </a:lnTo>
                <a:lnTo>
                  <a:pt x="416119" y="212520"/>
                </a:lnTo>
                <a:lnTo>
                  <a:pt x="418511" y="199985"/>
                </a:lnTo>
                <a:lnTo>
                  <a:pt x="419090" y="176475"/>
                </a:lnTo>
                <a:lnTo>
                  <a:pt x="421917" y="170861"/>
                </a:lnTo>
                <a:lnTo>
                  <a:pt x="425644" y="164838"/>
                </a:lnTo>
                <a:lnTo>
                  <a:pt x="428232" y="154247"/>
                </a:lnTo>
                <a:lnTo>
                  <a:pt x="428625" y="106776"/>
                </a:lnTo>
                <a:lnTo>
                  <a:pt x="428625" y="104775"/>
                </a:lnTo>
                <a:lnTo>
                  <a:pt x="443090" y="104775"/>
                </a:lnTo>
                <a:lnTo>
                  <a:pt x="444618" y="105833"/>
                </a:lnTo>
                <a:lnTo>
                  <a:pt x="445637" y="107597"/>
                </a:lnTo>
                <a:lnTo>
                  <a:pt x="447273" y="112976"/>
                </a:lnTo>
                <a:lnTo>
                  <a:pt x="450318" y="113711"/>
                </a:lnTo>
                <a:lnTo>
                  <a:pt x="495320" y="114300"/>
                </a:lnTo>
                <a:lnTo>
                  <a:pt x="536609" y="114300"/>
                </a:lnTo>
                <a:lnTo>
                  <a:pt x="542940" y="117122"/>
                </a:lnTo>
                <a:lnTo>
                  <a:pt x="549282" y="120846"/>
                </a:lnTo>
                <a:lnTo>
                  <a:pt x="561976" y="123236"/>
                </a:lnTo>
                <a:lnTo>
                  <a:pt x="609238" y="123822"/>
                </a:lnTo>
                <a:lnTo>
                  <a:pt x="654165" y="123825"/>
                </a:lnTo>
                <a:lnTo>
                  <a:pt x="697956" y="123825"/>
                </a:lnTo>
                <a:lnTo>
                  <a:pt x="745005" y="123825"/>
                </a:lnTo>
                <a:lnTo>
                  <a:pt x="792296" y="123825"/>
                </a:lnTo>
                <a:lnTo>
                  <a:pt x="836476" y="123825"/>
                </a:lnTo>
                <a:lnTo>
                  <a:pt x="883080" y="123825"/>
                </a:lnTo>
                <a:lnTo>
                  <a:pt x="930645" y="123825"/>
                </a:lnTo>
                <a:lnTo>
                  <a:pt x="974987" y="123825"/>
                </a:lnTo>
                <a:lnTo>
                  <a:pt x="1017334" y="123825"/>
                </a:lnTo>
                <a:lnTo>
                  <a:pt x="1060528" y="123825"/>
                </a:lnTo>
                <a:lnTo>
                  <a:pt x="1104905" y="123825"/>
                </a:lnTo>
                <a:lnTo>
                  <a:pt x="1149350" y="123825"/>
                </a:lnTo>
                <a:lnTo>
                  <a:pt x="1174750" y="122767"/>
                </a:lnTo>
                <a:lnTo>
                  <a:pt x="1219396" y="115183"/>
                </a:lnTo>
                <a:lnTo>
                  <a:pt x="1261272" y="114378"/>
                </a:lnTo>
                <a:lnTo>
                  <a:pt x="1308253" y="114307"/>
                </a:lnTo>
                <a:lnTo>
                  <a:pt x="1352988" y="114300"/>
                </a:lnTo>
                <a:lnTo>
                  <a:pt x="1392694" y="114300"/>
                </a:lnTo>
                <a:lnTo>
                  <a:pt x="1437486" y="114300"/>
                </a:lnTo>
                <a:lnTo>
                  <a:pt x="1477735" y="114300"/>
                </a:lnTo>
                <a:lnTo>
                  <a:pt x="1524179" y="114300"/>
                </a:lnTo>
                <a:lnTo>
                  <a:pt x="1571649" y="113242"/>
                </a:lnTo>
                <a:lnTo>
                  <a:pt x="1619253" y="106099"/>
                </a:lnTo>
                <a:lnTo>
                  <a:pt x="1666876" y="104950"/>
                </a:lnTo>
                <a:lnTo>
                  <a:pt x="1707954" y="103740"/>
                </a:lnTo>
                <a:lnTo>
                  <a:pt x="1752992" y="96577"/>
                </a:lnTo>
                <a:lnTo>
                  <a:pt x="1800277" y="92602"/>
                </a:lnTo>
                <a:lnTo>
                  <a:pt x="1847857" y="86631"/>
                </a:lnTo>
                <a:lnTo>
                  <a:pt x="1883129" y="83081"/>
                </a:lnTo>
                <a:lnTo>
                  <a:pt x="1906986" y="78239"/>
                </a:lnTo>
                <a:lnTo>
                  <a:pt x="1952887" y="76468"/>
                </a:lnTo>
                <a:lnTo>
                  <a:pt x="2000284" y="71179"/>
                </a:lnTo>
                <a:lnTo>
                  <a:pt x="2040341" y="67268"/>
                </a:lnTo>
                <a:lnTo>
                  <a:pt x="2064693" y="64029"/>
                </a:lnTo>
                <a:lnTo>
                  <a:pt x="2088135" y="59188"/>
                </a:lnTo>
                <a:lnTo>
                  <a:pt x="2133885" y="56360"/>
                </a:lnTo>
                <a:lnTo>
                  <a:pt x="2181263" y="48985"/>
                </a:lnTo>
                <a:lnTo>
                  <a:pt x="2228855" y="47804"/>
                </a:lnTo>
                <a:lnTo>
                  <a:pt x="2257426" y="44856"/>
                </a:lnTo>
                <a:lnTo>
                  <a:pt x="2305050" y="38989"/>
                </a:lnTo>
                <a:lnTo>
                  <a:pt x="2347619" y="38217"/>
                </a:lnTo>
                <a:lnTo>
                  <a:pt x="2391363" y="30576"/>
                </a:lnTo>
                <a:lnTo>
                  <a:pt x="2438478" y="28839"/>
                </a:lnTo>
                <a:lnTo>
                  <a:pt x="2486035" y="28609"/>
                </a:lnTo>
                <a:lnTo>
                  <a:pt x="2526113" y="28580"/>
                </a:lnTo>
                <a:lnTo>
                  <a:pt x="2553289" y="25754"/>
                </a:lnTo>
                <a:lnTo>
                  <a:pt x="2599344" y="19933"/>
                </a:lnTo>
                <a:lnTo>
                  <a:pt x="2639759" y="19167"/>
                </a:lnTo>
                <a:lnTo>
                  <a:pt x="2669184" y="18015"/>
                </a:lnTo>
                <a:lnTo>
                  <a:pt x="2688931" y="13569"/>
                </a:lnTo>
                <a:lnTo>
                  <a:pt x="2708188" y="15897"/>
                </a:lnTo>
                <a:lnTo>
                  <a:pt x="2755734" y="9618"/>
                </a:lnTo>
                <a:lnTo>
                  <a:pt x="2762250" y="9525"/>
                </a:lnTo>
                <a:lnTo>
                  <a:pt x="2762250" y="0"/>
                </a:lnTo>
              </a:path>
            </a:pathLst>
          </a:cu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5" name="SMARTInkShape-Group162">
            <a:extLst>
              <a:ext uri="{FF2B5EF4-FFF2-40B4-BE49-F238E27FC236}">
                <a16:creationId xmlns:a16="http://schemas.microsoft.com/office/drawing/2014/main" id="{2743BA46-446D-6DFE-BFDE-3D0056EA44DF}"/>
              </a:ext>
            </a:extLst>
          </p:cNvPr>
          <p:cNvGrpSpPr/>
          <p:nvPr/>
        </p:nvGrpSpPr>
        <p:grpSpPr>
          <a:xfrm>
            <a:off x="1914525" y="4499844"/>
            <a:ext cx="1895476" cy="481732"/>
            <a:chOff x="1914525" y="4499844"/>
            <a:chExt cx="1895476" cy="481732"/>
          </a:xfrm>
        </p:grpSpPr>
        <p:sp>
          <p:nvSpPr>
            <p:cNvPr id="143" name="SMARTInkShape-860">
              <a:extLst>
                <a:ext uri="{FF2B5EF4-FFF2-40B4-BE49-F238E27FC236}">
                  <a16:creationId xmlns:a16="http://schemas.microsoft.com/office/drawing/2014/main" id="{D24D5E73-8DC4-9440-7869-46A9E7B71530}"/>
                </a:ext>
              </a:extLst>
            </p:cNvPr>
            <p:cNvSpPr/>
            <p:nvPr>
              <p:custDataLst>
                <p:tags r:id="rId67"/>
              </p:custDataLst>
            </p:nvPr>
          </p:nvSpPr>
          <p:spPr>
            <a:xfrm>
              <a:off x="1971710" y="4933950"/>
              <a:ext cx="1838291" cy="47626"/>
            </a:xfrm>
            <a:custGeom>
              <a:avLst/>
              <a:gdLst/>
              <a:ahLst/>
              <a:cxnLst/>
              <a:rect l="0" t="0" r="0" b="0"/>
              <a:pathLst>
                <a:path w="1838291" h="47626">
                  <a:moveTo>
                    <a:pt x="9490" y="0"/>
                  </a:moveTo>
                  <a:lnTo>
                    <a:pt x="9490" y="0"/>
                  </a:lnTo>
                  <a:lnTo>
                    <a:pt x="0" y="0"/>
                  </a:lnTo>
                  <a:lnTo>
                    <a:pt x="45560" y="0"/>
                  </a:lnTo>
                  <a:lnTo>
                    <a:pt x="88765" y="0"/>
                  </a:lnTo>
                  <a:lnTo>
                    <a:pt x="134779" y="0"/>
                  </a:lnTo>
                  <a:lnTo>
                    <a:pt x="170673" y="0"/>
                  </a:lnTo>
                  <a:lnTo>
                    <a:pt x="215410" y="0"/>
                  </a:lnTo>
                  <a:lnTo>
                    <a:pt x="250234" y="0"/>
                  </a:lnTo>
                  <a:lnTo>
                    <a:pt x="286879" y="0"/>
                  </a:lnTo>
                  <a:lnTo>
                    <a:pt x="325391" y="0"/>
                  </a:lnTo>
                  <a:lnTo>
                    <a:pt x="367201" y="0"/>
                  </a:lnTo>
                  <a:lnTo>
                    <a:pt x="410479" y="0"/>
                  </a:lnTo>
                  <a:lnTo>
                    <a:pt x="455465" y="0"/>
                  </a:lnTo>
                  <a:lnTo>
                    <a:pt x="479315" y="0"/>
                  </a:lnTo>
                  <a:lnTo>
                    <a:pt x="503682" y="0"/>
                  </a:lnTo>
                  <a:lnTo>
                    <a:pt x="528393" y="0"/>
                  </a:lnTo>
                  <a:lnTo>
                    <a:pt x="553334" y="0"/>
                  </a:lnTo>
                  <a:lnTo>
                    <a:pt x="578428" y="0"/>
                  </a:lnTo>
                  <a:lnTo>
                    <a:pt x="603624" y="0"/>
                  </a:lnTo>
                  <a:lnTo>
                    <a:pt x="628887" y="0"/>
                  </a:lnTo>
                  <a:lnTo>
                    <a:pt x="654197" y="0"/>
                  </a:lnTo>
                  <a:lnTo>
                    <a:pt x="680595" y="0"/>
                  </a:lnTo>
                  <a:lnTo>
                    <a:pt x="707718" y="0"/>
                  </a:lnTo>
                  <a:lnTo>
                    <a:pt x="735325" y="0"/>
                  </a:lnTo>
                  <a:lnTo>
                    <a:pt x="762197" y="0"/>
                  </a:lnTo>
                  <a:lnTo>
                    <a:pt x="788578" y="0"/>
                  </a:lnTo>
                  <a:lnTo>
                    <a:pt x="814632" y="0"/>
                  </a:lnTo>
                  <a:lnTo>
                    <a:pt x="840468" y="0"/>
                  </a:lnTo>
                  <a:lnTo>
                    <a:pt x="866159" y="0"/>
                  </a:lnTo>
                  <a:lnTo>
                    <a:pt x="891752" y="0"/>
                  </a:lnTo>
                  <a:lnTo>
                    <a:pt x="918340" y="1058"/>
                  </a:lnTo>
                  <a:lnTo>
                    <a:pt x="945590" y="2822"/>
                  </a:lnTo>
                  <a:lnTo>
                    <a:pt x="973282" y="5056"/>
                  </a:lnTo>
                  <a:lnTo>
                    <a:pt x="999151" y="6545"/>
                  </a:lnTo>
                  <a:lnTo>
                    <a:pt x="1023806" y="7539"/>
                  </a:lnTo>
                  <a:lnTo>
                    <a:pt x="1047650" y="8201"/>
                  </a:lnTo>
                  <a:lnTo>
                    <a:pt x="1072014" y="8642"/>
                  </a:lnTo>
                  <a:lnTo>
                    <a:pt x="1096722" y="8937"/>
                  </a:lnTo>
                  <a:lnTo>
                    <a:pt x="1121662" y="9133"/>
                  </a:lnTo>
                  <a:lnTo>
                    <a:pt x="1147813" y="10321"/>
                  </a:lnTo>
                  <a:lnTo>
                    <a:pt x="1174772" y="12173"/>
                  </a:lnTo>
                  <a:lnTo>
                    <a:pt x="1202269" y="14465"/>
                  </a:lnTo>
                  <a:lnTo>
                    <a:pt x="1228010" y="15994"/>
                  </a:lnTo>
                  <a:lnTo>
                    <a:pt x="1252578" y="17013"/>
                  </a:lnTo>
                  <a:lnTo>
                    <a:pt x="1299632" y="18143"/>
                  </a:lnTo>
                  <a:lnTo>
                    <a:pt x="1345239" y="18647"/>
                  </a:lnTo>
                  <a:lnTo>
                    <a:pt x="1390203" y="21693"/>
                  </a:lnTo>
                  <a:lnTo>
                    <a:pt x="1432766" y="25516"/>
                  </a:lnTo>
                  <a:lnTo>
                    <a:pt x="1469321" y="27216"/>
                  </a:lnTo>
                  <a:lnTo>
                    <a:pt x="1506029" y="30793"/>
                  </a:lnTo>
                  <a:lnTo>
                    <a:pt x="1542452" y="34853"/>
                  </a:lnTo>
                  <a:lnTo>
                    <a:pt x="1576278" y="36657"/>
                  </a:lnTo>
                  <a:lnTo>
                    <a:pt x="1620016" y="37673"/>
                  </a:lnTo>
                  <a:lnTo>
                    <a:pt x="1664843" y="37974"/>
                  </a:lnTo>
                  <a:lnTo>
                    <a:pt x="1712190" y="44621"/>
                  </a:lnTo>
                  <a:lnTo>
                    <a:pt x="1756734" y="47230"/>
                  </a:lnTo>
                  <a:lnTo>
                    <a:pt x="1797917" y="47573"/>
                  </a:lnTo>
                  <a:lnTo>
                    <a:pt x="1838290" y="476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4" name="SMARTInkShape-861">
              <a:extLst>
                <a:ext uri="{FF2B5EF4-FFF2-40B4-BE49-F238E27FC236}">
                  <a16:creationId xmlns:a16="http://schemas.microsoft.com/office/drawing/2014/main" id="{42143017-95DE-40A8-03F6-C1E70A7D87BC}"/>
                </a:ext>
              </a:extLst>
            </p:cNvPr>
            <p:cNvSpPr/>
            <p:nvPr>
              <p:custDataLst>
                <p:tags r:id="rId68"/>
              </p:custDataLst>
            </p:nvPr>
          </p:nvSpPr>
          <p:spPr>
            <a:xfrm>
              <a:off x="3495675" y="4499844"/>
              <a:ext cx="171323" cy="224557"/>
            </a:xfrm>
            <a:custGeom>
              <a:avLst/>
              <a:gdLst/>
              <a:ahLst/>
              <a:cxnLst/>
              <a:rect l="0" t="0" r="0" b="0"/>
              <a:pathLst>
                <a:path w="171323" h="224557">
                  <a:moveTo>
                    <a:pt x="0" y="15006"/>
                  </a:moveTo>
                  <a:lnTo>
                    <a:pt x="0" y="15006"/>
                  </a:lnTo>
                  <a:lnTo>
                    <a:pt x="9132" y="5873"/>
                  </a:lnTo>
                  <a:lnTo>
                    <a:pt x="22748" y="5515"/>
                  </a:lnTo>
                  <a:lnTo>
                    <a:pt x="24690" y="4445"/>
                  </a:lnTo>
                  <a:lnTo>
                    <a:pt x="25985" y="2674"/>
                  </a:lnTo>
                  <a:lnTo>
                    <a:pt x="26848" y="434"/>
                  </a:lnTo>
                  <a:lnTo>
                    <a:pt x="28482" y="0"/>
                  </a:lnTo>
                  <a:lnTo>
                    <a:pt x="41681" y="4550"/>
                  </a:lnTo>
                  <a:lnTo>
                    <a:pt x="88548" y="5478"/>
                  </a:lnTo>
                  <a:lnTo>
                    <a:pt x="98622" y="6538"/>
                  </a:lnTo>
                  <a:lnTo>
                    <a:pt x="117083" y="13682"/>
                  </a:lnTo>
                  <a:lnTo>
                    <a:pt x="136491" y="14889"/>
                  </a:lnTo>
                  <a:lnTo>
                    <a:pt x="138619" y="13870"/>
                  </a:lnTo>
                  <a:lnTo>
                    <a:pt x="140038" y="12132"/>
                  </a:lnTo>
                  <a:lnTo>
                    <a:pt x="140983" y="9915"/>
                  </a:lnTo>
                  <a:lnTo>
                    <a:pt x="142672" y="8437"/>
                  </a:lnTo>
                  <a:lnTo>
                    <a:pt x="150909" y="5870"/>
                  </a:lnTo>
                  <a:lnTo>
                    <a:pt x="171020" y="5481"/>
                  </a:lnTo>
                  <a:lnTo>
                    <a:pt x="171322" y="10538"/>
                  </a:lnTo>
                  <a:lnTo>
                    <a:pt x="170306" y="12027"/>
                  </a:lnTo>
                  <a:lnTo>
                    <a:pt x="168571" y="13020"/>
                  </a:lnTo>
                  <a:lnTo>
                    <a:pt x="166356" y="13682"/>
                  </a:lnTo>
                  <a:lnTo>
                    <a:pt x="164879" y="16240"/>
                  </a:lnTo>
                  <a:lnTo>
                    <a:pt x="163238" y="24727"/>
                  </a:lnTo>
                  <a:lnTo>
                    <a:pt x="160684" y="28895"/>
                  </a:lnTo>
                  <a:lnTo>
                    <a:pt x="140582" y="51551"/>
                  </a:lnTo>
                  <a:lnTo>
                    <a:pt x="110981" y="94476"/>
                  </a:lnTo>
                  <a:lnTo>
                    <a:pt x="82669" y="140128"/>
                  </a:lnTo>
                  <a:lnTo>
                    <a:pt x="61390" y="173821"/>
                  </a:lnTo>
                  <a:lnTo>
                    <a:pt x="55165" y="193799"/>
                  </a:lnTo>
                  <a:lnTo>
                    <a:pt x="50976" y="201361"/>
                  </a:lnTo>
                  <a:lnTo>
                    <a:pt x="47756" y="214436"/>
                  </a:lnTo>
                  <a:lnTo>
                    <a:pt x="47625" y="224556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5" name="SMARTInkShape-862">
              <a:extLst>
                <a:ext uri="{FF2B5EF4-FFF2-40B4-BE49-F238E27FC236}">
                  <a16:creationId xmlns:a16="http://schemas.microsoft.com/office/drawing/2014/main" id="{00F84A50-896D-A178-0DB9-904FBBE58A71}"/>
                </a:ext>
              </a:extLst>
            </p:cNvPr>
            <p:cNvSpPr/>
            <p:nvPr>
              <p:custDataLst>
                <p:tags r:id="rId69"/>
              </p:custDataLst>
            </p:nvPr>
          </p:nvSpPr>
          <p:spPr>
            <a:xfrm>
              <a:off x="3267075" y="4524375"/>
              <a:ext cx="171448" cy="200026"/>
            </a:xfrm>
            <a:custGeom>
              <a:avLst/>
              <a:gdLst/>
              <a:ahLst/>
              <a:cxnLst/>
              <a:rect l="0" t="0" r="0" b="0"/>
              <a:pathLst>
                <a:path w="171448" h="200026">
                  <a:moveTo>
                    <a:pt x="0" y="9525"/>
                  </a:moveTo>
                  <a:lnTo>
                    <a:pt x="0" y="9525"/>
                  </a:lnTo>
                  <a:lnTo>
                    <a:pt x="5056" y="9525"/>
                  </a:lnTo>
                  <a:lnTo>
                    <a:pt x="6546" y="8467"/>
                  </a:lnTo>
                  <a:lnTo>
                    <a:pt x="7539" y="6703"/>
                  </a:lnTo>
                  <a:lnTo>
                    <a:pt x="8201" y="4468"/>
                  </a:lnTo>
                  <a:lnTo>
                    <a:pt x="9701" y="2979"/>
                  </a:lnTo>
                  <a:lnTo>
                    <a:pt x="14189" y="1324"/>
                  </a:lnTo>
                  <a:lnTo>
                    <a:pt x="60529" y="7"/>
                  </a:lnTo>
                  <a:lnTo>
                    <a:pt x="106592" y="0"/>
                  </a:lnTo>
                  <a:lnTo>
                    <a:pt x="152210" y="0"/>
                  </a:lnTo>
                  <a:lnTo>
                    <a:pt x="171438" y="0"/>
                  </a:lnTo>
                  <a:lnTo>
                    <a:pt x="171447" y="5057"/>
                  </a:lnTo>
                  <a:lnTo>
                    <a:pt x="170390" y="6546"/>
                  </a:lnTo>
                  <a:lnTo>
                    <a:pt x="168627" y="7539"/>
                  </a:lnTo>
                  <a:lnTo>
                    <a:pt x="166393" y="8201"/>
                  </a:lnTo>
                  <a:lnTo>
                    <a:pt x="164904" y="9701"/>
                  </a:lnTo>
                  <a:lnTo>
                    <a:pt x="163249" y="14189"/>
                  </a:lnTo>
                  <a:lnTo>
                    <a:pt x="161128" y="32240"/>
                  </a:lnTo>
                  <a:lnTo>
                    <a:pt x="145465" y="67354"/>
                  </a:lnTo>
                  <a:lnTo>
                    <a:pt x="144602" y="73478"/>
                  </a:lnTo>
                  <a:lnTo>
                    <a:pt x="137998" y="85926"/>
                  </a:lnTo>
                  <a:lnTo>
                    <a:pt x="119145" y="110956"/>
                  </a:lnTo>
                  <a:lnTo>
                    <a:pt x="112435" y="131121"/>
                  </a:lnTo>
                  <a:lnTo>
                    <a:pt x="99238" y="155478"/>
                  </a:lnTo>
                  <a:lnTo>
                    <a:pt x="96038" y="170804"/>
                  </a:lnTo>
                  <a:lnTo>
                    <a:pt x="95406" y="184022"/>
                  </a:lnTo>
                  <a:lnTo>
                    <a:pt x="94295" y="186181"/>
                  </a:lnTo>
                  <a:lnTo>
                    <a:pt x="92497" y="187621"/>
                  </a:lnTo>
                  <a:lnTo>
                    <a:pt x="90240" y="188580"/>
                  </a:lnTo>
                  <a:lnTo>
                    <a:pt x="88735" y="190278"/>
                  </a:lnTo>
                  <a:lnTo>
                    <a:pt x="87063" y="194988"/>
                  </a:lnTo>
                  <a:lnTo>
                    <a:pt x="87676" y="196667"/>
                  </a:lnTo>
                  <a:lnTo>
                    <a:pt x="89141" y="197786"/>
                  </a:lnTo>
                  <a:lnTo>
                    <a:pt x="95250" y="2000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6" name="SMARTInkShape-863">
              <a:extLst>
                <a:ext uri="{FF2B5EF4-FFF2-40B4-BE49-F238E27FC236}">
                  <a16:creationId xmlns:a16="http://schemas.microsoft.com/office/drawing/2014/main" id="{9FA50DFA-C2B0-8BED-6FBA-462FDB53B566}"/>
                </a:ext>
              </a:extLst>
            </p:cNvPr>
            <p:cNvSpPr/>
            <p:nvPr>
              <p:custDataLst>
                <p:tags r:id="rId70"/>
              </p:custDataLst>
            </p:nvPr>
          </p:nvSpPr>
          <p:spPr>
            <a:xfrm>
              <a:off x="3143250" y="4714875"/>
              <a:ext cx="9526" cy="1"/>
            </a:xfrm>
            <a:custGeom>
              <a:avLst/>
              <a:gdLst/>
              <a:ahLst/>
              <a:cxnLst/>
              <a:rect l="0" t="0" r="0" b="0"/>
              <a:pathLst>
                <a:path w="9526" h="1">
                  <a:moveTo>
                    <a:pt x="0" y="0"/>
                  </a:moveTo>
                  <a:lnTo>
                    <a:pt x="0" y="0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7" name="SMARTInkShape-864">
              <a:extLst>
                <a:ext uri="{FF2B5EF4-FFF2-40B4-BE49-F238E27FC236}">
                  <a16:creationId xmlns:a16="http://schemas.microsoft.com/office/drawing/2014/main" id="{621B3A75-89C6-2D57-EB86-8DC3CC5E59EB}"/>
                </a:ext>
              </a:extLst>
            </p:cNvPr>
            <p:cNvSpPr/>
            <p:nvPr>
              <p:custDataLst>
                <p:tags r:id="rId71"/>
              </p:custDataLst>
            </p:nvPr>
          </p:nvSpPr>
          <p:spPr>
            <a:xfrm>
              <a:off x="2990980" y="4524507"/>
              <a:ext cx="85583" cy="190193"/>
            </a:xfrm>
            <a:custGeom>
              <a:avLst/>
              <a:gdLst/>
              <a:ahLst/>
              <a:cxnLst/>
              <a:rect l="0" t="0" r="0" b="0"/>
              <a:pathLst>
                <a:path w="85583" h="190193">
                  <a:moveTo>
                    <a:pt x="66545" y="47493"/>
                  </a:moveTo>
                  <a:lnTo>
                    <a:pt x="66545" y="47493"/>
                  </a:lnTo>
                  <a:lnTo>
                    <a:pt x="66545" y="18929"/>
                  </a:lnTo>
                  <a:lnTo>
                    <a:pt x="43879" y="18918"/>
                  </a:lnTo>
                  <a:lnTo>
                    <a:pt x="41909" y="19976"/>
                  </a:lnTo>
                  <a:lnTo>
                    <a:pt x="40596" y="21740"/>
                  </a:lnTo>
                  <a:lnTo>
                    <a:pt x="38079" y="26522"/>
                  </a:lnTo>
                  <a:lnTo>
                    <a:pt x="15625" y="55774"/>
                  </a:lnTo>
                  <a:lnTo>
                    <a:pt x="3214" y="89764"/>
                  </a:lnTo>
                  <a:lnTo>
                    <a:pt x="0" y="134550"/>
                  </a:lnTo>
                  <a:lnTo>
                    <a:pt x="2750" y="141924"/>
                  </a:lnTo>
                  <a:lnTo>
                    <a:pt x="4965" y="145372"/>
                  </a:lnTo>
                  <a:lnTo>
                    <a:pt x="11634" y="169260"/>
                  </a:lnTo>
                  <a:lnTo>
                    <a:pt x="22537" y="183611"/>
                  </a:lnTo>
                  <a:lnTo>
                    <a:pt x="28641" y="187365"/>
                  </a:lnTo>
                  <a:lnTo>
                    <a:pt x="37800" y="189972"/>
                  </a:lnTo>
                  <a:lnTo>
                    <a:pt x="42481" y="190192"/>
                  </a:lnTo>
                  <a:lnTo>
                    <a:pt x="48088" y="187468"/>
                  </a:lnTo>
                  <a:lnTo>
                    <a:pt x="51065" y="185260"/>
                  </a:lnTo>
                  <a:lnTo>
                    <a:pt x="54374" y="179984"/>
                  </a:lnTo>
                  <a:lnTo>
                    <a:pt x="56902" y="174110"/>
                  </a:lnTo>
                  <a:lnTo>
                    <a:pt x="61554" y="167973"/>
                  </a:lnTo>
                  <a:lnTo>
                    <a:pt x="64327" y="158896"/>
                  </a:lnTo>
                  <a:lnTo>
                    <a:pt x="68710" y="141884"/>
                  </a:lnTo>
                  <a:lnTo>
                    <a:pt x="81646" y="103276"/>
                  </a:lnTo>
                  <a:lnTo>
                    <a:pt x="85075" y="61894"/>
                  </a:lnTo>
                  <a:lnTo>
                    <a:pt x="85582" y="16345"/>
                  </a:lnTo>
                  <a:lnTo>
                    <a:pt x="84528" y="14028"/>
                  </a:lnTo>
                  <a:lnTo>
                    <a:pt x="82767" y="12483"/>
                  </a:lnTo>
                  <a:lnTo>
                    <a:pt x="80535" y="11453"/>
                  </a:lnTo>
                  <a:lnTo>
                    <a:pt x="79047" y="9708"/>
                  </a:lnTo>
                  <a:lnTo>
                    <a:pt x="77393" y="4947"/>
                  </a:lnTo>
                  <a:lnTo>
                    <a:pt x="75893" y="3254"/>
                  </a:lnTo>
                  <a:lnTo>
                    <a:pt x="71405" y="1373"/>
                  </a:lnTo>
                  <a:lnTo>
                    <a:pt x="58771" y="0"/>
                  </a:lnTo>
                  <a:lnTo>
                    <a:pt x="45329" y="11632"/>
                  </a:lnTo>
                  <a:lnTo>
                    <a:pt x="42876" y="14061"/>
                  </a:lnTo>
                  <a:lnTo>
                    <a:pt x="40150" y="19582"/>
                  </a:lnTo>
                  <a:lnTo>
                    <a:pt x="37970" y="4749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8" name="SMARTInkShape-865">
              <a:extLst>
                <a:ext uri="{FF2B5EF4-FFF2-40B4-BE49-F238E27FC236}">
                  <a16:creationId xmlns:a16="http://schemas.microsoft.com/office/drawing/2014/main" id="{59F5004F-9A85-327F-C018-583418F2F428}"/>
                </a:ext>
              </a:extLst>
            </p:cNvPr>
            <p:cNvSpPr/>
            <p:nvPr>
              <p:custDataLst>
                <p:tags r:id="rId72"/>
              </p:custDataLst>
            </p:nvPr>
          </p:nvSpPr>
          <p:spPr>
            <a:xfrm>
              <a:off x="2790840" y="4524410"/>
              <a:ext cx="114286" cy="238091"/>
            </a:xfrm>
            <a:custGeom>
              <a:avLst/>
              <a:gdLst/>
              <a:ahLst/>
              <a:cxnLst/>
              <a:rect l="0" t="0" r="0" b="0"/>
              <a:pathLst>
                <a:path w="114286" h="238091">
                  <a:moveTo>
                    <a:pt x="85710" y="47590"/>
                  </a:moveTo>
                  <a:lnTo>
                    <a:pt x="85710" y="47590"/>
                  </a:lnTo>
                  <a:lnTo>
                    <a:pt x="85710" y="42533"/>
                  </a:lnTo>
                  <a:lnTo>
                    <a:pt x="86768" y="41044"/>
                  </a:lnTo>
                  <a:lnTo>
                    <a:pt x="88532" y="40051"/>
                  </a:lnTo>
                  <a:lnTo>
                    <a:pt x="95119" y="38099"/>
                  </a:lnTo>
                  <a:lnTo>
                    <a:pt x="95235" y="9607"/>
                  </a:lnTo>
                  <a:lnTo>
                    <a:pt x="87035" y="1299"/>
                  </a:lnTo>
                  <a:lnTo>
                    <a:pt x="77625" y="82"/>
                  </a:lnTo>
                  <a:lnTo>
                    <a:pt x="71555" y="0"/>
                  </a:lnTo>
                  <a:lnTo>
                    <a:pt x="66013" y="2802"/>
                  </a:lnTo>
                  <a:lnTo>
                    <a:pt x="60022" y="6518"/>
                  </a:lnTo>
                  <a:lnTo>
                    <a:pt x="50700" y="9668"/>
                  </a:lnTo>
                  <a:lnTo>
                    <a:pt x="6335" y="50776"/>
                  </a:lnTo>
                  <a:lnTo>
                    <a:pt x="2807" y="57120"/>
                  </a:lnTo>
                  <a:lnTo>
                    <a:pt x="150" y="74284"/>
                  </a:lnTo>
                  <a:lnTo>
                    <a:pt x="0" y="89258"/>
                  </a:lnTo>
                  <a:lnTo>
                    <a:pt x="1053" y="91244"/>
                  </a:lnTo>
                  <a:lnTo>
                    <a:pt x="2814" y="92567"/>
                  </a:lnTo>
                  <a:lnTo>
                    <a:pt x="5046" y="93450"/>
                  </a:lnTo>
                  <a:lnTo>
                    <a:pt x="6534" y="95096"/>
                  </a:lnTo>
                  <a:lnTo>
                    <a:pt x="8187" y="99748"/>
                  </a:lnTo>
                  <a:lnTo>
                    <a:pt x="9687" y="101413"/>
                  </a:lnTo>
                  <a:lnTo>
                    <a:pt x="17595" y="104302"/>
                  </a:lnTo>
                  <a:lnTo>
                    <a:pt x="27110" y="104702"/>
                  </a:lnTo>
                  <a:lnTo>
                    <a:pt x="35878" y="98187"/>
                  </a:lnTo>
                  <a:lnTo>
                    <a:pt x="44722" y="96095"/>
                  </a:lnTo>
                  <a:lnTo>
                    <a:pt x="50912" y="95606"/>
                  </a:lnTo>
                  <a:lnTo>
                    <a:pt x="52987" y="94418"/>
                  </a:lnTo>
                  <a:lnTo>
                    <a:pt x="54369" y="92567"/>
                  </a:lnTo>
                  <a:lnTo>
                    <a:pt x="55291" y="90274"/>
                  </a:lnTo>
                  <a:lnTo>
                    <a:pt x="56964" y="88747"/>
                  </a:lnTo>
                  <a:lnTo>
                    <a:pt x="67253" y="83472"/>
                  </a:lnTo>
                  <a:lnTo>
                    <a:pt x="82613" y="70581"/>
                  </a:lnTo>
                  <a:lnTo>
                    <a:pt x="95251" y="64596"/>
                  </a:lnTo>
                  <a:lnTo>
                    <a:pt x="98420" y="62102"/>
                  </a:lnTo>
                  <a:lnTo>
                    <a:pt x="101943" y="56509"/>
                  </a:lnTo>
                  <a:lnTo>
                    <a:pt x="102882" y="53536"/>
                  </a:lnTo>
                  <a:lnTo>
                    <a:pt x="104566" y="51554"/>
                  </a:lnTo>
                  <a:lnTo>
                    <a:pt x="109260" y="49352"/>
                  </a:lnTo>
                  <a:lnTo>
                    <a:pt x="110935" y="47706"/>
                  </a:lnTo>
                  <a:lnTo>
                    <a:pt x="114280" y="38082"/>
                  </a:lnTo>
                  <a:lnTo>
                    <a:pt x="114284" y="38068"/>
                  </a:lnTo>
                  <a:lnTo>
                    <a:pt x="114285" y="38065"/>
                  </a:lnTo>
                  <a:lnTo>
                    <a:pt x="114285" y="51322"/>
                  </a:lnTo>
                  <a:lnTo>
                    <a:pt x="111463" y="57363"/>
                  </a:lnTo>
                  <a:lnTo>
                    <a:pt x="82486" y="103058"/>
                  </a:lnTo>
                  <a:lnTo>
                    <a:pt x="68949" y="146102"/>
                  </a:lnTo>
                  <a:lnTo>
                    <a:pt x="50938" y="193466"/>
                  </a:lnTo>
                  <a:lnTo>
                    <a:pt x="47902" y="222117"/>
                  </a:lnTo>
                  <a:lnTo>
                    <a:pt x="47610" y="23809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9" name="SMARTInkShape-866">
              <a:extLst>
                <a:ext uri="{FF2B5EF4-FFF2-40B4-BE49-F238E27FC236}">
                  <a16:creationId xmlns:a16="http://schemas.microsoft.com/office/drawing/2014/main" id="{284D8DED-22D0-0597-C0C9-27175B5B6D8C}"/>
                </a:ext>
              </a:extLst>
            </p:cNvPr>
            <p:cNvSpPr/>
            <p:nvPr>
              <p:custDataLst>
                <p:tags r:id="rId73"/>
              </p:custDataLst>
            </p:nvPr>
          </p:nvSpPr>
          <p:spPr>
            <a:xfrm>
              <a:off x="2667000" y="4552950"/>
              <a:ext cx="95251" cy="28576"/>
            </a:xfrm>
            <a:custGeom>
              <a:avLst/>
              <a:gdLst/>
              <a:ahLst/>
              <a:cxnLst/>
              <a:rect l="0" t="0" r="0" b="0"/>
              <a:pathLst>
                <a:path w="95251" h="28576">
                  <a:moveTo>
                    <a:pt x="0" y="28575"/>
                  </a:moveTo>
                  <a:lnTo>
                    <a:pt x="0" y="28575"/>
                  </a:lnTo>
                  <a:lnTo>
                    <a:pt x="0" y="23518"/>
                  </a:lnTo>
                  <a:lnTo>
                    <a:pt x="1058" y="22029"/>
                  </a:lnTo>
                  <a:lnTo>
                    <a:pt x="2822" y="21036"/>
                  </a:lnTo>
                  <a:lnTo>
                    <a:pt x="16246" y="18254"/>
                  </a:lnTo>
                  <a:lnTo>
                    <a:pt x="26743" y="10883"/>
                  </a:lnTo>
                  <a:lnTo>
                    <a:pt x="35817" y="9793"/>
                  </a:lnTo>
                  <a:lnTo>
                    <a:pt x="60360" y="9536"/>
                  </a:lnTo>
                  <a:lnTo>
                    <a:pt x="66691" y="6708"/>
                  </a:lnTo>
                  <a:lnTo>
                    <a:pt x="74322" y="1325"/>
                  </a:lnTo>
                  <a:lnTo>
                    <a:pt x="83433" y="262"/>
                  </a:lnTo>
                  <a:lnTo>
                    <a:pt x="9525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0" name="SMARTInkShape-867">
              <a:extLst>
                <a:ext uri="{FF2B5EF4-FFF2-40B4-BE49-F238E27FC236}">
                  <a16:creationId xmlns:a16="http://schemas.microsoft.com/office/drawing/2014/main" id="{BE128802-A941-BE3C-1B91-2F9FBDC2766C}"/>
                </a:ext>
              </a:extLst>
            </p:cNvPr>
            <p:cNvSpPr/>
            <p:nvPr>
              <p:custDataLst>
                <p:tags r:id="rId74"/>
              </p:custDataLst>
            </p:nvPr>
          </p:nvSpPr>
          <p:spPr>
            <a:xfrm>
              <a:off x="2600325" y="4562485"/>
              <a:ext cx="85725" cy="171441"/>
            </a:xfrm>
            <a:custGeom>
              <a:avLst/>
              <a:gdLst/>
              <a:ahLst/>
              <a:cxnLst/>
              <a:rect l="0" t="0" r="0" b="0"/>
              <a:pathLst>
                <a:path w="85725" h="171441">
                  <a:moveTo>
                    <a:pt x="38100" y="9515"/>
                  </a:moveTo>
                  <a:lnTo>
                    <a:pt x="38100" y="9515"/>
                  </a:lnTo>
                  <a:lnTo>
                    <a:pt x="47233" y="9515"/>
                  </a:lnTo>
                  <a:lnTo>
                    <a:pt x="47625" y="0"/>
                  </a:lnTo>
                  <a:lnTo>
                    <a:pt x="47625" y="8192"/>
                  </a:lnTo>
                  <a:lnTo>
                    <a:pt x="21676" y="38282"/>
                  </a:lnTo>
                  <a:lnTo>
                    <a:pt x="9816" y="73638"/>
                  </a:lnTo>
                  <a:lnTo>
                    <a:pt x="9564" y="88972"/>
                  </a:lnTo>
                  <a:lnTo>
                    <a:pt x="10609" y="91062"/>
                  </a:lnTo>
                  <a:lnTo>
                    <a:pt x="12364" y="92454"/>
                  </a:lnTo>
                  <a:lnTo>
                    <a:pt x="14593" y="93383"/>
                  </a:lnTo>
                  <a:lnTo>
                    <a:pt x="16078" y="95060"/>
                  </a:lnTo>
                  <a:lnTo>
                    <a:pt x="18934" y="104324"/>
                  </a:lnTo>
                  <a:lnTo>
                    <a:pt x="63526" y="104765"/>
                  </a:lnTo>
                  <a:lnTo>
                    <a:pt x="69861" y="104765"/>
                  </a:lnTo>
                  <a:lnTo>
                    <a:pt x="71974" y="103707"/>
                  </a:lnTo>
                  <a:lnTo>
                    <a:pt x="73383" y="101943"/>
                  </a:lnTo>
                  <a:lnTo>
                    <a:pt x="74322" y="99708"/>
                  </a:lnTo>
                  <a:lnTo>
                    <a:pt x="76006" y="98219"/>
                  </a:lnTo>
                  <a:lnTo>
                    <a:pt x="84236" y="95632"/>
                  </a:lnTo>
                  <a:lnTo>
                    <a:pt x="84732" y="96560"/>
                  </a:lnTo>
                  <a:lnTo>
                    <a:pt x="85724" y="118944"/>
                  </a:lnTo>
                  <a:lnTo>
                    <a:pt x="82902" y="124472"/>
                  </a:lnTo>
                  <a:lnTo>
                    <a:pt x="77524" y="131589"/>
                  </a:lnTo>
                  <a:lnTo>
                    <a:pt x="75404" y="140598"/>
                  </a:lnTo>
                  <a:lnTo>
                    <a:pt x="62022" y="156924"/>
                  </a:lnTo>
                  <a:lnTo>
                    <a:pt x="56493" y="159697"/>
                  </a:lnTo>
                  <a:lnTo>
                    <a:pt x="53537" y="160436"/>
                  </a:lnTo>
                  <a:lnTo>
                    <a:pt x="38042" y="169259"/>
                  </a:lnTo>
                  <a:lnTo>
                    <a:pt x="9350" y="171423"/>
                  </a:lnTo>
                  <a:lnTo>
                    <a:pt x="0" y="17144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1" name="SMARTInkShape-868">
              <a:extLst>
                <a:ext uri="{FF2B5EF4-FFF2-40B4-BE49-F238E27FC236}">
                  <a16:creationId xmlns:a16="http://schemas.microsoft.com/office/drawing/2014/main" id="{2449E045-3AF7-763B-6F59-57EAFF638511}"/>
                </a:ext>
              </a:extLst>
            </p:cNvPr>
            <p:cNvSpPr/>
            <p:nvPr>
              <p:custDataLst>
                <p:tags r:id="rId75"/>
              </p:custDataLst>
            </p:nvPr>
          </p:nvSpPr>
          <p:spPr>
            <a:xfrm>
              <a:off x="2362204" y="4552950"/>
              <a:ext cx="142872" cy="209551"/>
            </a:xfrm>
            <a:custGeom>
              <a:avLst/>
              <a:gdLst/>
              <a:ahLst/>
              <a:cxnLst/>
              <a:rect l="0" t="0" r="0" b="0"/>
              <a:pathLst>
                <a:path w="142872" h="209551">
                  <a:moveTo>
                    <a:pt x="66671" y="9525"/>
                  </a:moveTo>
                  <a:lnTo>
                    <a:pt x="66671" y="9525"/>
                  </a:lnTo>
                  <a:lnTo>
                    <a:pt x="76080" y="9525"/>
                  </a:lnTo>
                  <a:lnTo>
                    <a:pt x="76173" y="4037"/>
                  </a:lnTo>
                  <a:lnTo>
                    <a:pt x="76186" y="6381"/>
                  </a:lnTo>
                  <a:lnTo>
                    <a:pt x="76189" y="6370"/>
                  </a:lnTo>
                  <a:lnTo>
                    <a:pt x="76196" y="310"/>
                  </a:lnTo>
                  <a:lnTo>
                    <a:pt x="76196" y="5549"/>
                  </a:lnTo>
                  <a:lnTo>
                    <a:pt x="76196" y="0"/>
                  </a:lnTo>
                  <a:lnTo>
                    <a:pt x="76196" y="33204"/>
                  </a:lnTo>
                  <a:lnTo>
                    <a:pt x="73374" y="38746"/>
                  </a:lnTo>
                  <a:lnTo>
                    <a:pt x="67995" y="45871"/>
                  </a:lnTo>
                  <a:lnTo>
                    <a:pt x="67063" y="52162"/>
                  </a:lnTo>
                  <a:lnTo>
                    <a:pt x="65875" y="53824"/>
                  </a:lnTo>
                  <a:lnTo>
                    <a:pt x="64024" y="54933"/>
                  </a:lnTo>
                  <a:lnTo>
                    <a:pt x="61731" y="55672"/>
                  </a:lnTo>
                  <a:lnTo>
                    <a:pt x="60202" y="57223"/>
                  </a:lnTo>
                  <a:lnTo>
                    <a:pt x="54928" y="67316"/>
                  </a:lnTo>
                  <a:lnTo>
                    <a:pt x="52493" y="70277"/>
                  </a:lnTo>
                  <a:lnTo>
                    <a:pt x="46964" y="73568"/>
                  </a:lnTo>
                  <a:lnTo>
                    <a:pt x="44008" y="74445"/>
                  </a:lnTo>
                  <a:lnTo>
                    <a:pt x="42037" y="76088"/>
                  </a:lnTo>
                  <a:lnTo>
                    <a:pt x="39847" y="80737"/>
                  </a:lnTo>
                  <a:lnTo>
                    <a:pt x="38205" y="82399"/>
                  </a:lnTo>
                  <a:lnTo>
                    <a:pt x="19162" y="94281"/>
                  </a:lnTo>
                  <a:lnTo>
                    <a:pt x="0" y="95250"/>
                  </a:lnTo>
                  <a:lnTo>
                    <a:pt x="8198" y="95250"/>
                  </a:lnTo>
                  <a:lnTo>
                    <a:pt x="17606" y="103451"/>
                  </a:lnTo>
                  <a:lnTo>
                    <a:pt x="23676" y="104383"/>
                  </a:lnTo>
                  <a:lnTo>
                    <a:pt x="69465" y="104772"/>
                  </a:lnTo>
                  <a:lnTo>
                    <a:pt x="88863" y="104775"/>
                  </a:lnTo>
                  <a:lnTo>
                    <a:pt x="90991" y="103717"/>
                  </a:lnTo>
                  <a:lnTo>
                    <a:pt x="92409" y="101953"/>
                  </a:lnTo>
                  <a:lnTo>
                    <a:pt x="93355" y="99718"/>
                  </a:lnTo>
                  <a:lnTo>
                    <a:pt x="95043" y="98229"/>
                  </a:lnTo>
                  <a:lnTo>
                    <a:pt x="99742" y="96574"/>
                  </a:lnTo>
                  <a:lnTo>
                    <a:pt x="119198" y="95260"/>
                  </a:lnTo>
                  <a:lnTo>
                    <a:pt x="120739" y="94199"/>
                  </a:lnTo>
                  <a:lnTo>
                    <a:pt x="121766" y="92433"/>
                  </a:lnTo>
                  <a:lnTo>
                    <a:pt x="123701" y="86118"/>
                  </a:lnTo>
                  <a:lnTo>
                    <a:pt x="132950" y="85735"/>
                  </a:lnTo>
                  <a:lnTo>
                    <a:pt x="133229" y="80672"/>
                  </a:lnTo>
                  <a:lnTo>
                    <a:pt x="134326" y="79181"/>
                  </a:lnTo>
                  <a:lnTo>
                    <a:pt x="142793" y="76223"/>
                  </a:lnTo>
                  <a:lnTo>
                    <a:pt x="142868" y="76200"/>
                  </a:lnTo>
                  <a:lnTo>
                    <a:pt x="142871" y="76200"/>
                  </a:lnTo>
                  <a:lnTo>
                    <a:pt x="142871" y="98866"/>
                  </a:lnTo>
                  <a:lnTo>
                    <a:pt x="140049" y="104971"/>
                  </a:lnTo>
                  <a:lnTo>
                    <a:pt x="137815" y="108081"/>
                  </a:lnTo>
                  <a:lnTo>
                    <a:pt x="134670" y="122570"/>
                  </a:lnTo>
                  <a:lnTo>
                    <a:pt x="132550" y="138824"/>
                  </a:lnTo>
                  <a:lnTo>
                    <a:pt x="126877" y="150025"/>
                  </a:lnTo>
                  <a:lnTo>
                    <a:pt x="123031" y="176895"/>
                  </a:lnTo>
                  <a:lnTo>
                    <a:pt x="115656" y="188500"/>
                  </a:lnTo>
                  <a:lnTo>
                    <a:pt x="114698" y="194963"/>
                  </a:lnTo>
                  <a:lnTo>
                    <a:pt x="113506" y="196650"/>
                  </a:lnTo>
                  <a:lnTo>
                    <a:pt x="111653" y="197776"/>
                  </a:lnTo>
                  <a:lnTo>
                    <a:pt x="109359" y="198525"/>
                  </a:lnTo>
                  <a:lnTo>
                    <a:pt x="107829" y="200084"/>
                  </a:lnTo>
                  <a:lnTo>
                    <a:pt x="104771" y="2095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2" name="SMARTInkShape-869">
              <a:extLst>
                <a:ext uri="{FF2B5EF4-FFF2-40B4-BE49-F238E27FC236}">
                  <a16:creationId xmlns:a16="http://schemas.microsoft.com/office/drawing/2014/main" id="{B1572BD5-068D-4244-0122-B613B78FD3C6}"/>
                </a:ext>
              </a:extLst>
            </p:cNvPr>
            <p:cNvSpPr/>
            <p:nvPr>
              <p:custDataLst>
                <p:tags r:id="rId76"/>
              </p:custDataLst>
            </p:nvPr>
          </p:nvSpPr>
          <p:spPr>
            <a:xfrm>
              <a:off x="2200275" y="4543425"/>
              <a:ext cx="133351" cy="38101"/>
            </a:xfrm>
            <a:custGeom>
              <a:avLst/>
              <a:gdLst/>
              <a:ahLst/>
              <a:cxnLst/>
              <a:rect l="0" t="0" r="0" b="0"/>
              <a:pathLst>
                <a:path w="133351" h="38101">
                  <a:moveTo>
                    <a:pt x="0" y="38100"/>
                  </a:moveTo>
                  <a:lnTo>
                    <a:pt x="0" y="38100"/>
                  </a:lnTo>
                  <a:lnTo>
                    <a:pt x="0" y="20408"/>
                  </a:lnTo>
                  <a:lnTo>
                    <a:pt x="1058" y="19957"/>
                  </a:lnTo>
                  <a:lnTo>
                    <a:pt x="5056" y="19453"/>
                  </a:lnTo>
                  <a:lnTo>
                    <a:pt x="6546" y="18261"/>
                  </a:lnTo>
                  <a:lnTo>
                    <a:pt x="8201" y="14113"/>
                  </a:lnTo>
                  <a:lnTo>
                    <a:pt x="9701" y="12583"/>
                  </a:lnTo>
                  <a:lnTo>
                    <a:pt x="14189" y="10884"/>
                  </a:lnTo>
                  <a:lnTo>
                    <a:pt x="31881" y="9644"/>
                  </a:lnTo>
                  <a:lnTo>
                    <a:pt x="33954" y="8546"/>
                  </a:lnTo>
                  <a:lnTo>
                    <a:pt x="35336" y="6756"/>
                  </a:lnTo>
                  <a:lnTo>
                    <a:pt x="36258" y="4504"/>
                  </a:lnTo>
                  <a:lnTo>
                    <a:pt x="37930" y="3003"/>
                  </a:lnTo>
                  <a:lnTo>
                    <a:pt x="42610" y="1334"/>
                  </a:lnTo>
                  <a:lnTo>
                    <a:pt x="88903" y="3"/>
                  </a:lnTo>
                  <a:lnTo>
                    <a:pt x="13335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3" name="SMARTInkShape-870">
              <a:extLst>
                <a:ext uri="{FF2B5EF4-FFF2-40B4-BE49-F238E27FC236}">
                  <a16:creationId xmlns:a16="http://schemas.microsoft.com/office/drawing/2014/main" id="{E95E8C97-77AD-A7F9-0854-ECFFF67378FE}"/>
                </a:ext>
              </a:extLst>
            </p:cNvPr>
            <p:cNvSpPr/>
            <p:nvPr>
              <p:custDataLst>
                <p:tags r:id="rId77"/>
              </p:custDataLst>
            </p:nvPr>
          </p:nvSpPr>
          <p:spPr>
            <a:xfrm>
              <a:off x="2154139" y="4552985"/>
              <a:ext cx="131731" cy="199991"/>
            </a:xfrm>
            <a:custGeom>
              <a:avLst/>
              <a:gdLst/>
              <a:ahLst/>
              <a:cxnLst/>
              <a:rect l="0" t="0" r="0" b="0"/>
              <a:pathLst>
                <a:path w="131731" h="199991">
                  <a:moveTo>
                    <a:pt x="36611" y="28540"/>
                  </a:moveTo>
                  <a:lnTo>
                    <a:pt x="36611" y="28540"/>
                  </a:lnTo>
                  <a:lnTo>
                    <a:pt x="36611" y="23483"/>
                  </a:lnTo>
                  <a:lnTo>
                    <a:pt x="37669" y="21994"/>
                  </a:lnTo>
                  <a:lnTo>
                    <a:pt x="39433" y="21001"/>
                  </a:lnTo>
                  <a:lnTo>
                    <a:pt x="44812" y="19407"/>
                  </a:lnTo>
                  <a:lnTo>
                    <a:pt x="54221" y="10848"/>
                  </a:lnTo>
                  <a:lnTo>
                    <a:pt x="63736" y="9609"/>
                  </a:lnTo>
                  <a:lnTo>
                    <a:pt x="64219" y="8511"/>
                  </a:lnTo>
                  <a:lnTo>
                    <a:pt x="65182" y="0"/>
                  </a:lnTo>
                  <a:lnTo>
                    <a:pt x="65185" y="5033"/>
                  </a:lnTo>
                  <a:lnTo>
                    <a:pt x="64127" y="6518"/>
                  </a:lnTo>
                  <a:lnTo>
                    <a:pt x="62363" y="7509"/>
                  </a:lnTo>
                  <a:lnTo>
                    <a:pt x="60130" y="8169"/>
                  </a:lnTo>
                  <a:lnTo>
                    <a:pt x="45889" y="19677"/>
                  </a:lnTo>
                  <a:lnTo>
                    <a:pt x="12267" y="53947"/>
                  </a:lnTo>
                  <a:lnTo>
                    <a:pt x="6049" y="66641"/>
                  </a:lnTo>
                  <a:lnTo>
                    <a:pt x="1861" y="72990"/>
                  </a:lnTo>
                  <a:lnTo>
                    <a:pt x="0" y="79340"/>
                  </a:lnTo>
                  <a:lnTo>
                    <a:pt x="562" y="81457"/>
                  </a:lnTo>
                  <a:lnTo>
                    <a:pt x="1995" y="82868"/>
                  </a:lnTo>
                  <a:lnTo>
                    <a:pt x="4009" y="83809"/>
                  </a:lnTo>
                  <a:lnTo>
                    <a:pt x="5351" y="85494"/>
                  </a:lnTo>
                  <a:lnTo>
                    <a:pt x="8299" y="92923"/>
                  </a:lnTo>
                  <a:lnTo>
                    <a:pt x="16132" y="102975"/>
                  </a:lnTo>
                  <a:lnTo>
                    <a:pt x="19748" y="103956"/>
                  </a:lnTo>
                  <a:lnTo>
                    <a:pt x="67156" y="104738"/>
                  </a:lnTo>
                  <a:lnTo>
                    <a:pt x="87305" y="104740"/>
                  </a:lnTo>
                  <a:lnTo>
                    <a:pt x="93714" y="107562"/>
                  </a:lnTo>
                  <a:lnTo>
                    <a:pt x="100090" y="111286"/>
                  </a:lnTo>
                  <a:lnTo>
                    <a:pt x="109630" y="114441"/>
                  </a:lnTo>
                  <a:lnTo>
                    <a:pt x="126834" y="128420"/>
                  </a:lnTo>
                  <a:lnTo>
                    <a:pt x="129627" y="133962"/>
                  </a:lnTo>
                  <a:lnTo>
                    <a:pt x="131730" y="147377"/>
                  </a:lnTo>
                  <a:lnTo>
                    <a:pt x="128981" y="152970"/>
                  </a:lnTo>
                  <a:lnTo>
                    <a:pt x="107407" y="177789"/>
                  </a:lnTo>
                  <a:lnTo>
                    <a:pt x="105117" y="184125"/>
                  </a:lnTo>
                  <a:lnTo>
                    <a:pt x="103449" y="186239"/>
                  </a:lnTo>
                  <a:lnTo>
                    <a:pt x="86000" y="198501"/>
                  </a:lnTo>
                  <a:lnTo>
                    <a:pt x="79702" y="199549"/>
                  </a:lnTo>
                  <a:lnTo>
                    <a:pt x="46136" y="19999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4" name="SMARTInkShape-871">
              <a:extLst>
                <a:ext uri="{FF2B5EF4-FFF2-40B4-BE49-F238E27FC236}">
                  <a16:creationId xmlns:a16="http://schemas.microsoft.com/office/drawing/2014/main" id="{028AFA27-5834-C63C-6EF9-0D3CC1D43CEB}"/>
                </a:ext>
              </a:extLst>
            </p:cNvPr>
            <p:cNvSpPr/>
            <p:nvPr>
              <p:custDataLst>
                <p:tags r:id="rId78"/>
              </p:custDataLst>
            </p:nvPr>
          </p:nvSpPr>
          <p:spPr>
            <a:xfrm>
              <a:off x="1914525" y="4572000"/>
              <a:ext cx="142876" cy="219076"/>
            </a:xfrm>
            <a:custGeom>
              <a:avLst/>
              <a:gdLst/>
              <a:ahLst/>
              <a:cxnLst/>
              <a:rect l="0" t="0" r="0" b="0"/>
              <a:pathLst>
                <a:path w="142876" h="219076">
                  <a:moveTo>
                    <a:pt x="9525" y="9525"/>
                  </a:moveTo>
                  <a:lnTo>
                    <a:pt x="9525" y="9525"/>
                  </a:lnTo>
                  <a:lnTo>
                    <a:pt x="0" y="9525"/>
                  </a:lnTo>
                  <a:lnTo>
                    <a:pt x="8201" y="17726"/>
                  </a:lnTo>
                  <a:lnTo>
                    <a:pt x="14189" y="18658"/>
                  </a:lnTo>
                  <a:lnTo>
                    <a:pt x="22666" y="18933"/>
                  </a:lnTo>
                  <a:lnTo>
                    <a:pt x="28771" y="16176"/>
                  </a:lnTo>
                  <a:lnTo>
                    <a:pt x="35012" y="12481"/>
                  </a:lnTo>
                  <a:lnTo>
                    <a:pt x="47642" y="10109"/>
                  </a:lnTo>
                  <a:lnTo>
                    <a:pt x="95076" y="9530"/>
                  </a:lnTo>
                  <a:lnTo>
                    <a:pt x="117465" y="9525"/>
                  </a:lnTo>
                  <a:lnTo>
                    <a:pt x="123820" y="6703"/>
                  </a:lnTo>
                  <a:lnTo>
                    <a:pt x="131468" y="1324"/>
                  </a:lnTo>
                  <a:lnTo>
                    <a:pt x="142864" y="0"/>
                  </a:lnTo>
                  <a:lnTo>
                    <a:pt x="142872" y="0"/>
                  </a:lnTo>
                  <a:lnTo>
                    <a:pt x="142875" y="0"/>
                  </a:lnTo>
                  <a:lnTo>
                    <a:pt x="142875" y="13257"/>
                  </a:lnTo>
                  <a:lnTo>
                    <a:pt x="140053" y="19298"/>
                  </a:lnTo>
                  <a:lnTo>
                    <a:pt x="136329" y="25510"/>
                  </a:lnTo>
                  <a:lnTo>
                    <a:pt x="118239" y="70225"/>
                  </a:lnTo>
                  <a:lnTo>
                    <a:pt x="106991" y="117144"/>
                  </a:lnTo>
                  <a:lnTo>
                    <a:pt x="104702" y="132497"/>
                  </a:lnTo>
                  <a:lnTo>
                    <a:pt x="97430" y="153800"/>
                  </a:lnTo>
                  <a:lnTo>
                    <a:pt x="95161" y="164663"/>
                  </a:lnTo>
                  <a:lnTo>
                    <a:pt x="88991" y="177788"/>
                  </a:lnTo>
                  <a:lnTo>
                    <a:pt x="85725" y="21907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61" name="SMARTInkShape-Group163">
            <a:extLst>
              <a:ext uri="{FF2B5EF4-FFF2-40B4-BE49-F238E27FC236}">
                <a16:creationId xmlns:a16="http://schemas.microsoft.com/office/drawing/2014/main" id="{02933956-7708-925F-FE67-38A77DE65F4C}"/>
              </a:ext>
            </a:extLst>
          </p:cNvPr>
          <p:cNvGrpSpPr/>
          <p:nvPr/>
        </p:nvGrpSpPr>
        <p:grpSpPr>
          <a:xfrm>
            <a:off x="2152689" y="5210175"/>
            <a:ext cx="976712" cy="323851"/>
            <a:chOff x="2152689" y="5210175"/>
            <a:chExt cx="976712" cy="323851"/>
          </a:xfrm>
        </p:grpSpPr>
        <p:sp>
          <p:nvSpPr>
            <p:cNvPr id="156" name="SMARTInkShape-872">
              <a:extLst>
                <a:ext uri="{FF2B5EF4-FFF2-40B4-BE49-F238E27FC236}">
                  <a16:creationId xmlns:a16="http://schemas.microsoft.com/office/drawing/2014/main" id="{75117021-E7A9-581A-9442-223ADA9D45B7}"/>
                </a:ext>
              </a:extLst>
            </p:cNvPr>
            <p:cNvSpPr/>
            <p:nvPr>
              <p:custDataLst>
                <p:tags r:id="rId62"/>
              </p:custDataLst>
            </p:nvPr>
          </p:nvSpPr>
          <p:spPr>
            <a:xfrm>
              <a:off x="2952750" y="5296293"/>
              <a:ext cx="176651" cy="209158"/>
            </a:xfrm>
            <a:custGeom>
              <a:avLst/>
              <a:gdLst/>
              <a:ahLst/>
              <a:cxnLst/>
              <a:rect l="0" t="0" r="0" b="0"/>
              <a:pathLst>
                <a:path w="176651" h="209158">
                  <a:moveTo>
                    <a:pt x="85725" y="18657"/>
                  </a:moveTo>
                  <a:lnTo>
                    <a:pt x="85725" y="18657"/>
                  </a:lnTo>
                  <a:lnTo>
                    <a:pt x="85725" y="10456"/>
                  </a:lnTo>
                  <a:lnTo>
                    <a:pt x="86783" y="10015"/>
                  </a:lnTo>
                  <a:lnTo>
                    <a:pt x="102593" y="8096"/>
                  </a:lnTo>
                  <a:lnTo>
                    <a:pt x="111419" y="2593"/>
                  </a:lnTo>
                  <a:lnTo>
                    <a:pt x="123883" y="196"/>
                  </a:lnTo>
                  <a:lnTo>
                    <a:pt x="127039" y="0"/>
                  </a:lnTo>
                  <a:lnTo>
                    <a:pt x="133367" y="2604"/>
                  </a:lnTo>
                  <a:lnTo>
                    <a:pt x="147767" y="14075"/>
                  </a:lnTo>
                  <a:lnTo>
                    <a:pt x="150341" y="19443"/>
                  </a:lnTo>
                  <a:lnTo>
                    <a:pt x="151993" y="31512"/>
                  </a:lnTo>
                  <a:lnTo>
                    <a:pt x="142676" y="62234"/>
                  </a:lnTo>
                  <a:lnTo>
                    <a:pt x="126704" y="82081"/>
                  </a:lnTo>
                  <a:lnTo>
                    <a:pt x="107924" y="100142"/>
                  </a:lnTo>
                  <a:lnTo>
                    <a:pt x="101589" y="102497"/>
                  </a:lnTo>
                  <a:lnTo>
                    <a:pt x="85727" y="104382"/>
                  </a:lnTo>
                  <a:lnTo>
                    <a:pt x="93927" y="96181"/>
                  </a:lnTo>
                  <a:lnTo>
                    <a:pt x="103335" y="94973"/>
                  </a:lnTo>
                  <a:lnTo>
                    <a:pt x="150522" y="94857"/>
                  </a:lnTo>
                  <a:lnTo>
                    <a:pt x="156900" y="99913"/>
                  </a:lnTo>
                  <a:lnTo>
                    <a:pt x="159692" y="105218"/>
                  </a:lnTo>
                  <a:lnTo>
                    <a:pt x="160436" y="108114"/>
                  </a:lnTo>
                  <a:lnTo>
                    <a:pt x="169995" y="121600"/>
                  </a:lnTo>
                  <a:lnTo>
                    <a:pt x="176075" y="127945"/>
                  </a:lnTo>
                  <a:lnTo>
                    <a:pt x="176650" y="130674"/>
                  </a:lnTo>
                  <a:lnTo>
                    <a:pt x="175975" y="133552"/>
                  </a:lnTo>
                  <a:lnTo>
                    <a:pt x="173461" y="139572"/>
                  </a:lnTo>
                  <a:lnTo>
                    <a:pt x="170987" y="148910"/>
                  </a:lnTo>
                  <a:lnTo>
                    <a:pt x="165081" y="158380"/>
                  </a:lnTo>
                  <a:lnTo>
                    <a:pt x="163327" y="164717"/>
                  </a:lnTo>
                  <a:lnTo>
                    <a:pt x="161802" y="166831"/>
                  </a:lnTo>
                  <a:lnTo>
                    <a:pt x="159726" y="168240"/>
                  </a:lnTo>
                  <a:lnTo>
                    <a:pt x="154598" y="170863"/>
                  </a:lnTo>
                  <a:lnTo>
                    <a:pt x="134515" y="184150"/>
                  </a:lnTo>
                  <a:lnTo>
                    <a:pt x="121936" y="188342"/>
                  </a:lnTo>
                  <a:lnTo>
                    <a:pt x="108204" y="190817"/>
                  </a:lnTo>
                  <a:lnTo>
                    <a:pt x="97442" y="196550"/>
                  </a:lnTo>
                  <a:lnTo>
                    <a:pt x="59729" y="202274"/>
                  </a:lnTo>
                  <a:lnTo>
                    <a:pt x="51946" y="206098"/>
                  </a:lnTo>
                  <a:lnTo>
                    <a:pt x="35504" y="208552"/>
                  </a:lnTo>
                  <a:lnTo>
                    <a:pt x="0" y="20915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7" name="SMARTInkShape-873">
              <a:extLst>
                <a:ext uri="{FF2B5EF4-FFF2-40B4-BE49-F238E27FC236}">
                  <a16:creationId xmlns:a16="http://schemas.microsoft.com/office/drawing/2014/main" id="{73BC1ED8-F70C-948F-91F6-2D3AE271F0BE}"/>
                </a:ext>
              </a:extLst>
            </p:cNvPr>
            <p:cNvSpPr/>
            <p:nvPr>
              <p:custDataLst>
                <p:tags r:id="rId63"/>
              </p:custDataLst>
            </p:nvPr>
          </p:nvSpPr>
          <p:spPr>
            <a:xfrm>
              <a:off x="2781707" y="5248275"/>
              <a:ext cx="151994" cy="266701"/>
            </a:xfrm>
            <a:custGeom>
              <a:avLst/>
              <a:gdLst/>
              <a:ahLst/>
              <a:cxnLst/>
              <a:rect l="0" t="0" r="0" b="0"/>
              <a:pathLst>
                <a:path w="151994" h="266701">
                  <a:moveTo>
                    <a:pt x="85318" y="19050"/>
                  </a:moveTo>
                  <a:lnTo>
                    <a:pt x="85318" y="19050"/>
                  </a:lnTo>
                  <a:lnTo>
                    <a:pt x="85318" y="13994"/>
                  </a:lnTo>
                  <a:lnTo>
                    <a:pt x="86376" y="12505"/>
                  </a:lnTo>
                  <a:lnTo>
                    <a:pt x="88140" y="11511"/>
                  </a:lnTo>
                  <a:lnTo>
                    <a:pt x="94840" y="9525"/>
                  </a:lnTo>
                  <a:lnTo>
                    <a:pt x="94842" y="9525"/>
                  </a:lnTo>
                  <a:lnTo>
                    <a:pt x="94843" y="34"/>
                  </a:lnTo>
                  <a:lnTo>
                    <a:pt x="104368" y="0"/>
                  </a:lnTo>
                  <a:lnTo>
                    <a:pt x="104368" y="5056"/>
                  </a:lnTo>
                  <a:lnTo>
                    <a:pt x="101546" y="10361"/>
                  </a:lnTo>
                  <a:lnTo>
                    <a:pt x="97822" y="16247"/>
                  </a:lnTo>
                  <a:lnTo>
                    <a:pt x="94667" y="25510"/>
                  </a:lnTo>
                  <a:lnTo>
                    <a:pt x="78419" y="47632"/>
                  </a:lnTo>
                  <a:lnTo>
                    <a:pt x="75902" y="53978"/>
                  </a:lnTo>
                  <a:lnTo>
                    <a:pt x="53448" y="87576"/>
                  </a:lnTo>
                  <a:lnTo>
                    <a:pt x="35357" y="101338"/>
                  </a:lnTo>
                  <a:lnTo>
                    <a:pt x="24058" y="117441"/>
                  </a:lnTo>
                  <a:lnTo>
                    <a:pt x="18228" y="120988"/>
                  </a:lnTo>
                  <a:lnTo>
                    <a:pt x="15191" y="121932"/>
                  </a:lnTo>
                  <a:lnTo>
                    <a:pt x="13167" y="123622"/>
                  </a:lnTo>
                  <a:lnTo>
                    <a:pt x="10917" y="128321"/>
                  </a:lnTo>
                  <a:lnTo>
                    <a:pt x="9651" y="136916"/>
                  </a:lnTo>
                  <a:lnTo>
                    <a:pt x="8415" y="138903"/>
                  </a:lnTo>
                  <a:lnTo>
                    <a:pt x="6533" y="140226"/>
                  </a:lnTo>
                  <a:lnTo>
                    <a:pt x="0" y="142720"/>
                  </a:lnTo>
                  <a:lnTo>
                    <a:pt x="13793" y="142871"/>
                  </a:lnTo>
                  <a:lnTo>
                    <a:pt x="19309" y="145695"/>
                  </a:lnTo>
                  <a:lnTo>
                    <a:pt x="26418" y="151075"/>
                  </a:lnTo>
                  <a:lnTo>
                    <a:pt x="32706" y="152008"/>
                  </a:lnTo>
                  <a:lnTo>
                    <a:pt x="46328" y="152284"/>
                  </a:lnTo>
                  <a:lnTo>
                    <a:pt x="54936" y="149526"/>
                  </a:lnTo>
                  <a:lnTo>
                    <a:pt x="62290" y="145831"/>
                  </a:lnTo>
                  <a:lnTo>
                    <a:pt x="78862" y="143265"/>
                  </a:lnTo>
                  <a:lnTo>
                    <a:pt x="117067" y="142878"/>
                  </a:lnTo>
                  <a:lnTo>
                    <a:pt x="119184" y="141819"/>
                  </a:lnTo>
                  <a:lnTo>
                    <a:pt x="120595" y="140055"/>
                  </a:lnTo>
                  <a:lnTo>
                    <a:pt x="121537" y="137819"/>
                  </a:lnTo>
                  <a:lnTo>
                    <a:pt x="123222" y="136330"/>
                  </a:lnTo>
                  <a:lnTo>
                    <a:pt x="131454" y="133742"/>
                  </a:lnTo>
                  <a:lnTo>
                    <a:pt x="142036" y="124228"/>
                  </a:lnTo>
                  <a:lnTo>
                    <a:pt x="151982" y="123825"/>
                  </a:lnTo>
                  <a:lnTo>
                    <a:pt x="151993" y="146491"/>
                  </a:lnTo>
                  <a:lnTo>
                    <a:pt x="149171" y="152596"/>
                  </a:lnTo>
                  <a:lnTo>
                    <a:pt x="146937" y="155706"/>
                  </a:lnTo>
                  <a:lnTo>
                    <a:pt x="143793" y="170195"/>
                  </a:lnTo>
                  <a:lnTo>
                    <a:pt x="142584" y="193286"/>
                  </a:lnTo>
                  <a:lnTo>
                    <a:pt x="139698" y="199853"/>
                  </a:lnTo>
                  <a:lnTo>
                    <a:pt x="137446" y="203085"/>
                  </a:lnTo>
                  <a:lnTo>
                    <a:pt x="134277" y="217747"/>
                  </a:lnTo>
                  <a:lnTo>
                    <a:pt x="132944" y="265207"/>
                  </a:lnTo>
                  <a:lnTo>
                    <a:pt x="132943" y="2667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8" name="SMARTInkShape-874">
              <a:extLst>
                <a:ext uri="{FF2B5EF4-FFF2-40B4-BE49-F238E27FC236}">
                  <a16:creationId xmlns:a16="http://schemas.microsoft.com/office/drawing/2014/main" id="{C89DB1CB-B903-0147-407B-90A7BE9FC7C1}"/>
                </a:ext>
              </a:extLst>
            </p:cNvPr>
            <p:cNvSpPr/>
            <p:nvPr>
              <p:custDataLst>
                <p:tags r:id="rId64"/>
              </p:custDataLst>
            </p:nvPr>
          </p:nvSpPr>
          <p:spPr>
            <a:xfrm>
              <a:off x="2676525" y="5410200"/>
              <a:ext cx="9526" cy="1"/>
            </a:xfrm>
            <a:custGeom>
              <a:avLst/>
              <a:gdLst/>
              <a:ahLst/>
              <a:cxnLst/>
              <a:rect l="0" t="0" r="0" b="0"/>
              <a:pathLst>
                <a:path w="9526" h="1">
                  <a:moveTo>
                    <a:pt x="0" y="0"/>
                  </a:moveTo>
                  <a:lnTo>
                    <a:pt x="0" y="0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9" name="SMARTInkShape-875">
              <a:extLst>
                <a:ext uri="{FF2B5EF4-FFF2-40B4-BE49-F238E27FC236}">
                  <a16:creationId xmlns:a16="http://schemas.microsoft.com/office/drawing/2014/main" id="{8B41123A-93A4-D14D-BF4E-08CE74135A07}"/>
                </a:ext>
              </a:extLst>
            </p:cNvPr>
            <p:cNvSpPr/>
            <p:nvPr>
              <p:custDataLst>
                <p:tags r:id="rId65"/>
              </p:custDataLst>
            </p:nvPr>
          </p:nvSpPr>
          <p:spPr>
            <a:xfrm>
              <a:off x="2438452" y="5267444"/>
              <a:ext cx="133288" cy="190382"/>
            </a:xfrm>
            <a:custGeom>
              <a:avLst/>
              <a:gdLst/>
              <a:ahLst/>
              <a:cxnLst/>
              <a:rect l="0" t="0" r="0" b="0"/>
              <a:pathLst>
                <a:path w="133288" h="190382">
                  <a:moveTo>
                    <a:pt x="28523" y="28456"/>
                  </a:moveTo>
                  <a:lnTo>
                    <a:pt x="28523" y="28456"/>
                  </a:lnTo>
                  <a:lnTo>
                    <a:pt x="28523" y="18965"/>
                  </a:lnTo>
                  <a:lnTo>
                    <a:pt x="33579" y="13885"/>
                  </a:lnTo>
                  <a:lnTo>
                    <a:pt x="38884" y="11397"/>
                  </a:lnTo>
                  <a:lnTo>
                    <a:pt x="54033" y="8610"/>
                  </a:lnTo>
                  <a:lnTo>
                    <a:pt x="64539" y="2937"/>
                  </a:lnTo>
                  <a:lnTo>
                    <a:pt x="89781" y="0"/>
                  </a:lnTo>
                  <a:lnTo>
                    <a:pt x="95613" y="2756"/>
                  </a:lnTo>
                  <a:lnTo>
                    <a:pt x="102923" y="8093"/>
                  </a:lnTo>
                  <a:lnTo>
                    <a:pt x="109246" y="9017"/>
                  </a:lnTo>
                  <a:lnTo>
                    <a:pt x="110914" y="10206"/>
                  </a:lnTo>
                  <a:lnTo>
                    <a:pt x="112025" y="12055"/>
                  </a:lnTo>
                  <a:lnTo>
                    <a:pt x="113589" y="19716"/>
                  </a:lnTo>
                  <a:lnTo>
                    <a:pt x="114118" y="36843"/>
                  </a:lnTo>
                  <a:lnTo>
                    <a:pt x="111368" y="45589"/>
                  </a:lnTo>
                  <a:lnTo>
                    <a:pt x="96935" y="64187"/>
                  </a:lnTo>
                  <a:lnTo>
                    <a:pt x="64367" y="94528"/>
                  </a:lnTo>
                  <a:lnTo>
                    <a:pt x="21173" y="120868"/>
                  </a:lnTo>
                  <a:lnTo>
                    <a:pt x="0" y="123701"/>
                  </a:lnTo>
                  <a:lnTo>
                    <a:pt x="13210" y="123706"/>
                  </a:lnTo>
                  <a:lnTo>
                    <a:pt x="15140" y="122648"/>
                  </a:lnTo>
                  <a:lnTo>
                    <a:pt x="16425" y="120884"/>
                  </a:lnTo>
                  <a:lnTo>
                    <a:pt x="17283" y="118650"/>
                  </a:lnTo>
                  <a:lnTo>
                    <a:pt x="18913" y="117161"/>
                  </a:lnTo>
                  <a:lnTo>
                    <a:pt x="23546" y="115505"/>
                  </a:lnTo>
                  <a:lnTo>
                    <a:pt x="44478" y="113200"/>
                  </a:lnTo>
                  <a:lnTo>
                    <a:pt x="50784" y="109158"/>
                  </a:lnTo>
                  <a:lnTo>
                    <a:pt x="53947" y="108716"/>
                  </a:lnTo>
                  <a:lnTo>
                    <a:pt x="60284" y="111047"/>
                  </a:lnTo>
                  <a:lnTo>
                    <a:pt x="63456" y="111034"/>
                  </a:lnTo>
                  <a:lnTo>
                    <a:pt x="79324" y="105705"/>
                  </a:lnTo>
                  <a:lnTo>
                    <a:pt x="82499" y="106414"/>
                  </a:lnTo>
                  <a:lnTo>
                    <a:pt x="95198" y="112333"/>
                  </a:lnTo>
                  <a:lnTo>
                    <a:pt x="111073" y="114996"/>
                  </a:lnTo>
                  <a:lnTo>
                    <a:pt x="123577" y="123860"/>
                  </a:lnTo>
                  <a:lnTo>
                    <a:pt x="128272" y="128361"/>
                  </a:lnTo>
                  <a:lnTo>
                    <a:pt x="131065" y="133889"/>
                  </a:lnTo>
                  <a:lnTo>
                    <a:pt x="133211" y="152110"/>
                  </a:lnTo>
                  <a:lnTo>
                    <a:pt x="133287" y="165377"/>
                  </a:lnTo>
                  <a:lnTo>
                    <a:pt x="132232" y="167361"/>
                  </a:lnTo>
                  <a:lnTo>
                    <a:pt x="130471" y="168685"/>
                  </a:lnTo>
                  <a:lnTo>
                    <a:pt x="125096" y="170809"/>
                  </a:lnTo>
                  <a:lnTo>
                    <a:pt x="106928" y="187133"/>
                  </a:lnTo>
                  <a:lnTo>
                    <a:pt x="96952" y="189953"/>
                  </a:lnTo>
                  <a:lnTo>
                    <a:pt x="49840" y="190381"/>
                  </a:lnTo>
                  <a:lnTo>
                    <a:pt x="38202" y="190381"/>
                  </a:lnTo>
                  <a:lnTo>
                    <a:pt x="38048" y="180856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0" name="SMARTInkShape-876">
              <a:extLst>
                <a:ext uri="{FF2B5EF4-FFF2-40B4-BE49-F238E27FC236}">
                  <a16:creationId xmlns:a16="http://schemas.microsoft.com/office/drawing/2014/main" id="{4722786F-CE55-E08B-3FE2-A14D685B1FB8}"/>
                </a:ext>
              </a:extLst>
            </p:cNvPr>
            <p:cNvSpPr/>
            <p:nvPr>
              <p:custDataLst>
                <p:tags r:id="rId66"/>
              </p:custDataLst>
            </p:nvPr>
          </p:nvSpPr>
          <p:spPr>
            <a:xfrm>
              <a:off x="2152689" y="5210175"/>
              <a:ext cx="171412" cy="323851"/>
            </a:xfrm>
            <a:custGeom>
              <a:avLst/>
              <a:gdLst/>
              <a:ahLst/>
              <a:cxnLst/>
              <a:rect l="0" t="0" r="0" b="0"/>
              <a:pathLst>
                <a:path w="171412" h="323851">
                  <a:moveTo>
                    <a:pt x="114261" y="28575"/>
                  </a:moveTo>
                  <a:lnTo>
                    <a:pt x="114261" y="28575"/>
                  </a:lnTo>
                  <a:lnTo>
                    <a:pt x="114261" y="20374"/>
                  </a:lnTo>
                  <a:lnTo>
                    <a:pt x="115319" y="19933"/>
                  </a:lnTo>
                  <a:lnTo>
                    <a:pt x="123670" y="19060"/>
                  </a:lnTo>
                  <a:lnTo>
                    <a:pt x="123786" y="9525"/>
                  </a:lnTo>
                  <a:lnTo>
                    <a:pt x="133195" y="9525"/>
                  </a:lnTo>
                  <a:lnTo>
                    <a:pt x="133311" y="0"/>
                  </a:lnTo>
                  <a:lnTo>
                    <a:pt x="133311" y="8201"/>
                  </a:lnTo>
                  <a:lnTo>
                    <a:pt x="126765" y="16868"/>
                  </a:lnTo>
                  <a:lnTo>
                    <a:pt x="125110" y="22666"/>
                  </a:lnTo>
                  <a:lnTo>
                    <a:pt x="122989" y="41558"/>
                  </a:lnTo>
                  <a:lnTo>
                    <a:pt x="104079" y="86511"/>
                  </a:lnTo>
                  <a:lnTo>
                    <a:pt x="97036" y="97716"/>
                  </a:lnTo>
                  <a:lnTo>
                    <a:pt x="54458" y="136105"/>
                  </a:lnTo>
                  <a:lnTo>
                    <a:pt x="11344" y="179118"/>
                  </a:lnTo>
                  <a:lnTo>
                    <a:pt x="7490" y="180149"/>
                  </a:lnTo>
                  <a:lnTo>
                    <a:pt x="0" y="180971"/>
                  </a:lnTo>
                  <a:lnTo>
                    <a:pt x="5029" y="180974"/>
                  </a:lnTo>
                  <a:lnTo>
                    <a:pt x="6514" y="182032"/>
                  </a:lnTo>
                  <a:lnTo>
                    <a:pt x="7505" y="183797"/>
                  </a:lnTo>
                  <a:lnTo>
                    <a:pt x="8165" y="186031"/>
                  </a:lnTo>
                  <a:lnTo>
                    <a:pt x="9664" y="187520"/>
                  </a:lnTo>
                  <a:lnTo>
                    <a:pt x="17571" y="190108"/>
                  </a:lnTo>
                  <a:lnTo>
                    <a:pt x="64667" y="190499"/>
                  </a:lnTo>
                  <a:lnTo>
                    <a:pt x="108084" y="189442"/>
                  </a:lnTo>
                  <a:lnTo>
                    <a:pt x="126565" y="182299"/>
                  </a:lnTo>
                  <a:lnTo>
                    <a:pt x="147325" y="181009"/>
                  </a:lnTo>
                  <a:lnTo>
                    <a:pt x="149004" y="179939"/>
                  </a:lnTo>
                  <a:lnTo>
                    <a:pt x="150123" y="178168"/>
                  </a:lnTo>
                  <a:lnTo>
                    <a:pt x="150869" y="175929"/>
                  </a:lnTo>
                  <a:lnTo>
                    <a:pt x="152424" y="174436"/>
                  </a:lnTo>
                  <a:lnTo>
                    <a:pt x="161758" y="171484"/>
                  </a:lnTo>
                  <a:lnTo>
                    <a:pt x="171408" y="171450"/>
                  </a:lnTo>
                  <a:lnTo>
                    <a:pt x="171411" y="208387"/>
                  </a:lnTo>
                  <a:lnTo>
                    <a:pt x="168589" y="217148"/>
                  </a:lnTo>
                  <a:lnTo>
                    <a:pt x="164865" y="224568"/>
                  </a:lnTo>
                  <a:lnTo>
                    <a:pt x="162475" y="240778"/>
                  </a:lnTo>
                  <a:lnTo>
                    <a:pt x="161089" y="250946"/>
                  </a:lnTo>
                  <a:lnTo>
                    <a:pt x="154399" y="268919"/>
                  </a:lnTo>
                  <a:lnTo>
                    <a:pt x="152371" y="312407"/>
                  </a:lnTo>
                  <a:lnTo>
                    <a:pt x="161886" y="3238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64" name="SMARTInkShape-Group164">
            <a:extLst>
              <a:ext uri="{FF2B5EF4-FFF2-40B4-BE49-F238E27FC236}">
                <a16:creationId xmlns:a16="http://schemas.microsoft.com/office/drawing/2014/main" id="{36747B89-0F7D-6103-BCB0-41FA0648F814}"/>
              </a:ext>
            </a:extLst>
          </p:cNvPr>
          <p:cNvGrpSpPr/>
          <p:nvPr/>
        </p:nvGrpSpPr>
        <p:grpSpPr>
          <a:xfrm>
            <a:off x="4419600" y="4857750"/>
            <a:ext cx="180976" cy="104776"/>
            <a:chOff x="4419600" y="4857750"/>
            <a:chExt cx="180976" cy="104776"/>
          </a:xfrm>
        </p:grpSpPr>
        <p:sp>
          <p:nvSpPr>
            <p:cNvPr id="162" name="SMARTInkShape-877">
              <a:extLst>
                <a:ext uri="{FF2B5EF4-FFF2-40B4-BE49-F238E27FC236}">
                  <a16:creationId xmlns:a16="http://schemas.microsoft.com/office/drawing/2014/main" id="{043B8B34-D361-5CD3-D072-8706665716A6}"/>
                </a:ext>
              </a:extLst>
            </p:cNvPr>
            <p:cNvSpPr/>
            <p:nvPr>
              <p:custDataLst>
                <p:tags r:id="rId60"/>
              </p:custDataLst>
            </p:nvPr>
          </p:nvSpPr>
          <p:spPr>
            <a:xfrm>
              <a:off x="4448325" y="4924425"/>
              <a:ext cx="152251" cy="38101"/>
            </a:xfrm>
            <a:custGeom>
              <a:avLst/>
              <a:gdLst/>
              <a:ahLst/>
              <a:cxnLst/>
              <a:rect l="0" t="0" r="0" b="0"/>
              <a:pathLst>
                <a:path w="152251" h="38101">
                  <a:moveTo>
                    <a:pt x="18900" y="0"/>
                  </a:moveTo>
                  <a:lnTo>
                    <a:pt x="18900" y="0"/>
                  </a:lnTo>
                  <a:lnTo>
                    <a:pt x="13844" y="0"/>
                  </a:lnTo>
                  <a:lnTo>
                    <a:pt x="8539" y="2822"/>
                  </a:lnTo>
                  <a:lnTo>
                    <a:pt x="358" y="9133"/>
                  </a:lnTo>
                  <a:lnTo>
                    <a:pt x="0" y="14465"/>
                  </a:lnTo>
                  <a:lnTo>
                    <a:pt x="1008" y="15994"/>
                  </a:lnTo>
                  <a:lnTo>
                    <a:pt x="2739" y="17013"/>
                  </a:lnTo>
                  <a:lnTo>
                    <a:pt x="10231" y="18447"/>
                  </a:lnTo>
                  <a:lnTo>
                    <a:pt x="13121" y="18647"/>
                  </a:lnTo>
                  <a:lnTo>
                    <a:pt x="19153" y="21693"/>
                  </a:lnTo>
                  <a:lnTo>
                    <a:pt x="25363" y="25516"/>
                  </a:lnTo>
                  <a:lnTo>
                    <a:pt x="37972" y="27972"/>
                  </a:lnTo>
                  <a:lnTo>
                    <a:pt x="60373" y="29554"/>
                  </a:lnTo>
                  <a:lnTo>
                    <a:pt x="78284" y="36099"/>
                  </a:lnTo>
                  <a:lnTo>
                    <a:pt x="120631" y="37983"/>
                  </a:lnTo>
                  <a:lnTo>
                    <a:pt x="152250" y="381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3" name="SMARTInkShape-878">
              <a:extLst>
                <a:ext uri="{FF2B5EF4-FFF2-40B4-BE49-F238E27FC236}">
                  <a16:creationId xmlns:a16="http://schemas.microsoft.com/office/drawing/2014/main" id="{FDD62CFD-4F0D-865E-AC72-BDF25C69221C}"/>
                </a:ext>
              </a:extLst>
            </p:cNvPr>
            <p:cNvSpPr/>
            <p:nvPr>
              <p:custDataLst>
                <p:tags r:id="rId61"/>
              </p:custDataLst>
            </p:nvPr>
          </p:nvSpPr>
          <p:spPr>
            <a:xfrm>
              <a:off x="4419600" y="4857750"/>
              <a:ext cx="142876" cy="9526"/>
            </a:xfrm>
            <a:custGeom>
              <a:avLst/>
              <a:gdLst/>
              <a:ahLst/>
              <a:cxnLst/>
              <a:rect l="0" t="0" r="0" b="0"/>
              <a:pathLst>
                <a:path w="142876" h="9526">
                  <a:moveTo>
                    <a:pt x="0" y="9525"/>
                  </a:moveTo>
                  <a:lnTo>
                    <a:pt x="0" y="9525"/>
                  </a:lnTo>
                  <a:lnTo>
                    <a:pt x="8201" y="9525"/>
                  </a:lnTo>
                  <a:lnTo>
                    <a:pt x="8642" y="8467"/>
                  </a:lnTo>
                  <a:lnTo>
                    <a:pt x="9132" y="4468"/>
                  </a:lnTo>
                  <a:lnTo>
                    <a:pt x="10321" y="2979"/>
                  </a:lnTo>
                  <a:lnTo>
                    <a:pt x="14465" y="1324"/>
                  </a:lnTo>
                  <a:lnTo>
                    <a:pt x="59398" y="3"/>
                  </a:lnTo>
                  <a:lnTo>
                    <a:pt x="104772" y="0"/>
                  </a:lnTo>
                  <a:lnTo>
                    <a:pt x="127000" y="0"/>
                  </a:lnTo>
                  <a:lnTo>
                    <a:pt x="133350" y="2822"/>
                  </a:lnTo>
                  <a:lnTo>
                    <a:pt x="142875" y="95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5" name="SMARTInkShape-Group165">
            <a:extLst>
              <a:ext uri="{FF2B5EF4-FFF2-40B4-BE49-F238E27FC236}">
                <a16:creationId xmlns:a16="http://schemas.microsoft.com/office/drawing/2014/main" id="{DE53EAB4-B15B-9F6C-4518-63A3ACB8F0AF}"/>
              </a:ext>
            </a:extLst>
          </p:cNvPr>
          <p:cNvGrpSpPr/>
          <p:nvPr/>
        </p:nvGrpSpPr>
        <p:grpSpPr>
          <a:xfrm>
            <a:off x="4762500" y="4724400"/>
            <a:ext cx="857241" cy="342901"/>
            <a:chOff x="4762500" y="4724400"/>
            <a:chExt cx="857241" cy="342901"/>
          </a:xfrm>
        </p:grpSpPr>
        <p:sp>
          <p:nvSpPr>
            <p:cNvPr id="165" name="SMARTInkShape-879">
              <a:extLst>
                <a:ext uri="{FF2B5EF4-FFF2-40B4-BE49-F238E27FC236}">
                  <a16:creationId xmlns:a16="http://schemas.microsoft.com/office/drawing/2014/main" id="{59B1C94D-1DFB-8BFE-4A44-A7F38D2A390E}"/>
                </a:ext>
              </a:extLst>
            </p:cNvPr>
            <p:cNvSpPr/>
            <p:nvPr>
              <p:custDataLst>
                <p:tags r:id="rId54"/>
              </p:custDataLst>
            </p:nvPr>
          </p:nvSpPr>
          <p:spPr>
            <a:xfrm>
              <a:off x="5566725" y="4819767"/>
              <a:ext cx="53016" cy="247534"/>
            </a:xfrm>
            <a:custGeom>
              <a:avLst/>
              <a:gdLst/>
              <a:ahLst/>
              <a:cxnLst/>
              <a:rect l="0" t="0" r="0" b="0"/>
              <a:pathLst>
                <a:path w="53016" h="247534">
                  <a:moveTo>
                    <a:pt x="43500" y="9408"/>
                  </a:moveTo>
                  <a:lnTo>
                    <a:pt x="43500" y="9408"/>
                  </a:lnTo>
                  <a:lnTo>
                    <a:pt x="51701" y="9408"/>
                  </a:lnTo>
                  <a:lnTo>
                    <a:pt x="52142" y="8350"/>
                  </a:lnTo>
                  <a:lnTo>
                    <a:pt x="53015" y="0"/>
                  </a:lnTo>
                  <a:lnTo>
                    <a:pt x="51967" y="33182"/>
                  </a:lnTo>
                  <a:lnTo>
                    <a:pt x="33727" y="76174"/>
                  </a:lnTo>
                  <a:lnTo>
                    <a:pt x="19126" y="107845"/>
                  </a:lnTo>
                  <a:lnTo>
                    <a:pt x="7632" y="152283"/>
                  </a:lnTo>
                  <a:lnTo>
                    <a:pt x="4636" y="176429"/>
                  </a:lnTo>
                  <a:lnTo>
                    <a:pt x="474" y="183476"/>
                  </a:lnTo>
                  <a:lnTo>
                    <a:pt x="0" y="187895"/>
                  </a:lnTo>
                  <a:lnTo>
                    <a:pt x="5376" y="232016"/>
                  </a:lnTo>
                  <a:lnTo>
                    <a:pt x="6442" y="234013"/>
                  </a:lnTo>
                  <a:lnTo>
                    <a:pt x="8211" y="235346"/>
                  </a:lnTo>
                  <a:lnTo>
                    <a:pt x="10449" y="236233"/>
                  </a:lnTo>
                  <a:lnTo>
                    <a:pt x="11941" y="237882"/>
                  </a:lnTo>
                  <a:lnTo>
                    <a:pt x="14925" y="24753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6" name="SMARTInkShape-880">
              <a:extLst>
                <a:ext uri="{FF2B5EF4-FFF2-40B4-BE49-F238E27FC236}">
                  <a16:creationId xmlns:a16="http://schemas.microsoft.com/office/drawing/2014/main" id="{49DACDD2-3692-7583-6090-C1FBCB25B554}"/>
                </a:ext>
              </a:extLst>
            </p:cNvPr>
            <p:cNvSpPr/>
            <p:nvPr>
              <p:custDataLst>
                <p:tags r:id="rId55"/>
              </p:custDataLst>
            </p:nvPr>
          </p:nvSpPr>
          <p:spPr>
            <a:xfrm>
              <a:off x="5400689" y="4800993"/>
              <a:ext cx="119403" cy="209158"/>
            </a:xfrm>
            <a:custGeom>
              <a:avLst/>
              <a:gdLst/>
              <a:ahLst/>
              <a:cxnLst/>
              <a:rect l="0" t="0" r="0" b="0"/>
              <a:pathLst>
                <a:path w="119403" h="209158">
                  <a:moveTo>
                    <a:pt x="95236" y="18657"/>
                  </a:moveTo>
                  <a:lnTo>
                    <a:pt x="95236" y="18657"/>
                  </a:lnTo>
                  <a:lnTo>
                    <a:pt x="100292" y="18657"/>
                  </a:lnTo>
                  <a:lnTo>
                    <a:pt x="101781" y="17599"/>
                  </a:lnTo>
                  <a:lnTo>
                    <a:pt x="102775" y="15835"/>
                  </a:lnTo>
                  <a:lnTo>
                    <a:pt x="104368" y="10456"/>
                  </a:lnTo>
                  <a:lnTo>
                    <a:pt x="107409" y="9721"/>
                  </a:lnTo>
                  <a:lnTo>
                    <a:pt x="113884" y="9166"/>
                  </a:lnTo>
                  <a:lnTo>
                    <a:pt x="109110" y="4085"/>
                  </a:lnTo>
                  <a:lnTo>
                    <a:pt x="103872" y="1598"/>
                  </a:lnTo>
                  <a:lnTo>
                    <a:pt x="96942" y="0"/>
                  </a:lnTo>
                  <a:lnTo>
                    <a:pt x="74607" y="8560"/>
                  </a:lnTo>
                  <a:lnTo>
                    <a:pt x="71958" y="8749"/>
                  </a:lnTo>
                  <a:lnTo>
                    <a:pt x="42081" y="18810"/>
                  </a:lnTo>
                  <a:lnTo>
                    <a:pt x="20949" y="35956"/>
                  </a:lnTo>
                  <a:lnTo>
                    <a:pt x="14545" y="42245"/>
                  </a:lnTo>
                  <a:lnTo>
                    <a:pt x="11748" y="47838"/>
                  </a:lnTo>
                  <a:lnTo>
                    <a:pt x="9707" y="66335"/>
                  </a:lnTo>
                  <a:lnTo>
                    <a:pt x="9522" y="88510"/>
                  </a:lnTo>
                  <a:lnTo>
                    <a:pt x="12338" y="94858"/>
                  </a:lnTo>
                  <a:lnTo>
                    <a:pt x="23701" y="108881"/>
                  </a:lnTo>
                  <a:lnTo>
                    <a:pt x="29223" y="111673"/>
                  </a:lnTo>
                  <a:lnTo>
                    <a:pt x="32177" y="112418"/>
                  </a:lnTo>
                  <a:lnTo>
                    <a:pt x="34147" y="113972"/>
                  </a:lnTo>
                  <a:lnTo>
                    <a:pt x="36335" y="118522"/>
                  </a:lnTo>
                  <a:lnTo>
                    <a:pt x="37976" y="120159"/>
                  </a:lnTo>
                  <a:lnTo>
                    <a:pt x="57315" y="130779"/>
                  </a:lnTo>
                  <a:lnTo>
                    <a:pt x="60431" y="131506"/>
                  </a:lnTo>
                  <a:lnTo>
                    <a:pt x="76203" y="140305"/>
                  </a:lnTo>
                  <a:lnTo>
                    <a:pt x="92063" y="143254"/>
                  </a:lnTo>
                  <a:lnTo>
                    <a:pt x="98412" y="147412"/>
                  </a:lnTo>
                  <a:lnTo>
                    <a:pt x="101939" y="152787"/>
                  </a:lnTo>
                  <a:lnTo>
                    <a:pt x="102880" y="155702"/>
                  </a:lnTo>
                  <a:lnTo>
                    <a:pt x="104565" y="157645"/>
                  </a:lnTo>
                  <a:lnTo>
                    <a:pt x="109260" y="159804"/>
                  </a:lnTo>
                  <a:lnTo>
                    <a:pt x="110936" y="161439"/>
                  </a:lnTo>
                  <a:lnTo>
                    <a:pt x="113845" y="169582"/>
                  </a:lnTo>
                  <a:lnTo>
                    <a:pt x="114286" y="198154"/>
                  </a:lnTo>
                  <a:lnTo>
                    <a:pt x="109230" y="204250"/>
                  </a:lnTo>
                  <a:lnTo>
                    <a:pt x="103925" y="206976"/>
                  </a:lnTo>
                  <a:lnTo>
                    <a:pt x="85874" y="209072"/>
                  </a:lnTo>
                  <a:lnTo>
                    <a:pt x="39737" y="209157"/>
                  </a:lnTo>
                  <a:lnTo>
                    <a:pt x="26817" y="209157"/>
                  </a:lnTo>
                  <a:lnTo>
                    <a:pt x="24223" y="208099"/>
                  </a:lnTo>
                  <a:lnTo>
                    <a:pt x="22494" y="206335"/>
                  </a:lnTo>
                  <a:lnTo>
                    <a:pt x="21342" y="204101"/>
                  </a:lnTo>
                  <a:lnTo>
                    <a:pt x="19515" y="202612"/>
                  </a:lnTo>
                  <a:lnTo>
                    <a:pt x="8979" y="197398"/>
                  </a:lnTo>
                  <a:lnTo>
                    <a:pt x="1761" y="191548"/>
                  </a:lnTo>
                  <a:lnTo>
                    <a:pt x="775" y="187925"/>
                  </a:lnTo>
                  <a:lnTo>
                    <a:pt x="0" y="163375"/>
                  </a:lnTo>
                  <a:lnTo>
                    <a:pt x="13244" y="148436"/>
                  </a:lnTo>
                  <a:lnTo>
                    <a:pt x="19284" y="145128"/>
                  </a:lnTo>
                  <a:lnTo>
                    <a:pt x="22376" y="144246"/>
                  </a:lnTo>
                  <a:lnTo>
                    <a:pt x="24438" y="142599"/>
                  </a:lnTo>
                  <a:lnTo>
                    <a:pt x="33074" y="129379"/>
                  </a:lnTo>
                  <a:lnTo>
                    <a:pt x="46714" y="120138"/>
                  </a:lnTo>
                  <a:lnTo>
                    <a:pt x="85664" y="102221"/>
                  </a:lnTo>
                  <a:lnTo>
                    <a:pt x="101580" y="89281"/>
                  </a:lnTo>
                  <a:lnTo>
                    <a:pt x="107933" y="87087"/>
                  </a:lnTo>
                  <a:lnTo>
                    <a:pt x="110052" y="85444"/>
                  </a:lnTo>
                  <a:lnTo>
                    <a:pt x="118785" y="72229"/>
                  </a:lnTo>
                  <a:lnTo>
                    <a:pt x="119402" y="69188"/>
                  </a:lnTo>
                  <a:lnTo>
                    <a:pt x="118754" y="66103"/>
                  </a:lnTo>
                  <a:lnTo>
                    <a:pt x="116272" y="59853"/>
                  </a:lnTo>
                  <a:lnTo>
                    <a:pt x="113816" y="50383"/>
                  </a:lnTo>
                  <a:lnTo>
                    <a:pt x="97845" y="28181"/>
                  </a:lnTo>
                  <a:lnTo>
                    <a:pt x="96975" y="25007"/>
                  </a:lnTo>
                  <a:lnTo>
                    <a:pt x="94278" y="22890"/>
                  </a:lnTo>
                  <a:lnTo>
                    <a:pt x="76995" y="17970"/>
                  </a:lnTo>
                  <a:lnTo>
                    <a:pt x="69135" y="12221"/>
                  </a:lnTo>
                  <a:lnTo>
                    <a:pt x="63174" y="10505"/>
                  </a:lnTo>
                  <a:lnTo>
                    <a:pt x="60103" y="11106"/>
                  </a:lnTo>
                  <a:lnTo>
                    <a:pt x="47570" y="16852"/>
                  </a:lnTo>
                  <a:lnTo>
                    <a:pt x="38086" y="1865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7" name="SMARTInkShape-881">
              <a:extLst>
                <a:ext uri="{FF2B5EF4-FFF2-40B4-BE49-F238E27FC236}">
                  <a16:creationId xmlns:a16="http://schemas.microsoft.com/office/drawing/2014/main" id="{2751198D-72D3-F1CB-4CC5-15BE23A851DB}"/>
                </a:ext>
              </a:extLst>
            </p:cNvPr>
            <p:cNvSpPr/>
            <p:nvPr>
              <p:custDataLst>
                <p:tags r:id="rId56"/>
              </p:custDataLst>
            </p:nvPr>
          </p:nvSpPr>
          <p:spPr>
            <a:xfrm>
              <a:off x="5286375" y="5019675"/>
              <a:ext cx="1" cy="9526"/>
            </a:xfrm>
            <a:custGeom>
              <a:avLst/>
              <a:gdLst/>
              <a:ahLst/>
              <a:cxnLst/>
              <a:rect l="0" t="0" r="0" b="0"/>
              <a:pathLst>
                <a:path w="1" h="9526">
                  <a:moveTo>
                    <a:pt x="0" y="9525"/>
                  </a:moveTo>
                  <a:lnTo>
                    <a:pt x="0" y="9525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2" name="SMARTInkShape-882">
              <a:extLst>
                <a:ext uri="{FF2B5EF4-FFF2-40B4-BE49-F238E27FC236}">
                  <a16:creationId xmlns:a16="http://schemas.microsoft.com/office/drawing/2014/main" id="{E3C53E6D-4C51-7922-789C-E91019C3DFE7}"/>
                </a:ext>
              </a:extLst>
            </p:cNvPr>
            <p:cNvSpPr/>
            <p:nvPr>
              <p:custDataLst>
                <p:tags r:id="rId57"/>
              </p:custDataLst>
            </p:nvPr>
          </p:nvSpPr>
          <p:spPr>
            <a:xfrm>
              <a:off x="5143500" y="4772025"/>
              <a:ext cx="38101" cy="228601"/>
            </a:xfrm>
            <a:custGeom>
              <a:avLst/>
              <a:gdLst/>
              <a:ahLst/>
              <a:cxnLst/>
              <a:rect l="0" t="0" r="0" b="0"/>
              <a:pathLst>
                <a:path w="38101" h="228601">
                  <a:moveTo>
                    <a:pt x="28575" y="0"/>
                  </a:moveTo>
                  <a:lnTo>
                    <a:pt x="28575" y="0"/>
                  </a:lnTo>
                  <a:lnTo>
                    <a:pt x="37984" y="0"/>
                  </a:lnTo>
                  <a:lnTo>
                    <a:pt x="38100" y="27724"/>
                  </a:lnTo>
                  <a:lnTo>
                    <a:pt x="35278" y="36310"/>
                  </a:lnTo>
                  <a:lnTo>
                    <a:pt x="31555" y="44712"/>
                  </a:lnTo>
                  <a:lnTo>
                    <a:pt x="20490" y="92209"/>
                  </a:lnTo>
                  <a:lnTo>
                    <a:pt x="16868" y="102012"/>
                  </a:lnTo>
                  <a:lnTo>
                    <a:pt x="12788" y="110956"/>
                  </a:lnTo>
                  <a:lnTo>
                    <a:pt x="9716" y="152576"/>
                  </a:lnTo>
                  <a:lnTo>
                    <a:pt x="8553" y="164120"/>
                  </a:lnTo>
                  <a:lnTo>
                    <a:pt x="2003" y="182976"/>
                  </a:lnTo>
                  <a:lnTo>
                    <a:pt x="0" y="2286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3" name="SMARTInkShape-883">
              <a:extLst>
                <a:ext uri="{FF2B5EF4-FFF2-40B4-BE49-F238E27FC236}">
                  <a16:creationId xmlns:a16="http://schemas.microsoft.com/office/drawing/2014/main" id="{E548FB50-CACA-10F1-D14A-0D6C3C887C8A}"/>
                </a:ext>
              </a:extLst>
            </p:cNvPr>
            <p:cNvSpPr/>
            <p:nvPr>
              <p:custDataLst>
                <p:tags r:id="rId58"/>
              </p:custDataLst>
            </p:nvPr>
          </p:nvSpPr>
          <p:spPr>
            <a:xfrm>
              <a:off x="4867275" y="4762619"/>
              <a:ext cx="171320" cy="209432"/>
            </a:xfrm>
            <a:custGeom>
              <a:avLst/>
              <a:gdLst/>
              <a:ahLst/>
              <a:cxnLst/>
              <a:rect l="0" t="0" r="0" b="0"/>
              <a:pathLst>
                <a:path w="171320" h="209432">
                  <a:moveTo>
                    <a:pt x="57150" y="28456"/>
                  </a:moveTo>
                  <a:lnTo>
                    <a:pt x="57150" y="28456"/>
                  </a:lnTo>
                  <a:lnTo>
                    <a:pt x="48018" y="28456"/>
                  </a:lnTo>
                  <a:lnTo>
                    <a:pt x="52798" y="28456"/>
                  </a:lnTo>
                  <a:lnTo>
                    <a:pt x="54249" y="27398"/>
                  </a:lnTo>
                  <a:lnTo>
                    <a:pt x="56767" y="20255"/>
                  </a:lnTo>
                  <a:lnTo>
                    <a:pt x="59803" y="19520"/>
                  </a:lnTo>
                  <a:lnTo>
                    <a:pt x="65317" y="19048"/>
                  </a:lnTo>
                  <a:lnTo>
                    <a:pt x="74011" y="12409"/>
                  </a:lnTo>
                  <a:lnTo>
                    <a:pt x="83973" y="9801"/>
                  </a:lnTo>
                  <a:lnTo>
                    <a:pt x="90263" y="4467"/>
                  </a:lnTo>
                  <a:lnTo>
                    <a:pt x="98678" y="1919"/>
                  </a:lnTo>
                  <a:lnTo>
                    <a:pt x="126643" y="0"/>
                  </a:lnTo>
                  <a:lnTo>
                    <a:pt x="133191" y="2756"/>
                  </a:lnTo>
                  <a:lnTo>
                    <a:pt x="156897" y="23480"/>
                  </a:lnTo>
                  <a:lnTo>
                    <a:pt x="159691" y="29067"/>
                  </a:lnTo>
                  <a:lnTo>
                    <a:pt x="161484" y="41277"/>
                  </a:lnTo>
                  <a:lnTo>
                    <a:pt x="158907" y="47560"/>
                  </a:lnTo>
                  <a:lnTo>
                    <a:pt x="139523" y="69734"/>
                  </a:lnTo>
                  <a:lnTo>
                    <a:pt x="96932" y="98306"/>
                  </a:lnTo>
                  <a:lnTo>
                    <a:pt x="59325" y="111947"/>
                  </a:lnTo>
                  <a:lnTo>
                    <a:pt x="38276" y="114170"/>
                  </a:lnTo>
                  <a:lnTo>
                    <a:pt x="71188" y="114181"/>
                  </a:lnTo>
                  <a:lnTo>
                    <a:pt x="107592" y="123314"/>
                  </a:lnTo>
                  <a:lnTo>
                    <a:pt x="117369" y="123590"/>
                  </a:lnTo>
                  <a:lnTo>
                    <a:pt x="123778" y="126476"/>
                  </a:lnTo>
                  <a:lnTo>
                    <a:pt x="130154" y="130228"/>
                  </a:lnTo>
                  <a:lnTo>
                    <a:pt x="139694" y="133400"/>
                  </a:lnTo>
                  <a:lnTo>
                    <a:pt x="149223" y="139514"/>
                  </a:lnTo>
                  <a:lnTo>
                    <a:pt x="155574" y="141315"/>
                  </a:lnTo>
                  <a:lnTo>
                    <a:pt x="157691" y="142854"/>
                  </a:lnTo>
                  <a:lnTo>
                    <a:pt x="159103" y="144938"/>
                  </a:lnTo>
                  <a:lnTo>
                    <a:pt x="161729" y="150076"/>
                  </a:lnTo>
                  <a:lnTo>
                    <a:pt x="169961" y="160053"/>
                  </a:lnTo>
                  <a:lnTo>
                    <a:pt x="171009" y="166343"/>
                  </a:lnTo>
                  <a:lnTo>
                    <a:pt x="171319" y="174909"/>
                  </a:lnTo>
                  <a:lnTo>
                    <a:pt x="170304" y="176892"/>
                  </a:lnTo>
                  <a:lnTo>
                    <a:pt x="168570" y="178213"/>
                  </a:lnTo>
                  <a:lnTo>
                    <a:pt x="166355" y="179094"/>
                  </a:lnTo>
                  <a:lnTo>
                    <a:pt x="164878" y="180740"/>
                  </a:lnTo>
                  <a:lnTo>
                    <a:pt x="163237" y="185391"/>
                  </a:lnTo>
                  <a:lnTo>
                    <a:pt x="161741" y="187054"/>
                  </a:lnTo>
                  <a:lnTo>
                    <a:pt x="139210" y="196635"/>
                  </a:lnTo>
                  <a:lnTo>
                    <a:pt x="92832" y="208464"/>
                  </a:lnTo>
                  <a:lnTo>
                    <a:pt x="45239" y="209405"/>
                  </a:lnTo>
                  <a:lnTo>
                    <a:pt x="0" y="20943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4" name="SMARTInkShape-884">
              <a:extLst>
                <a:ext uri="{FF2B5EF4-FFF2-40B4-BE49-F238E27FC236}">
                  <a16:creationId xmlns:a16="http://schemas.microsoft.com/office/drawing/2014/main" id="{0AE90CF8-FC2D-C6FC-B62A-CF58AFC6C709}"/>
                </a:ext>
              </a:extLst>
            </p:cNvPr>
            <p:cNvSpPr/>
            <p:nvPr>
              <p:custDataLst>
                <p:tags r:id="rId59"/>
              </p:custDataLst>
            </p:nvPr>
          </p:nvSpPr>
          <p:spPr>
            <a:xfrm>
              <a:off x="4762500" y="4724400"/>
              <a:ext cx="47626" cy="304801"/>
            </a:xfrm>
            <a:custGeom>
              <a:avLst/>
              <a:gdLst/>
              <a:ahLst/>
              <a:cxnLst/>
              <a:rect l="0" t="0" r="0" b="0"/>
              <a:pathLst>
                <a:path w="47626" h="304801">
                  <a:moveTo>
                    <a:pt x="28575" y="19050"/>
                  </a:moveTo>
                  <a:lnTo>
                    <a:pt x="28575" y="19050"/>
                  </a:lnTo>
                  <a:lnTo>
                    <a:pt x="37707" y="9917"/>
                  </a:lnTo>
                  <a:lnTo>
                    <a:pt x="38066" y="1358"/>
                  </a:lnTo>
                  <a:lnTo>
                    <a:pt x="39136" y="907"/>
                  </a:lnTo>
                  <a:lnTo>
                    <a:pt x="47622" y="0"/>
                  </a:lnTo>
                  <a:lnTo>
                    <a:pt x="47625" y="41757"/>
                  </a:lnTo>
                  <a:lnTo>
                    <a:pt x="44803" y="69593"/>
                  </a:lnTo>
                  <a:lnTo>
                    <a:pt x="38983" y="114684"/>
                  </a:lnTo>
                  <a:lnTo>
                    <a:pt x="38216" y="156919"/>
                  </a:lnTo>
                  <a:lnTo>
                    <a:pt x="30576" y="197798"/>
                  </a:lnTo>
                  <a:lnTo>
                    <a:pt x="26346" y="218416"/>
                  </a:lnTo>
                  <a:lnTo>
                    <a:pt x="21212" y="237930"/>
                  </a:lnTo>
                  <a:lnTo>
                    <a:pt x="16868" y="257117"/>
                  </a:lnTo>
                  <a:lnTo>
                    <a:pt x="0" y="3048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36" name="SMARTInkShape-885">
            <a:extLst>
              <a:ext uri="{FF2B5EF4-FFF2-40B4-BE49-F238E27FC236}">
                <a16:creationId xmlns:a16="http://schemas.microsoft.com/office/drawing/2014/main" id="{B17DB8D7-0290-2D85-ABDD-E4410663B717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4829583" y="1162051"/>
            <a:ext cx="1523593" cy="4705350"/>
          </a:xfrm>
          <a:custGeom>
            <a:avLst/>
            <a:gdLst/>
            <a:ahLst/>
            <a:cxnLst/>
            <a:rect l="0" t="0" r="0" b="0"/>
            <a:pathLst>
              <a:path w="1523593" h="4705350">
                <a:moveTo>
                  <a:pt x="742542" y="19049"/>
                </a:moveTo>
                <a:lnTo>
                  <a:pt x="742542" y="19049"/>
                </a:lnTo>
                <a:lnTo>
                  <a:pt x="742542" y="0"/>
                </a:lnTo>
                <a:lnTo>
                  <a:pt x="742542" y="9132"/>
                </a:lnTo>
                <a:lnTo>
                  <a:pt x="747598" y="14464"/>
                </a:lnTo>
                <a:lnTo>
                  <a:pt x="750081" y="22656"/>
                </a:lnTo>
                <a:lnTo>
                  <a:pt x="752033" y="65278"/>
                </a:lnTo>
                <a:lnTo>
                  <a:pt x="751007" y="108053"/>
                </a:lnTo>
                <a:lnTo>
                  <a:pt x="746579" y="127030"/>
                </a:lnTo>
                <a:lnTo>
                  <a:pt x="748912" y="146058"/>
                </a:lnTo>
                <a:lnTo>
                  <a:pt x="743240" y="190696"/>
                </a:lnTo>
                <a:lnTo>
                  <a:pt x="742635" y="230088"/>
                </a:lnTo>
                <a:lnTo>
                  <a:pt x="742553" y="276420"/>
                </a:lnTo>
                <a:lnTo>
                  <a:pt x="737488" y="319419"/>
                </a:lnTo>
                <a:lnTo>
                  <a:pt x="733900" y="361074"/>
                </a:lnTo>
                <a:lnTo>
                  <a:pt x="733192" y="402698"/>
                </a:lnTo>
                <a:lnTo>
                  <a:pt x="727994" y="446316"/>
                </a:lnTo>
                <a:lnTo>
                  <a:pt x="724381" y="493110"/>
                </a:lnTo>
                <a:lnTo>
                  <a:pt x="723756" y="530516"/>
                </a:lnTo>
                <a:lnTo>
                  <a:pt x="723570" y="568411"/>
                </a:lnTo>
                <a:lnTo>
                  <a:pt x="723515" y="606450"/>
                </a:lnTo>
                <a:lnTo>
                  <a:pt x="723499" y="643473"/>
                </a:lnTo>
                <a:lnTo>
                  <a:pt x="723493" y="687786"/>
                </a:lnTo>
                <a:lnTo>
                  <a:pt x="723492" y="724488"/>
                </a:lnTo>
                <a:lnTo>
                  <a:pt x="723492" y="769759"/>
                </a:lnTo>
                <a:lnTo>
                  <a:pt x="723492" y="809275"/>
                </a:lnTo>
                <a:lnTo>
                  <a:pt x="723492" y="847655"/>
                </a:lnTo>
                <a:lnTo>
                  <a:pt x="723492" y="885810"/>
                </a:lnTo>
                <a:lnTo>
                  <a:pt x="731031" y="930625"/>
                </a:lnTo>
                <a:lnTo>
                  <a:pt x="732901" y="977734"/>
                </a:lnTo>
                <a:lnTo>
                  <a:pt x="735788" y="987703"/>
                </a:lnTo>
                <a:lnTo>
                  <a:pt x="739541" y="996720"/>
                </a:lnTo>
                <a:lnTo>
                  <a:pt x="742508" y="1041268"/>
                </a:lnTo>
                <a:lnTo>
                  <a:pt x="742542" y="1071297"/>
                </a:lnTo>
                <a:lnTo>
                  <a:pt x="741484" y="1072972"/>
                </a:lnTo>
                <a:lnTo>
                  <a:pt x="739720" y="1074090"/>
                </a:lnTo>
                <a:lnTo>
                  <a:pt x="737486" y="1074835"/>
                </a:lnTo>
                <a:lnTo>
                  <a:pt x="735997" y="1076389"/>
                </a:lnTo>
                <a:lnTo>
                  <a:pt x="734341" y="1080939"/>
                </a:lnTo>
                <a:lnTo>
                  <a:pt x="732841" y="1082576"/>
                </a:lnTo>
                <a:lnTo>
                  <a:pt x="723394" y="1086620"/>
                </a:lnTo>
                <a:lnTo>
                  <a:pt x="716172" y="1092310"/>
                </a:lnTo>
                <a:lnTo>
                  <a:pt x="707330" y="1095524"/>
                </a:lnTo>
                <a:lnTo>
                  <a:pt x="696948" y="1101651"/>
                </a:lnTo>
                <a:lnTo>
                  <a:pt x="652648" y="1111361"/>
                </a:lnTo>
                <a:lnTo>
                  <a:pt x="609134" y="1121784"/>
                </a:lnTo>
                <a:lnTo>
                  <a:pt x="570889" y="1131268"/>
                </a:lnTo>
                <a:lnTo>
                  <a:pt x="540281" y="1140368"/>
                </a:lnTo>
                <a:lnTo>
                  <a:pt x="494598" y="1150257"/>
                </a:lnTo>
                <a:lnTo>
                  <a:pt x="453912" y="1162229"/>
                </a:lnTo>
                <a:lnTo>
                  <a:pt x="415537" y="1169728"/>
                </a:lnTo>
                <a:lnTo>
                  <a:pt x="373422" y="1178814"/>
                </a:lnTo>
                <a:lnTo>
                  <a:pt x="333432" y="1190800"/>
                </a:lnTo>
                <a:lnTo>
                  <a:pt x="289902" y="1203359"/>
                </a:lnTo>
                <a:lnTo>
                  <a:pt x="248143" y="1216031"/>
                </a:lnTo>
                <a:lnTo>
                  <a:pt x="206497" y="1228725"/>
                </a:lnTo>
                <a:lnTo>
                  <a:pt x="159444" y="1238053"/>
                </a:lnTo>
                <a:lnTo>
                  <a:pt x="118675" y="1251341"/>
                </a:lnTo>
                <a:lnTo>
                  <a:pt x="77989" y="1259337"/>
                </a:lnTo>
                <a:lnTo>
                  <a:pt x="30457" y="1274168"/>
                </a:lnTo>
                <a:lnTo>
                  <a:pt x="4238" y="1276338"/>
                </a:lnTo>
                <a:lnTo>
                  <a:pt x="2689" y="1277400"/>
                </a:lnTo>
                <a:lnTo>
                  <a:pt x="1657" y="1279166"/>
                </a:lnTo>
                <a:lnTo>
                  <a:pt x="0" y="1284549"/>
                </a:lnTo>
                <a:lnTo>
                  <a:pt x="922" y="1284991"/>
                </a:lnTo>
                <a:lnTo>
                  <a:pt x="34804" y="1286932"/>
                </a:lnTo>
                <a:lnTo>
                  <a:pt x="40995" y="1290930"/>
                </a:lnTo>
                <a:lnTo>
                  <a:pt x="45186" y="1291361"/>
                </a:lnTo>
                <a:lnTo>
                  <a:pt x="60138" y="1289028"/>
                </a:lnTo>
                <a:lnTo>
                  <a:pt x="95506" y="1294933"/>
                </a:lnTo>
                <a:lnTo>
                  <a:pt x="135822" y="1295358"/>
                </a:lnTo>
                <a:lnTo>
                  <a:pt x="182807" y="1295395"/>
                </a:lnTo>
                <a:lnTo>
                  <a:pt x="224166" y="1295398"/>
                </a:lnTo>
                <a:lnTo>
                  <a:pt x="270570" y="1302938"/>
                </a:lnTo>
                <a:lnTo>
                  <a:pt x="317937" y="1304532"/>
                </a:lnTo>
                <a:lnTo>
                  <a:pt x="355443" y="1309864"/>
                </a:lnTo>
                <a:lnTo>
                  <a:pt x="398422" y="1313091"/>
                </a:lnTo>
                <a:lnTo>
                  <a:pt x="439615" y="1314047"/>
                </a:lnTo>
                <a:lnTo>
                  <a:pt x="478631" y="1319386"/>
                </a:lnTo>
                <a:lnTo>
                  <a:pt x="517003" y="1322615"/>
                </a:lnTo>
                <a:lnTo>
                  <a:pt x="555183" y="1328627"/>
                </a:lnTo>
                <a:lnTo>
                  <a:pt x="593308" y="1332056"/>
                </a:lnTo>
                <a:lnTo>
                  <a:pt x="636470" y="1338128"/>
                </a:lnTo>
                <a:lnTo>
                  <a:pt x="677717" y="1346630"/>
                </a:lnTo>
                <a:lnTo>
                  <a:pt x="716749" y="1350795"/>
                </a:lnTo>
                <a:lnTo>
                  <a:pt x="755126" y="1357086"/>
                </a:lnTo>
                <a:lnTo>
                  <a:pt x="799473" y="1362147"/>
                </a:lnTo>
                <a:lnTo>
                  <a:pt x="835493" y="1369386"/>
                </a:lnTo>
                <a:lnTo>
                  <a:pt x="882768" y="1378492"/>
                </a:lnTo>
                <a:lnTo>
                  <a:pt x="922993" y="1385661"/>
                </a:lnTo>
                <a:lnTo>
                  <a:pt x="961514" y="1390722"/>
                </a:lnTo>
                <a:lnTo>
                  <a:pt x="999697" y="1397993"/>
                </a:lnTo>
                <a:lnTo>
                  <a:pt x="1025464" y="1402350"/>
                </a:lnTo>
                <a:lnTo>
                  <a:pt x="1049325" y="1407522"/>
                </a:lnTo>
                <a:lnTo>
                  <a:pt x="1073683" y="1411876"/>
                </a:lnTo>
                <a:lnTo>
                  <a:pt x="1100876" y="1417772"/>
                </a:lnTo>
                <a:lnTo>
                  <a:pt x="1120084" y="1419996"/>
                </a:lnTo>
                <a:lnTo>
                  <a:pt x="1149323" y="1427387"/>
                </a:lnTo>
                <a:lnTo>
                  <a:pt x="1168761" y="1428629"/>
                </a:lnTo>
                <a:lnTo>
                  <a:pt x="1189369" y="1437384"/>
                </a:lnTo>
                <a:lnTo>
                  <a:pt x="1209229" y="1438274"/>
                </a:lnTo>
                <a:lnTo>
                  <a:pt x="1209264" y="1446475"/>
                </a:lnTo>
                <a:lnTo>
                  <a:pt x="1210323" y="1446916"/>
                </a:lnTo>
                <a:lnTo>
                  <a:pt x="1217468" y="1447683"/>
                </a:lnTo>
                <a:lnTo>
                  <a:pt x="1218204" y="1450569"/>
                </a:lnTo>
                <a:lnTo>
                  <a:pt x="1218789" y="1479679"/>
                </a:lnTo>
                <a:lnTo>
                  <a:pt x="1219848" y="1481753"/>
                </a:lnTo>
                <a:lnTo>
                  <a:pt x="1221612" y="1483135"/>
                </a:lnTo>
                <a:lnTo>
                  <a:pt x="1223848" y="1484056"/>
                </a:lnTo>
                <a:lnTo>
                  <a:pt x="1225337" y="1486787"/>
                </a:lnTo>
                <a:lnTo>
                  <a:pt x="1229113" y="1510680"/>
                </a:lnTo>
                <a:lnTo>
                  <a:pt x="1235805" y="1523877"/>
                </a:lnTo>
                <a:lnTo>
                  <a:pt x="1238631" y="1539858"/>
                </a:lnTo>
                <a:lnTo>
                  <a:pt x="1253007" y="1565469"/>
                </a:lnTo>
                <a:lnTo>
                  <a:pt x="1266491" y="1612135"/>
                </a:lnTo>
                <a:lnTo>
                  <a:pt x="1272671" y="1625490"/>
                </a:lnTo>
                <a:lnTo>
                  <a:pt x="1283259" y="1660793"/>
                </a:lnTo>
                <a:lnTo>
                  <a:pt x="1292361" y="1685977"/>
                </a:lnTo>
                <a:lnTo>
                  <a:pt x="1297035" y="1704990"/>
                </a:lnTo>
                <a:lnTo>
                  <a:pt x="1311399" y="1743076"/>
                </a:lnTo>
                <a:lnTo>
                  <a:pt x="1316081" y="1762125"/>
                </a:lnTo>
                <a:lnTo>
                  <a:pt x="1321349" y="1781174"/>
                </a:lnTo>
                <a:lnTo>
                  <a:pt x="1325732" y="1800224"/>
                </a:lnTo>
                <a:lnTo>
                  <a:pt x="1339985" y="1841146"/>
                </a:lnTo>
                <a:lnTo>
                  <a:pt x="1344659" y="1864913"/>
                </a:lnTo>
                <a:lnTo>
                  <a:pt x="1349925" y="1885360"/>
                </a:lnTo>
                <a:lnTo>
                  <a:pt x="1354308" y="1904824"/>
                </a:lnTo>
                <a:lnTo>
                  <a:pt x="1368560" y="1945906"/>
                </a:lnTo>
                <a:lnTo>
                  <a:pt x="1373234" y="1969683"/>
                </a:lnTo>
                <a:lnTo>
                  <a:pt x="1378500" y="1990134"/>
                </a:lnTo>
                <a:lnTo>
                  <a:pt x="1380522" y="2036311"/>
                </a:lnTo>
                <a:lnTo>
                  <a:pt x="1383482" y="2059617"/>
                </a:lnTo>
                <a:lnTo>
                  <a:pt x="1389649" y="2104383"/>
                </a:lnTo>
                <a:lnTo>
                  <a:pt x="1392888" y="2126706"/>
                </a:lnTo>
                <a:lnTo>
                  <a:pt x="1399164" y="2173916"/>
                </a:lnTo>
                <a:lnTo>
                  <a:pt x="1402410" y="2198109"/>
                </a:lnTo>
                <a:lnTo>
                  <a:pt x="1407253" y="2221505"/>
                </a:lnTo>
                <a:lnTo>
                  <a:pt x="1409113" y="2269126"/>
                </a:lnTo>
                <a:lnTo>
                  <a:pt x="1410272" y="2285909"/>
                </a:lnTo>
                <a:lnTo>
                  <a:pt x="1417483" y="2325550"/>
                </a:lnTo>
                <a:lnTo>
                  <a:pt x="1421463" y="2371915"/>
                </a:lnTo>
                <a:lnTo>
                  <a:pt x="1428494" y="2412828"/>
                </a:lnTo>
                <a:lnTo>
                  <a:pt x="1436424" y="2457845"/>
                </a:lnTo>
                <a:lnTo>
                  <a:pt x="1440499" y="2505126"/>
                </a:lnTo>
                <a:lnTo>
                  <a:pt x="1446485" y="2546160"/>
                </a:lnTo>
                <a:lnTo>
                  <a:pt x="1447272" y="2591192"/>
                </a:lnTo>
                <a:lnTo>
                  <a:pt x="1454916" y="2638476"/>
                </a:lnTo>
                <a:lnTo>
                  <a:pt x="1456653" y="2686056"/>
                </a:lnTo>
                <a:lnTo>
                  <a:pt x="1456883" y="2733674"/>
                </a:lnTo>
                <a:lnTo>
                  <a:pt x="1456912" y="2781299"/>
                </a:lnTo>
                <a:lnTo>
                  <a:pt x="1456917" y="2828924"/>
                </a:lnTo>
                <a:lnTo>
                  <a:pt x="1456917" y="2876549"/>
                </a:lnTo>
                <a:lnTo>
                  <a:pt x="1456917" y="2924174"/>
                </a:lnTo>
                <a:lnTo>
                  <a:pt x="1456917" y="2971799"/>
                </a:lnTo>
                <a:lnTo>
                  <a:pt x="1456917" y="3019424"/>
                </a:lnTo>
                <a:lnTo>
                  <a:pt x="1456917" y="3067049"/>
                </a:lnTo>
                <a:lnTo>
                  <a:pt x="1456917" y="3114674"/>
                </a:lnTo>
                <a:lnTo>
                  <a:pt x="1456917" y="3162299"/>
                </a:lnTo>
                <a:lnTo>
                  <a:pt x="1456917" y="3209924"/>
                </a:lnTo>
                <a:lnTo>
                  <a:pt x="1459739" y="3238499"/>
                </a:lnTo>
                <a:lnTo>
                  <a:pt x="1465559" y="3286124"/>
                </a:lnTo>
                <a:lnTo>
                  <a:pt x="1466326" y="3333749"/>
                </a:lnTo>
                <a:lnTo>
                  <a:pt x="1473966" y="3381374"/>
                </a:lnTo>
                <a:lnTo>
                  <a:pt x="1475703" y="3428999"/>
                </a:lnTo>
                <a:lnTo>
                  <a:pt x="1475933" y="3476624"/>
                </a:lnTo>
                <a:lnTo>
                  <a:pt x="1483501" y="3524249"/>
                </a:lnTo>
                <a:lnTo>
                  <a:pt x="1485230" y="3565328"/>
                </a:lnTo>
                <a:lnTo>
                  <a:pt x="1485458" y="3610366"/>
                </a:lnTo>
                <a:lnTo>
                  <a:pt x="1493026" y="3657651"/>
                </a:lnTo>
                <a:lnTo>
                  <a:pt x="1494755" y="3705231"/>
                </a:lnTo>
                <a:lnTo>
                  <a:pt x="1500040" y="3752849"/>
                </a:lnTo>
                <a:lnTo>
                  <a:pt x="1503949" y="3792935"/>
                </a:lnTo>
                <a:lnTo>
                  <a:pt x="1504464" y="3837778"/>
                </a:lnTo>
                <a:lnTo>
                  <a:pt x="1504532" y="3878032"/>
                </a:lnTo>
                <a:lnTo>
                  <a:pt x="1504541" y="3924478"/>
                </a:lnTo>
                <a:lnTo>
                  <a:pt x="1504542" y="3970890"/>
                </a:lnTo>
                <a:lnTo>
                  <a:pt x="1504542" y="4011351"/>
                </a:lnTo>
                <a:lnTo>
                  <a:pt x="1504542" y="4055001"/>
                </a:lnTo>
                <a:lnTo>
                  <a:pt x="1504542" y="4096656"/>
                </a:lnTo>
                <a:lnTo>
                  <a:pt x="1504542" y="4143493"/>
                </a:lnTo>
                <a:lnTo>
                  <a:pt x="1504542" y="4183475"/>
                </a:lnTo>
                <a:lnTo>
                  <a:pt x="1501720" y="4210642"/>
                </a:lnTo>
                <a:lnTo>
                  <a:pt x="1496341" y="4243210"/>
                </a:lnTo>
                <a:lnTo>
                  <a:pt x="1502730" y="4284031"/>
                </a:lnTo>
                <a:lnTo>
                  <a:pt x="1504383" y="4326976"/>
                </a:lnTo>
                <a:lnTo>
                  <a:pt x="1504528" y="4371368"/>
                </a:lnTo>
                <a:lnTo>
                  <a:pt x="1504542" y="4416389"/>
                </a:lnTo>
                <a:lnTo>
                  <a:pt x="1504542" y="4460872"/>
                </a:lnTo>
                <a:lnTo>
                  <a:pt x="1505600" y="4497916"/>
                </a:lnTo>
                <a:lnTo>
                  <a:pt x="1512081" y="4516835"/>
                </a:lnTo>
                <a:lnTo>
                  <a:pt x="1514033" y="4564194"/>
                </a:lnTo>
                <a:lnTo>
                  <a:pt x="1514057" y="4574743"/>
                </a:lnTo>
                <a:lnTo>
                  <a:pt x="1516884" y="4581332"/>
                </a:lnTo>
                <a:lnTo>
                  <a:pt x="1519120" y="4584571"/>
                </a:lnTo>
                <a:lnTo>
                  <a:pt x="1519553" y="4587789"/>
                </a:lnTo>
                <a:lnTo>
                  <a:pt x="1514998" y="4603738"/>
                </a:lnTo>
                <a:lnTo>
                  <a:pt x="1515746" y="4606917"/>
                </a:lnTo>
                <a:lnTo>
                  <a:pt x="1521730" y="4619623"/>
                </a:lnTo>
                <a:lnTo>
                  <a:pt x="1523482" y="4636793"/>
                </a:lnTo>
                <a:lnTo>
                  <a:pt x="1516039" y="4648787"/>
                </a:lnTo>
                <a:lnTo>
                  <a:pt x="1514067" y="4695821"/>
                </a:lnTo>
                <a:lnTo>
                  <a:pt x="1514067" y="4705339"/>
                </a:lnTo>
                <a:lnTo>
                  <a:pt x="1523592" y="4705349"/>
                </a:lnTo>
              </a:path>
            </a:pathLst>
          </a:cu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43" name="SMARTInkShape-Group167">
            <a:extLst>
              <a:ext uri="{FF2B5EF4-FFF2-40B4-BE49-F238E27FC236}">
                <a16:creationId xmlns:a16="http://schemas.microsoft.com/office/drawing/2014/main" id="{C0510A91-E67E-8C46-6A8F-3C225CEDE635}"/>
              </a:ext>
            </a:extLst>
          </p:cNvPr>
          <p:cNvGrpSpPr/>
          <p:nvPr/>
        </p:nvGrpSpPr>
        <p:grpSpPr>
          <a:xfrm>
            <a:off x="6343826" y="1162050"/>
            <a:ext cx="590375" cy="188736"/>
            <a:chOff x="6343826" y="1162050"/>
            <a:chExt cx="590375" cy="188736"/>
          </a:xfrm>
        </p:grpSpPr>
        <p:sp>
          <p:nvSpPr>
            <p:cNvPr id="337" name="SMARTInkShape-886">
              <a:extLst>
                <a:ext uri="{FF2B5EF4-FFF2-40B4-BE49-F238E27FC236}">
                  <a16:creationId xmlns:a16="http://schemas.microsoft.com/office/drawing/2014/main" id="{25196C6B-356B-CA60-ED07-B5FC65BE2BF0}"/>
                </a:ext>
              </a:extLst>
            </p:cNvPr>
            <p:cNvSpPr/>
            <p:nvPr>
              <p:custDataLst>
                <p:tags r:id="rId48"/>
              </p:custDataLst>
            </p:nvPr>
          </p:nvSpPr>
          <p:spPr>
            <a:xfrm>
              <a:off x="6572250" y="1181219"/>
              <a:ext cx="161926" cy="47507"/>
            </a:xfrm>
            <a:custGeom>
              <a:avLst/>
              <a:gdLst/>
              <a:ahLst/>
              <a:cxnLst/>
              <a:rect l="0" t="0" r="0" b="0"/>
              <a:pathLst>
                <a:path w="161926" h="47507">
                  <a:moveTo>
                    <a:pt x="0" y="47506"/>
                  </a:moveTo>
                  <a:lnTo>
                    <a:pt x="0" y="47506"/>
                  </a:lnTo>
                  <a:lnTo>
                    <a:pt x="0" y="38373"/>
                  </a:lnTo>
                  <a:lnTo>
                    <a:pt x="5056" y="33041"/>
                  </a:lnTo>
                  <a:lnTo>
                    <a:pt x="10361" y="30494"/>
                  </a:lnTo>
                  <a:lnTo>
                    <a:pt x="25510" y="27666"/>
                  </a:lnTo>
                  <a:lnTo>
                    <a:pt x="38122" y="20970"/>
                  </a:lnTo>
                  <a:lnTo>
                    <a:pt x="53977" y="18141"/>
                  </a:lnTo>
                  <a:lnTo>
                    <a:pt x="64560" y="12464"/>
                  </a:lnTo>
                  <a:lnTo>
                    <a:pt x="91194" y="8616"/>
                  </a:lnTo>
                  <a:lnTo>
                    <a:pt x="102398" y="2939"/>
                  </a:lnTo>
                  <a:lnTo>
                    <a:pt x="136123" y="0"/>
                  </a:lnTo>
                  <a:lnTo>
                    <a:pt x="142696" y="2756"/>
                  </a:lnTo>
                  <a:lnTo>
                    <a:pt x="149146" y="6451"/>
                  </a:lnTo>
                  <a:lnTo>
                    <a:pt x="161925" y="940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8" name="SMARTInkShape-887">
              <a:extLst>
                <a:ext uri="{FF2B5EF4-FFF2-40B4-BE49-F238E27FC236}">
                  <a16:creationId xmlns:a16="http://schemas.microsoft.com/office/drawing/2014/main" id="{9F28DAAF-7C4B-E683-5CFD-377BEDBA179E}"/>
                </a:ext>
              </a:extLst>
            </p:cNvPr>
            <p:cNvSpPr/>
            <p:nvPr>
              <p:custDataLst>
                <p:tags r:id="rId49"/>
              </p:custDataLst>
            </p:nvPr>
          </p:nvSpPr>
          <p:spPr>
            <a:xfrm>
              <a:off x="6343826" y="1162050"/>
              <a:ext cx="190325" cy="188736"/>
            </a:xfrm>
            <a:custGeom>
              <a:avLst/>
              <a:gdLst/>
              <a:ahLst/>
              <a:cxnLst/>
              <a:rect l="0" t="0" r="0" b="0"/>
              <a:pathLst>
                <a:path w="190325" h="188736">
                  <a:moveTo>
                    <a:pt x="171274" y="0"/>
                  </a:moveTo>
                  <a:lnTo>
                    <a:pt x="171274" y="0"/>
                  </a:lnTo>
                  <a:lnTo>
                    <a:pt x="165787" y="0"/>
                  </a:lnTo>
                  <a:lnTo>
                    <a:pt x="171250" y="0"/>
                  </a:lnTo>
                  <a:lnTo>
                    <a:pt x="171273" y="9133"/>
                  </a:lnTo>
                  <a:lnTo>
                    <a:pt x="165787" y="9447"/>
                  </a:lnTo>
                  <a:lnTo>
                    <a:pt x="168129" y="9491"/>
                  </a:lnTo>
                  <a:lnTo>
                    <a:pt x="168119" y="9502"/>
                  </a:lnTo>
                  <a:lnTo>
                    <a:pt x="138070" y="9525"/>
                  </a:lnTo>
                  <a:lnTo>
                    <a:pt x="136437" y="10583"/>
                  </a:lnTo>
                  <a:lnTo>
                    <a:pt x="135349" y="12347"/>
                  </a:lnTo>
                  <a:lnTo>
                    <a:pt x="134625" y="14581"/>
                  </a:lnTo>
                  <a:lnTo>
                    <a:pt x="133082" y="16071"/>
                  </a:lnTo>
                  <a:lnTo>
                    <a:pt x="128546" y="17726"/>
                  </a:lnTo>
                  <a:lnTo>
                    <a:pt x="110465" y="19847"/>
                  </a:lnTo>
                  <a:lnTo>
                    <a:pt x="99046" y="26577"/>
                  </a:lnTo>
                  <a:lnTo>
                    <a:pt x="88961" y="34215"/>
                  </a:lnTo>
                  <a:lnTo>
                    <a:pt x="67823" y="42645"/>
                  </a:lnTo>
                  <a:lnTo>
                    <a:pt x="58974" y="51056"/>
                  </a:lnTo>
                  <a:lnTo>
                    <a:pt x="17058" y="96995"/>
                  </a:lnTo>
                  <a:lnTo>
                    <a:pt x="6577" y="107526"/>
                  </a:lnTo>
                  <a:lnTo>
                    <a:pt x="2825" y="116934"/>
                  </a:lnTo>
                  <a:lnTo>
                    <a:pt x="0" y="145647"/>
                  </a:lnTo>
                  <a:lnTo>
                    <a:pt x="2725" y="152221"/>
                  </a:lnTo>
                  <a:lnTo>
                    <a:pt x="6405" y="158670"/>
                  </a:lnTo>
                  <a:lnTo>
                    <a:pt x="8039" y="165065"/>
                  </a:lnTo>
                  <a:lnTo>
                    <a:pt x="9535" y="167193"/>
                  </a:lnTo>
                  <a:lnTo>
                    <a:pt x="11589" y="168612"/>
                  </a:lnTo>
                  <a:lnTo>
                    <a:pt x="32064" y="178681"/>
                  </a:lnTo>
                  <a:lnTo>
                    <a:pt x="44537" y="186528"/>
                  </a:lnTo>
                  <a:lnTo>
                    <a:pt x="55326" y="188735"/>
                  </a:lnTo>
                  <a:lnTo>
                    <a:pt x="67178" y="186893"/>
                  </a:lnTo>
                  <a:lnTo>
                    <a:pt x="92033" y="182144"/>
                  </a:lnTo>
                  <a:lnTo>
                    <a:pt x="136356" y="179985"/>
                  </a:lnTo>
                  <a:lnTo>
                    <a:pt x="182093" y="163644"/>
                  </a:lnTo>
                  <a:lnTo>
                    <a:pt x="190324" y="1619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9" name="SMARTInkShape-888">
              <a:extLst>
                <a:ext uri="{FF2B5EF4-FFF2-40B4-BE49-F238E27FC236}">
                  <a16:creationId xmlns:a16="http://schemas.microsoft.com/office/drawing/2014/main" id="{1FDD2680-CADA-CDF1-645B-320B01819321}"/>
                </a:ext>
              </a:extLst>
            </p:cNvPr>
            <p:cNvSpPr/>
            <p:nvPr>
              <p:custDataLst>
                <p:tags r:id="rId50"/>
              </p:custDataLst>
            </p:nvPr>
          </p:nvSpPr>
          <p:spPr>
            <a:xfrm>
              <a:off x="6915150" y="1276350"/>
              <a:ext cx="1" cy="9526"/>
            </a:xfrm>
            <a:custGeom>
              <a:avLst/>
              <a:gdLst/>
              <a:ahLst/>
              <a:cxnLst/>
              <a:rect l="0" t="0" r="0" b="0"/>
              <a:pathLst>
                <a:path w="1" h="9526">
                  <a:moveTo>
                    <a:pt x="0" y="0"/>
                  </a:moveTo>
                  <a:lnTo>
                    <a:pt x="0" y="0"/>
                  </a:lnTo>
                  <a:lnTo>
                    <a:pt x="0" y="95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0" name="SMARTInkShape-889">
              <a:extLst>
                <a:ext uri="{FF2B5EF4-FFF2-40B4-BE49-F238E27FC236}">
                  <a16:creationId xmlns:a16="http://schemas.microsoft.com/office/drawing/2014/main" id="{5236D687-DC57-C22B-9508-977C6372FF40}"/>
                </a:ext>
              </a:extLst>
            </p:cNvPr>
            <p:cNvSpPr/>
            <p:nvPr>
              <p:custDataLst>
                <p:tags r:id="rId51"/>
              </p:custDataLst>
            </p:nvPr>
          </p:nvSpPr>
          <p:spPr>
            <a:xfrm>
              <a:off x="6924675" y="1171575"/>
              <a:ext cx="9526" cy="9526"/>
            </a:xfrm>
            <a:custGeom>
              <a:avLst/>
              <a:gdLst/>
              <a:ahLst/>
              <a:cxnLst/>
              <a:rect l="0" t="0" r="0" b="0"/>
              <a:pathLst>
                <a:path w="9526" h="9526">
                  <a:moveTo>
                    <a:pt x="0" y="9525"/>
                  </a:moveTo>
                  <a:lnTo>
                    <a:pt x="0" y="9525"/>
                  </a:lnTo>
                  <a:lnTo>
                    <a:pt x="5056" y="4469"/>
                  </a:lnTo>
                  <a:lnTo>
                    <a:pt x="5487" y="2979"/>
                  </a:lnTo>
                  <a:lnTo>
                    <a:pt x="4717" y="1986"/>
                  </a:lnTo>
                  <a:lnTo>
                    <a:pt x="275" y="116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1" name="SMARTInkShape-890">
              <a:extLst>
                <a:ext uri="{FF2B5EF4-FFF2-40B4-BE49-F238E27FC236}">
                  <a16:creationId xmlns:a16="http://schemas.microsoft.com/office/drawing/2014/main" id="{41E1A2ED-AE8F-C46C-C695-9C60C1D95C37}"/>
                </a:ext>
              </a:extLst>
            </p:cNvPr>
            <p:cNvSpPr/>
            <p:nvPr>
              <p:custDataLst>
                <p:tags r:id="rId52"/>
              </p:custDataLst>
            </p:nvPr>
          </p:nvSpPr>
          <p:spPr>
            <a:xfrm>
              <a:off x="6572250" y="1333500"/>
              <a:ext cx="161926" cy="9526"/>
            </a:xfrm>
            <a:custGeom>
              <a:avLst/>
              <a:gdLst/>
              <a:ahLst/>
              <a:cxnLst/>
              <a:rect l="0" t="0" r="0" b="0"/>
              <a:pathLst>
                <a:path w="161926" h="9526">
                  <a:moveTo>
                    <a:pt x="0" y="9525"/>
                  </a:moveTo>
                  <a:lnTo>
                    <a:pt x="0" y="9525"/>
                  </a:lnTo>
                  <a:lnTo>
                    <a:pt x="44460" y="9525"/>
                  </a:lnTo>
                  <a:lnTo>
                    <a:pt x="91194" y="9525"/>
                  </a:lnTo>
                  <a:lnTo>
                    <a:pt x="107835" y="9525"/>
                  </a:lnTo>
                  <a:lnTo>
                    <a:pt x="114248" y="6703"/>
                  </a:lnTo>
                  <a:lnTo>
                    <a:pt x="120627" y="2979"/>
                  </a:lnTo>
                  <a:lnTo>
                    <a:pt x="133345" y="588"/>
                  </a:lnTo>
                  <a:lnTo>
                    <a:pt x="1619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2" name="SMARTInkShape-891">
              <a:extLst>
                <a:ext uri="{FF2B5EF4-FFF2-40B4-BE49-F238E27FC236}">
                  <a16:creationId xmlns:a16="http://schemas.microsoft.com/office/drawing/2014/main" id="{A72B15F7-B258-FFCD-1930-0B7505E96ED6}"/>
                </a:ext>
              </a:extLst>
            </p:cNvPr>
            <p:cNvSpPr/>
            <p:nvPr>
              <p:custDataLst>
                <p:tags r:id="rId53"/>
              </p:custDataLst>
            </p:nvPr>
          </p:nvSpPr>
          <p:spPr>
            <a:xfrm>
              <a:off x="6648460" y="1190660"/>
              <a:ext cx="9516" cy="123791"/>
            </a:xfrm>
            <a:custGeom>
              <a:avLst/>
              <a:gdLst/>
              <a:ahLst/>
              <a:cxnLst/>
              <a:rect l="0" t="0" r="0" b="0"/>
              <a:pathLst>
                <a:path w="9516" h="123791">
                  <a:moveTo>
                    <a:pt x="9515" y="19015"/>
                  </a:moveTo>
                  <a:lnTo>
                    <a:pt x="9515" y="19015"/>
                  </a:lnTo>
                  <a:lnTo>
                    <a:pt x="9515" y="0"/>
                  </a:lnTo>
                  <a:lnTo>
                    <a:pt x="9515" y="14155"/>
                  </a:lnTo>
                  <a:lnTo>
                    <a:pt x="6693" y="19677"/>
                  </a:lnTo>
                  <a:lnTo>
                    <a:pt x="4459" y="22631"/>
                  </a:lnTo>
                  <a:lnTo>
                    <a:pt x="1977" y="31558"/>
                  </a:lnTo>
                  <a:lnTo>
                    <a:pt x="24" y="74759"/>
                  </a:lnTo>
                  <a:lnTo>
                    <a:pt x="0" y="87507"/>
                  </a:lnTo>
                  <a:lnTo>
                    <a:pt x="2817" y="94612"/>
                  </a:lnTo>
                  <a:lnTo>
                    <a:pt x="6538" y="101297"/>
                  </a:lnTo>
                  <a:lnTo>
                    <a:pt x="8927" y="114212"/>
                  </a:lnTo>
                  <a:lnTo>
                    <a:pt x="9515" y="12379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2" name="SMARTInkShape-Group168">
            <a:extLst>
              <a:ext uri="{FF2B5EF4-FFF2-40B4-BE49-F238E27FC236}">
                <a16:creationId xmlns:a16="http://schemas.microsoft.com/office/drawing/2014/main" id="{BF569E41-FC4E-9069-3C28-72641F603C47}"/>
              </a:ext>
            </a:extLst>
          </p:cNvPr>
          <p:cNvGrpSpPr/>
          <p:nvPr/>
        </p:nvGrpSpPr>
        <p:grpSpPr>
          <a:xfrm>
            <a:off x="5772150" y="1762125"/>
            <a:ext cx="1618809" cy="314326"/>
            <a:chOff x="5772150" y="1762125"/>
            <a:chExt cx="1618809" cy="314326"/>
          </a:xfrm>
        </p:grpSpPr>
        <p:sp>
          <p:nvSpPr>
            <p:cNvPr id="344" name="SMARTInkShape-892">
              <a:extLst>
                <a:ext uri="{FF2B5EF4-FFF2-40B4-BE49-F238E27FC236}">
                  <a16:creationId xmlns:a16="http://schemas.microsoft.com/office/drawing/2014/main" id="{C1C77503-AD64-5835-FEF1-FA1318BD79B2}"/>
                </a:ext>
              </a:extLst>
            </p:cNvPr>
            <p:cNvSpPr/>
            <p:nvPr>
              <p:custDataLst>
                <p:tags r:id="rId40"/>
              </p:custDataLst>
            </p:nvPr>
          </p:nvSpPr>
          <p:spPr>
            <a:xfrm>
              <a:off x="6381750" y="1838328"/>
              <a:ext cx="28542" cy="180973"/>
            </a:xfrm>
            <a:custGeom>
              <a:avLst/>
              <a:gdLst/>
              <a:ahLst/>
              <a:cxnLst/>
              <a:rect l="0" t="0" r="0" b="0"/>
              <a:pathLst>
                <a:path w="28542" h="180973">
                  <a:moveTo>
                    <a:pt x="9525" y="9522"/>
                  </a:moveTo>
                  <a:lnTo>
                    <a:pt x="9525" y="9522"/>
                  </a:lnTo>
                  <a:lnTo>
                    <a:pt x="14581" y="9522"/>
                  </a:lnTo>
                  <a:lnTo>
                    <a:pt x="16070" y="8464"/>
                  </a:lnTo>
                  <a:lnTo>
                    <a:pt x="17064" y="6700"/>
                  </a:lnTo>
                  <a:lnTo>
                    <a:pt x="18934" y="389"/>
                  </a:lnTo>
                  <a:lnTo>
                    <a:pt x="28458" y="0"/>
                  </a:lnTo>
                  <a:lnTo>
                    <a:pt x="28541" y="5054"/>
                  </a:lnTo>
                  <a:lnTo>
                    <a:pt x="27494" y="6543"/>
                  </a:lnTo>
                  <a:lnTo>
                    <a:pt x="25738" y="7536"/>
                  </a:lnTo>
                  <a:lnTo>
                    <a:pt x="23507" y="8198"/>
                  </a:lnTo>
                  <a:lnTo>
                    <a:pt x="23081" y="9698"/>
                  </a:lnTo>
                  <a:lnTo>
                    <a:pt x="25428" y="14186"/>
                  </a:lnTo>
                  <a:lnTo>
                    <a:pt x="25417" y="16865"/>
                  </a:lnTo>
                  <a:lnTo>
                    <a:pt x="20097" y="31878"/>
                  </a:lnTo>
                  <a:lnTo>
                    <a:pt x="19078" y="74515"/>
                  </a:lnTo>
                  <a:lnTo>
                    <a:pt x="10114" y="121058"/>
                  </a:lnTo>
                  <a:lnTo>
                    <a:pt x="8544" y="145879"/>
                  </a:lnTo>
                  <a:lnTo>
                    <a:pt x="1334" y="164657"/>
                  </a:lnTo>
                  <a:lnTo>
                    <a:pt x="0" y="18097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5" name="SMARTInkShape-893">
              <a:extLst>
                <a:ext uri="{FF2B5EF4-FFF2-40B4-BE49-F238E27FC236}">
                  <a16:creationId xmlns:a16="http://schemas.microsoft.com/office/drawing/2014/main" id="{06463A78-0A1E-E89D-CB51-A40BA28ACF0E}"/>
                </a:ext>
              </a:extLst>
            </p:cNvPr>
            <p:cNvSpPr/>
            <p:nvPr>
              <p:custDataLst>
                <p:tags r:id="rId41"/>
              </p:custDataLst>
            </p:nvPr>
          </p:nvSpPr>
          <p:spPr>
            <a:xfrm>
              <a:off x="6115061" y="1819275"/>
              <a:ext cx="171406" cy="200026"/>
            </a:xfrm>
            <a:custGeom>
              <a:avLst/>
              <a:gdLst/>
              <a:ahLst/>
              <a:cxnLst/>
              <a:rect l="0" t="0" r="0" b="0"/>
              <a:pathLst>
                <a:path w="171406" h="200026">
                  <a:moveTo>
                    <a:pt x="104764" y="19050"/>
                  </a:moveTo>
                  <a:lnTo>
                    <a:pt x="104764" y="19050"/>
                  </a:lnTo>
                  <a:lnTo>
                    <a:pt x="104764" y="34"/>
                  </a:lnTo>
                  <a:lnTo>
                    <a:pt x="110252" y="7"/>
                  </a:lnTo>
                  <a:lnTo>
                    <a:pt x="104846" y="0"/>
                  </a:lnTo>
                  <a:lnTo>
                    <a:pt x="112972" y="0"/>
                  </a:lnTo>
                  <a:lnTo>
                    <a:pt x="105122" y="0"/>
                  </a:lnTo>
                  <a:lnTo>
                    <a:pt x="110322" y="0"/>
                  </a:lnTo>
                  <a:lnTo>
                    <a:pt x="105043" y="0"/>
                  </a:lnTo>
                  <a:lnTo>
                    <a:pt x="110307" y="0"/>
                  </a:lnTo>
                  <a:lnTo>
                    <a:pt x="105043" y="0"/>
                  </a:lnTo>
                  <a:lnTo>
                    <a:pt x="104790" y="8201"/>
                  </a:lnTo>
                  <a:lnTo>
                    <a:pt x="98223" y="16868"/>
                  </a:lnTo>
                  <a:lnTo>
                    <a:pt x="95064" y="25694"/>
                  </a:lnTo>
                  <a:lnTo>
                    <a:pt x="88955" y="36070"/>
                  </a:lnTo>
                  <a:lnTo>
                    <a:pt x="85616" y="51022"/>
                  </a:lnTo>
                  <a:lnTo>
                    <a:pt x="75542" y="66092"/>
                  </a:lnTo>
                  <a:lnTo>
                    <a:pt x="61286" y="82473"/>
                  </a:lnTo>
                  <a:lnTo>
                    <a:pt x="58983" y="88866"/>
                  </a:lnTo>
                  <a:lnTo>
                    <a:pt x="52313" y="95235"/>
                  </a:lnTo>
                  <a:lnTo>
                    <a:pt x="20828" y="122060"/>
                  </a:lnTo>
                  <a:lnTo>
                    <a:pt x="17012" y="123040"/>
                  </a:lnTo>
                  <a:lnTo>
                    <a:pt x="0" y="123825"/>
                  </a:lnTo>
                  <a:lnTo>
                    <a:pt x="44525" y="123825"/>
                  </a:lnTo>
                  <a:lnTo>
                    <a:pt x="60325" y="123825"/>
                  </a:lnTo>
                  <a:lnTo>
                    <a:pt x="66669" y="121003"/>
                  </a:lnTo>
                  <a:lnTo>
                    <a:pt x="73016" y="117279"/>
                  </a:lnTo>
                  <a:lnTo>
                    <a:pt x="83597" y="115183"/>
                  </a:lnTo>
                  <a:lnTo>
                    <a:pt x="108871" y="114334"/>
                  </a:lnTo>
                  <a:lnTo>
                    <a:pt x="114703" y="111493"/>
                  </a:lnTo>
                  <a:lnTo>
                    <a:pt x="120823" y="107761"/>
                  </a:lnTo>
                  <a:lnTo>
                    <a:pt x="131482" y="105168"/>
                  </a:lnTo>
                  <a:lnTo>
                    <a:pt x="141377" y="104809"/>
                  </a:lnTo>
                  <a:lnTo>
                    <a:pt x="152261" y="95366"/>
                  </a:lnTo>
                  <a:lnTo>
                    <a:pt x="160579" y="95260"/>
                  </a:lnTo>
                  <a:lnTo>
                    <a:pt x="161024" y="94199"/>
                  </a:lnTo>
                  <a:lnTo>
                    <a:pt x="161914" y="85728"/>
                  </a:lnTo>
                  <a:lnTo>
                    <a:pt x="161914" y="99914"/>
                  </a:lnTo>
                  <a:lnTo>
                    <a:pt x="164736" y="105437"/>
                  </a:lnTo>
                  <a:lnTo>
                    <a:pt x="168459" y="111419"/>
                  </a:lnTo>
                  <a:lnTo>
                    <a:pt x="170851" y="123883"/>
                  </a:lnTo>
                  <a:lnTo>
                    <a:pt x="171405" y="146053"/>
                  </a:lnTo>
                  <a:lnTo>
                    <a:pt x="168602" y="152402"/>
                  </a:lnTo>
                  <a:lnTo>
                    <a:pt x="164886" y="158751"/>
                  </a:lnTo>
                  <a:lnTo>
                    <a:pt x="162500" y="171450"/>
                  </a:lnTo>
                  <a:lnTo>
                    <a:pt x="161914" y="2000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6" name="SMARTInkShape-894">
              <a:extLst>
                <a:ext uri="{FF2B5EF4-FFF2-40B4-BE49-F238E27FC236}">
                  <a16:creationId xmlns:a16="http://schemas.microsoft.com/office/drawing/2014/main" id="{FC3D3CCB-54BB-8D6B-5EC2-516DEF481F41}"/>
                </a:ext>
              </a:extLst>
            </p:cNvPr>
            <p:cNvSpPr/>
            <p:nvPr>
              <p:custDataLst>
                <p:tags r:id="rId42"/>
              </p:custDataLst>
            </p:nvPr>
          </p:nvSpPr>
          <p:spPr>
            <a:xfrm>
              <a:off x="6048375" y="1838325"/>
              <a:ext cx="9526" cy="238126"/>
            </a:xfrm>
            <a:custGeom>
              <a:avLst/>
              <a:gdLst/>
              <a:ahLst/>
              <a:cxnLst/>
              <a:rect l="0" t="0" r="0" b="0"/>
              <a:pathLst>
                <a:path w="9526" h="238126">
                  <a:moveTo>
                    <a:pt x="0" y="0"/>
                  </a:moveTo>
                  <a:lnTo>
                    <a:pt x="0" y="0"/>
                  </a:lnTo>
                  <a:lnTo>
                    <a:pt x="0" y="42562"/>
                  </a:lnTo>
                  <a:lnTo>
                    <a:pt x="0" y="85800"/>
                  </a:lnTo>
                  <a:lnTo>
                    <a:pt x="0" y="131370"/>
                  </a:lnTo>
                  <a:lnTo>
                    <a:pt x="1058" y="175430"/>
                  </a:lnTo>
                  <a:lnTo>
                    <a:pt x="8937" y="208761"/>
                  </a:lnTo>
                  <a:lnTo>
                    <a:pt x="9525" y="2381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7" name="SMARTInkShape-895">
              <a:extLst>
                <a:ext uri="{FF2B5EF4-FFF2-40B4-BE49-F238E27FC236}">
                  <a16:creationId xmlns:a16="http://schemas.microsoft.com/office/drawing/2014/main" id="{1219E896-009D-8075-94AA-68D69C301332}"/>
                </a:ext>
              </a:extLst>
            </p:cNvPr>
            <p:cNvSpPr/>
            <p:nvPr>
              <p:custDataLst>
                <p:tags r:id="rId43"/>
              </p:custDataLst>
            </p:nvPr>
          </p:nvSpPr>
          <p:spPr>
            <a:xfrm>
              <a:off x="5772150" y="1933575"/>
              <a:ext cx="209551" cy="19017"/>
            </a:xfrm>
            <a:custGeom>
              <a:avLst/>
              <a:gdLst/>
              <a:ahLst/>
              <a:cxnLst/>
              <a:rect l="0" t="0" r="0" b="0"/>
              <a:pathLst>
                <a:path w="209551" h="19017">
                  <a:moveTo>
                    <a:pt x="9525" y="9525"/>
                  </a:moveTo>
                  <a:lnTo>
                    <a:pt x="9525" y="9525"/>
                  </a:lnTo>
                  <a:lnTo>
                    <a:pt x="116" y="9525"/>
                  </a:lnTo>
                  <a:lnTo>
                    <a:pt x="0" y="19016"/>
                  </a:lnTo>
                  <a:lnTo>
                    <a:pt x="0" y="13983"/>
                  </a:lnTo>
                  <a:lnTo>
                    <a:pt x="1058" y="12497"/>
                  </a:lnTo>
                  <a:lnTo>
                    <a:pt x="2822" y="11506"/>
                  </a:lnTo>
                  <a:lnTo>
                    <a:pt x="13257" y="9916"/>
                  </a:lnTo>
                  <a:lnTo>
                    <a:pt x="54161" y="8474"/>
                  </a:lnTo>
                  <a:lnTo>
                    <a:pt x="82992" y="1325"/>
                  </a:lnTo>
                  <a:lnTo>
                    <a:pt x="125828" y="52"/>
                  </a:lnTo>
                  <a:lnTo>
                    <a:pt x="170667" y="1"/>
                  </a:lnTo>
                  <a:lnTo>
                    <a:pt x="2095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8" name="SMARTInkShape-896">
              <a:extLst>
                <a:ext uri="{FF2B5EF4-FFF2-40B4-BE49-F238E27FC236}">
                  <a16:creationId xmlns:a16="http://schemas.microsoft.com/office/drawing/2014/main" id="{613CD25D-81FB-7A46-D392-7FB6112D6E5C}"/>
                </a:ext>
              </a:extLst>
            </p:cNvPr>
            <p:cNvSpPr/>
            <p:nvPr>
              <p:custDataLst>
                <p:tags r:id="rId44"/>
              </p:custDataLst>
            </p:nvPr>
          </p:nvSpPr>
          <p:spPr>
            <a:xfrm>
              <a:off x="6962813" y="1771684"/>
              <a:ext cx="180938" cy="190467"/>
            </a:xfrm>
            <a:custGeom>
              <a:avLst/>
              <a:gdLst/>
              <a:ahLst/>
              <a:cxnLst/>
              <a:rect l="0" t="0" r="0" b="0"/>
              <a:pathLst>
                <a:path w="180938" h="190467">
                  <a:moveTo>
                    <a:pt x="28537" y="47591"/>
                  </a:moveTo>
                  <a:lnTo>
                    <a:pt x="28537" y="47591"/>
                  </a:lnTo>
                  <a:lnTo>
                    <a:pt x="23050" y="47591"/>
                  </a:lnTo>
                  <a:lnTo>
                    <a:pt x="28262" y="47591"/>
                  </a:lnTo>
                  <a:lnTo>
                    <a:pt x="28513" y="39390"/>
                  </a:lnTo>
                  <a:lnTo>
                    <a:pt x="29579" y="38949"/>
                  </a:lnTo>
                  <a:lnTo>
                    <a:pt x="33586" y="38458"/>
                  </a:lnTo>
                  <a:lnTo>
                    <a:pt x="35078" y="37269"/>
                  </a:lnTo>
                  <a:lnTo>
                    <a:pt x="38858" y="28388"/>
                  </a:lnTo>
                  <a:lnTo>
                    <a:pt x="46228" y="20459"/>
                  </a:lnTo>
                  <a:lnTo>
                    <a:pt x="47185" y="14387"/>
                  </a:lnTo>
                  <a:lnTo>
                    <a:pt x="48377" y="12755"/>
                  </a:lnTo>
                  <a:lnTo>
                    <a:pt x="50230" y="11667"/>
                  </a:lnTo>
                  <a:lnTo>
                    <a:pt x="57265" y="9778"/>
                  </a:lnTo>
                  <a:lnTo>
                    <a:pt x="65194" y="9529"/>
                  </a:lnTo>
                  <a:lnTo>
                    <a:pt x="73957" y="2952"/>
                  </a:lnTo>
                  <a:lnTo>
                    <a:pt x="85167" y="82"/>
                  </a:lnTo>
                  <a:lnTo>
                    <a:pt x="90590" y="0"/>
                  </a:lnTo>
                  <a:lnTo>
                    <a:pt x="92131" y="1047"/>
                  </a:lnTo>
                  <a:lnTo>
                    <a:pt x="93158" y="2804"/>
                  </a:lnTo>
                  <a:lnTo>
                    <a:pt x="93842" y="5033"/>
                  </a:lnTo>
                  <a:lnTo>
                    <a:pt x="95357" y="6519"/>
                  </a:lnTo>
                  <a:lnTo>
                    <a:pt x="99863" y="8170"/>
                  </a:lnTo>
                  <a:lnTo>
                    <a:pt x="101488" y="9669"/>
                  </a:lnTo>
                  <a:lnTo>
                    <a:pt x="103293" y="14156"/>
                  </a:lnTo>
                  <a:lnTo>
                    <a:pt x="104832" y="15776"/>
                  </a:lnTo>
                  <a:lnTo>
                    <a:pt x="109365" y="17576"/>
                  </a:lnTo>
                  <a:lnTo>
                    <a:pt x="110998" y="19114"/>
                  </a:lnTo>
                  <a:lnTo>
                    <a:pt x="112811" y="23646"/>
                  </a:lnTo>
                  <a:lnTo>
                    <a:pt x="114225" y="64993"/>
                  </a:lnTo>
                  <a:lnTo>
                    <a:pt x="111423" y="74022"/>
                  </a:lnTo>
                  <a:lnTo>
                    <a:pt x="107709" y="81563"/>
                  </a:lnTo>
                  <a:lnTo>
                    <a:pt x="100071" y="103322"/>
                  </a:lnTo>
                  <a:lnTo>
                    <a:pt x="88313" y="123186"/>
                  </a:lnTo>
                  <a:lnTo>
                    <a:pt x="87438" y="126563"/>
                  </a:lnTo>
                  <a:lnTo>
                    <a:pt x="80821" y="133137"/>
                  </a:lnTo>
                  <a:lnTo>
                    <a:pt x="71882" y="140645"/>
                  </a:lnTo>
                  <a:lnTo>
                    <a:pt x="60901" y="154655"/>
                  </a:lnTo>
                  <a:lnTo>
                    <a:pt x="19015" y="187680"/>
                  </a:lnTo>
                  <a:lnTo>
                    <a:pt x="9683" y="190099"/>
                  </a:lnTo>
                  <a:lnTo>
                    <a:pt x="0" y="190465"/>
                  </a:lnTo>
                  <a:lnTo>
                    <a:pt x="47604" y="190466"/>
                  </a:lnTo>
                  <a:lnTo>
                    <a:pt x="92835" y="190466"/>
                  </a:lnTo>
                  <a:lnTo>
                    <a:pt x="137776" y="190466"/>
                  </a:lnTo>
                  <a:lnTo>
                    <a:pt x="169649" y="190466"/>
                  </a:lnTo>
                  <a:lnTo>
                    <a:pt x="180937" y="18094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9" name="SMARTInkShape-897">
              <a:extLst>
                <a:ext uri="{FF2B5EF4-FFF2-40B4-BE49-F238E27FC236}">
                  <a16:creationId xmlns:a16="http://schemas.microsoft.com/office/drawing/2014/main" id="{AF964068-E697-5CED-E60B-A037C49FA1CD}"/>
                </a:ext>
              </a:extLst>
            </p:cNvPr>
            <p:cNvSpPr/>
            <p:nvPr>
              <p:custDataLst>
                <p:tags r:id="rId45"/>
              </p:custDataLst>
            </p:nvPr>
          </p:nvSpPr>
          <p:spPr>
            <a:xfrm>
              <a:off x="7191375" y="1762125"/>
              <a:ext cx="199584" cy="180860"/>
            </a:xfrm>
            <a:custGeom>
              <a:avLst/>
              <a:gdLst/>
              <a:ahLst/>
              <a:cxnLst/>
              <a:rect l="0" t="0" r="0" b="0"/>
              <a:pathLst>
                <a:path w="199584" h="180860">
                  <a:moveTo>
                    <a:pt x="47625" y="19050"/>
                  </a:moveTo>
                  <a:lnTo>
                    <a:pt x="47625" y="19050"/>
                  </a:lnTo>
                  <a:lnTo>
                    <a:pt x="47625" y="13994"/>
                  </a:lnTo>
                  <a:lnTo>
                    <a:pt x="48683" y="12504"/>
                  </a:lnTo>
                  <a:lnTo>
                    <a:pt x="50447" y="11511"/>
                  </a:lnTo>
                  <a:lnTo>
                    <a:pt x="57326" y="9787"/>
                  </a:lnTo>
                  <a:lnTo>
                    <a:pt x="61815" y="9641"/>
                  </a:lnTo>
                  <a:lnTo>
                    <a:pt x="67338" y="6754"/>
                  </a:lnTo>
                  <a:lnTo>
                    <a:pt x="73319" y="3002"/>
                  </a:lnTo>
                  <a:lnTo>
                    <a:pt x="85783" y="593"/>
                  </a:lnTo>
                  <a:lnTo>
                    <a:pt x="132762" y="5"/>
                  </a:lnTo>
                  <a:lnTo>
                    <a:pt x="150901" y="0"/>
                  </a:lnTo>
                  <a:lnTo>
                    <a:pt x="151401" y="1058"/>
                  </a:lnTo>
                  <a:lnTo>
                    <a:pt x="151956" y="5056"/>
                  </a:lnTo>
                  <a:lnTo>
                    <a:pt x="155025" y="10361"/>
                  </a:lnTo>
                  <a:lnTo>
                    <a:pt x="158859" y="16247"/>
                  </a:lnTo>
                  <a:lnTo>
                    <a:pt x="160562" y="22390"/>
                  </a:lnTo>
                  <a:lnTo>
                    <a:pt x="159958" y="25510"/>
                  </a:lnTo>
                  <a:lnTo>
                    <a:pt x="154052" y="34958"/>
                  </a:lnTo>
                  <a:lnTo>
                    <a:pt x="139499" y="50804"/>
                  </a:lnTo>
                  <a:lnTo>
                    <a:pt x="133260" y="54330"/>
                  </a:lnTo>
                  <a:lnTo>
                    <a:pt x="115575" y="61649"/>
                  </a:lnTo>
                  <a:lnTo>
                    <a:pt x="85899" y="82954"/>
                  </a:lnTo>
                  <a:lnTo>
                    <a:pt x="69873" y="86419"/>
                  </a:lnTo>
                  <a:lnTo>
                    <a:pt x="57709" y="94843"/>
                  </a:lnTo>
                  <a:lnTo>
                    <a:pt x="57317" y="90073"/>
                  </a:lnTo>
                  <a:lnTo>
                    <a:pt x="58318" y="88624"/>
                  </a:lnTo>
                  <a:lnTo>
                    <a:pt x="60046" y="87657"/>
                  </a:lnTo>
                  <a:lnTo>
                    <a:pt x="74488" y="85838"/>
                  </a:lnTo>
                  <a:lnTo>
                    <a:pt x="85806" y="85759"/>
                  </a:lnTo>
                  <a:lnTo>
                    <a:pt x="88953" y="84689"/>
                  </a:lnTo>
                  <a:lnTo>
                    <a:pt x="91052" y="82918"/>
                  </a:lnTo>
                  <a:lnTo>
                    <a:pt x="92451" y="80679"/>
                  </a:lnTo>
                  <a:lnTo>
                    <a:pt x="99651" y="78190"/>
                  </a:lnTo>
                  <a:lnTo>
                    <a:pt x="126700" y="76316"/>
                  </a:lnTo>
                  <a:lnTo>
                    <a:pt x="133217" y="79074"/>
                  </a:lnTo>
                  <a:lnTo>
                    <a:pt x="139642" y="82769"/>
                  </a:lnTo>
                  <a:lnTo>
                    <a:pt x="152388" y="85141"/>
                  </a:lnTo>
                  <a:lnTo>
                    <a:pt x="155567" y="85336"/>
                  </a:lnTo>
                  <a:lnTo>
                    <a:pt x="161921" y="88374"/>
                  </a:lnTo>
                  <a:lnTo>
                    <a:pt x="168273" y="92194"/>
                  </a:lnTo>
                  <a:lnTo>
                    <a:pt x="177800" y="95403"/>
                  </a:lnTo>
                  <a:lnTo>
                    <a:pt x="184150" y="99904"/>
                  </a:lnTo>
                  <a:lnTo>
                    <a:pt x="187678" y="105432"/>
                  </a:lnTo>
                  <a:lnTo>
                    <a:pt x="190304" y="111417"/>
                  </a:lnTo>
                  <a:lnTo>
                    <a:pt x="196673" y="120737"/>
                  </a:lnTo>
                  <a:lnTo>
                    <a:pt x="199583" y="131480"/>
                  </a:lnTo>
                  <a:lnTo>
                    <a:pt x="192428" y="143465"/>
                  </a:lnTo>
                  <a:lnTo>
                    <a:pt x="190881" y="150635"/>
                  </a:lnTo>
                  <a:lnTo>
                    <a:pt x="189695" y="151223"/>
                  </a:lnTo>
                  <a:lnTo>
                    <a:pt x="144515" y="166576"/>
                  </a:lnTo>
                  <a:lnTo>
                    <a:pt x="131602" y="170006"/>
                  </a:lnTo>
                  <a:lnTo>
                    <a:pt x="84303" y="171413"/>
                  </a:lnTo>
                  <a:lnTo>
                    <a:pt x="45240" y="172506"/>
                  </a:lnTo>
                  <a:lnTo>
                    <a:pt x="25922" y="179651"/>
                  </a:lnTo>
                  <a:lnTo>
                    <a:pt x="11452" y="180859"/>
                  </a:lnTo>
                  <a:lnTo>
                    <a:pt x="0" y="1714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0" name="SMARTInkShape-898">
              <a:extLst>
                <a:ext uri="{FF2B5EF4-FFF2-40B4-BE49-F238E27FC236}">
                  <a16:creationId xmlns:a16="http://schemas.microsoft.com/office/drawing/2014/main" id="{C4BEAC85-0DD7-F8ED-6D10-CD87DADF6CD4}"/>
                </a:ext>
              </a:extLst>
            </p:cNvPr>
            <p:cNvSpPr/>
            <p:nvPr>
              <p:custDataLst>
                <p:tags r:id="rId46"/>
              </p:custDataLst>
            </p:nvPr>
          </p:nvSpPr>
          <p:spPr>
            <a:xfrm>
              <a:off x="6467513" y="1838325"/>
              <a:ext cx="152363" cy="190501"/>
            </a:xfrm>
            <a:custGeom>
              <a:avLst/>
              <a:gdLst/>
              <a:ahLst/>
              <a:cxnLst/>
              <a:rect l="0" t="0" r="0" b="0"/>
              <a:pathLst>
                <a:path w="152363" h="190501">
                  <a:moveTo>
                    <a:pt x="9487" y="57150"/>
                  </a:moveTo>
                  <a:lnTo>
                    <a:pt x="9487" y="57150"/>
                  </a:lnTo>
                  <a:lnTo>
                    <a:pt x="9487" y="47741"/>
                  </a:lnTo>
                  <a:lnTo>
                    <a:pt x="14543" y="47659"/>
                  </a:lnTo>
                  <a:lnTo>
                    <a:pt x="16032" y="46590"/>
                  </a:lnTo>
                  <a:lnTo>
                    <a:pt x="18424" y="40090"/>
                  </a:lnTo>
                  <a:lnTo>
                    <a:pt x="18896" y="38493"/>
                  </a:lnTo>
                  <a:lnTo>
                    <a:pt x="28142" y="28977"/>
                  </a:lnTo>
                  <a:lnTo>
                    <a:pt x="28420" y="23638"/>
                  </a:lnTo>
                  <a:lnTo>
                    <a:pt x="29517" y="22109"/>
                  </a:lnTo>
                  <a:lnTo>
                    <a:pt x="31307" y="21089"/>
                  </a:lnTo>
                  <a:lnTo>
                    <a:pt x="33559" y="20409"/>
                  </a:lnTo>
                  <a:lnTo>
                    <a:pt x="45867" y="10969"/>
                  </a:lnTo>
                  <a:lnTo>
                    <a:pt x="55638" y="9652"/>
                  </a:lnTo>
                  <a:lnTo>
                    <a:pt x="65183" y="1335"/>
                  </a:lnTo>
                  <a:lnTo>
                    <a:pt x="75732" y="35"/>
                  </a:lnTo>
                  <a:lnTo>
                    <a:pt x="93768" y="0"/>
                  </a:lnTo>
                  <a:lnTo>
                    <a:pt x="94249" y="1058"/>
                  </a:lnTo>
                  <a:lnTo>
                    <a:pt x="94784" y="5057"/>
                  </a:lnTo>
                  <a:lnTo>
                    <a:pt x="95986" y="6546"/>
                  </a:lnTo>
                  <a:lnTo>
                    <a:pt x="100142" y="8201"/>
                  </a:lnTo>
                  <a:lnTo>
                    <a:pt x="101674" y="9701"/>
                  </a:lnTo>
                  <a:lnTo>
                    <a:pt x="104333" y="17610"/>
                  </a:lnTo>
                  <a:lnTo>
                    <a:pt x="104736" y="64706"/>
                  </a:lnTo>
                  <a:lnTo>
                    <a:pt x="104736" y="68537"/>
                  </a:lnTo>
                  <a:lnTo>
                    <a:pt x="101915" y="75617"/>
                  </a:lnTo>
                  <a:lnTo>
                    <a:pt x="98192" y="82291"/>
                  </a:lnTo>
                  <a:lnTo>
                    <a:pt x="95036" y="91998"/>
                  </a:lnTo>
                  <a:lnTo>
                    <a:pt x="66579" y="135582"/>
                  </a:lnTo>
                  <a:lnTo>
                    <a:pt x="59917" y="150239"/>
                  </a:lnTo>
                  <a:lnTo>
                    <a:pt x="58982" y="154135"/>
                  </a:lnTo>
                  <a:lnTo>
                    <a:pt x="52299" y="161285"/>
                  </a:lnTo>
                  <a:lnTo>
                    <a:pt x="43331" y="166932"/>
                  </a:lnTo>
                  <a:lnTo>
                    <a:pt x="28951" y="173380"/>
                  </a:lnTo>
                  <a:lnTo>
                    <a:pt x="11393" y="188731"/>
                  </a:lnTo>
                  <a:lnTo>
                    <a:pt x="7512" y="189714"/>
                  </a:lnTo>
                  <a:lnTo>
                    <a:pt x="0" y="190496"/>
                  </a:lnTo>
                  <a:lnTo>
                    <a:pt x="8167" y="190500"/>
                  </a:lnTo>
                  <a:lnTo>
                    <a:pt x="14152" y="185443"/>
                  </a:lnTo>
                  <a:lnTo>
                    <a:pt x="22497" y="182961"/>
                  </a:lnTo>
                  <a:lnTo>
                    <a:pt x="69413" y="180990"/>
                  </a:lnTo>
                  <a:lnTo>
                    <a:pt x="87529" y="180978"/>
                  </a:lnTo>
                  <a:lnTo>
                    <a:pt x="94619" y="178154"/>
                  </a:lnTo>
                  <a:lnTo>
                    <a:pt x="101298" y="174430"/>
                  </a:lnTo>
                  <a:lnTo>
                    <a:pt x="114210" y="172039"/>
                  </a:lnTo>
                  <a:lnTo>
                    <a:pt x="142405" y="171450"/>
                  </a:lnTo>
                  <a:lnTo>
                    <a:pt x="152362" y="1619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1" name="SMARTInkShape-899">
              <a:extLst>
                <a:ext uri="{FF2B5EF4-FFF2-40B4-BE49-F238E27FC236}">
                  <a16:creationId xmlns:a16="http://schemas.microsoft.com/office/drawing/2014/main" id="{8D6EE843-7172-8030-2971-32D54D09CAAD}"/>
                </a:ext>
              </a:extLst>
            </p:cNvPr>
            <p:cNvSpPr/>
            <p:nvPr>
              <p:custDataLst>
                <p:tags r:id="rId47"/>
              </p:custDataLst>
            </p:nvPr>
          </p:nvSpPr>
          <p:spPr>
            <a:xfrm>
              <a:off x="6772275" y="1990725"/>
              <a:ext cx="19017" cy="19051"/>
            </a:xfrm>
            <a:custGeom>
              <a:avLst/>
              <a:gdLst/>
              <a:ahLst/>
              <a:cxnLst/>
              <a:rect l="0" t="0" r="0" b="0"/>
              <a:pathLst>
                <a:path w="19017" h="19051">
                  <a:moveTo>
                    <a:pt x="0" y="0"/>
                  </a:moveTo>
                  <a:lnTo>
                    <a:pt x="0" y="0"/>
                  </a:lnTo>
                  <a:lnTo>
                    <a:pt x="0" y="5488"/>
                  </a:lnTo>
                  <a:lnTo>
                    <a:pt x="0" y="3145"/>
                  </a:lnTo>
                  <a:lnTo>
                    <a:pt x="0" y="9517"/>
                  </a:lnTo>
                  <a:lnTo>
                    <a:pt x="9515" y="9525"/>
                  </a:lnTo>
                  <a:lnTo>
                    <a:pt x="9525" y="19050"/>
                  </a:lnTo>
                  <a:lnTo>
                    <a:pt x="9525" y="9525"/>
                  </a:lnTo>
                  <a:lnTo>
                    <a:pt x="19016" y="9525"/>
                  </a:lnTo>
                  <a:lnTo>
                    <a:pt x="9525" y="95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6" name="SMARTInkShape-Group169">
            <a:extLst>
              <a:ext uri="{FF2B5EF4-FFF2-40B4-BE49-F238E27FC236}">
                <a16:creationId xmlns:a16="http://schemas.microsoft.com/office/drawing/2014/main" id="{BAA863B1-4039-457C-DE60-D7E7D60C80E6}"/>
              </a:ext>
            </a:extLst>
          </p:cNvPr>
          <p:cNvGrpSpPr/>
          <p:nvPr/>
        </p:nvGrpSpPr>
        <p:grpSpPr>
          <a:xfrm>
            <a:off x="7715250" y="1695450"/>
            <a:ext cx="304801" cy="314326"/>
            <a:chOff x="7715250" y="1695450"/>
            <a:chExt cx="304801" cy="314326"/>
          </a:xfrm>
        </p:grpSpPr>
        <p:sp>
          <p:nvSpPr>
            <p:cNvPr id="353" name="SMARTInkShape-900">
              <a:extLst>
                <a:ext uri="{FF2B5EF4-FFF2-40B4-BE49-F238E27FC236}">
                  <a16:creationId xmlns:a16="http://schemas.microsoft.com/office/drawing/2014/main" id="{5C49C8ED-9EB2-3952-8722-F8B593A8474C}"/>
                </a:ext>
              </a:extLst>
            </p:cNvPr>
            <p:cNvSpPr/>
            <p:nvPr>
              <p:custDataLst>
                <p:tags r:id="rId37"/>
              </p:custDataLst>
            </p:nvPr>
          </p:nvSpPr>
          <p:spPr>
            <a:xfrm>
              <a:off x="7715250" y="2009775"/>
              <a:ext cx="295276" cy="1"/>
            </a:xfrm>
            <a:custGeom>
              <a:avLst/>
              <a:gdLst/>
              <a:ahLst/>
              <a:cxnLst/>
              <a:rect l="0" t="0" r="0" b="0"/>
              <a:pathLst>
                <a:path w="295276" h="1">
                  <a:moveTo>
                    <a:pt x="0" y="0"/>
                  </a:moveTo>
                  <a:lnTo>
                    <a:pt x="0" y="0"/>
                  </a:lnTo>
                  <a:lnTo>
                    <a:pt x="42562" y="0"/>
                  </a:lnTo>
                  <a:lnTo>
                    <a:pt x="85800" y="0"/>
                  </a:lnTo>
                  <a:lnTo>
                    <a:pt x="126654" y="0"/>
                  </a:lnTo>
                  <a:lnTo>
                    <a:pt x="170862" y="0"/>
                  </a:lnTo>
                  <a:lnTo>
                    <a:pt x="215865" y="0"/>
                  </a:lnTo>
                  <a:lnTo>
                    <a:pt x="260301" y="0"/>
                  </a:lnTo>
                  <a:lnTo>
                    <a:pt x="29527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4" name="SMARTInkShape-901">
              <a:extLst>
                <a:ext uri="{FF2B5EF4-FFF2-40B4-BE49-F238E27FC236}">
                  <a16:creationId xmlns:a16="http://schemas.microsoft.com/office/drawing/2014/main" id="{F1F3BA26-A818-CD71-3B1C-5DADC92B36D3}"/>
                </a:ext>
              </a:extLst>
            </p:cNvPr>
            <p:cNvSpPr/>
            <p:nvPr>
              <p:custDataLst>
                <p:tags r:id="rId38"/>
              </p:custDataLst>
            </p:nvPr>
          </p:nvSpPr>
          <p:spPr>
            <a:xfrm>
              <a:off x="7743825" y="1785208"/>
              <a:ext cx="276226" cy="15018"/>
            </a:xfrm>
            <a:custGeom>
              <a:avLst/>
              <a:gdLst/>
              <a:ahLst/>
              <a:cxnLst/>
              <a:rect l="0" t="0" r="0" b="0"/>
              <a:pathLst>
                <a:path w="276226" h="15018">
                  <a:moveTo>
                    <a:pt x="0" y="15017"/>
                  </a:moveTo>
                  <a:lnTo>
                    <a:pt x="0" y="15017"/>
                  </a:lnTo>
                  <a:lnTo>
                    <a:pt x="5488" y="15017"/>
                  </a:lnTo>
                  <a:lnTo>
                    <a:pt x="3145" y="15017"/>
                  </a:lnTo>
                  <a:lnTo>
                    <a:pt x="16679" y="15017"/>
                  </a:lnTo>
                  <a:lnTo>
                    <a:pt x="63667" y="6081"/>
                  </a:lnTo>
                  <a:lnTo>
                    <a:pt x="110182" y="5526"/>
                  </a:lnTo>
                  <a:lnTo>
                    <a:pt x="155520" y="5494"/>
                  </a:lnTo>
                  <a:lnTo>
                    <a:pt x="201316" y="5492"/>
                  </a:lnTo>
                  <a:lnTo>
                    <a:pt x="247454" y="5492"/>
                  </a:lnTo>
                  <a:lnTo>
                    <a:pt x="265207" y="5492"/>
                  </a:lnTo>
                  <a:lnTo>
                    <a:pt x="265704" y="4434"/>
                  </a:lnTo>
                  <a:lnTo>
                    <a:pt x="266405" y="4"/>
                  </a:lnTo>
                  <a:lnTo>
                    <a:pt x="266699" y="5468"/>
                  </a:lnTo>
                  <a:lnTo>
                    <a:pt x="271756" y="428"/>
                  </a:lnTo>
                  <a:lnTo>
                    <a:pt x="273247" y="0"/>
                  </a:lnTo>
                  <a:lnTo>
                    <a:pt x="274240" y="772"/>
                  </a:lnTo>
                  <a:lnTo>
                    <a:pt x="276225" y="549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5" name="SMARTInkShape-902">
              <a:extLst>
                <a:ext uri="{FF2B5EF4-FFF2-40B4-BE49-F238E27FC236}">
                  <a16:creationId xmlns:a16="http://schemas.microsoft.com/office/drawing/2014/main" id="{EA56FF8F-22FB-9530-A0FC-EA121816684B}"/>
                </a:ext>
              </a:extLst>
            </p:cNvPr>
            <p:cNvSpPr/>
            <p:nvPr>
              <p:custDataLst>
                <p:tags r:id="rId39"/>
              </p:custDataLst>
            </p:nvPr>
          </p:nvSpPr>
          <p:spPr>
            <a:xfrm>
              <a:off x="7905750" y="1695450"/>
              <a:ext cx="9526" cy="200026"/>
            </a:xfrm>
            <a:custGeom>
              <a:avLst/>
              <a:gdLst/>
              <a:ahLst/>
              <a:cxnLst/>
              <a:rect l="0" t="0" r="0" b="0"/>
              <a:pathLst>
                <a:path w="9526" h="200026">
                  <a:moveTo>
                    <a:pt x="0" y="0"/>
                  </a:moveTo>
                  <a:lnTo>
                    <a:pt x="0" y="0"/>
                  </a:lnTo>
                  <a:lnTo>
                    <a:pt x="0" y="5056"/>
                  </a:lnTo>
                  <a:lnTo>
                    <a:pt x="1058" y="6546"/>
                  </a:lnTo>
                  <a:lnTo>
                    <a:pt x="2822" y="7539"/>
                  </a:lnTo>
                  <a:lnTo>
                    <a:pt x="5056" y="8201"/>
                  </a:lnTo>
                  <a:lnTo>
                    <a:pt x="6547" y="9701"/>
                  </a:lnTo>
                  <a:lnTo>
                    <a:pt x="8201" y="14189"/>
                  </a:lnTo>
                  <a:lnTo>
                    <a:pt x="9134" y="22666"/>
                  </a:lnTo>
                  <a:lnTo>
                    <a:pt x="574" y="66940"/>
                  </a:lnTo>
                  <a:lnTo>
                    <a:pt x="22" y="108843"/>
                  </a:lnTo>
                  <a:lnTo>
                    <a:pt x="0" y="154990"/>
                  </a:lnTo>
                  <a:lnTo>
                    <a:pt x="0" y="173255"/>
                  </a:lnTo>
                  <a:lnTo>
                    <a:pt x="2822" y="180366"/>
                  </a:lnTo>
                  <a:lnTo>
                    <a:pt x="8201" y="188498"/>
                  </a:lnTo>
                  <a:lnTo>
                    <a:pt x="9525" y="2000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64" name="SMARTInkShape-Group170">
            <a:extLst>
              <a:ext uri="{FF2B5EF4-FFF2-40B4-BE49-F238E27FC236}">
                <a16:creationId xmlns:a16="http://schemas.microsoft.com/office/drawing/2014/main" id="{5C16B62E-7157-BE18-B821-89BE1BC194AD}"/>
              </a:ext>
            </a:extLst>
          </p:cNvPr>
          <p:cNvGrpSpPr/>
          <p:nvPr/>
        </p:nvGrpSpPr>
        <p:grpSpPr>
          <a:xfrm>
            <a:off x="6404868" y="2515925"/>
            <a:ext cx="929383" cy="255851"/>
            <a:chOff x="6404868" y="2515925"/>
            <a:chExt cx="929383" cy="255851"/>
          </a:xfrm>
        </p:grpSpPr>
        <p:sp>
          <p:nvSpPr>
            <p:cNvPr id="357" name="SMARTInkShape-903">
              <a:extLst>
                <a:ext uri="{FF2B5EF4-FFF2-40B4-BE49-F238E27FC236}">
                  <a16:creationId xmlns:a16="http://schemas.microsoft.com/office/drawing/2014/main" id="{A54687B1-055D-B0AA-34C5-081B7830DF23}"/>
                </a:ext>
              </a:extLst>
            </p:cNvPr>
            <p:cNvSpPr/>
            <p:nvPr>
              <p:custDataLst>
                <p:tags r:id="rId30"/>
              </p:custDataLst>
            </p:nvPr>
          </p:nvSpPr>
          <p:spPr>
            <a:xfrm>
              <a:off x="7239000" y="2600325"/>
              <a:ext cx="76174" cy="95251"/>
            </a:xfrm>
            <a:custGeom>
              <a:avLst/>
              <a:gdLst/>
              <a:ahLst/>
              <a:cxnLst/>
              <a:rect l="0" t="0" r="0" b="0"/>
              <a:pathLst>
                <a:path w="76174" h="95251">
                  <a:moveTo>
                    <a:pt x="66675" y="9525"/>
                  </a:moveTo>
                  <a:lnTo>
                    <a:pt x="66675" y="9525"/>
                  </a:lnTo>
                  <a:lnTo>
                    <a:pt x="66675" y="1324"/>
                  </a:lnTo>
                  <a:lnTo>
                    <a:pt x="67733" y="883"/>
                  </a:lnTo>
                  <a:lnTo>
                    <a:pt x="72163" y="261"/>
                  </a:lnTo>
                  <a:lnTo>
                    <a:pt x="69820" y="116"/>
                  </a:lnTo>
                  <a:lnTo>
                    <a:pt x="69830" y="78"/>
                  </a:lnTo>
                  <a:lnTo>
                    <a:pt x="76173" y="0"/>
                  </a:lnTo>
                  <a:lnTo>
                    <a:pt x="67997" y="0"/>
                  </a:lnTo>
                  <a:lnTo>
                    <a:pt x="67556" y="1058"/>
                  </a:lnTo>
                  <a:lnTo>
                    <a:pt x="67066" y="5056"/>
                  </a:lnTo>
                  <a:lnTo>
                    <a:pt x="65877" y="6546"/>
                  </a:lnTo>
                  <a:lnTo>
                    <a:pt x="61735" y="8201"/>
                  </a:lnTo>
                  <a:lnTo>
                    <a:pt x="60206" y="9701"/>
                  </a:lnTo>
                  <a:lnTo>
                    <a:pt x="54932" y="19711"/>
                  </a:lnTo>
                  <a:lnTo>
                    <a:pt x="50872" y="25694"/>
                  </a:lnTo>
                  <a:lnTo>
                    <a:pt x="47530" y="35012"/>
                  </a:lnTo>
                  <a:lnTo>
                    <a:pt x="41364" y="44476"/>
                  </a:lnTo>
                  <a:lnTo>
                    <a:pt x="38008" y="53983"/>
                  </a:lnTo>
                  <a:lnTo>
                    <a:pt x="33473" y="60328"/>
                  </a:lnTo>
                  <a:lnTo>
                    <a:pt x="27929" y="63854"/>
                  </a:lnTo>
                  <a:lnTo>
                    <a:pt x="24970" y="64794"/>
                  </a:lnTo>
                  <a:lnTo>
                    <a:pt x="22997" y="66480"/>
                  </a:lnTo>
                  <a:lnTo>
                    <a:pt x="20804" y="71175"/>
                  </a:lnTo>
                  <a:lnTo>
                    <a:pt x="19161" y="72850"/>
                  </a:lnTo>
                  <a:lnTo>
                    <a:pt x="14514" y="74711"/>
                  </a:lnTo>
                  <a:lnTo>
                    <a:pt x="12850" y="76266"/>
                  </a:lnTo>
                  <a:lnTo>
                    <a:pt x="8758" y="85813"/>
                  </a:lnTo>
                  <a:lnTo>
                    <a:pt x="4" y="95247"/>
                  </a:lnTo>
                  <a:lnTo>
                    <a:pt x="0" y="952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8" name="SMARTInkShape-904">
              <a:extLst>
                <a:ext uri="{FF2B5EF4-FFF2-40B4-BE49-F238E27FC236}">
                  <a16:creationId xmlns:a16="http://schemas.microsoft.com/office/drawing/2014/main" id="{005F0596-0E52-CB12-4B44-53B20CD06F17}"/>
                </a:ext>
              </a:extLst>
            </p:cNvPr>
            <p:cNvSpPr/>
            <p:nvPr>
              <p:custDataLst>
                <p:tags r:id="rId31"/>
              </p:custDataLst>
            </p:nvPr>
          </p:nvSpPr>
          <p:spPr>
            <a:xfrm>
              <a:off x="7258050" y="2611174"/>
              <a:ext cx="76201" cy="65352"/>
            </a:xfrm>
            <a:custGeom>
              <a:avLst/>
              <a:gdLst/>
              <a:ahLst/>
              <a:cxnLst/>
              <a:rect l="0" t="0" r="0" b="0"/>
              <a:pathLst>
                <a:path w="76201" h="65352">
                  <a:moveTo>
                    <a:pt x="0" y="8201"/>
                  </a:moveTo>
                  <a:lnTo>
                    <a:pt x="0" y="8201"/>
                  </a:lnTo>
                  <a:lnTo>
                    <a:pt x="9410" y="8201"/>
                  </a:lnTo>
                  <a:lnTo>
                    <a:pt x="9515" y="0"/>
                  </a:lnTo>
                  <a:lnTo>
                    <a:pt x="9525" y="7843"/>
                  </a:lnTo>
                  <a:lnTo>
                    <a:pt x="14581" y="8095"/>
                  </a:lnTo>
                  <a:lnTo>
                    <a:pt x="19886" y="10976"/>
                  </a:lnTo>
                  <a:lnTo>
                    <a:pt x="22782" y="13226"/>
                  </a:lnTo>
                  <a:lnTo>
                    <a:pt x="26001" y="18548"/>
                  </a:lnTo>
                  <a:lnTo>
                    <a:pt x="28067" y="25532"/>
                  </a:lnTo>
                  <a:lnTo>
                    <a:pt x="65221" y="63897"/>
                  </a:lnTo>
                  <a:lnTo>
                    <a:pt x="76200" y="6535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9" name="SMARTInkShape-905">
              <a:extLst>
                <a:ext uri="{FF2B5EF4-FFF2-40B4-BE49-F238E27FC236}">
                  <a16:creationId xmlns:a16="http://schemas.microsoft.com/office/drawing/2014/main" id="{CD81DF1C-89D9-2358-8A91-FBADAFB13129}"/>
                </a:ext>
              </a:extLst>
            </p:cNvPr>
            <p:cNvSpPr/>
            <p:nvPr>
              <p:custDataLst>
                <p:tags r:id="rId32"/>
              </p:custDataLst>
            </p:nvPr>
          </p:nvSpPr>
          <p:spPr>
            <a:xfrm>
              <a:off x="7000876" y="2515925"/>
              <a:ext cx="114300" cy="255851"/>
            </a:xfrm>
            <a:custGeom>
              <a:avLst/>
              <a:gdLst/>
              <a:ahLst/>
              <a:cxnLst/>
              <a:rect l="0" t="0" r="0" b="0"/>
              <a:pathLst>
                <a:path w="114300" h="255851">
                  <a:moveTo>
                    <a:pt x="95249" y="74875"/>
                  </a:moveTo>
                  <a:lnTo>
                    <a:pt x="95249" y="74875"/>
                  </a:lnTo>
                  <a:lnTo>
                    <a:pt x="103449" y="66674"/>
                  </a:lnTo>
                  <a:lnTo>
                    <a:pt x="104658" y="57265"/>
                  </a:lnTo>
                  <a:lnTo>
                    <a:pt x="105755" y="56785"/>
                  </a:lnTo>
                  <a:lnTo>
                    <a:pt x="114182" y="55836"/>
                  </a:lnTo>
                  <a:lnTo>
                    <a:pt x="114299" y="36892"/>
                  </a:lnTo>
                  <a:lnTo>
                    <a:pt x="109243" y="36810"/>
                  </a:lnTo>
                  <a:lnTo>
                    <a:pt x="108812" y="35740"/>
                  </a:lnTo>
                  <a:lnTo>
                    <a:pt x="111154" y="31729"/>
                  </a:lnTo>
                  <a:lnTo>
                    <a:pt x="111144" y="30236"/>
                  </a:lnTo>
                  <a:lnTo>
                    <a:pt x="110079" y="29241"/>
                  </a:lnTo>
                  <a:lnTo>
                    <a:pt x="105821" y="27643"/>
                  </a:lnTo>
                  <a:lnTo>
                    <a:pt x="104801" y="18127"/>
                  </a:lnTo>
                  <a:lnTo>
                    <a:pt x="96575" y="17760"/>
                  </a:lnTo>
                  <a:lnTo>
                    <a:pt x="96133" y="16690"/>
                  </a:lnTo>
                  <a:lnTo>
                    <a:pt x="95365" y="9527"/>
                  </a:lnTo>
                  <a:lnTo>
                    <a:pt x="92478" y="8790"/>
                  </a:lnTo>
                  <a:lnTo>
                    <a:pt x="77558" y="8203"/>
                  </a:lnTo>
                  <a:lnTo>
                    <a:pt x="68117" y="0"/>
                  </a:lnTo>
                  <a:lnTo>
                    <a:pt x="66579" y="616"/>
                  </a:lnTo>
                  <a:lnTo>
                    <a:pt x="59354" y="5482"/>
                  </a:lnTo>
                  <a:lnTo>
                    <a:pt x="50512" y="8453"/>
                  </a:lnTo>
                  <a:lnTo>
                    <a:pt x="6348" y="49487"/>
                  </a:lnTo>
                  <a:lnTo>
                    <a:pt x="2821" y="58653"/>
                  </a:lnTo>
                  <a:lnTo>
                    <a:pt x="48" y="105185"/>
                  </a:lnTo>
                  <a:lnTo>
                    <a:pt x="0" y="135162"/>
                  </a:lnTo>
                  <a:lnTo>
                    <a:pt x="1059" y="137292"/>
                  </a:lnTo>
                  <a:lnTo>
                    <a:pt x="2822" y="138711"/>
                  </a:lnTo>
                  <a:lnTo>
                    <a:pt x="7604" y="141346"/>
                  </a:lnTo>
                  <a:lnTo>
                    <a:pt x="16246" y="147722"/>
                  </a:lnTo>
                  <a:lnTo>
                    <a:pt x="25509" y="150081"/>
                  </a:lnTo>
                  <a:lnTo>
                    <a:pt x="31798" y="150633"/>
                  </a:lnTo>
                  <a:lnTo>
                    <a:pt x="38121" y="148057"/>
                  </a:lnTo>
                  <a:lnTo>
                    <a:pt x="44459" y="144442"/>
                  </a:lnTo>
                  <a:lnTo>
                    <a:pt x="53976" y="141348"/>
                  </a:lnTo>
                  <a:lnTo>
                    <a:pt x="79767" y="118893"/>
                  </a:lnTo>
                  <a:lnTo>
                    <a:pt x="83076" y="112783"/>
                  </a:lnTo>
                  <a:lnTo>
                    <a:pt x="83959" y="109672"/>
                  </a:lnTo>
                  <a:lnTo>
                    <a:pt x="85605" y="107598"/>
                  </a:lnTo>
                  <a:lnTo>
                    <a:pt x="91921" y="103621"/>
                  </a:lnTo>
                  <a:lnTo>
                    <a:pt x="93771" y="98940"/>
                  </a:lnTo>
                  <a:lnTo>
                    <a:pt x="96016" y="87311"/>
                  </a:lnTo>
                  <a:lnTo>
                    <a:pt x="101708" y="77972"/>
                  </a:lnTo>
                  <a:lnTo>
                    <a:pt x="104924" y="68502"/>
                  </a:lnTo>
                  <a:lnTo>
                    <a:pt x="114299" y="55825"/>
                  </a:lnTo>
                  <a:lnTo>
                    <a:pt x="114299" y="60881"/>
                  </a:lnTo>
                  <a:lnTo>
                    <a:pt x="111477" y="66186"/>
                  </a:lnTo>
                  <a:lnTo>
                    <a:pt x="109243" y="69083"/>
                  </a:lnTo>
                  <a:lnTo>
                    <a:pt x="106761" y="77945"/>
                  </a:lnTo>
                  <a:lnTo>
                    <a:pt x="102003" y="123168"/>
                  </a:lnTo>
                  <a:lnTo>
                    <a:pt x="96583" y="142975"/>
                  </a:lnTo>
                  <a:lnTo>
                    <a:pt x="95301" y="189355"/>
                  </a:lnTo>
                  <a:lnTo>
                    <a:pt x="95259" y="209554"/>
                  </a:lnTo>
                  <a:lnTo>
                    <a:pt x="92431" y="216930"/>
                  </a:lnTo>
                  <a:lnTo>
                    <a:pt x="90196" y="220378"/>
                  </a:lnTo>
                  <a:lnTo>
                    <a:pt x="89763" y="223735"/>
                  </a:lnTo>
                  <a:lnTo>
                    <a:pt x="92106" y="230288"/>
                  </a:lnTo>
                  <a:lnTo>
                    <a:pt x="92095" y="233517"/>
                  </a:lnTo>
                  <a:lnTo>
                    <a:pt x="89262" y="239927"/>
                  </a:lnTo>
                  <a:lnTo>
                    <a:pt x="89141" y="243118"/>
                  </a:lnTo>
                  <a:lnTo>
                    <a:pt x="95240" y="255835"/>
                  </a:lnTo>
                  <a:lnTo>
                    <a:pt x="95245" y="255844"/>
                  </a:lnTo>
                  <a:lnTo>
                    <a:pt x="95246" y="255846"/>
                  </a:lnTo>
                  <a:lnTo>
                    <a:pt x="95248" y="255849"/>
                  </a:lnTo>
                  <a:lnTo>
                    <a:pt x="104774" y="2558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0" name="SMARTInkShape-906">
              <a:extLst>
                <a:ext uri="{FF2B5EF4-FFF2-40B4-BE49-F238E27FC236}">
                  <a16:creationId xmlns:a16="http://schemas.microsoft.com/office/drawing/2014/main" id="{96526874-EB29-C68A-9E28-F5B5FB74ACC3}"/>
                </a:ext>
              </a:extLst>
            </p:cNvPr>
            <p:cNvSpPr/>
            <p:nvPr>
              <p:custDataLst>
                <p:tags r:id="rId33"/>
              </p:custDataLst>
            </p:nvPr>
          </p:nvSpPr>
          <p:spPr>
            <a:xfrm>
              <a:off x="6848591" y="2543175"/>
              <a:ext cx="123710" cy="190501"/>
            </a:xfrm>
            <a:custGeom>
              <a:avLst/>
              <a:gdLst/>
              <a:ahLst/>
              <a:cxnLst/>
              <a:rect l="0" t="0" r="0" b="0"/>
              <a:pathLst>
                <a:path w="123710" h="190501">
                  <a:moveTo>
                    <a:pt x="9409" y="19050"/>
                  </a:moveTo>
                  <a:lnTo>
                    <a:pt x="9409" y="19050"/>
                  </a:lnTo>
                  <a:lnTo>
                    <a:pt x="0" y="19050"/>
                  </a:lnTo>
                  <a:lnTo>
                    <a:pt x="9019" y="9917"/>
                  </a:lnTo>
                  <a:lnTo>
                    <a:pt x="55157" y="9525"/>
                  </a:lnTo>
                  <a:lnTo>
                    <a:pt x="64268" y="2979"/>
                  </a:lnTo>
                  <a:lnTo>
                    <a:pt x="73171" y="883"/>
                  </a:lnTo>
                  <a:lnTo>
                    <a:pt x="119738" y="1"/>
                  </a:lnTo>
                  <a:lnTo>
                    <a:pt x="123709" y="0"/>
                  </a:lnTo>
                  <a:lnTo>
                    <a:pt x="123709" y="13258"/>
                  </a:lnTo>
                  <a:lnTo>
                    <a:pt x="120887" y="19297"/>
                  </a:lnTo>
                  <a:lnTo>
                    <a:pt x="117164" y="25510"/>
                  </a:lnTo>
                  <a:lnTo>
                    <a:pt x="104561" y="70224"/>
                  </a:lnTo>
                  <a:lnTo>
                    <a:pt x="88874" y="117309"/>
                  </a:lnTo>
                  <a:lnTo>
                    <a:pt x="75993" y="157780"/>
                  </a:lnTo>
                  <a:lnTo>
                    <a:pt x="68736" y="171258"/>
                  </a:lnTo>
                  <a:lnTo>
                    <a:pt x="66559" y="1905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1" name="SMARTInkShape-907">
              <a:extLst>
                <a:ext uri="{FF2B5EF4-FFF2-40B4-BE49-F238E27FC236}">
                  <a16:creationId xmlns:a16="http://schemas.microsoft.com/office/drawing/2014/main" id="{740F6843-5DFC-B3D6-1EF7-142028EDFB3A}"/>
                </a:ext>
              </a:extLst>
            </p:cNvPr>
            <p:cNvSpPr/>
            <p:nvPr>
              <p:custDataLst>
                <p:tags r:id="rId34"/>
              </p:custDataLst>
            </p:nvPr>
          </p:nvSpPr>
          <p:spPr>
            <a:xfrm>
              <a:off x="6762750" y="2533651"/>
              <a:ext cx="19050" cy="228600"/>
            </a:xfrm>
            <a:custGeom>
              <a:avLst/>
              <a:gdLst/>
              <a:ahLst/>
              <a:cxnLst/>
              <a:rect l="0" t="0" r="0" b="0"/>
              <a:pathLst>
                <a:path w="19050" h="228600">
                  <a:moveTo>
                    <a:pt x="0" y="9524"/>
                  </a:moveTo>
                  <a:lnTo>
                    <a:pt x="0" y="9524"/>
                  </a:lnTo>
                  <a:lnTo>
                    <a:pt x="5056" y="9524"/>
                  </a:lnTo>
                  <a:lnTo>
                    <a:pt x="6545" y="8466"/>
                  </a:lnTo>
                  <a:lnTo>
                    <a:pt x="7538" y="6702"/>
                  </a:lnTo>
                  <a:lnTo>
                    <a:pt x="9132" y="1323"/>
                  </a:lnTo>
                  <a:lnTo>
                    <a:pt x="12173" y="587"/>
                  </a:lnTo>
                  <a:lnTo>
                    <a:pt x="19039" y="0"/>
                  </a:lnTo>
                  <a:lnTo>
                    <a:pt x="19049" y="8200"/>
                  </a:lnTo>
                  <a:lnTo>
                    <a:pt x="13994" y="14188"/>
                  </a:lnTo>
                  <a:lnTo>
                    <a:pt x="13563" y="16867"/>
                  </a:lnTo>
                  <a:lnTo>
                    <a:pt x="14333" y="19710"/>
                  </a:lnTo>
                  <a:lnTo>
                    <a:pt x="15905" y="22665"/>
                  </a:lnTo>
                  <a:lnTo>
                    <a:pt x="14830" y="31592"/>
                  </a:lnTo>
                  <a:lnTo>
                    <a:pt x="11096" y="48518"/>
                  </a:lnTo>
                  <a:lnTo>
                    <a:pt x="9617" y="92126"/>
                  </a:lnTo>
                  <a:lnTo>
                    <a:pt x="9530" y="136527"/>
                  </a:lnTo>
                  <a:lnTo>
                    <a:pt x="9525" y="183974"/>
                  </a:lnTo>
                  <a:lnTo>
                    <a:pt x="9525" y="22859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2" name="SMARTInkShape-908">
              <a:extLst>
                <a:ext uri="{FF2B5EF4-FFF2-40B4-BE49-F238E27FC236}">
                  <a16:creationId xmlns:a16="http://schemas.microsoft.com/office/drawing/2014/main" id="{992CFA9A-6175-4ACC-60C7-4BF406A7717B}"/>
                </a:ext>
              </a:extLst>
            </p:cNvPr>
            <p:cNvSpPr/>
            <p:nvPr>
              <p:custDataLst>
                <p:tags r:id="rId35"/>
              </p:custDataLst>
            </p:nvPr>
          </p:nvSpPr>
          <p:spPr>
            <a:xfrm>
              <a:off x="6667500" y="2714625"/>
              <a:ext cx="1" cy="19051"/>
            </a:xfrm>
            <a:custGeom>
              <a:avLst/>
              <a:gdLst/>
              <a:ahLst/>
              <a:cxnLst/>
              <a:rect l="0" t="0" r="0" b="0"/>
              <a:pathLst>
                <a:path w="1" h="19051">
                  <a:moveTo>
                    <a:pt x="0" y="19050"/>
                  </a:moveTo>
                  <a:lnTo>
                    <a:pt x="0" y="19050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3" name="SMARTInkShape-909">
              <a:extLst>
                <a:ext uri="{FF2B5EF4-FFF2-40B4-BE49-F238E27FC236}">
                  <a16:creationId xmlns:a16="http://schemas.microsoft.com/office/drawing/2014/main" id="{6E72A9E1-27FA-FE67-D1AC-08B2EDE8EAF1}"/>
                </a:ext>
              </a:extLst>
            </p:cNvPr>
            <p:cNvSpPr/>
            <p:nvPr>
              <p:custDataLst>
                <p:tags r:id="rId36"/>
              </p:custDataLst>
            </p:nvPr>
          </p:nvSpPr>
          <p:spPr>
            <a:xfrm>
              <a:off x="6404868" y="2571750"/>
              <a:ext cx="176908" cy="200026"/>
            </a:xfrm>
            <a:custGeom>
              <a:avLst/>
              <a:gdLst/>
              <a:ahLst/>
              <a:cxnLst/>
              <a:rect l="0" t="0" r="0" b="0"/>
              <a:pathLst>
                <a:path w="176908" h="200026">
                  <a:moveTo>
                    <a:pt x="34032" y="57150"/>
                  </a:moveTo>
                  <a:lnTo>
                    <a:pt x="34032" y="57150"/>
                  </a:lnTo>
                  <a:lnTo>
                    <a:pt x="34032" y="62638"/>
                  </a:lnTo>
                  <a:lnTo>
                    <a:pt x="34032" y="60295"/>
                  </a:lnTo>
                  <a:lnTo>
                    <a:pt x="34032" y="65627"/>
                  </a:lnTo>
                  <a:lnTo>
                    <a:pt x="34032" y="33470"/>
                  </a:lnTo>
                  <a:lnTo>
                    <a:pt x="35090" y="31838"/>
                  </a:lnTo>
                  <a:lnTo>
                    <a:pt x="36854" y="30751"/>
                  </a:lnTo>
                  <a:lnTo>
                    <a:pt x="39088" y="30025"/>
                  </a:lnTo>
                  <a:lnTo>
                    <a:pt x="40577" y="28484"/>
                  </a:lnTo>
                  <a:lnTo>
                    <a:pt x="43164" y="20501"/>
                  </a:lnTo>
                  <a:lnTo>
                    <a:pt x="43441" y="14423"/>
                  </a:lnTo>
                  <a:lnTo>
                    <a:pt x="44538" y="12790"/>
                  </a:lnTo>
                  <a:lnTo>
                    <a:pt x="46328" y="11702"/>
                  </a:lnTo>
                  <a:lnTo>
                    <a:pt x="52687" y="9653"/>
                  </a:lnTo>
                  <a:lnTo>
                    <a:pt x="52965" y="4507"/>
                  </a:lnTo>
                  <a:lnTo>
                    <a:pt x="54062" y="3004"/>
                  </a:lnTo>
                  <a:lnTo>
                    <a:pt x="61273" y="396"/>
                  </a:lnTo>
                  <a:lnTo>
                    <a:pt x="99231" y="0"/>
                  </a:lnTo>
                  <a:lnTo>
                    <a:pt x="108778" y="8201"/>
                  </a:lnTo>
                  <a:lnTo>
                    <a:pt x="109586" y="11758"/>
                  </a:lnTo>
                  <a:lnTo>
                    <a:pt x="109801" y="14189"/>
                  </a:lnTo>
                  <a:lnTo>
                    <a:pt x="111003" y="15809"/>
                  </a:lnTo>
                  <a:lnTo>
                    <a:pt x="115161" y="17610"/>
                  </a:lnTo>
                  <a:lnTo>
                    <a:pt x="116693" y="19148"/>
                  </a:lnTo>
                  <a:lnTo>
                    <a:pt x="118395" y="23680"/>
                  </a:lnTo>
                  <a:lnTo>
                    <a:pt x="119907" y="25312"/>
                  </a:lnTo>
                  <a:lnTo>
                    <a:pt x="124410" y="27125"/>
                  </a:lnTo>
                  <a:lnTo>
                    <a:pt x="126033" y="28666"/>
                  </a:lnTo>
                  <a:lnTo>
                    <a:pt x="128854" y="36649"/>
                  </a:lnTo>
                  <a:lnTo>
                    <a:pt x="129282" y="82814"/>
                  </a:lnTo>
                  <a:lnTo>
                    <a:pt x="129282" y="89017"/>
                  </a:lnTo>
                  <a:lnTo>
                    <a:pt x="126460" y="95302"/>
                  </a:lnTo>
                  <a:lnTo>
                    <a:pt x="122737" y="101623"/>
                  </a:lnTo>
                  <a:lnTo>
                    <a:pt x="119581" y="111132"/>
                  </a:lnTo>
                  <a:lnTo>
                    <a:pt x="97401" y="136525"/>
                  </a:lnTo>
                  <a:lnTo>
                    <a:pt x="88302" y="140053"/>
                  </a:lnTo>
                  <a:lnTo>
                    <a:pt x="82912" y="140994"/>
                  </a:lnTo>
                  <a:lnTo>
                    <a:pt x="78260" y="143737"/>
                  </a:lnTo>
                  <a:lnTo>
                    <a:pt x="63190" y="157705"/>
                  </a:lnTo>
                  <a:lnTo>
                    <a:pt x="56516" y="161108"/>
                  </a:lnTo>
                  <a:lnTo>
                    <a:pt x="37230" y="176949"/>
                  </a:lnTo>
                  <a:lnTo>
                    <a:pt x="30867" y="179185"/>
                  </a:lnTo>
                  <a:lnTo>
                    <a:pt x="28747" y="180840"/>
                  </a:lnTo>
                  <a:lnTo>
                    <a:pt x="24704" y="187167"/>
                  </a:lnTo>
                  <a:lnTo>
                    <a:pt x="20009" y="189019"/>
                  </a:lnTo>
                  <a:lnTo>
                    <a:pt x="11415" y="190061"/>
                  </a:lnTo>
                  <a:lnTo>
                    <a:pt x="9429" y="191266"/>
                  </a:lnTo>
                  <a:lnTo>
                    <a:pt x="8106" y="193127"/>
                  </a:lnTo>
                  <a:lnTo>
                    <a:pt x="5612" y="199621"/>
                  </a:lnTo>
                  <a:lnTo>
                    <a:pt x="0" y="199945"/>
                  </a:lnTo>
                  <a:lnTo>
                    <a:pt x="22788" y="200025"/>
                  </a:lnTo>
                  <a:lnTo>
                    <a:pt x="31772" y="193479"/>
                  </a:lnTo>
                  <a:lnTo>
                    <a:pt x="40653" y="191383"/>
                  </a:lnTo>
                  <a:lnTo>
                    <a:pt x="84480" y="190505"/>
                  </a:lnTo>
                  <a:lnTo>
                    <a:pt x="129230" y="190500"/>
                  </a:lnTo>
                  <a:lnTo>
                    <a:pt x="176907" y="1905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71" name="SMARTInkShape-Group171">
            <a:extLst>
              <a:ext uri="{FF2B5EF4-FFF2-40B4-BE49-F238E27FC236}">
                <a16:creationId xmlns:a16="http://schemas.microsoft.com/office/drawing/2014/main" id="{6437307F-1C47-0206-46AA-9300A0EFEB1B}"/>
              </a:ext>
            </a:extLst>
          </p:cNvPr>
          <p:cNvGrpSpPr/>
          <p:nvPr/>
        </p:nvGrpSpPr>
        <p:grpSpPr>
          <a:xfrm>
            <a:off x="7515225" y="2476510"/>
            <a:ext cx="914401" cy="295266"/>
            <a:chOff x="7515225" y="2476510"/>
            <a:chExt cx="914401" cy="295266"/>
          </a:xfrm>
        </p:grpSpPr>
        <p:sp>
          <p:nvSpPr>
            <p:cNvPr id="365" name="SMARTInkShape-910">
              <a:extLst>
                <a:ext uri="{FF2B5EF4-FFF2-40B4-BE49-F238E27FC236}">
                  <a16:creationId xmlns:a16="http://schemas.microsoft.com/office/drawing/2014/main" id="{2050F8B5-EEC8-7B6D-67A4-BA854AAFA1AF}"/>
                </a:ext>
              </a:extLst>
            </p:cNvPr>
            <p:cNvSpPr/>
            <p:nvPr>
              <p:custDataLst>
                <p:tags r:id="rId24"/>
              </p:custDataLst>
            </p:nvPr>
          </p:nvSpPr>
          <p:spPr>
            <a:xfrm>
              <a:off x="8410575" y="2476510"/>
              <a:ext cx="19051" cy="228591"/>
            </a:xfrm>
            <a:custGeom>
              <a:avLst/>
              <a:gdLst/>
              <a:ahLst/>
              <a:cxnLst/>
              <a:rect l="0" t="0" r="0" b="0"/>
              <a:pathLst>
                <a:path w="19051" h="228591">
                  <a:moveTo>
                    <a:pt x="9525" y="9515"/>
                  </a:moveTo>
                  <a:lnTo>
                    <a:pt x="9525" y="9515"/>
                  </a:lnTo>
                  <a:lnTo>
                    <a:pt x="19040" y="0"/>
                  </a:lnTo>
                  <a:lnTo>
                    <a:pt x="19050" y="45047"/>
                  </a:lnTo>
                  <a:lnTo>
                    <a:pt x="17992" y="88925"/>
                  </a:lnTo>
                  <a:lnTo>
                    <a:pt x="9916" y="134635"/>
                  </a:lnTo>
                  <a:lnTo>
                    <a:pt x="9540" y="178318"/>
                  </a:lnTo>
                  <a:lnTo>
                    <a:pt x="9525" y="207612"/>
                  </a:lnTo>
                  <a:lnTo>
                    <a:pt x="1323" y="217572"/>
                  </a:lnTo>
                  <a:lnTo>
                    <a:pt x="1" y="228573"/>
                  </a:lnTo>
                  <a:lnTo>
                    <a:pt x="1" y="228579"/>
                  </a:lnTo>
                  <a:lnTo>
                    <a:pt x="0" y="228583"/>
                  </a:lnTo>
                  <a:lnTo>
                    <a:pt x="0" y="22859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6" name="SMARTInkShape-911">
              <a:extLst>
                <a:ext uri="{FF2B5EF4-FFF2-40B4-BE49-F238E27FC236}">
                  <a16:creationId xmlns:a16="http://schemas.microsoft.com/office/drawing/2014/main" id="{8AADA687-6077-82E5-4849-1974D915FF49}"/>
                </a:ext>
              </a:extLst>
            </p:cNvPr>
            <p:cNvSpPr/>
            <p:nvPr>
              <p:custDataLst>
                <p:tags r:id="rId25"/>
              </p:custDataLst>
            </p:nvPr>
          </p:nvSpPr>
          <p:spPr>
            <a:xfrm>
              <a:off x="8145757" y="2486025"/>
              <a:ext cx="169117" cy="200023"/>
            </a:xfrm>
            <a:custGeom>
              <a:avLst/>
              <a:gdLst/>
              <a:ahLst/>
              <a:cxnLst/>
              <a:rect l="0" t="0" r="0" b="0"/>
              <a:pathLst>
                <a:path w="169117" h="200023">
                  <a:moveTo>
                    <a:pt x="93368" y="19050"/>
                  </a:moveTo>
                  <a:lnTo>
                    <a:pt x="93368" y="19050"/>
                  </a:lnTo>
                  <a:lnTo>
                    <a:pt x="106625" y="19050"/>
                  </a:lnTo>
                  <a:lnTo>
                    <a:pt x="108555" y="17992"/>
                  </a:lnTo>
                  <a:lnTo>
                    <a:pt x="109844" y="16228"/>
                  </a:lnTo>
                  <a:lnTo>
                    <a:pt x="110702" y="13994"/>
                  </a:lnTo>
                  <a:lnTo>
                    <a:pt x="112332" y="12504"/>
                  </a:lnTo>
                  <a:lnTo>
                    <a:pt x="121506" y="9641"/>
                  </a:lnTo>
                  <a:lnTo>
                    <a:pt x="131064" y="9528"/>
                  </a:lnTo>
                  <a:lnTo>
                    <a:pt x="131433" y="1325"/>
                  </a:lnTo>
                  <a:lnTo>
                    <a:pt x="130385" y="883"/>
                  </a:lnTo>
                  <a:lnTo>
                    <a:pt x="117278" y="35"/>
                  </a:lnTo>
                  <a:lnTo>
                    <a:pt x="111755" y="2838"/>
                  </a:lnTo>
                  <a:lnTo>
                    <a:pt x="105774" y="6553"/>
                  </a:lnTo>
                  <a:lnTo>
                    <a:pt x="68843" y="19148"/>
                  </a:lnTo>
                  <a:lnTo>
                    <a:pt x="45795" y="35469"/>
                  </a:lnTo>
                  <a:lnTo>
                    <a:pt x="39416" y="37989"/>
                  </a:lnTo>
                  <a:lnTo>
                    <a:pt x="7643" y="63906"/>
                  </a:lnTo>
                  <a:lnTo>
                    <a:pt x="4468" y="64829"/>
                  </a:lnTo>
                  <a:lnTo>
                    <a:pt x="2351" y="66503"/>
                  </a:lnTo>
                  <a:lnTo>
                    <a:pt x="0" y="71185"/>
                  </a:lnTo>
                  <a:lnTo>
                    <a:pt x="431" y="73915"/>
                  </a:lnTo>
                  <a:lnTo>
                    <a:pt x="6484" y="83961"/>
                  </a:lnTo>
                  <a:lnTo>
                    <a:pt x="12356" y="90259"/>
                  </a:lnTo>
                  <a:lnTo>
                    <a:pt x="17851" y="93032"/>
                  </a:lnTo>
                  <a:lnTo>
                    <a:pt x="20799" y="93771"/>
                  </a:lnTo>
                  <a:lnTo>
                    <a:pt x="36278" y="102594"/>
                  </a:lnTo>
                  <a:lnTo>
                    <a:pt x="50557" y="107406"/>
                  </a:lnTo>
                  <a:lnTo>
                    <a:pt x="63397" y="112257"/>
                  </a:lnTo>
                  <a:lnTo>
                    <a:pt x="67037" y="112938"/>
                  </a:lnTo>
                  <a:lnTo>
                    <a:pt x="73903" y="116518"/>
                  </a:lnTo>
                  <a:lnTo>
                    <a:pt x="80484" y="120577"/>
                  </a:lnTo>
                  <a:lnTo>
                    <a:pt x="93331" y="123183"/>
                  </a:lnTo>
                  <a:lnTo>
                    <a:pt x="96517" y="123397"/>
                  </a:lnTo>
                  <a:lnTo>
                    <a:pt x="102881" y="126457"/>
                  </a:lnTo>
                  <a:lnTo>
                    <a:pt x="109238" y="130287"/>
                  </a:lnTo>
                  <a:lnTo>
                    <a:pt x="115590" y="131988"/>
                  </a:lnTo>
                  <a:lnTo>
                    <a:pt x="117708" y="133501"/>
                  </a:lnTo>
                  <a:lnTo>
                    <a:pt x="119120" y="135568"/>
                  </a:lnTo>
                  <a:lnTo>
                    <a:pt x="120060" y="138003"/>
                  </a:lnTo>
                  <a:lnTo>
                    <a:pt x="121747" y="139627"/>
                  </a:lnTo>
                  <a:lnTo>
                    <a:pt x="132056" y="145056"/>
                  </a:lnTo>
                  <a:lnTo>
                    <a:pt x="135035" y="147504"/>
                  </a:lnTo>
                  <a:lnTo>
                    <a:pt x="138346" y="153046"/>
                  </a:lnTo>
                  <a:lnTo>
                    <a:pt x="139228" y="156006"/>
                  </a:lnTo>
                  <a:lnTo>
                    <a:pt x="140874" y="157979"/>
                  </a:lnTo>
                  <a:lnTo>
                    <a:pt x="145527" y="160171"/>
                  </a:lnTo>
                  <a:lnTo>
                    <a:pt x="147190" y="161814"/>
                  </a:lnTo>
                  <a:lnTo>
                    <a:pt x="159073" y="180859"/>
                  </a:lnTo>
                  <a:lnTo>
                    <a:pt x="159915" y="189021"/>
                  </a:lnTo>
                  <a:lnTo>
                    <a:pt x="151830" y="198571"/>
                  </a:lnTo>
                  <a:lnTo>
                    <a:pt x="148280" y="199379"/>
                  </a:lnTo>
                  <a:lnTo>
                    <a:pt x="109231" y="200022"/>
                  </a:lnTo>
                  <a:lnTo>
                    <a:pt x="102888" y="197201"/>
                  </a:lnTo>
                  <a:lnTo>
                    <a:pt x="96541" y="193478"/>
                  </a:lnTo>
                  <a:lnTo>
                    <a:pt x="85959" y="191383"/>
                  </a:lnTo>
                  <a:lnTo>
                    <a:pt x="70946" y="189703"/>
                  </a:lnTo>
                  <a:lnTo>
                    <a:pt x="59324" y="182973"/>
                  </a:lnTo>
                  <a:lnTo>
                    <a:pt x="39470" y="166055"/>
                  </a:lnTo>
                  <a:lnTo>
                    <a:pt x="26709" y="159919"/>
                  </a:lnTo>
                  <a:lnTo>
                    <a:pt x="19052" y="153885"/>
                  </a:lnTo>
                  <a:lnTo>
                    <a:pt x="18006" y="150238"/>
                  </a:lnTo>
                  <a:lnTo>
                    <a:pt x="17335" y="139273"/>
                  </a:lnTo>
                  <a:lnTo>
                    <a:pt x="20064" y="133160"/>
                  </a:lnTo>
                  <a:lnTo>
                    <a:pt x="22274" y="130048"/>
                  </a:lnTo>
                  <a:lnTo>
                    <a:pt x="27551" y="126591"/>
                  </a:lnTo>
                  <a:lnTo>
                    <a:pt x="33424" y="123996"/>
                  </a:lnTo>
                  <a:lnTo>
                    <a:pt x="42681" y="117643"/>
                  </a:lnTo>
                  <a:lnTo>
                    <a:pt x="68173" y="106989"/>
                  </a:lnTo>
                  <a:lnTo>
                    <a:pt x="91684" y="91948"/>
                  </a:lnTo>
                  <a:lnTo>
                    <a:pt x="139180" y="72629"/>
                  </a:lnTo>
                  <a:lnTo>
                    <a:pt x="164413" y="52641"/>
                  </a:lnTo>
                  <a:lnTo>
                    <a:pt x="167276" y="47032"/>
                  </a:lnTo>
                  <a:lnTo>
                    <a:pt x="169116" y="34808"/>
                  </a:lnTo>
                  <a:lnTo>
                    <a:pt x="166545" y="28523"/>
                  </a:lnTo>
                  <a:lnTo>
                    <a:pt x="155368" y="14548"/>
                  </a:lnTo>
                  <a:lnTo>
                    <a:pt x="149852" y="11757"/>
                  </a:lnTo>
                  <a:lnTo>
                    <a:pt x="146899" y="11013"/>
                  </a:lnTo>
                  <a:lnTo>
                    <a:pt x="131638" y="970"/>
                  </a:lnTo>
                  <a:lnTo>
                    <a:pt x="102893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7" name="SMARTInkShape-912">
              <a:extLst>
                <a:ext uri="{FF2B5EF4-FFF2-40B4-BE49-F238E27FC236}">
                  <a16:creationId xmlns:a16="http://schemas.microsoft.com/office/drawing/2014/main" id="{45EB75FB-F467-3E26-6DBE-8FF277149211}"/>
                </a:ext>
              </a:extLst>
            </p:cNvPr>
            <p:cNvSpPr/>
            <p:nvPr>
              <p:custDataLst>
                <p:tags r:id="rId26"/>
              </p:custDataLst>
            </p:nvPr>
          </p:nvSpPr>
          <p:spPr>
            <a:xfrm>
              <a:off x="8029575" y="2667000"/>
              <a:ext cx="9526" cy="9526"/>
            </a:xfrm>
            <a:custGeom>
              <a:avLst/>
              <a:gdLst/>
              <a:ahLst/>
              <a:cxnLst/>
              <a:rect l="0" t="0" r="0" b="0"/>
              <a:pathLst>
                <a:path w="9526" h="9526">
                  <a:moveTo>
                    <a:pt x="0" y="0"/>
                  </a:moveTo>
                  <a:lnTo>
                    <a:pt x="0" y="0"/>
                  </a:lnTo>
                  <a:lnTo>
                    <a:pt x="0" y="9525"/>
                  </a:lnTo>
                  <a:lnTo>
                    <a:pt x="9525" y="95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8" name="SMARTInkShape-913">
              <a:extLst>
                <a:ext uri="{FF2B5EF4-FFF2-40B4-BE49-F238E27FC236}">
                  <a16:creationId xmlns:a16="http://schemas.microsoft.com/office/drawing/2014/main" id="{811681F7-CF3B-0EFA-0F18-4C0F6B8AC946}"/>
                </a:ext>
              </a:extLst>
            </p:cNvPr>
            <p:cNvSpPr/>
            <p:nvPr>
              <p:custDataLst>
                <p:tags r:id="rId27"/>
              </p:custDataLst>
            </p:nvPr>
          </p:nvSpPr>
          <p:spPr>
            <a:xfrm>
              <a:off x="7848600" y="2524128"/>
              <a:ext cx="19051" cy="190498"/>
            </a:xfrm>
            <a:custGeom>
              <a:avLst/>
              <a:gdLst/>
              <a:ahLst/>
              <a:cxnLst/>
              <a:rect l="0" t="0" r="0" b="0"/>
              <a:pathLst>
                <a:path w="19051" h="190498">
                  <a:moveTo>
                    <a:pt x="9525" y="9522"/>
                  </a:moveTo>
                  <a:lnTo>
                    <a:pt x="9525" y="9522"/>
                  </a:lnTo>
                  <a:lnTo>
                    <a:pt x="19046" y="0"/>
                  </a:lnTo>
                  <a:lnTo>
                    <a:pt x="19050" y="13255"/>
                  </a:lnTo>
                  <a:lnTo>
                    <a:pt x="16228" y="19294"/>
                  </a:lnTo>
                  <a:lnTo>
                    <a:pt x="12503" y="25507"/>
                  </a:lnTo>
                  <a:lnTo>
                    <a:pt x="10407" y="36013"/>
                  </a:lnTo>
                  <a:lnTo>
                    <a:pt x="9559" y="82713"/>
                  </a:lnTo>
                  <a:lnTo>
                    <a:pt x="884" y="127007"/>
                  </a:lnTo>
                  <a:lnTo>
                    <a:pt x="10" y="174457"/>
                  </a:lnTo>
                  <a:lnTo>
                    <a:pt x="0" y="190482"/>
                  </a:lnTo>
                  <a:lnTo>
                    <a:pt x="9525" y="19049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9" name="SMARTInkShape-914">
              <a:extLst>
                <a:ext uri="{FF2B5EF4-FFF2-40B4-BE49-F238E27FC236}">
                  <a16:creationId xmlns:a16="http://schemas.microsoft.com/office/drawing/2014/main" id="{65E93529-E253-4376-5C89-CAB70F1F7F88}"/>
                </a:ext>
              </a:extLst>
            </p:cNvPr>
            <p:cNvSpPr/>
            <p:nvPr>
              <p:custDataLst>
                <p:tags r:id="rId28"/>
              </p:custDataLst>
            </p:nvPr>
          </p:nvSpPr>
          <p:spPr>
            <a:xfrm>
              <a:off x="7610475" y="2506434"/>
              <a:ext cx="167304" cy="170092"/>
            </a:xfrm>
            <a:custGeom>
              <a:avLst/>
              <a:gdLst/>
              <a:ahLst/>
              <a:cxnLst/>
              <a:rect l="0" t="0" r="0" b="0"/>
              <a:pathLst>
                <a:path w="167304" h="170092">
                  <a:moveTo>
                    <a:pt x="38100" y="27216"/>
                  </a:moveTo>
                  <a:lnTo>
                    <a:pt x="38100" y="27216"/>
                  </a:lnTo>
                  <a:lnTo>
                    <a:pt x="32612" y="27216"/>
                  </a:lnTo>
                  <a:lnTo>
                    <a:pt x="34955" y="27216"/>
                  </a:lnTo>
                  <a:lnTo>
                    <a:pt x="36003" y="26158"/>
                  </a:lnTo>
                  <a:lnTo>
                    <a:pt x="37824" y="19015"/>
                  </a:lnTo>
                  <a:lnTo>
                    <a:pt x="40800" y="18279"/>
                  </a:lnTo>
                  <a:lnTo>
                    <a:pt x="51333" y="17807"/>
                  </a:lnTo>
                  <a:lnTo>
                    <a:pt x="57386" y="14920"/>
                  </a:lnTo>
                  <a:lnTo>
                    <a:pt x="63605" y="11168"/>
                  </a:lnTo>
                  <a:lnTo>
                    <a:pt x="76221" y="8759"/>
                  </a:lnTo>
                  <a:lnTo>
                    <a:pt x="79389" y="8561"/>
                  </a:lnTo>
                  <a:lnTo>
                    <a:pt x="85731" y="5520"/>
                  </a:lnTo>
                  <a:lnTo>
                    <a:pt x="92077" y="1698"/>
                  </a:lnTo>
                  <a:lnTo>
                    <a:pt x="98427" y="0"/>
                  </a:lnTo>
                  <a:lnTo>
                    <a:pt x="101601" y="605"/>
                  </a:lnTo>
                  <a:lnTo>
                    <a:pt x="114300" y="6359"/>
                  </a:lnTo>
                  <a:lnTo>
                    <a:pt x="127000" y="7809"/>
                  </a:lnTo>
                  <a:lnTo>
                    <a:pt x="129117" y="8986"/>
                  </a:lnTo>
                  <a:lnTo>
                    <a:pt x="130528" y="10830"/>
                  </a:lnTo>
                  <a:lnTo>
                    <a:pt x="132793" y="16335"/>
                  </a:lnTo>
                  <a:lnTo>
                    <a:pt x="133186" y="27402"/>
                  </a:lnTo>
                  <a:lnTo>
                    <a:pt x="130454" y="35413"/>
                  </a:lnTo>
                  <a:lnTo>
                    <a:pt x="128244" y="39030"/>
                  </a:lnTo>
                  <a:lnTo>
                    <a:pt x="125712" y="41442"/>
                  </a:lnTo>
                  <a:lnTo>
                    <a:pt x="101291" y="59993"/>
                  </a:lnTo>
                  <a:lnTo>
                    <a:pt x="77870" y="77733"/>
                  </a:lnTo>
                  <a:lnTo>
                    <a:pt x="38115" y="93888"/>
                  </a:lnTo>
                  <a:lnTo>
                    <a:pt x="52290" y="93891"/>
                  </a:lnTo>
                  <a:lnTo>
                    <a:pt x="57813" y="91069"/>
                  </a:lnTo>
                  <a:lnTo>
                    <a:pt x="63794" y="87345"/>
                  </a:lnTo>
                  <a:lnTo>
                    <a:pt x="74357" y="84758"/>
                  </a:lnTo>
                  <a:lnTo>
                    <a:pt x="84498" y="90989"/>
                  </a:lnTo>
                  <a:lnTo>
                    <a:pt x="111770" y="94874"/>
                  </a:lnTo>
                  <a:lnTo>
                    <a:pt x="120841" y="100415"/>
                  </a:lnTo>
                  <a:lnTo>
                    <a:pt x="130232" y="103585"/>
                  </a:lnTo>
                  <a:lnTo>
                    <a:pt x="139716" y="109699"/>
                  </a:lnTo>
                  <a:lnTo>
                    <a:pt x="149230" y="113039"/>
                  </a:lnTo>
                  <a:lnTo>
                    <a:pt x="160045" y="121016"/>
                  </a:lnTo>
                  <a:lnTo>
                    <a:pt x="161090" y="124644"/>
                  </a:lnTo>
                  <a:lnTo>
                    <a:pt x="161368" y="127093"/>
                  </a:lnTo>
                  <a:lnTo>
                    <a:pt x="162613" y="128726"/>
                  </a:lnTo>
                  <a:lnTo>
                    <a:pt x="166817" y="130540"/>
                  </a:lnTo>
                  <a:lnTo>
                    <a:pt x="167303" y="131024"/>
                  </a:lnTo>
                  <a:lnTo>
                    <a:pt x="166569" y="131346"/>
                  </a:lnTo>
                  <a:lnTo>
                    <a:pt x="165021" y="131561"/>
                  </a:lnTo>
                  <a:lnTo>
                    <a:pt x="138564" y="147793"/>
                  </a:lnTo>
                  <a:lnTo>
                    <a:pt x="127605" y="151137"/>
                  </a:lnTo>
                  <a:lnTo>
                    <a:pt x="116596" y="157302"/>
                  </a:lnTo>
                  <a:lnTo>
                    <a:pt x="78785" y="163197"/>
                  </a:lnTo>
                  <a:lnTo>
                    <a:pt x="70999" y="167027"/>
                  </a:lnTo>
                  <a:lnTo>
                    <a:pt x="54555" y="169486"/>
                  </a:lnTo>
                  <a:lnTo>
                    <a:pt x="7555" y="170089"/>
                  </a:lnTo>
                  <a:lnTo>
                    <a:pt x="0" y="17009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0" name="SMARTInkShape-915">
              <a:extLst>
                <a:ext uri="{FF2B5EF4-FFF2-40B4-BE49-F238E27FC236}">
                  <a16:creationId xmlns:a16="http://schemas.microsoft.com/office/drawing/2014/main" id="{DB887B8B-2BC3-E49A-0E67-E57246BE8446}"/>
                </a:ext>
              </a:extLst>
            </p:cNvPr>
            <p:cNvSpPr/>
            <p:nvPr>
              <p:custDataLst>
                <p:tags r:id="rId29"/>
              </p:custDataLst>
            </p:nvPr>
          </p:nvSpPr>
          <p:spPr>
            <a:xfrm>
              <a:off x="7515225" y="2514600"/>
              <a:ext cx="9526" cy="257176"/>
            </a:xfrm>
            <a:custGeom>
              <a:avLst/>
              <a:gdLst/>
              <a:ahLst/>
              <a:cxnLst/>
              <a:rect l="0" t="0" r="0" b="0"/>
              <a:pathLst>
                <a:path w="9526" h="257176">
                  <a:moveTo>
                    <a:pt x="0" y="0"/>
                  </a:moveTo>
                  <a:lnTo>
                    <a:pt x="0" y="0"/>
                  </a:lnTo>
                  <a:lnTo>
                    <a:pt x="9521" y="0"/>
                  </a:lnTo>
                  <a:lnTo>
                    <a:pt x="9525" y="44658"/>
                  </a:lnTo>
                  <a:lnTo>
                    <a:pt x="9525" y="92207"/>
                  </a:lnTo>
                  <a:lnTo>
                    <a:pt x="9525" y="138388"/>
                  </a:lnTo>
                  <a:lnTo>
                    <a:pt x="8467" y="177527"/>
                  </a:lnTo>
                  <a:lnTo>
                    <a:pt x="1324" y="206757"/>
                  </a:lnTo>
                  <a:lnTo>
                    <a:pt x="2" y="253815"/>
                  </a:lnTo>
                  <a:lnTo>
                    <a:pt x="0" y="25717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74" name="SMARTInkShape-Group172">
            <a:extLst>
              <a:ext uri="{FF2B5EF4-FFF2-40B4-BE49-F238E27FC236}">
                <a16:creationId xmlns:a16="http://schemas.microsoft.com/office/drawing/2014/main" id="{BF3BE08E-1F05-C51D-3D1D-F7EEFCEABF79}"/>
              </a:ext>
            </a:extLst>
          </p:cNvPr>
          <p:cNvGrpSpPr/>
          <p:nvPr/>
        </p:nvGrpSpPr>
        <p:grpSpPr>
          <a:xfrm>
            <a:off x="6334125" y="3476625"/>
            <a:ext cx="161926" cy="95251"/>
            <a:chOff x="6334125" y="3476625"/>
            <a:chExt cx="161926" cy="95251"/>
          </a:xfrm>
        </p:grpSpPr>
        <p:sp>
          <p:nvSpPr>
            <p:cNvPr id="372" name="SMARTInkShape-916">
              <a:extLst>
                <a:ext uri="{FF2B5EF4-FFF2-40B4-BE49-F238E27FC236}">
                  <a16:creationId xmlns:a16="http://schemas.microsoft.com/office/drawing/2014/main" id="{4C5188BD-238D-16D1-3CC3-C1637EA5D5EF}"/>
                </a:ext>
              </a:extLst>
            </p:cNvPr>
            <p:cNvSpPr/>
            <p:nvPr>
              <p:custDataLst>
                <p:tags r:id="rId22"/>
              </p:custDataLst>
            </p:nvPr>
          </p:nvSpPr>
          <p:spPr>
            <a:xfrm>
              <a:off x="6334125" y="3552825"/>
              <a:ext cx="161926" cy="19051"/>
            </a:xfrm>
            <a:custGeom>
              <a:avLst/>
              <a:gdLst/>
              <a:ahLst/>
              <a:cxnLst/>
              <a:rect l="0" t="0" r="0" b="0"/>
              <a:pathLst>
                <a:path w="161926" h="19051">
                  <a:moveTo>
                    <a:pt x="0" y="0"/>
                  </a:moveTo>
                  <a:lnTo>
                    <a:pt x="0" y="0"/>
                  </a:lnTo>
                  <a:lnTo>
                    <a:pt x="0" y="9515"/>
                  </a:lnTo>
                  <a:lnTo>
                    <a:pt x="5056" y="14578"/>
                  </a:lnTo>
                  <a:lnTo>
                    <a:pt x="13183" y="17063"/>
                  </a:lnTo>
                  <a:lnTo>
                    <a:pt x="60454" y="19027"/>
                  </a:lnTo>
                  <a:lnTo>
                    <a:pt x="107523" y="19050"/>
                  </a:lnTo>
                  <a:lnTo>
                    <a:pt x="146047" y="19050"/>
                  </a:lnTo>
                  <a:lnTo>
                    <a:pt x="152399" y="16228"/>
                  </a:lnTo>
                  <a:lnTo>
                    <a:pt x="161925" y="95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3" name="SMARTInkShape-917">
              <a:extLst>
                <a:ext uri="{FF2B5EF4-FFF2-40B4-BE49-F238E27FC236}">
                  <a16:creationId xmlns:a16="http://schemas.microsoft.com/office/drawing/2014/main" id="{7855F9D6-A8E5-B3B1-1DED-6F86327C350C}"/>
                </a:ext>
              </a:extLst>
            </p:cNvPr>
            <p:cNvSpPr/>
            <p:nvPr>
              <p:custDataLst>
                <p:tags r:id="rId23"/>
              </p:custDataLst>
            </p:nvPr>
          </p:nvSpPr>
          <p:spPr>
            <a:xfrm>
              <a:off x="6353291" y="3476625"/>
              <a:ext cx="133235" cy="19051"/>
            </a:xfrm>
            <a:custGeom>
              <a:avLst/>
              <a:gdLst/>
              <a:ahLst/>
              <a:cxnLst/>
              <a:rect l="0" t="0" r="0" b="0"/>
              <a:pathLst>
                <a:path w="133235" h="19051">
                  <a:moveTo>
                    <a:pt x="9409" y="0"/>
                  </a:moveTo>
                  <a:lnTo>
                    <a:pt x="9409" y="0"/>
                  </a:lnTo>
                  <a:lnTo>
                    <a:pt x="9409" y="8201"/>
                  </a:lnTo>
                  <a:lnTo>
                    <a:pt x="8351" y="8642"/>
                  </a:lnTo>
                  <a:lnTo>
                    <a:pt x="0" y="9515"/>
                  </a:lnTo>
                  <a:lnTo>
                    <a:pt x="9019" y="9525"/>
                  </a:lnTo>
                  <a:lnTo>
                    <a:pt x="16936" y="16071"/>
                  </a:lnTo>
                  <a:lnTo>
                    <a:pt x="25633" y="18167"/>
                  </a:lnTo>
                  <a:lnTo>
                    <a:pt x="69932" y="19043"/>
                  </a:lnTo>
                  <a:lnTo>
                    <a:pt x="117349" y="19050"/>
                  </a:lnTo>
                  <a:lnTo>
                    <a:pt x="133234" y="190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85" name="SMARTInkShape-Group173">
            <a:extLst>
              <a:ext uri="{FF2B5EF4-FFF2-40B4-BE49-F238E27FC236}">
                <a16:creationId xmlns:a16="http://schemas.microsoft.com/office/drawing/2014/main" id="{16E75978-D4E7-1155-07AF-F704C1FC6A91}"/>
              </a:ext>
            </a:extLst>
          </p:cNvPr>
          <p:cNvGrpSpPr/>
          <p:nvPr/>
        </p:nvGrpSpPr>
        <p:grpSpPr>
          <a:xfrm>
            <a:off x="6600825" y="3257550"/>
            <a:ext cx="1798863" cy="600076"/>
            <a:chOff x="6600825" y="3257550"/>
            <a:chExt cx="1798863" cy="600076"/>
          </a:xfrm>
        </p:grpSpPr>
        <p:sp>
          <p:nvSpPr>
            <p:cNvPr id="375" name="SMARTInkShape-918">
              <a:extLst>
                <a:ext uri="{FF2B5EF4-FFF2-40B4-BE49-F238E27FC236}">
                  <a16:creationId xmlns:a16="http://schemas.microsoft.com/office/drawing/2014/main" id="{D45202DE-73F1-2965-E342-A95A2C497C8E}"/>
                </a:ext>
              </a:extLst>
            </p:cNvPr>
            <p:cNvSpPr/>
            <p:nvPr>
              <p:custDataLst>
                <p:tags r:id="rId12"/>
              </p:custDataLst>
            </p:nvPr>
          </p:nvSpPr>
          <p:spPr>
            <a:xfrm>
              <a:off x="8268142" y="3667125"/>
              <a:ext cx="131546" cy="190501"/>
            </a:xfrm>
            <a:custGeom>
              <a:avLst/>
              <a:gdLst/>
              <a:ahLst/>
              <a:cxnLst/>
              <a:rect l="0" t="0" r="0" b="0"/>
              <a:pathLst>
                <a:path w="131546" h="190501">
                  <a:moveTo>
                    <a:pt x="66233" y="0"/>
                  </a:moveTo>
                  <a:lnTo>
                    <a:pt x="66233" y="0"/>
                  </a:lnTo>
                  <a:lnTo>
                    <a:pt x="75748" y="0"/>
                  </a:lnTo>
                  <a:lnTo>
                    <a:pt x="93449" y="17692"/>
                  </a:lnTo>
                  <a:lnTo>
                    <a:pt x="94406" y="23704"/>
                  </a:lnTo>
                  <a:lnTo>
                    <a:pt x="91807" y="29232"/>
                  </a:lnTo>
                  <a:lnTo>
                    <a:pt x="88183" y="35217"/>
                  </a:lnTo>
                  <a:lnTo>
                    <a:pt x="85395" y="47079"/>
                  </a:lnTo>
                  <a:lnTo>
                    <a:pt x="80260" y="47463"/>
                  </a:lnTo>
                  <a:lnTo>
                    <a:pt x="78759" y="48576"/>
                  </a:lnTo>
                  <a:lnTo>
                    <a:pt x="77092" y="52634"/>
                  </a:lnTo>
                  <a:lnTo>
                    <a:pt x="75590" y="54139"/>
                  </a:lnTo>
                  <a:lnTo>
                    <a:pt x="66359" y="57115"/>
                  </a:lnTo>
                  <a:lnTo>
                    <a:pt x="66233" y="30019"/>
                  </a:lnTo>
                  <a:lnTo>
                    <a:pt x="74435" y="20501"/>
                  </a:lnTo>
                  <a:lnTo>
                    <a:pt x="84323" y="19135"/>
                  </a:lnTo>
                  <a:lnTo>
                    <a:pt x="94773" y="19050"/>
                  </a:lnTo>
                  <a:lnTo>
                    <a:pt x="94808" y="36660"/>
                  </a:lnTo>
                  <a:lnTo>
                    <a:pt x="86606" y="46174"/>
                  </a:lnTo>
                  <a:lnTo>
                    <a:pt x="76718" y="47540"/>
                  </a:lnTo>
                  <a:lnTo>
                    <a:pt x="70296" y="47623"/>
                  </a:lnTo>
                  <a:lnTo>
                    <a:pt x="74829" y="47625"/>
                  </a:lnTo>
                  <a:lnTo>
                    <a:pt x="70427" y="47625"/>
                  </a:lnTo>
                  <a:lnTo>
                    <a:pt x="69028" y="46567"/>
                  </a:lnTo>
                  <a:lnTo>
                    <a:pt x="67475" y="42568"/>
                  </a:lnTo>
                  <a:lnTo>
                    <a:pt x="68120" y="41079"/>
                  </a:lnTo>
                  <a:lnTo>
                    <a:pt x="69607" y="40086"/>
                  </a:lnTo>
                  <a:lnTo>
                    <a:pt x="74543" y="38493"/>
                  </a:lnTo>
                  <a:lnTo>
                    <a:pt x="75218" y="35452"/>
                  </a:lnTo>
                  <a:lnTo>
                    <a:pt x="75651" y="29933"/>
                  </a:lnTo>
                  <a:lnTo>
                    <a:pt x="76745" y="29480"/>
                  </a:lnTo>
                  <a:lnTo>
                    <a:pt x="80782" y="28977"/>
                  </a:lnTo>
                  <a:lnTo>
                    <a:pt x="82282" y="27785"/>
                  </a:lnTo>
                  <a:lnTo>
                    <a:pt x="84888" y="20410"/>
                  </a:lnTo>
                  <a:lnTo>
                    <a:pt x="87929" y="19654"/>
                  </a:lnTo>
                  <a:lnTo>
                    <a:pt x="94804" y="19050"/>
                  </a:lnTo>
                  <a:lnTo>
                    <a:pt x="94807" y="24107"/>
                  </a:lnTo>
                  <a:lnTo>
                    <a:pt x="93750" y="25596"/>
                  </a:lnTo>
                  <a:lnTo>
                    <a:pt x="91985" y="26589"/>
                  </a:lnTo>
                  <a:lnTo>
                    <a:pt x="85106" y="28313"/>
                  </a:lnTo>
                  <a:lnTo>
                    <a:pt x="67568" y="28575"/>
                  </a:lnTo>
                  <a:lnTo>
                    <a:pt x="67124" y="27517"/>
                  </a:lnTo>
                  <a:lnTo>
                    <a:pt x="66234" y="9651"/>
                  </a:lnTo>
                  <a:lnTo>
                    <a:pt x="71289" y="9563"/>
                  </a:lnTo>
                  <a:lnTo>
                    <a:pt x="72779" y="8492"/>
                  </a:lnTo>
                  <a:lnTo>
                    <a:pt x="74435" y="4479"/>
                  </a:lnTo>
                  <a:lnTo>
                    <a:pt x="75935" y="2986"/>
                  </a:lnTo>
                  <a:lnTo>
                    <a:pt x="80423" y="1327"/>
                  </a:lnTo>
                  <a:lnTo>
                    <a:pt x="88901" y="393"/>
                  </a:lnTo>
                  <a:lnTo>
                    <a:pt x="90869" y="1320"/>
                  </a:lnTo>
                  <a:lnTo>
                    <a:pt x="92181" y="2997"/>
                  </a:lnTo>
                  <a:lnTo>
                    <a:pt x="93057" y="5173"/>
                  </a:lnTo>
                  <a:lnTo>
                    <a:pt x="94700" y="6624"/>
                  </a:lnTo>
                  <a:lnTo>
                    <a:pt x="104938" y="11774"/>
                  </a:lnTo>
                  <a:lnTo>
                    <a:pt x="118393" y="23680"/>
                  </a:lnTo>
                  <a:lnTo>
                    <a:pt x="121165" y="29222"/>
                  </a:lnTo>
                  <a:lnTo>
                    <a:pt x="126011" y="55221"/>
                  </a:lnTo>
                  <a:lnTo>
                    <a:pt x="129842" y="62642"/>
                  </a:lnTo>
                  <a:lnTo>
                    <a:pt x="131545" y="69469"/>
                  </a:lnTo>
                  <a:lnTo>
                    <a:pt x="123127" y="101753"/>
                  </a:lnTo>
                  <a:lnTo>
                    <a:pt x="111671" y="132709"/>
                  </a:lnTo>
                  <a:lnTo>
                    <a:pt x="105477" y="139415"/>
                  </a:lnTo>
                  <a:lnTo>
                    <a:pt x="79730" y="157667"/>
                  </a:lnTo>
                  <a:lnTo>
                    <a:pt x="66390" y="163906"/>
                  </a:lnTo>
                  <a:lnTo>
                    <a:pt x="63163" y="166421"/>
                  </a:lnTo>
                  <a:lnTo>
                    <a:pt x="53931" y="169215"/>
                  </a:lnTo>
                  <a:lnTo>
                    <a:pt x="43832" y="171515"/>
                  </a:lnTo>
                  <a:lnTo>
                    <a:pt x="28726" y="178793"/>
                  </a:lnTo>
                  <a:lnTo>
                    <a:pt x="15550" y="180544"/>
                  </a:lnTo>
                  <a:lnTo>
                    <a:pt x="13394" y="181746"/>
                  </a:lnTo>
                  <a:lnTo>
                    <a:pt x="11957" y="183605"/>
                  </a:lnTo>
                  <a:lnTo>
                    <a:pt x="10999" y="185903"/>
                  </a:lnTo>
                  <a:lnTo>
                    <a:pt x="9302" y="187435"/>
                  </a:lnTo>
                  <a:lnTo>
                    <a:pt x="0" y="190380"/>
                  </a:lnTo>
                  <a:lnTo>
                    <a:pt x="9083" y="1905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6" name="SMARTInkShape-919">
              <a:extLst>
                <a:ext uri="{FF2B5EF4-FFF2-40B4-BE49-F238E27FC236}">
                  <a16:creationId xmlns:a16="http://schemas.microsoft.com/office/drawing/2014/main" id="{A77C06ED-3A6C-53F6-68FA-4A6182D33E82}"/>
                </a:ext>
              </a:extLst>
            </p:cNvPr>
            <p:cNvSpPr/>
            <p:nvPr>
              <p:custDataLst>
                <p:tags r:id="rId13"/>
              </p:custDataLst>
            </p:nvPr>
          </p:nvSpPr>
          <p:spPr>
            <a:xfrm>
              <a:off x="6600825" y="3257550"/>
              <a:ext cx="171451" cy="600076"/>
            </a:xfrm>
            <a:custGeom>
              <a:avLst/>
              <a:gdLst/>
              <a:ahLst/>
              <a:cxnLst/>
              <a:rect l="0" t="0" r="0" b="0"/>
              <a:pathLst>
                <a:path w="171451" h="600076">
                  <a:moveTo>
                    <a:pt x="152400" y="0"/>
                  </a:moveTo>
                  <a:lnTo>
                    <a:pt x="152400" y="0"/>
                  </a:lnTo>
                  <a:lnTo>
                    <a:pt x="105753" y="0"/>
                  </a:lnTo>
                  <a:lnTo>
                    <a:pt x="58642" y="0"/>
                  </a:lnTo>
                  <a:lnTo>
                    <a:pt x="38103" y="0"/>
                  </a:lnTo>
                  <a:lnTo>
                    <a:pt x="29900" y="8201"/>
                  </a:lnTo>
                  <a:lnTo>
                    <a:pt x="28691" y="17610"/>
                  </a:lnTo>
                  <a:lnTo>
                    <a:pt x="28575" y="63701"/>
                  </a:lnTo>
                  <a:lnTo>
                    <a:pt x="28575" y="111256"/>
                  </a:lnTo>
                  <a:lnTo>
                    <a:pt x="28575" y="153253"/>
                  </a:lnTo>
                  <a:lnTo>
                    <a:pt x="28575" y="195725"/>
                  </a:lnTo>
                  <a:lnTo>
                    <a:pt x="28575" y="232383"/>
                  </a:lnTo>
                  <a:lnTo>
                    <a:pt x="29633" y="276149"/>
                  </a:lnTo>
                  <a:lnTo>
                    <a:pt x="35120" y="312068"/>
                  </a:lnTo>
                  <a:lnTo>
                    <a:pt x="34689" y="359309"/>
                  </a:lnTo>
                  <a:lnTo>
                    <a:pt x="29783" y="404585"/>
                  </a:lnTo>
                  <a:lnTo>
                    <a:pt x="27756" y="446689"/>
                  </a:lnTo>
                  <a:lnTo>
                    <a:pt x="18261" y="485580"/>
                  </a:lnTo>
                  <a:lnTo>
                    <a:pt x="10675" y="531258"/>
                  </a:lnTo>
                  <a:lnTo>
                    <a:pt x="8808" y="547817"/>
                  </a:lnTo>
                  <a:lnTo>
                    <a:pt x="912" y="576747"/>
                  </a:lnTo>
                  <a:lnTo>
                    <a:pt x="0" y="600071"/>
                  </a:lnTo>
                  <a:lnTo>
                    <a:pt x="41290" y="600075"/>
                  </a:lnTo>
                  <a:lnTo>
                    <a:pt x="47632" y="597253"/>
                  </a:lnTo>
                  <a:lnTo>
                    <a:pt x="53977" y="593529"/>
                  </a:lnTo>
                  <a:lnTo>
                    <a:pt x="64560" y="591433"/>
                  </a:lnTo>
                  <a:lnTo>
                    <a:pt x="111427" y="590555"/>
                  </a:lnTo>
                  <a:lnTo>
                    <a:pt x="156902" y="590550"/>
                  </a:lnTo>
                  <a:lnTo>
                    <a:pt x="171450" y="5905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7" name="SMARTInkShape-920">
              <a:extLst>
                <a:ext uri="{FF2B5EF4-FFF2-40B4-BE49-F238E27FC236}">
                  <a16:creationId xmlns:a16="http://schemas.microsoft.com/office/drawing/2014/main" id="{AC980B3B-3C38-8D48-77AB-DFF25DDF25AE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8058150" y="3438525"/>
              <a:ext cx="152386" cy="209551"/>
            </a:xfrm>
            <a:custGeom>
              <a:avLst/>
              <a:gdLst/>
              <a:ahLst/>
              <a:cxnLst/>
              <a:rect l="0" t="0" r="0" b="0"/>
              <a:pathLst>
                <a:path w="152386" h="209551">
                  <a:moveTo>
                    <a:pt x="76200" y="0"/>
                  </a:moveTo>
                  <a:lnTo>
                    <a:pt x="76200" y="0"/>
                  </a:lnTo>
                  <a:lnTo>
                    <a:pt x="66709" y="0"/>
                  </a:lnTo>
                  <a:lnTo>
                    <a:pt x="66683" y="5488"/>
                  </a:lnTo>
                  <a:lnTo>
                    <a:pt x="66675" y="82"/>
                  </a:lnTo>
                  <a:lnTo>
                    <a:pt x="111151" y="0"/>
                  </a:lnTo>
                  <a:lnTo>
                    <a:pt x="146050" y="0"/>
                  </a:lnTo>
                  <a:lnTo>
                    <a:pt x="148167" y="1058"/>
                  </a:lnTo>
                  <a:lnTo>
                    <a:pt x="149578" y="2822"/>
                  </a:lnTo>
                  <a:lnTo>
                    <a:pt x="151843" y="8201"/>
                  </a:lnTo>
                  <a:lnTo>
                    <a:pt x="152385" y="31881"/>
                  </a:lnTo>
                  <a:lnTo>
                    <a:pt x="149571" y="38158"/>
                  </a:lnTo>
                  <a:lnTo>
                    <a:pt x="139141" y="50811"/>
                  </a:lnTo>
                  <a:lnTo>
                    <a:pt x="124953" y="60328"/>
                  </a:lnTo>
                  <a:lnTo>
                    <a:pt x="83986" y="79768"/>
                  </a:lnTo>
                  <a:lnTo>
                    <a:pt x="70133" y="91094"/>
                  </a:lnTo>
                  <a:lnTo>
                    <a:pt x="57207" y="97251"/>
                  </a:lnTo>
                  <a:lnTo>
                    <a:pt x="47674" y="104736"/>
                  </a:lnTo>
                  <a:lnTo>
                    <a:pt x="95135" y="104775"/>
                  </a:lnTo>
                  <a:lnTo>
                    <a:pt x="99785" y="104775"/>
                  </a:lnTo>
                  <a:lnTo>
                    <a:pt x="105379" y="107597"/>
                  </a:lnTo>
                  <a:lnTo>
                    <a:pt x="111393" y="111321"/>
                  </a:lnTo>
                  <a:lnTo>
                    <a:pt x="121979" y="113907"/>
                  </a:lnTo>
                  <a:lnTo>
                    <a:pt x="131864" y="122467"/>
                  </a:lnTo>
                  <a:lnTo>
                    <a:pt x="137967" y="123423"/>
                  </a:lnTo>
                  <a:lnTo>
                    <a:pt x="139602" y="124615"/>
                  </a:lnTo>
                  <a:lnTo>
                    <a:pt x="140693" y="126469"/>
                  </a:lnTo>
                  <a:lnTo>
                    <a:pt x="142228" y="134133"/>
                  </a:lnTo>
                  <a:lnTo>
                    <a:pt x="142443" y="137047"/>
                  </a:lnTo>
                  <a:lnTo>
                    <a:pt x="145505" y="143107"/>
                  </a:lnTo>
                  <a:lnTo>
                    <a:pt x="151038" y="150564"/>
                  </a:lnTo>
                  <a:lnTo>
                    <a:pt x="152281" y="160440"/>
                  </a:lnTo>
                  <a:lnTo>
                    <a:pt x="145831" y="169236"/>
                  </a:lnTo>
                  <a:lnTo>
                    <a:pt x="144188" y="175052"/>
                  </a:lnTo>
                  <a:lnTo>
                    <a:pt x="142693" y="177026"/>
                  </a:lnTo>
                  <a:lnTo>
                    <a:pt x="123629" y="188283"/>
                  </a:lnTo>
                  <a:lnTo>
                    <a:pt x="120519" y="189022"/>
                  </a:lnTo>
                  <a:lnTo>
                    <a:pt x="106866" y="196754"/>
                  </a:lnTo>
                  <a:lnTo>
                    <a:pt x="59309" y="202790"/>
                  </a:lnTo>
                  <a:lnTo>
                    <a:pt x="51759" y="206546"/>
                  </a:lnTo>
                  <a:lnTo>
                    <a:pt x="35468" y="208957"/>
                  </a:lnTo>
                  <a:lnTo>
                    <a:pt x="0" y="2095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8" name="SMARTInkShape-921">
              <a:extLst>
                <a:ext uri="{FF2B5EF4-FFF2-40B4-BE49-F238E27FC236}">
                  <a16:creationId xmlns:a16="http://schemas.microsoft.com/office/drawing/2014/main" id="{54BAFBAD-E7B5-5137-5FEB-AB3C24853296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7839075" y="3409950"/>
              <a:ext cx="161926" cy="276187"/>
            </a:xfrm>
            <a:custGeom>
              <a:avLst/>
              <a:gdLst/>
              <a:ahLst/>
              <a:cxnLst/>
              <a:rect l="0" t="0" r="0" b="0"/>
              <a:pathLst>
                <a:path w="161926" h="276187">
                  <a:moveTo>
                    <a:pt x="76200" y="28575"/>
                  </a:moveTo>
                  <a:lnTo>
                    <a:pt x="76200" y="28575"/>
                  </a:lnTo>
                  <a:lnTo>
                    <a:pt x="94855" y="28575"/>
                  </a:lnTo>
                  <a:lnTo>
                    <a:pt x="95133" y="33632"/>
                  </a:lnTo>
                  <a:lnTo>
                    <a:pt x="95249" y="11047"/>
                  </a:lnTo>
                  <a:lnTo>
                    <a:pt x="96308" y="10540"/>
                  </a:lnTo>
                  <a:lnTo>
                    <a:pt x="103451" y="9659"/>
                  </a:lnTo>
                  <a:lnTo>
                    <a:pt x="104187" y="6762"/>
                  </a:lnTo>
                  <a:lnTo>
                    <a:pt x="104775" y="0"/>
                  </a:lnTo>
                  <a:lnTo>
                    <a:pt x="104775" y="22390"/>
                  </a:lnTo>
                  <a:lnTo>
                    <a:pt x="103717" y="24452"/>
                  </a:lnTo>
                  <a:lnTo>
                    <a:pt x="101953" y="25826"/>
                  </a:lnTo>
                  <a:lnTo>
                    <a:pt x="99719" y="26743"/>
                  </a:lnTo>
                  <a:lnTo>
                    <a:pt x="98228" y="29470"/>
                  </a:lnTo>
                  <a:lnTo>
                    <a:pt x="95074" y="42363"/>
                  </a:lnTo>
                  <a:lnTo>
                    <a:pt x="85062" y="56738"/>
                  </a:lnTo>
                  <a:lnTo>
                    <a:pt x="70821" y="72971"/>
                  </a:lnTo>
                  <a:lnTo>
                    <a:pt x="65787" y="83592"/>
                  </a:lnTo>
                  <a:lnTo>
                    <a:pt x="23339" y="130097"/>
                  </a:lnTo>
                  <a:lnTo>
                    <a:pt x="17075" y="142860"/>
                  </a:lnTo>
                  <a:lnTo>
                    <a:pt x="14558" y="146040"/>
                  </a:lnTo>
                  <a:lnTo>
                    <a:pt x="8939" y="149573"/>
                  </a:lnTo>
                  <a:lnTo>
                    <a:pt x="5959" y="150516"/>
                  </a:lnTo>
                  <a:lnTo>
                    <a:pt x="3973" y="152202"/>
                  </a:lnTo>
                  <a:lnTo>
                    <a:pt x="30" y="161838"/>
                  </a:lnTo>
                  <a:lnTo>
                    <a:pt x="4" y="161914"/>
                  </a:lnTo>
                  <a:lnTo>
                    <a:pt x="0" y="171057"/>
                  </a:lnTo>
                  <a:lnTo>
                    <a:pt x="13257" y="171416"/>
                  </a:lnTo>
                  <a:lnTo>
                    <a:pt x="15188" y="170369"/>
                  </a:lnTo>
                  <a:lnTo>
                    <a:pt x="16476" y="168613"/>
                  </a:lnTo>
                  <a:lnTo>
                    <a:pt x="17334" y="166383"/>
                  </a:lnTo>
                  <a:lnTo>
                    <a:pt x="18963" y="164897"/>
                  </a:lnTo>
                  <a:lnTo>
                    <a:pt x="23598" y="163246"/>
                  </a:lnTo>
                  <a:lnTo>
                    <a:pt x="69745" y="161935"/>
                  </a:lnTo>
                  <a:lnTo>
                    <a:pt x="110861" y="151604"/>
                  </a:lnTo>
                  <a:lnTo>
                    <a:pt x="123773" y="144912"/>
                  </a:lnTo>
                  <a:lnTo>
                    <a:pt x="131459" y="143277"/>
                  </a:lnTo>
                  <a:lnTo>
                    <a:pt x="141386" y="134710"/>
                  </a:lnTo>
                  <a:lnTo>
                    <a:pt x="150945" y="133469"/>
                  </a:lnTo>
                  <a:lnTo>
                    <a:pt x="151430" y="132371"/>
                  </a:lnTo>
                  <a:lnTo>
                    <a:pt x="152362" y="124221"/>
                  </a:lnTo>
                  <a:lnTo>
                    <a:pt x="161921" y="123825"/>
                  </a:lnTo>
                  <a:lnTo>
                    <a:pt x="161925" y="165138"/>
                  </a:lnTo>
                  <a:lnTo>
                    <a:pt x="159103" y="171467"/>
                  </a:lnTo>
                  <a:lnTo>
                    <a:pt x="155378" y="177807"/>
                  </a:lnTo>
                  <a:lnTo>
                    <a:pt x="153282" y="188386"/>
                  </a:lnTo>
                  <a:lnTo>
                    <a:pt x="152515" y="211401"/>
                  </a:lnTo>
                  <a:lnTo>
                    <a:pt x="149629" y="218487"/>
                  </a:lnTo>
                  <a:lnTo>
                    <a:pt x="145877" y="225163"/>
                  </a:lnTo>
                  <a:lnTo>
                    <a:pt x="143468" y="238073"/>
                  </a:lnTo>
                  <a:lnTo>
                    <a:pt x="142875" y="276186"/>
                  </a:lnTo>
                  <a:lnTo>
                    <a:pt x="152400" y="2667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9" name="SMARTInkShape-922">
              <a:extLst>
                <a:ext uri="{FF2B5EF4-FFF2-40B4-BE49-F238E27FC236}">
                  <a16:creationId xmlns:a16="http://schemas.microsoft.com/office/drawing/2014/main" id="{5C6E0C1B-22AD-DE3E-D143-8208052339EE}"/>
                </a:ext>
              </a:extLst>
            </p:cNvPr>
            <p:cNvSpPr/>
            <p:nvPr>
              <p:custDataLst>
                <p:tags r:id="rId16"/>
              </p:custDataLst>
            </p:nvPr>
          </p:nvSpPr>
          <p:spPr>
            <a:xfrm>
              <a:off x="7724775" y="3695700"/>
              <a:ext cx="9526" cy="1"/>
            </a:xfrm>
            <a:custGeom>
              <a:avLst/>
              <a:gdLst/>
              <a:ahLst/>
              <a:cxnLst/>
              <a:rect l="0" t="0" r="0" b="0"/>
              <a:pathLst>
                <a:path w="9526" h="1">
                  <a:moveTo>
                    <a:pt x="0" y="0"/>
                  </a:moveTo>
                  <a:lnTo>
                    <a:pt x="0" y="0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0" name="SMARTInkShape-923">
              <a:extLst>
                <a:ext uri="{FF2B5EF4-FFF2-40B4-BE49-F238E27FC236}">
                  <a16:creationId xmlns:a16="http://schemas.microsoft.com/office/drawing/2014/main" id="{E595BDFB-5440-075D-B32B-5DF49B462752}"/>
                </a:ext>
              </a:extLst>
            </p:cNvPr>
            <p:cNvSpPr/>
            <p:nvPr>
              <p:custDataLst>
                <p:tags r:id="rId17"/>
              </p:custDataLst>
            </p:nvPr>
          </p:nvSpPr>
          <p:spPr>
            <a:xfrm>
              <a:off x="7572389" y="3448050"/>
              <a:ext cx="95237" cy="257176"/>
            </a:xfrm>
            <a:custGeom>
              <a:avLst/>
              <a:gdLst/>
              <a:ahLst/>
              <a:cxnLst/>
              <a:rect l="0" t="0" r="0" b="0"/>
              <a:pathLst>
                <a:path w="95237" h="257176">
                  <a:moveTo>
                    <a:pt x="66661" y="76200"/>
                  </a:moveTo>
                  <a:lnTo>
                    <a:pt x="66661" y="76200"/>
                  </a:lnTo>
                  <a:lnTo>
                    <a:pt x="71717" y="76200"/>
                  </a:lnTo>
                  <a:lnTo>
                    <a:pt x="73208" y="75142"/>
                  </a:lnTo>
                  <a:lnTo>
                    <a:pt x="74201" y="73378"/>
                  </a:lnTo>
                  <a:lnTo>
                    <a:pt x="75925" y="66499"/>
                  </a:lnTo>
                  <a:lnTo>
                    <a:pt x="76176" y="57576"/>
                  </a:lnTo>
                  <a:lnTo>
                    <a:pt x="85677" y="47660"/>
                  </a:lnTo>
                  <a:lnTo>
                    <a:pt x="85711" y="19085"/>
                  </a:lnTo>
                  <a:lnTo>
                    <a:pt x="67063" y="402"/>
                  </a:lnTo>
                  <a:lnTo>
                    <a:pt x="34782" y="0"/>
                  </a:lnTo>
                  <a:lnTo>
                    <a:pt x="28503" y="2823"/>
                  </a:lnTo>
                  <a:lnTo>
                    <a:pt x="5943" y="22666"/>
                  </a:lnTo>
                  <a:lnTo>
                    <a:pt x="2633" y="31593"/>
                  </a:lnTo>
                  <a:lnTo>
                    <a:pt x="7" y="76150"/>
                  </a:lnTo>
                  <a:lnTo>
                    <a:pt x="0" y="79342"/>
                  </a:lnTo>
                  <a:lnTo>
                    <a:pt x="2815" y="85710"/>
                  </a:lnTo>
                  <a:lnTo>
                    <a:pt x="15176" y="101598"/>
                  </a:lnTo>
                  <a:lnTo>
                    <a:pt x="17321" y="107949"/>
                  </a:lnTo>
                  <a:lnTo>
                    <a:pt x="18951" y="110066"/>
                  </a:lnTo>
                  <a:lnTo>
                    <a:pt x="23584" y="112418"/>
                  </a:lnTo>
                  <a:lnTo>
                    <a:pt x="41382" y="114135"/>
                  </a:lnTo>
                  <a:lnTo>
                    <a:pt x="47664" y="111404"/>
                  </a:lnTo>
                  <a:lnTo>
                    <a:pt x="53985" y="107721"/>
                  </a:lnTo>
                  <a:lnTo>
                    <a:pt x="60321" y="106085"/>
                  </a:lnTo>
                  <a:lnTo>
                    <a:pt x="62435" y="104589"/>
                  </a:lnTo>
                  <a:lnTo>
                    <a:pt x="63843" y="102534"/>
                  </a:lnTo>
                  <a:lnTo>
                    <a:pt x="66467" y="97429"/>
                  </a:lnTo>
                  <a:lnTo>
                    <a:pt x="72837" y="88605"/>
                  </a:lnTo>
                  <a:lnTo>
                    <a:pt x="75194" y="79288"/>
                  </a:lnTo>
                  <a:lnTo>
                    <a:pt x="75745" y="72987"/>
                  </a:lnTo>
                  <a:lnTo>
                    <a:pt x="78812" y="66658"/>
                  </a:lnTo>
                  <a:lnTo>
                    <a:pt x="81112" y="63489"/>
                  </a:lnTo>
                  <a:lnTo>
                    <a:pt x="84348" y="48915"/>
                  </a:lnTo>
                  <a:lnTo>
                    <a:pt x="85591" y="30849"/>
                  </a:lnTo>
                  <a:lnTo>
                    <a:pt x="93234" y="18513"/>
                  </a:lnTo>
                  <a:lnTo>
                    <a:pt x="95236" y="3"/>
                  </a:lnTo>
                  <a:lnTo>
                    <a:pt x="95236" y="5057"/>
                  </a:lnTo>
                  <a:lnTo>
                    <a:pt x="92414" y="10362"/>
                  </a:lnTo>
                  <a:lnTo>
                    <a:pt x="88689" y="16247"/>
                  </a:lnTo>
                  <a:lnTo>
                    <a:pt x="85535" y="25510"/>
                  </a:lnTo>
                  <a:lnTo>
                    <a:pt x="79427" y="34958"/>
                  </a:lnTo>
                  <a:lnTo>
                    <a:pt x="77146" y="44460"/>
                  </a:lnTo>
                  <a:lnTo>
                    <a:pt x="76613" y="50804"/>
                  </a:lnTo>
                  <a:lnTo>
                    <a:pt x="73554" y="57152"/>
                  </a:lnTo>
                  <a:lnTo>
                    <a:pt x="71256" y="60326"/>
                  </a:lnTo>
                  <a:lnTo>
                    <a:pt x="68023" y="74907"/>
                  </a:lnTo>
                  <a:lnTo>
                    <a:pt x="66685" y="121369"/>
                  </a:lnTo>
                  <a:lnTo>
                    <a:pt x="66661" y="165026"/>
                  </a:lnTo>
                  <a:lnTo>
                    <a:pt x="66661" y="183722"/>
                  </a:lnTo>
                  <a:lnTo>
                    <a:pt x="69483" y="190310"/>
                  </a:lnTo>
                  <a:lnTo>
                    <a:pt x="73208" y="196766"/>
                  </a:lnTo>
                  <a:lnTo>
                    <a:pt x="75598" y="209533"/>
                  </a:lnTo>
                  <a:lnTo>
                    <a:pt x="76182" y="242624"/>
                  </a:lnTo>
                  <a:lnTo>
                    <a:pt x="77243" y="244299"/>
                  </a:lnTo>
                  <a:lnTo>
                    <a:pt x="79007" y="245416"/>
                  </a:lnTo>
                  <a:lnTo>
                    <a:pt x="81242" y="246161"/>
                  </a:lnTo>
                  <a:lnTo>
                    <a:pt x="82731" y="247715"/>
                  </a:lnTo>
                  <a:lnTo>
                    <a:pt x="85596" y="256744"/>
                  </a:lnTo>
                  <a:lnTo>
                    <a:pt x="95236" y="25717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1" name="SMARTInkShape-924">
              <a:extLst>
                <a:ext uri="{FF2B5EF4-FFF2-40B4-BE49-F238E27FC236}">
                  <a16:creationId xmlns:a16="http://schemas.microsoft.com/office/drawing/2014/main" id="{22460A88-DBD0-9FB4-A853-F1C4F6CC0A6F}"/>
                </a:ext>
              </a:extLst>
            </p:cNvPr>
            <p:cNvSpPr/>
            <p:nvPr>
              <p:custDataLst>
                <p:tags r:id="rId18"/>
              </p:custDataLst>
            </p:nvPr>
          </p:nvSpPr>
          <p:spPr>
            <a:xfrm>
              <a:off x="7381924" y="3429034"/>
              <a:ext cx="133292" cy="243462"/>
            </a:xfrm>
            <a:custGeom>
              <a:avLst/>
              <a:gdLst/>
              <a:ahLst/>
              <a:cxnLst/>
              <a:rect l="0" t="0" r="0" b="0"/>
              <a:pathLst>
                <a:path w="133292" h="243462">
                  <a:moveTo>
                    <a:pt x="114251" y="66641"/>
                  </a:moveTo>
                  <a:lnTo>
                    <a:pt x="114251" y="66641"/>
                  </a:lnTo>
                  <a:lnTo>
                    <a:pt x="122452" y="66641"/>
                  </a:lnTo>
                  <a:lnTo>
                    <a:pt x="122894" y="65583"/>
                  </a:lnTo>
                  <a:lnTo>
                    <a:pt x="123661" y="58440"/>
                  </a:lnTo>
                  <a:lnTo>
                    <a:pt x="133291" y="47602"/>
                  </a:lnTo>
                  <a:lnTo>
                    <a:pt x="128242" y="47594"/>
                  </a:lnTo>
                  <a:lnTo>
                    <a:pt x="126753" y="46535"/>
                  </a:lnTo>
                  <a:lnTo>
                    <a:pt x="125760" y="44770"/>
                  </a:lnTo>
                  <a:lnTo>
                    <a:pt x="123810" y="38183"/>
                  </a:lnTo>
                  <a:lnTo>
                    <a:pt x="123776" y="28658"/>
                  </a:lnTo>
                  <a:lnTo>
                    <a:pt x="118720" y="28575"/>
                  </a:lnTo>
                  <a:lnTo>
                    <a:pt x="117229" y="27506"/>
                  </a:lnTo>
                  <a:lnTo>
                    <a:pt x="114366" y="19409"/>
                  </a:lnTo>
                  <a:lnTo>
                    <a:pt x="114285" y="19133"/>
                  </a:lnTo>
                  <a:lnTo>
                    <a:pt x="109205" y="19050"/>
                  </a:lnTo>
                  <a:lnTo>
                    <a:pt x="107712" y="17981"/>
                  </a:lnTo>
                  <a:lnTo>
                    <a:pt x="105120" y="10818"/>
                  </a:lnTo>
                  <a:lnTo>
                    <a:pt x="104842" y="9884"/>
                  </a:lnTo>
                  <a:lnTo>
                    <a:pt x="95596" y="9501"/>
                  </a:lnTo>
                  <a:lnTo>
                    <a:pt x="87675" y="2947"/>
                  </a:lnTo>
                  <a:lnTo>
                    <a:pt x="78977" y="849"/>
                  </a:lnTo>
                  <a:lnTo>
                    <a:pt x="53912" y="0"/>
                  </a:lnTo>
                  <a:lnTo>
                    <a:pt x="47570" y="2803"/>
                  </a:lnTo>
                  <a:lnTo>
                    <a:pt x="41224" y="6519"/>
                  </a:lnTo>
                  <a:lnTo>
                    <a:pt x="31700" y="9669"/>
                  </a:lnTo>
                  <a:lnTo>
                    <a:pt x="6301" y="31847"/>
                  </a:lnTo>
                  <a:lnTo>
                    <a:pt x="2773" y="38124"/>
                  </a:lnTo>
                  <a:lnTo>
                    <a:pt x="508" y="50777"/>
                  </a:lnTo>
                  <a:lnTo>
                    <a:pt x="0" y="74873"/>
                  </a:lnTo>
                  <a:lnTo>
                    <a:pt x="2795" y="83705"/>
                  </a:lnTo>
                  <a:lnTo>
                    <a:pt x="6507" y="91158"/>
                  </a:lnTo>
                  <a:lnTo>
                    <a:pt x="9085" y="102743"/>
                  </a:lnTo>
                  <a:lnTo>
                    <a:pt x="22699" y="117824"/>
                  </a:lnTo>
                  <a:lnTo>
                    <a:pt x="28759" y="121139"/>
                  </a:lnTo>
                  <a:lnTo>
                    <a:pt x="36215" y="123267"/>
                  </a:lnTo>
                  <a:lnTo>
                    <a:pt x="48171" y="116183"/>
                  </a:lnTo>
                  <a:lnTo>
                    <a:pt x="51147" y="115544"/>
                  </a:lnTo>
                  <a:lnTo>
                    <a:pt x="60394" y="109588"/>
                  </a:lnTo>
                  <a:lnTo>
                    <a:pt x="80653" y="90678"/>
                  </a:lnTo>
                  <a:lnTo>
                    <a:pt x="83444" y="85085"/>
                  </a:lnTo>
                  <a:lnTo>
                    <a:pt x="84188" y="82112"/>
                  </a:lnTo>
                  <a:lnTo>
                    <a:pt x="94231" y="66813"/>
                  </a:lnTo>
                  <a:lnTo>
                    <a:pt x="95163" y="49355"/>
                  </a:lnTo>
                  <a:lnTo>
                    <a:pt x="103398" y="39545"/>
                  </a:lnTo>
                  <a:lnTo>
                    <a:pt x="104716" y="28669"/>
                  </a:lnTo>
                  <a:lnTo>
                    <a:pt x="104726" y="42734"/>
                  </a:lnTo>
                  <a:lnTo>
                    <a:pt x="101904" y="48254"/>
                  </a:lnTo>
                  <a:lnTo>
                    <a:pt x="98179" y="54236"/>
                  </a:lnTo>
                  <a:lnTo>
                    <a:pt x="83494" y="97455"/>
                  </a:lnTo>
                  <a:lnTo>
                    <a:pt x="79414" y="108911"/>
                  </a:lnTo>
                  <a:lnTo>
                    <a:pt x="76342" y="152424"/>
                  </a:lnTo>
                  <a:lnTo>
                    <a:pt x="76159" y="196622"/>
                  </a:lnTo>
                  <a:lnTo>
                    <a:pt x="76152" y="220727"/>
                  </a:lnTo>
                  <a:lnTo>
                    <a:pt x="78973" y="227904"/>
                  </a:lnTo>
                  <a:lnTo>
                    <a:pt x="90616" y="242971"/>
                  </a:lnTo>
                  <a:lnTo>
                    <a:pt x="92145" y="243461"/>
                  </a:lnTo>
                  <a:lnTo>
                    <a:pt x="93163" y="242729"/>
                  </a:lnTo>
                  <a:lnTo>
                    <a:pt x="93842" y="241183"/>
                  </a:lnTo>
                  <a:lnTo>
                    <a:pt x="95354" y="240153"/>
                  </a:lnTo>
                  <a:lnTo>
                    <a:pt x="104726" y="23809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2" name="SMARTInkShape-925">
              <a:extLst>
                <a:ext uri="{FF2B5EF4-FFF2-40B4-BE49-F238E27FC236}">
                  <a16:creationId xmlns:a16="http://schemas.microsoft.com/office/drawing/2014/main" id="{0614446D-C738-CFFB-0063-415A64227DC1}"/>
                </a:ext>
              </a:extLst>
            </p:cNvPr>
            <p:cNvSpPr/>
            <p:nvPr>
              <p:custDataLst>
                <p:tags r:id="rId19"/>
              </p:custDataLst>
            </p:nvPr>
          </p:nvSpPr>
          <p:spPr>
            <a:xfrm>
              <a:off x="7210425" y="3429003"/>
              <a:ext cx="132960" cy="243230"/>
            </a:xfrm>
            <a:custGeom>
              <a:avLst/>
              <a:gdLst/>
              <a:ahLst/>
              <a:cxnLst/>
              <a:rect l="0" t="0" r="0" b="0"/>
              <a:pathLst>
                <a:path w="132960" h="243230">
                  <a:moveTo>
                    <a:pt x="104775" y="19047"/>
                  </a:moveTo>
                  <a:lnTo>
                    <a:pt x="104775" y="19047"/>
                  </a:lnTo>
                  <a:lnTo>
                    <a:pt x="112976" y="19047"/>
                  </a:lnTo>
                  <a:lnTo>
                    <a:pt x="132959" y="390"/>
                  </a:lnTo>
                  <a:lnTo>
                    <a:pt x="123939" y="0"/>
                  </a:lnTo>
                  <a:lnTo>
                    <a:pt x="123858" y="5054"/>
                  </a:lnTo>
                  <a:lnTo>
                    <a:pt x="122789" y="6543"/>
                  </a:lnTo>
                  <a:lnTo>
                    <a:pt x="101034" y="15807"/>
                  </a:lnTo>
                  <a:lnTo>
                    <a:pt x="77837" y="23677"/>
                  </a:lnTo>
                  <a:lnTo>
                    <a:pt x="68814" y="32041"/>
                  </a:lnTo>
                  <a:lnTo>
                    <a:pt x="60216" y="41755"/>
                  </a:lnTo>
                  <a:lnTo>
                    <a:pt x="44536" y="54233"/>
                  </a:lnTo>
                  <a:lnTo>
                    <a:pt x="16003" y="101731"/>
                  </a:lnTo>
                  <a:lnTo>
                    <a:pt x="11444" y="120687"/>
                  </a:lnTo>
                  <a:lnTo>
                    <a:pt x="9637" y="167196"/>
                  </a:lnTo>
                  <a:lnTo>
                    <a:pt x="10592" y="202323"/>
                  </a:lnTo>
                  <a:lnTo>
                    <a:pt x="17132" y="214697"/>
                  </a:lnTo>
                  <a:lnTo>
                    <a:pt x="31916" y="231614"/>
                  </a:lnTo>
                  <a:lnTo>
                    <a:pt x="38174" y="235230"/>
                  </a:lnTo>
                  <a:lnTo>
                    <a:pt x="44483" y="237895"/>
                  </a:lnTo>
                  <a:lnTo>
                    <a:pt x="50815" y="242607"/>
                  </a:lnTo>
                  <a:lnTo>
                    <a:pt x="53984" y="243229"/>
                  </a:lnTo>
                  <a:lnTo>
                    <a:pt x="57156" y="242585"/>
                  </a:lnTo>
                  <a:lnTo>
                    <a:pt x="63502" y="240106"/>
                  </a:lnTo>
                  <a:lnTo>
                    <a:pt x="73026" y="237651"/>
                  </a:lnTo>
                  <a:lnTo>
                    <a:pt x="98425" y="215755"/>
                  </a:lnTo>
                  <a:lnTo>
                    <a:pt x="112418" y="201891"/>
                  </a:lnTo>
                  <a:lnTo>
                    <a:pt x="114291" y="155627"/>
                  </a:lnTo>
                  <a:lnTo>
                    <a:pt x="114296" y="149246"/>
                  </a:lnTo>
                  <a:lnTo>
                    <a:pt x="111476" y="142882"/>
                  </a:lnTo>
                  <a:lnTo>
                    <a:pt x="109243" y="139704"/>
                  </a:lnTo>
                  <a:lnTo>
                    <a:pt x="103939" y="136172"/>
                  </a:lnTo>
                  <a:lnTo>
                    <a:pt x="98054" y="133545"/>
                  </a:lnTo>
                  <a:lnTo>
                    <a:pt x="88790" y="127173"/>
                  </a:lnTo>
                  <a:lnTo>
                    <a:pt x="79342" y="124815"/>
                  </a:lnTo>
                  <a:lnTo>
                    <a:pt x="58439" y="123953"/>
                  </a:lnTo>
                  <a:lnTo>
                    <a:pt x="49609" y="126702"/>
                  </a:lnTo>
                  <a:lnTo>
                    <a:pt x="42156" y="130394"/>
                  </a:lnTo>
                  <a:lnTo>
                    <a:pt x="32011" y="133530"/>
                  </a:lnTo>
                  <a:lnTo>
                    <a:pt x="9541" y="149771"/>
                  </a:lnTo>
                  <a:lnTo>
                    <a:pt x="6360" y="150646"/>
                  </a:lnTo>
                  <a:lnTo>
                    <a:pt x="4241" y="152288"/>
                  </a:lnTo>
                  <a:lnTo>
                    <a:pt x="0" y="16192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3" name="SMARTInkShape-926">
              <a:extLst>
                <a:ext uri="{FF2B5EF4-FFF2-40B4-BE49-F238E27FC236}">
                  <a16:creationId xmlns:a16="http://schemas.microsoft.com/office/drawing/2014/main" id="{430F0528-351E-C64C-AF54-B1ACCDD0E8A7}"/>
                </a:ext>
              </a:extLst>
            </p:cNvPr>
            <p:cNvSpPr/>
            <p:nvPr>
              <p:custDataLst>
                <p:tags r:id="rId20"/>
              </p:custDataLst>
            </p:nvPr>
          </p:nvSpPr>
          <p:spPr>
            <a:xfrm>
              <a:off x="7062069" y="3419478"/>
              <a:ext cx="34031" cy="314323"/>
            </a:xfrm>
            <a:custGeom>
              <a:avLst/>
              <a:gdLst/>
              <a:ahLst/>
              <a:cxnLst/>
              <a:rect l="0" t="0" r="0" b="0"/>
              <a:pathLst>
                <a:path w="34031" h="314323">
                  <a:moveTo>
                    <a:pt x="24531" y="19047"/>
                  </a:moveTo>
                  <a:lnTo>
                    <a:pt x="24531" y="19047"/>
                  </a:lnTo>
                  <a:lnTo>
                    <a:pt x="24531" y="1437"/>
                  </a:lnTo>
                  <a:lnTo>
                    <a:pt x="25589" y="957"/>
                  </a:lnTo>
                  <a:lnTo>
                    <a:pt x="32731" y="123"/>
                  </a:lnTo>
                  <a:lnTo>
                    <a:pt x="28307" y="22"/>
                  </a:lnTo>
                  <a:lnTo>
                    <a:pt x="30824" y="4"/>
                  </a:lnTo>
                  <a:lnTo>
                    <a:pt x="28034" y="0"/>
                  </a:lnTo>
                  <a:lnTo>
                    <a:pt x="27925" y="1058"/>
                  </a:lnTo>
                  <a:lnTo>
                    <a:pt x="31769" y="7602"/>
                  </a:lnTo>
                  <a:lnTo>
                    <a:pt x="33604" y="22117"/>
                  </a:lnTo>
                  <a:lnTo>
                    <a:pt x="34030" y="68733"/>
                  </a:lnTo>
                  <a:lnTo>
                    <a:pt x="26513" y="111746"/>
                  </a:lnTo>
                  <a:lnTo>
                    <a:pt x="23733" y="153316"/>
                  </a:lnTo>
                  <a:lnTo>
                    <a:pt x="16365" y="195087"/>
                  </a:lnTo>
                  <a:lnTo>
                    <a:pt x="12363" y="235904"/>
                  </a:lnTo>
                  <a:lnTo>
                    <a:pt x="6840" y="263084"/>
                  </a:lnTo>
                  <a:lnTo>
                    <a:pt x="5516" y="298271"/>
                  </a:lnTo>
                  <a:lnTo>
                    <a:pt x="2674" y="304719"/>
                  </a:lnTo>
                  <a:lnTo>
                    <a:pt x="435" y="307920"/>
                  </a:lnTo>
                  <a:lnTo>
                    <a:pt x="0" y="310054"/>
                  </a:lnTo>
                  <a:lnTo>
                    <a:pt x="769" y="311476"/>
                  </a:lnTo>
                  <a:lnTo>
                    <a:pt x="5481" y="31432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4" name="SMARTInkShape-927">
              <a:extLst>
                <a:ext uri="{FF2B5EF4-FFF2-40B4-BE49-F238E27FC236}">
                  <a16:creationId xmlns:a16="http://schemas.microsoft.com/office/drawing/2014/main" id="{D5B5D54C-783D-D687-C2A6-810DEBE90744}"/>
                </a:ext>
              </a:extLst>
            </p:cNvPr>
            <p:cNvSpPr/>
            <p:nvPr>
              <p:custDataLst>
                <p:tags r:id="rId21"/>
              </p:custDataLst>
            </p:nvPr>
          </p:nvSpPr>
          <p:spPr>
            <a:xfrm>
              <a:off x="6791444" y="3562350"/>
              <a:ext cx="180857" cy="28576"/>
            </a:xfrm>
            <a:custGeom>
              <a:avLst/>
              <a:gdLst/>
              <a:ahLst/>
              <a:cxnLst/>
              <a:rect l="0" t="0" r="0" b="0"/>
              <a:pathLst>
                <a:path w="180857" h="28576">
                  <a:moveTo>
                    <a:pt x="18931" y="0"/>
                  </a:moveTo>
                  <a:lnTo>
                    <a:pt x="18931" y="0"/>
                  </a:lnTo>
                  <a:lnTo>
                    <a:pt x="18931" y="8201"/>
                  </a:lnTo>
                  <a:lnTo>
                    <a:pt x="17873" y="8642"/>
                  </a:lnTo>
                  <a:lnTo>
                    <a:pt x="0" y="9525"/>
                  </a:lnTo>
                  <a:lnTo>
                    <a:pt x="4973" y="9525"/>
                  </a:lnTo>
                  <a:lnTo>
                    <a:pt x="10258" y="12347"/>
                  </a:lnTo>
                  <a:lnTo>
                    <a:pt x="16135" y="16071"/>
                  </a:lnTo>
                  <a:lnTo>
                    <a:pt x="28531" y="18461"/>
                  </a:lnTo>
                  <a:lnTo>
                    <a:pt x="74397" y="19040"/>
                  </a:lnTo>
                  <a:lnTo>
                    <a:pt x="121244" y="28313"/>
                  </a:lnTo>
                  <a:lnTo>
                    <a:pt x="168668" y="28575"/>
                  </a:lnTo>
                  <a:lnTo>
                    <a:pt x="180856" y="2857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95" name="SMARTInkShape-Group174">
            <a:extLst>
              <a:ext uri="{FF2B5EF4-FFF2-40B4-BE49-F238E27FC236}">
                <a16:creationId xmlns:a16="http://schemas.microsoft.com/office/drawing/2014/main" id="{574257D7-2BD9-07B5-7ACE-465C5A452717}"/>
              </a:ext>
            </a:extLst>
          </p:cNvPr>
          <p:cNvGrpSpPr/>
          <p:nvPr/>
        </p:nvGrpSpPr>
        <p:grpSpPr>
          <a:xfrm>
            <a:off x="6762870" y="4175990"/>
            <a:ext cx="1390531" cy="557936"/>
            <a:chOff x="6762870" y="4175990"/>
            <a:chExt cx="1390531" cy="557936"/>
          </a:xfrm>
        </p:grpSpPr>
        <p:sp>
          <p:nvSpPr>
            <p:cNvPr id="386" name="SMARTInkShape-928">
              <a:extLst>
                <a:ext uri="{FF2B5EF4-FFF2-40B4-BE49-F238E27FC236}">
                  <a16:creationId xmlns:a16="http://schemas.microsoft.com/office/drawing/2014/main" id="{06B46B42-AFE3-1386-8CB0-84F27E2590A9}"/>
                </a:ext>
              </a:extLst>
            </p:cNvPr>
            <p:cNvSpPr/>
            <p:nvPr>
              <p:custDataLst>
                <p:tags r:id="rId3"/>
              </p:custDataLst>
            </p:nvPr>
          </p:nvSpPr>
          <p:spPr>
            <a:xfrm>
              <a:off x="7953376" y="4175990"/>
              <a:ext cx="200025" cy="557936"/>
            </a:xfrm>
            <a:custGeom>
              <a:avLst/>
              <a:gdLst/>
              <a:ahLst/>
              <a:cxnLst/>
              <a:rect l="0" t="0" r="0" b="0"/>
              <a:pathLst>
                <a:path w="200025" h="557936">
                  <a:moveTo>
                    <a:pt x="19049" y="43585"/>
                  </a:moveTo>
                  <a:lnTo>
                    <a:pt x="19049" y="43585"/>
                  </a:lnTo>
                  <a:lnTo>
                    <a:pt x="24105" y="43585"/>
                  </a:lnTo>
                  <a:lnTo>
                    <a:pt x="29410" y="40763"/>
                  </a:lnTo>
                  <a:lnTo>
                    <a:pt x="35295" y="37039"/>
                  </a:lnTo>
                  <a:lnTo>
                    <a:pt x="45618" y="34943"/>
                  </a:lnTo>
                  <a:lnTo>
                    <a:pt x="93091" y="34075"/>
                  </a:lnTo>
                  <a:lnTo>
                    <a:pt x="107523" y="34063"/>
                  </a:lnTo>
                  <a:lnTo>
                    <a:pt x="155043" y="21887"/>
                  </a:lnTo>
                  <a:lnTo>
                    <a:pt x="173264" y="16368"/>
                  </a:lnTo>
                  <a:lnTo>
                    <a:pt x="183747" y="15412"/>
                  </a:lnTo>
                  <a:lnTo>
                    <a:pt x="185998" y="14220"/>
                  </a:lnTo>
                  <a:lnTo>
                    <a:pt x="187498" y="12366"/>
                  </a:lnTo>
                  <a:lnTo>
                    <a:pt x="188498" y="10073"/>
                  </a:lnTo>
                  <a:lnTo>
                    <a:pt x="190224" y="8543"/>
                  </a:lnTo>
                  <a:lnTo>
                    <a:pt x="199984" y="5495"/>
                  </a:lnTo>
                  <a:lnTo>
                    <a:pt x="200016" y="0"/>
                  </a:lnTo>
                  <a:lnTo>
                    <a:pt x="200024" y="36352"/>
                  </a:lnTo>
                  <a:lnTo>
                    <a:pt x="197202" y="43192"/>
                  </a:lnTo>
                  <a:lnTo>
                    <a:pt x="194968" y="46498"/>
                  </a:lnTo>
                  <a:lnTo>
                    <a:pt x="191381" y="73559"/>
                  </a:lnTo>
                  <a:lnTo>
                    <a:pt x="189518" y="120883"/>
                  </a:lnTo>
                  <a:lnTo>
                    <a:pt x="182309" y="167555"/>
                  </a:lnTo>
                  <a:lnTo>
                    <a:pt x="181150" y="215054"/>
                  </a:lnTo>
                  <a:lnTo>
                    <a:pt x="181008" y="253138"/>
                  </a:lnTo>
                  <a:lnTo>
                    <a:pt x="175493" y="296723"/>
                  </a:lnTo>
                  <a:lnTo>
                    <a:pt x="180043" y="339792"/>
                  </a:lnTo>
                  <a:lnTo>
                    <a:pt x="180851" y="383786"/>
                  </a:lnTo>
                  <a:lnTo>
                    <a:pt x="180966" y="430777"/>
                  </a:lnTo>
                  <a:lnTo>
                    <a:pt x="180974" y="474317"/>
                  </a:lnTo>
                  <a:lnTo>
                    <a:pt x="179916" y="503784"/>
                  </a:lnTo>
                  <a:lnTo>
                    <a:pt x="173434" y="521995"/>
                  </a:lnTo>
                  <a:lnTo>
                    <a:pt x="172773" y="527625"/>
                  </a:lnTo>
                  <a:lnTo>
                    <a:pt x="174860" y="536703"/>
                  </a:lnTo>
                  <a:lnTo>
                    <a:pt x="179766" y="546097"/>
                  </a:lnTo>
                  <a:lnTo>
                    <a:pt x="180974" y="557935"/>
                  </a:lnTo>
                  <a:lnTo>
                    <a:pt x="175918" y="557935"/>
                  </a:lnTo>
                  <a:lnTo>
                    <a:pt x="170613" y="555113"/>
                  </a:lnTo>
                  <a:lnTo>
                    <a:pt x="167717" y="552878"/>
                  </a:lnTo>
                  <a:lnTo>
                    <a:pt x="158854" y="550396"/>
                  </a:lnTo>
                  <a:lnTo>
                    <a:pt x="112238" y="548527"/>
                  </a:lnTo>
                  <a:lnTo>
                    <a:pt x="66252" y="548415"/>
                  </a:lnTo>
                  <a:lnTo>
                    <a:pt x="22199" y="548410"/>
                  </a:lnTo>
                  <a:lnTo>
                    <a:pt x="13280" y="548410"/>
                  </a:lnTo>
                  <a:lnTo>
                    <a:pt x="8371" y="551232"/>
                  </a:lnTo>
                  <a:lnTo>
                    <a:pt x="0" y="557935"/>
                  </a:lnTo>
                  <a:lnTo>
                    <a:pt x="9524" y="55793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7" name="SMARTInkShape-929">
              <a:extLst>
                <a:ext uri="{FF2B5EF4-FFF2-40B4-BE49-F238E27FC236}">
                  <a16:creationId xmlns:a16="http://schemas.microsoft.com/office/drawing/2014/main" id="{BD7E2043-3723-1837-B6B5-BACD2DEAB7D3}"/>
                </a:ext>
              </a:extLst>
            </p:cNvPr>
            <p:cNvSpPr/>
            <p:nvPr>
              <p:custDataLst>
                <p:tags r:id="rId4"/>
              </p:custDataLst>
            </p:nvPr>
          </p:nvSpPr>
          <p:spPr>
            <a:xfrm>
              <a:off x="7848600" y="4333909"/>
              <a:ext cx="114172" cy="199992"/>
            </a:xfrm>
            <a:custGeom>
              <a:avLst/>
              <a:gdLst/>
              <a:ahLst/>
              <a:cxnLst/>
              <a:rect l="0" t="0" r="0" b="0"/>
              <a:pathLst>
                <a:path w="114172" h="199992">
                  <a:moveTo>
                    <a:pt x="0" y="9491"/>
                  </a:moveTo>
                  <a:lnTo>
                    <a:pt x="0" y="9491"/>
                  </a:lnTo>
                  <a:lnTo>
                    <a:pt x="0" y="14979"/>
                  </a:lnTo>
                  <a:lnTo>
                    <a:pt x="0" y="12635"/>
                  </a:lnTo>
                  <a:lnTo>
                    <a:pt x="1058" y="11587"/>
                  </a:lnTo>
                  <a:lnTo>
                    <a:pt x="8201" y="9767"/>
                  </a:lnTo>
                  <a:lnTo>
                    <a:pt x="32241" y="8449"/>
                  </a:lnTo>
                  <a:lnTo>
                    <a:pt x="50447" y="1292"/>
                  </a:lnTo>
                  <a:lnTo>
                    <a:pt x="93555" y="0"/>
                  </a:lnTo>
                  <a:lnTo>
                    <a:pt x="97296" y="1047"/>
                  </a:lnTo>
                  <a:lnTo>
                    <a:pt x="99788" y="2803"/>
                  </a:lnTo>
                  <a:lnTo>
                    <a:pt x="101450" y="5034"/>
                  </a:lnTo>
                  <a:lnTo>
                    <a:pt x="103618" y="6519"/>
                  </a:lnTo>
                  <a:lnTo>
                    <a:pt x="108846" y="8170"/>
                  </a:lnTo>
                  <a:lnTo>
                    <a:pt x="110664" y="9669"/>
                  </a:lnTo>
                  <a:lnTo>
                    <a:pt x="112685" y="14156"/>
                  </a:lnTo>
                  <a:lnTo>
                    <a:pt x="114158" y="31847"/>
                  </a:lnTo>
                  <a:lnTo>
                    <a:pt x="111414" y="38125"/>
                  </a:lnTo>
                  <a:lnTo>
                    <a:pt x="91906" y="60294"/>
                  </a:lnTo>
                  <a:lnTo>
                    <a:pt x="59752" y="79341"/>
                  </a:lnTo>
                  <a:lnTo>
                    <a:pt x="16417" y="93727"/>
                  </a:lnTo>
                  <a:lnTo>
                    <a:pt x="14120" y="95281"/>
                  </a:lnTo>
                  <a:lnTo>
                    <a:pt x="12588" y="97377"/>
                  </a:lnTo>
                  <a:lnTo>
                    <a:pt x="9530" y="104730"/>
                  </a:lnTo>
                  <a:lnTo>
                    <a:pt x="17726" y="104741"/>
                  </a:lnTo>
                  <a:lnTo>
                    <a:pt x="40392" y="112942"/>
                  </a:lnTo>
                  <a:lnTo>
                    <a:pt x="79194" y="117083"/>
                  </a:lnTo>
                  <a:lnTo>
                    <a:pt x="94193" y="122908"/>
                  </a:lnTo>
                  <a:lnTo>
                    <a:pt x="99367" y="123398"/>
                  </a:lnTo>
                  <a:lnTo>
                    <a:pt x="101170" y="124587"/>
                  </a:lnTo>
                  <a:lnTo>
                    <a:pt x="102372" y="126439"/>
                  </a:lnTo>
                  <a:lnTo>
                    <a:pt x="104766" y="131318"/>
                  </a:lnTo>
                  <a:lnTo>
                    <a:pt x="112835" y="141114"/>
                  </a:lnTo>
                  <a:lnTo>
                    <a:pt x="113866" y="147386"/>
                  </a:lnTo>
                  <a:lnTo>
                    <a:pt x="114171" y="155947"/>
                  </a:lnTo>
                  <a:lnTo>
                    <a:pt x="111420" y="162071"/>
                  </a:lnTo>
                  <a:lnTo>
                    <a:pt x="100106" y="175926"/>
                  </a:lnTo>
                  <a:lnTo>
                    <a:pt x="94586" y="178712"/>
                  </a:lnTo>
                  <a:lnTo>
                    <a:pt x="91632" y="179455"/>
                  </a:lnTo>
                  <a:lnTo>
                    <a:pt x="76142" y="188284"/>
                  </a:lnTo>
                  <a:lnTo>
                    <a:pt x="60318" y="191237"/>
                  </a:lnTo>
                  <a:lnTo>
                    <a:pt x="47624" y="197948"/>
                  </a:lnTo>
                  <a:lnTo>
                    <a:pt x="0" y="19999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8" name="SMARTInkShape-930">
              <a:extLst>
                <a:ext uri="{FF2B5EF4-FFF2-40B4-BE49-F238E27FC236}">
                  <a16:creationId xmlns:a16="http://schemas.microsoft.com/office/drawing/2014/main" id="{1D54C348-C297-2E19-4FDC-D14C40B068AF}"/>
                </a:ext>
              </a:extLst>
            </p:cNvPr>
            <p:cNvSpPr/>
            <p:nvPr>
              <p:custDataLst>
                <p:tags r:id="rId5"/>
              </p:custDataLst>
            </p:nvPr>
          </p:nvSpPr>
          <p:spPr>
            <a:xfrm>
              <a:off x="7649006" y="4352925"/>
              <a:ext cx="123266" cy="189127"/>
            </a:xfrm>
            <a:custGeom>
              <a:avLst/>
              <a:gdLst/>
              <a:ahLst/>
              <a:cxnLst/>
              <a:rect l="0" t="0" r="0" b="0"/>
              <a:pathLst>
                <a:path w="123266" h="189127">
                  <a:moveTo>
                    <a:pt x="66244" y="19050"/>
                  </a:moveTo>
                  <a:lnTo>
                    <a:pt x="66244" y="19050"/>
                  </a:lnTo>
                  <a:lnTo>
                    <a:pt x="66244" y="9642"/>
                  </a:lnTo>
                  <a:lnTo>
                    <a:pt x="75765" y="3"/>
                  </a:lnTo>
                  <a:lnTo>
                    <a:pt x="61579" y="0"/>
                  </a:lnTo>
                  <a:lnTo>
                    <a:pt x="56056" y="2822"/>
                  </a:lnTo>
                  <a:lnTo>
                    <a:pt x="43888" y="13257"/>
                  </a:lnTo>
                  <a:lnTo>
                    <a:pt x="40432" y="19298"/>
                  </a:lnTo>
                  <a:lnTo>
                    <a:pt x="37839" y="25510"/>
                  </a:lnTo>
                  <a:lnTo>
                    <a:pt x="24573" y="46346"/>
                  </a:lnTo>
                  <a:lnTo>
                    <a:pt x="11312" y="92502"/>
                  </a:lnTo>
                  <a:lnTo>
                    <a:pt x="6929" y="106783"/>
                  </a:lnTo>
                  <a:lnTo>
                    <a:pt x="1749" y="121598"/>
                  </a:lnTo>
                  <a:lnTo>
                    <a:pt x="0" y="141141"/>
                  </a:lnTo>
                  <a:lnTo>
                    <a:pt x="2583" y="150218"/>
                  </a:lnTo>
                  <a:lnTo>
                    <a:pt x="6200" y="157780"/>
                  </a:lnTo>
                  <a:lnTo>
                    <a:pt x="9294" y="167988"/>
                  </a:lnTo>
                  <a:lnTo>
                    <a:pt x="17182" y="179055"/>
                  </a:lnTo>
                  <a:lnTo>
                    <a:pt x="20803" y="180122"/>
                  </a:lnTo>
                  <a:lnTo>
                    <a:pt x="23251" y="180406"/>
                  </a:lnTo>
                  <a:lnTo>
                    <a:pt x="28791" y="183544"/>
                  </a:lnTo>
                  <a:lnTo>
                    <a:pt x="34782" y="187409"/>
                  </a:lnTo>
                  <a:lnTo>
                    <a:pt x="40972" y="189126"/>
                  </a:lnTo>
                  <a:lnTo>
                    <a:pt x="44103" y="188526"/>
                  </a:lnTo>
                  <a:lnTo>
                    <a:pt x="56737" y="182780"/>
                  </a:lnTo>
                  <a:lnTo>
                    <a:pt x="59906" y="182178"/>
                  </a:lnTo>
                  <a:lnTo>
                    <a:pt x="85325" y="166817"/>
                  </a:lnTo>
                  <a:lnTo>
                    <a:pt x="88489" y="164128"/>
                  </a:lnTo>
                  <a:lnTo>
                    <a:pt x="107829" y="131461"/>
                  </a:lnTo>
                  <a:lnTo>
                    <a:pt x="111185" y="121574"/>
                  </a:lnTo>
                  <a:lnTo>
                    <a:pt x="115896" y="104108"/>
                  </a:lnTo>
                  <a:lnTo>
                    <a:pt x="121172" y="85527"/>
                  </a:lnTo>
                  <a:lnTo>
                    <a:pt x="123265" y="49465"/>
                  </a:lnTo>
                  <a:lnTo>
                    <a:pt x="120514" y="40329"/>
                  </a:lnTo>
                  <a:lnTo>
                    <a:pt x="116822" y="32741"/>
                  </a:lnTo>
                  <a:lnTo>
                    <a:pt x="113685" y="22518"/>
                  </a:lnTo>
                  <a:lnTo>
                    <a:pt x="100726" y="6389"/>
                  </a:lnTo>
                  <a:lnTo>
                    <a:pt x="94623" y="2840"/>
                  </a:lnTo>
                  <a:lnTo>
                    <a:pt x="82080" y="561"/>
                  </a:lnTo>
                  <a:lnTo>
                    <a:pt x="53543" y="15"/>
                  </a:lnTo>
                  <a:lnTo>
                    <a:pt x="47194" y="2829"/>
                  </a:lnTo>
                  <a:lnTo>
                    <a:pt x="40844" y="6549"/>
                  </a:lnTo>
                  <a:lnTo>
                    <a:pt x="34494" y="8203"/>
                  </a:lnTo>
                  <a:lnTo>
                    <a:pt x="32377" y="9701"/>
                  </a:lnTo>
                  <a:lnTo>
                    <a:pt x="30966" y="11759"/>
                  </a:lnTo>
                  <a:lnTo>
                    <a:pt x="28980" y="19712"/>
                  </a:lnTo>
                  <a:lnTo>
                    <a:pt x="28144" y="381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9" name="SMARTInkShape-931">
              <a:extLst>
                <a:ext uri="{FF2B5EF4-FFF2-40B4-BE49-F238E27FC236}">
                  <a16:creationId xmlns:a16="http://schemas.microsoft.com/office/drawing/2014/main" id="{62F07518-766E-7E4A-4C72-1D819AE67FD9}"/>
                </a:ext>
              </a:extLst>
            </p:cNvPr>
            <p:cNvSpPr/>
            <p:nvPr>
              <p:custDataLst>
                <p:tags r:id="rId6"/>
              </p:custDataLst>
            </p:nvPr>
          </p:nvSpPr>
          <p:spPr>
            <a:xfrm>
              <a:off x="7507027" y="4533900"/>
              <a:ext cx="17724" cy="19017"/>
            </a:xfrm>
            <a:custGeom>
              <a:avLst/>
              <a:gdLst/>
              <a:ahLst/>
              <a:cxnLst/>
              <a:rect l="0" t="0" r="0" b="0"/>
              <a:pathLst>
                <a:path w="17724" h="19017">
                  <a:moveTo>
                    <a:pt x="17723" y="0"/>
                  </a:moveTo>
                  <a:lnTo>
                    <a:pt x="17723" y="0"/>
                  </a:lnTo>
                  <a:lnTo>
                    <a:pt x="17723" y="14572"/>
                  </a:lnTo>
                  <a:lnTo>
                    <a:pt x="16665" y="16064"/>
                  </a:lnTo>
                  <a:lnTo>
                    <a:pt x="14901" y="17059"/>
                  </a:lnTo>
                  <a:lnTo>
                    <a:pt x="8313" y="19016"/>
                  </a:lnTo>
                  <a:lnTo>
                    <a:pt x="8232" y="13982"/>
                  </a:lnTo>
                  <a:lnTo>
                    <a:pt x="7162" y="12497"/>
                  </a:lnTo>
                  <a:lnTo>
                    <a:pt x="0" y="9916"/>
                  </a:lnTo>
                  <a:lnTo>
                    <a:pt x="4123" y="9641"/>
                  </a:lnTo>
                  <a:lnTo>
                    <a:pt x="5481" y="8544"/>
                  </a:lnTo>
                  <a:lnTo>
                    <a:pt x="8198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0" name="SMARTInkShape-932">
              <a:extLst>
                <a:ext uri="{FF2B5EF4-FFF2-40B4-BE49-F238E27FC236}">
                  <a16:creationId xmlns:a16="http://schemas.microsoft.com/office/drawing/2014/main" id="{29DEC6B4-60A2-25A5-5C9A-EA655C733BFB}"/>
                </a:ext>
              </a:extLst>
            </p:cNvPr>
            <p:cNvSpPr/>
            <p:nvPr>
              <p:custDataLst>
                <p:tags r:id="rId7"/>
              </p:custDataLst>
            </p:nvPr>
          </p:nvSpPr>
          <p:spPr>
            <a:xfrm>
              <a:off x="7324725" y="4296182"/>
              <a:ext cx="104776" cy="56744"/>
            </a:xfrm>
            <a:custGeom>
              <a:avLst/>
              <a:gdLst/>
              <a:ahLst/>
              <a:cxnLst/>
              <a:rect l="0" t="0" r="0" b="0"/>
              <a:pathLst>
                <a:path w="104776" h="56744">
                  <a:moveTo>
                    <a:pt x="0" y="56743"/>
                  </a:moveTo>
                  <a:lnTo>
                    <a:pt x="0" y="56743"/>
                  </a:lnTo>
                  <a:lnTo>
                    <a:pt x="0" y="48542"/>
                  </a:lnTo>
                  <a:lnTo>
                    <a:pt x="5056" y="42554"/>
                  </a:lnTo>
                  <a:lnTo>
                    <a:pt x="10361" y="39854"/>
                  </a:lnTo>
                  <a:lnTo>
                    <a:pt x="13257" y="39133"/>
                  </a:lnTo>
                  <a:lnTo>
                    <a:pt x="22390" y="33063"/>
                  </a:lnTo>
                  <a:lnTo>
                    <a:pt x="44459" y="13266"/>
                  </a:lnTo>
                  <a:lnTo>
                    <a:pt x="56955" y="8424"/>
                  </a:lnTo>
                  <a:lnTo>
                    <a:pt x="64383" y="2680"/>
                  </a:lnTo>
                  <a:lnTo>
                    <a:pt x="73285" y="507"/>
                  </a:lnTo>
                  <a:lnTo>
                    <a:pt x="79490" y="0"/>
                  </a:lnTo>
                  <a:lnTo>
                    <a:pt x="81569" y="922"/>
                  </a:lnTo>
                  <a:lnTo>
                    <a:pt x="82954" y="2596"/>
                  </a:lnTo>
                  <a:lnTo>
                    <a:pt x="83878" y="4770"/>
                  </a:lnTo>
                  <a:lnTo>
                    <a:pt x="85552" y="6220"/>
                  </a:lnTo>
                  <a:lnTo>
                    <a:pt x="90235" y="7829"/>
                  </a:lnTo>
                  <a:lnTo>
                    <a:pt x="104775" y="911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1" name="SMARTInkShape-933">
              <a:extLst>
                <a:ext uri="{FF2B5EF4-FFF2-40B4-BE49-F238E27FC236}">
                  <a16:creationId xmlns:a16="http://schemas.microsoft.com/office/drawing/2014/main" id="{9BCF2867-3E40-6CA1-C4DE-0BBD14A37A93}"/>
                </a:ext>
              </a:extLst>
            </p:cNvPr>
            <p:cNvSpPr/>
            <p:nvPr>
              <p:custDataLst>
                <p:tags r:id="rId8"/>
              </p:custDataLst>
            </p:nvPr>
          </p:nvSpPr>
          <p:spPr>
            <a:xfrm>
              <a:off x="7258181" y="4343411"/>
              <a:ext cx="123657" cy="195952"/>
            </a:xfrm>
            <a:custGeom>
              <a:avLst/>
              <a:gdLst/>
              <a:ahLst/>
              <a:cxnLst/>
              <a:rect l="0" t="0" r="0" b="0"/>
              <a:pathLst>
                <a:path w="123657" h="195952">
                  <a:moveTo>
                    <a:pt x="47494" y="28564"/>
                  </a:moveTo>
                  <a:lnTo>
                    <a:pt x="47494" y="28564"/>
                  </a:lnTo>
                  <a:lnTo>
                    <a:pt x="47494" y="20363"/>
                  </a:lnTo>
                  <a:lnTo>
                    <a:pt x="66532" y="0"/>
                  </a:lnTo>
                  <a:lnTo>
                    <a:pt x="66540" y="5049"/>
                  </a:lnTo>
                  <a:lnTo>
                    <a:pt x="63720" y="10352"/>
                  </a:lnTo>
                  <a:lnTo>
                    <a:pt x="53287" y="22379"/>
                  </a:lnTo>
                  <a:lnTo>
                    <a:pt x="39098" y="31787"/>
                  </a:lnTo>
                  <a:lnTo>
                    <a:pt x="16122" y="42592"/>
                  </a:lnTo>
                  <a:lnTo>
                    <a:pt x="12384" y="48205"/>
                  </a:lnTo>
                  <a:lnTo>
                    <a:pt x="9665" y="54226"/>
                  </a:lnTo>
                  <a:lnTo>
                    <a:pt x="3242" y="63567"/>
                  </a:lnTo>
                  <a:lnTo>
                    <a:pt x="868" y="73037"/>
                  </a:lnTo>
                  <a:lnTo>
                    <a:pt x="0" y="83835"/>
                  </a:lnTo>
                  <a:lnTo>
                    <a:pt x="4966" y="90214"/>
                  </a:lnTo>
                  <a:lnTo>
                    <a:pt x="10247" y="93005"/>
                  </a:lnTo>
                  <a:lnTo>
                    <a:pt x="13138" y="93750"/>
                  </a:lnTo>
                  <a:lnTo>
                    <a:pt x="28518" y="102582"/>
                  </a:lnTo>
                  <a:lnTo>
                    <a:pt x="44328" y="105535"/>
                  </a:lnTo>
                  <a:lnTo>
                    <a:pt x="57021" y="112246"/>
                  </a:lnTo>
                  <a:lnTo>
                    <a:pt x="73777" y="115267"/>
                  </a:lnTo>
                  <a:lnTo>
                    <a:pt x="82679" y="120811"/>
                  </a:lnTo>
                  <a:lnTo>
                    <a:pt x="95171" y="123221"/>
                  </a:lnTo>
                  <a:lnTo>
                    <a:pt x="98329" y="123418"/>
                  </a:lnTo>
                  <a:lnTo>
                    <a:pt x="104660" y="126460"/>
                  </a:lnTo>
                  <a:lnTo>
                    <a:pt x="123253" y="142437"/>
                  </a:lnTo>
                  <a:lnTo>
                    <a:pt x="123656" y="156084"/>
                  </a:lnTo>
                  <a:lnTo>
                    <a:pt x="122610" y="158027"/>
                  </a:lnTo>
                  <a:lnTo>
                    <a:pt x="120855" y="159322"/>
                  </a:lnTo>
                  <a:lnTo>
                    <a:pt x="86109" y="173605"/>
                  </a:lnTo>
                  <a:lnTo>
                    <a:pt x="59841" y="189038"/>
                  </a:lnTo>
                  <a:lnTo>
                    <a:pt x="40938" y="191463"/>
                  </a:lnTo>
                  <a:lnTo>
                    <a:pt x="34703" y="195508"/>
                  </a:lnTo>
                  <a:lnTo>
                    <a:pt x="31559" y="195951"/>
                  </a:lnTo>
                  <a:lnTo>
                    <a:pt x="18919" y="19048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2" name="SMARTInkShape-934">
              <a:extLst>
                <a:ext uri="{FF2B5EF4-FFF2-40B4-BE49-F238E27FC236}">
                  <a16:creationId xmlns:a16="http://schemas.microsoft.com/office/drawing/2014/main" id="{8D0E9CD6-2F78-1746-0B76-BE23A1489068}"/>
                </a:ext>
              </a:extLst>
            </p:cNvPr>
            <p:cNvSpPr/>
            <p:nvPr>
              <p:custDataLst>
                <p:tags r:id="rId9"/>
              </p:custDataLst>
            </p:nvPr>
          </p:nvSpPr>
          <p:spPr>
            <a:xfrm>
              <a:off x="7067565" y="4324351"/>
              <a:ext cx="171436" cy="215218"/>
            </a:xfrm>
            <a:custGeom>
              <a:avLst/>
              <a:gdLst/>
              <a:ahLst/>
              <a:cxnLst/>
              <a:rect l="0" t="0" r="0" b="0"/>
              <a:pathLst>
                <a:path w="171436" h="215218">
                  <a:moveTo>
                    <a:pt x="28560" y="85724"/>
                  </a:moveTo>
                  <a:lnTo>
                    <a:pt x="28560" y="85724"/>
                  </a:lnTo>
                  <a:lnTo>
                    <a:pt x="23504" y="85724"/>
                  </a:lnTo>
                  <a:lnTo>
                    <a:pt x="22015" y="84666"/>
                  </a:lnTo>
                  <a:lnTo>
                    <a:pt x="21022" y="82902"/>
                  </a:lnTo>
                  <a:lnTo>
                    <a:pt x="19151" y="76591"/>
                  </a:lnTo>
                  <a:lnTo>
                    <a:pt x="19045" y="68032"/>
                  </a:lnTo>
                  <a:lnTo>
                    <a:pt x="25583" y="59338"/>
                  </a:lnTo>
                  <a:lnTo>
                    <a:pt x="28169" y="49375"/>
                  </a:lnTo>
                  <a:lnTo>
                    <a:pt x="28445" y="43086"/>
                  </a:lnTo>
                  <a:lnTo>
                    <a:pt x="31331" y="37493"/>
                  </a:lnTo>
                  <a:lnTo>
                    <a:pt x="33582" y="34520"/>
                  </a:lnTo>
                  <a:lnTo>
                    <a:pt x="38906" y="31217"/>
                  </a:lnTo>
                  <a:lnTo>
                    <a:pt x="41806" y="30336"/>
                  </a:lnTo>
                  <a:lnTo>
                    <a:pt x="43741" y="28690"/>
                  </a:lnTo>
                  <a:lnTo>
                    <a:pt x="52157" y="15471"/>
                  </a:lnTo>
                  <a:lnTo>
                    <a:pt x="57745" y="12167"/>
                  </a:lnTo>
                  <a:lnTo>
                    <a:pt x="63756" y="9641"/>
                  </a:lnTo>
                  <a:lnTo>
                    <a:pt x="74339" y="1478"/>
                  </a:lnTo>
                  <a:lnTo>
                    <a:pt x="84224" y="129"/>
                  </a:lnTo>
                  <a:lnTo>
                    <a:pt x="103308" y="0"/>
                  </a:lnTo>
                  <a:lnTo>
                    <a:pt x="103792" y="1058"/>
                  </a:lnTo>
                  <a:lnTo>
                    <a:pt x="107392" y="13183"/>
                  </a:lnTo>
                  <a:lnTo>
                    <a:pt x="112242" y="26836"/>
                  </a:lnTo>
                  <a:lnTo>
                    <a:pt x="113882" y="45987"/>
                  </a:lnTo>
                  <a:lnTo>
                    <a:pt x="104561" y="88989"/>
                  </a:lnTo>
                  <a:lnTo>
                    <a:pt x="97411" y="106917"/>
                  </a:lnTo>
                  <a:lnTo>
                    <a:pt x="64771" y="149617"/>
                  </a:lnTo>
                  <a:lnTo>
                    <a:pt x="22494" y="193767"/>
                  </a:lnTo>
                  <a:lnTo>
                    <a:pt x="15986" y="201829"/>
                  </a:lnTo>
                  <a:lnTo>
                    <a:pt x="9567" y="206118"/>
                  </a:lnTo>
                  <a:lnTo>
                    <a:pt x="1877" y="208872"/>
                  </a:lnTo>
                  <a:lnTo>
                    <a:pt x="1246" y="210155"/>
                  </a:lnTo>
                  <a:lnTo>
                    <a:pt x="359" y="214903"/>
                  </a:lnTo>
                  <a:lnTo>
                    <a:pt x="34" y="210463"/>
                  </a:lnTo>
                  <a:lnTo>
                    <a:pt x="0" y="214877"/>
                  </a:lnTo>
                  <a:lnTo>
                    <a:pt x="1054" y="215217"/>
                  </a:lnTo>
                  <a:lnTo>
                    <a:pt x="8187" y="210504"/>
                  </a:lnTo>
                  <a:lnTo>
                    <a:pt x="55167" y="209552"/>
                  </a:lnTo>
                  <a:lnTo>
                    <a:pt x="58998" y="209551"/>
                  </a:lnTo>
                  <a:lnTo>
                    <a:pt x="66077" y="206727"/>
                  </a:lnTo>
                  <a:lnTo>
                    <a:pt x="69447" y="204493"/>
                  </a:lnTo>
                  <a:lnTo>
                    <a:pt x="73809" y="204061"/>
                  </a:lnTo>
                  <a:lnTo>
                    <a:pt x="90062" y="206394"/>
                  </a:lnTo>
                  <a:lnTo>
                    <a:pt x="115734" y="201072"/>
                  </a:lnTo>
                  <a:lnTo>
                    <a:pt x="123043" y="203312"/>
                  </a:lnTo>
                  <a:lnTo>
                    <a:pt x="129819" y="206777"/>
                  </a:lnTo>
                  <a:lnTo>
                    <a:pt x="145990" y="209184"/>
                  </a:lnTo>
                  <a:lnTo>
                    <a:pt x="171435" y="20954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3" name="SMARTInkShape-935">
              <a:extLst>
                <a:ext uri="{FF2B5EF4-FFF2-40B4-BE49-F238E27FC236}">
                  <a16:creationId xmlns:a16="http://schemas.microsoft.com/office/drawing/2014/main" id="{04A722AA-3718-D8CB-0C4F-F1B0E4F29332}"/>
                </a:ext>
              </a:extLst>
            </p:cNvPr>
            <p:cNvSpPr/>
            <p:nvPr>
              <p:custDataLst>
                <p:tags r:id="rId10"/>
              </p:custDataLst>
            </p:nvPr>
          </p:nvSpPr>
          <p:spPr>
            <a:xfrm>
              <a:off x="6924679" y="4314870"/>
              <a:ext cx="28455" cy="219031"/>
            </a:xfrm>
            <a:custGeom>
              <a:avLst/>
              <a:gdLst/>
              <a:ahLst/>
              <a:cxnLst/>
              <a:rect l="0" t="0" r="0" b="0"/>
              <a:pathLst>
                <a:path w="28455" h="219031">
                  <a:moveTo>
                    <a:pt x="9521" y="38055"/>
                  </a:moveTo>
                  <a:lnTo>
                    <a:pt x="9521" y="38055"/>
                  </a:lnTo>
                  <a:lnTo>
                    <a:pt x="9521" y="32998"/>
                  </a:lnTo>
                  <a:lnTo>
                    <a:pt x="12343" y="27694"/>
                  </a:lnTo>
                  <a:lnTo>
                    <a:pt x="17721" y="20722"/>
                  </a:lnTo>
                  <a:lnTo>
                    <a:pt x="18785" y="11740"/>
                  </a:lnTo>
                  <a:lnTo>
                    <a:pt x="18930" y="5898"/>
                  </a:lnTo>
                  <a:lnTo>
                    <a:pt x="20027" y="3917"/>
                  </a:lnTo>
                  <a:lnTo>
                    <a:pt x="21817" y="2596"/>
                  </a:lnTo>
                  <a:lnTo>
                    <a:pt x="28454" y="0"/>
                  </a:lnTo>
                  <a:lnTo>
                    <a:pt x="23480" y="5025"/>
                  </a:lnTo>
                  <a:lnTo>
                    <a:pt x="21017" y="13145"/>
                  </a:lnTo>
                  <a:lnTo>
                    <a:pt x="18065" y="60423"/>
                  </a:lnTo>
                  <a:lnTo>
                    <a:pt x="2575" y="107561"/>
                  </a:lnTo>
                  <a:lnTo>
                    <a:pt x="148" y="150112"/>
                  </a:lnTo>
                  <a:lnTo>
                    <a:pt x="2" y="197194"/>
                  </a:lnTo>
                  <a:lnTo>
                    <a:pt x="0" y="201298"/>
                  </a:lnTo>
                  <a:lnTo>
                    <a:pt x="2820" y="208679"/>
                  </a:lnTo>
                  <a:lnTo>
                    <a:pt x="9521" y="21903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4" name="SMARTInkShape-936">
              <a:extLst>
                <a:ext uri="{FF2B5EF4-FFF2-40B4-BE49-F238E27FC236}">
                  <a16:creationId xmlns:a16="http://schemas.microsoft.com/office/drawing/2014/main" id="{2759957E-AB8E-5EBB-82AA-926414D3AACE}"/>
                </a:ext>
              </a:extLst>
            </p:cNvPr>
            <p:cNvSpPr/>
            <p:nvPr>
              <p:custDataLst>
                <p:tags r:id="rId11"/>
              </p:custDataLst>
            </p:nvPr>
          </p:nvSpPr>
          <p:spPr>
            <a:xfrm>
              <a:off x="6762870" y="4305300"/>
              <a:ext cx="47470" cy="238126"/>
            </a:xfrm>
            <a:custGeom>
              <a:avLst/>
              <a:gdLst/>
              <a:ahLst/>
              <a:cxnLst/>
              <a:rect l="0" t="0" r="0" b="0"/>
              <a:pathLst>
                <a:path w="47470" h="238126">
                  <a:moveTo>
                    <a:pt x="9405" y="9525"/>
                  </a:moveTo>
                  <a:lnTo>
                    <a:pt x="9405" y="9525"/>
                  </a:lnTo>
                  <a:lnTo>
                    <a:pt x="17605" y="1324"/>
                  </a:lnTo>
                  <a:lnTo>
                    <a:pt x="27015" y="117"/>
                  </a:lnTo>
                  <a:lnTo>
                    <a:pt x="47385" y="0"/>
                  </a:lnTo>
                  <a:lnTo>
                    <a:pt x="47469" y="5057"/>
                  </a:lnTo>
                  <a:lnTo>
                    <a:pt x="44667" y="10361"/>
                  </a:lnTo>
                  <a:lnTo>
                    <a:pt x="40952" y="16247"/>
                  </a:lnTo>
                  <a:lnTo>
                    <a:pt x="24838" y="62748"/>
                  </a:lnTo>
                  <a:lnTo>
                    <a:pt x="14392" y="109735"/>
                  </a:lnTo>
                  <a:lnTo>
                    <a:pt x="8638" y="155494"/>
                  </a:lnTo>
                  <a:lnTo>
                    <a:pt x="788" y="193668"/>
                  </a:lnTo>
                  <a:lnTo>
                    <a:pt x="0" y="220368"/>
                  </a:lnTo>
                  <a:lnTo>
                    <a:pt x="2755" y="227763"/>
                  </a:lnTo>
                  <a:lnTo>
                    <a:pt x="9405" y="2381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941018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3.2.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2"/>
          <p:cNvGraphicFramePr>
            <a:graphicFrameLocks noGrp="1"/>
          </p:cNvGraphicFramePr>
          <p:nvPr/>
        </p:nvGraphicFramePr>
        <p:xfrm>
          <a:off x="609600" y="1371600"/>
          <a:ext cx="8001000" cy="137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53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931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629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0178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0331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62452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67640">
                <a:tc gridSpan="6">
                  <a:txBody>
                    <a:bodyPr/>
                    <a:lstStyle/>
                    <a:p>
                      <a:pPr marL="76835" algn="l">
                        <a:lnSpc>
                          <a:spcPct val="100000"/>
                        </a:lnSpc>
                      </a:pPr>
                      <a:r>
                        <a:rPr lang="en-US" sz="1800" spc="-5" dirty="0"/>
                        <a:t>A</a:t>
                      </a:r>
                      <a:r>
                        <a:rPr sz="1800" spc="-5" dirty="0"/>
                        <a:t>NOVA</a:t>
                      </a:r>
                      <a:endParaRPr sz="1800" dirty="0"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</a:pPr>
                      <a:endParaRPr sz="18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177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endParaRPr sz="1800" i="1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179070" algn="ctr">
                        <a:lnSpc>
                          <a:spcPct val="100000"/>
                        </a:lnSpc>
                      </a:pPr>
                      <a:r>
                        <a:rPr sz="1800" i="1" spc="-5" dirty="0">
                          <a:solidFill>
                            <a:srgbClr val="000000"/>
                          </a:solidFill>
                        </a:rPr>
                        <a:t>d</a:t>
                      </a:r>
                      <a:r>
                        <a:rPr sz="1800" i="1" dirty="0">
                          <a:solidFill>
                            <a:srgbClr val="000000"/>
                          </a:solidFill>
                        </a:rPr>
                        <a:t>f</a:t>
                      </a:r>
                      <a:endParaRPr sz="1800" i="1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173355" algn="ctr">
                        <a:lnSpc>
                          <a:spcPct val="100000"/>
                        </a:lnSpc>
                      </a:pPr>
                      <a:r>
                        <a:rPr sz="1800" i="1" dirty="0">
                          <a:solidFill>
                            <a:srgbClr val="000000"/>
                          </a:solidFill>
                        </a:rPr>
                        <a:t>SS</a:t>
                      </a:r>
                      <a:endParaRPr sz="1800" i="1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133350" algn="ctr">
                        <a:lnSpc>
                          <a:spcPct val="100000"/>
                        </a:lnSpc>
                      </a:pPr>
                      <a:r>
                        <a:rPr sz="1800" i="1" dirty="0">
                          <a:solidFill>
                            <a:srgbClr val="000000"/>
                          </a:solidFill>
                        </a:rPr>
                        <a:t>MS</a:t>
                      </a:r>
                      <a:endParaRPr sz="1800" i="1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141605" algn="ctr">
                        <a:lnSpc>
                          <a:spcPct val="100000"/>
                        </a:lnSpc>
                      </a:pPr>
                      <a:r>
                        <a:rPr sz="1800" i="1" dirty="0">
                          <a:solidFill>
                            <a:srgbClr val="000000"/>
                          </a:solidFill>
                        </a:rPr>
                        <a:t>F</a:t>
                      </a:r>
                      <a:endParaRPr sz="1800" i="1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29845" algn="ctr">
                        <a:lnSpc>
                          <a:spcPct val="100000"/>
                        </a:lnSpc>
                      </a:pPr>
                      <a:r>
                        <a:rPr sz="1800" i="1" spc="-5" dirty="0">
                          <a:solidFill>
                            <a:srgbClr val="000000"/>
                          </a:solidFill>
                        </a:rPr>
                        <a:t>Signiﬁcance</a:t>
                      </a:r>
                      <a:r>
                        <a:rPr sz="1800" i="1" spc="-2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1800" i="1" dirty="0">
                          <a:solidFill>
                            <a:srgbClr val="000000"/>
                          </a:solidFill>
                        </a:rPr>
                        <a:t>F</a:t>
                      </a:r>
                      <a:endParaRPr sz="1800" i="1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5580"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</a:pPr>
                      <a:r>
                        <a:rPr sz="1800" spc="-5" dirty="0">
                          <a:solidFill>
                            <a:srgbClr val="000000"/>
                          </a:solidFill>
                        </a:rPr>
                        <a:t>Regression</a:t>
                      </a:r>
                      <a:endParaRPr sz="18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193040" algn="ctr">
                        <a:lnSpc>
                          <a:spcPct val="100000"/>
                        </a:lnSpc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1</a:t>
                      </a:r>
                      <a:endParaRPr sz="18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87960" algn="ctr">
                        <a:lnSpc>
                          <a:spcPct val="100000"/>
                        </a:lnSpc>
                      </a:pPr>
                      <a:r>
                        <a:rPr sz="1800" spc="-5" dirty="0">
                          <a:solidFill>
                            <a:srgbClr val="000000"/>
                          </a:solidFill>
                        </a:rPr>
                        <a:t>86613696.0169</a:t>
                      </a:r>
                      <a:endParaRPr sz="18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54610" algn="ctr">
                        <a:lnSpc>
                          <a:spcPct val="100000"/>
                        </a:lnSpc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86613696.0169</a:t>
                      </a:r>
                      <a:endParaRPr sz="18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86360" algn="ctr">
                        <a:lnSpc>
                          <a:spcPct val="100000"/>
                        </a:lnSpc>
                      </a:pPr>
                      <a:r>
                        <a:rPr sz="1800" spc="-5" dirty="0">
                          <a:solidFill>
                            <a:srgbClr val="000000"/>
                          </a:solidFill>
                        </a:rPr>
                        <a:t>114.7823</a:t>
                      </a:r>
                      <a:endParaRPr sz="180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1594" algn="ctr">
                        <a:lnSpc>
                          <a:spcPct val="100000"/>
                        </a:lnSpc>
                      </a:pPr>
                      <a:r>
                        <a:rPr sz="1800" spc="-5" dirty="0">
                          <a:solidFill>
                            <a:srgbClr val="000000"/>
                          </a:solidFill>
                        </a:rPr>
                        <a:t>1.69218E-07</a:t>
                      </a:r>
                      <a:endParaRPr sz="180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2245"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</a:pPr>
                      <a:r>
                        <a:rPr sz="1800" spc="-5" dirty="0">
                          <a:solidFill>
                            <a:srgbClr val="000000"/>
                          </a:solidFill>
                        </a:rPr>
                        <a:t>Residual</a:t>
                      </a:r>
                      <a:endParaRPr sz="18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193040" algn="ctr">
                        <a:lnSpc>
                          <a:spcPct val="100000"/>
                        </a:lnSpc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12</a:t>
                      </a:r>
                      <a:endParaRPr sz="18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87960" algn="ctr">
                        <a:lnSpc>
                          <a:spcPct val="100000"/>
                        </a:lnSpc>
                      </a:pPr>
                      <a:r>
                        <a:rPr sz="1800" spc="-5" dirty="0">
                          <a:solidFill>
                            <a:srgbClr val="000000"/>
                          </a:solidFill>
                        </a:rPr>
                        <a:t>9055089.1974</a:t>
                      </a:r>
                      <a:endParaRPr sz="18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205740" algn="ctr">
                        <a:lnSpc>
                          <a:spcPct val="100000"/>
                        </a:lnSpc>
                      </a:pPr>
                      <a:r>
                        <a:rPr sz="1800" spc="-5" dirty="0">
                          <a:solidFill>
                            <a:srgbClr val="000000"/>
                          </a:solidFill>
                        </a:rPr>
                        <a:t>754590.77</a:t>
                      </a:r>
                      <a:endParaRPr sz="18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endParaRPr sz="1800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endParaRPr sz="180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3515"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Total</a:t>
                      </a:r>
                      <a:endParaRPr sz="18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192405" algn="ctr">
                        <a:lnSpc>
                          <a:spcPct val="100000"/>
                        </a:lnSpc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13</a:t>
                      </a:r>
                      <a:endParaRPr sz="180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88595" algn="ctr">
                        <a:lnSpc>
                          <a:spcPct val="100000"/>
                        </a:lnSpc>
                      </a:pPr>
                      <a:r>
                        <a:rPr sz="1800" spc="-5" dirty="0">
                          <a:solidFill>
                            <a:srgbClr val="000000"/>
                          </a:solidFill>
                        </a:rPr>
                        <a:t>95668785.2143</a:t>
                      </a:r>
                      <a:endParaRPr sz="18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endParaRPr sz="1800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endParaRPr sz="1800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endParaRPr sz="1800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5" name="object 2"/>
          <p:cNvGraphicFramePr>
            <a:graphicFrameLocks noGrp="1"/>
          </p:cNvGraphicFramePr>
          <p:nvPr/>
        </p:nvGraphicFramePr>
        <p:xfrm>
          <a:off x="609600" y="3048000"/>
          <a:ext cx="7924800" cy="91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9878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101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0480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1600" i="1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159385" algn="r">
                        <a:lnSpc>
                          <a:spcPct val="100000"/>
                        </a:lnSpc>
                        <a:spcBef>
                          <a:spcPts val="90"/>
                        </a:spcBef>
                      </a:pPr>
                      <a:r>
                        <a:rPr sz="1600" i="1" spc="-5" dirty="0"/>
                        <a:t>Co</a:t>
                      </a:r>
                      <a:r>
                        <a:rPr sz="1600" i="1" dirty="0"/>
                        <a:t>e</a:t>
                      </a:r>
                      <a:r>
                        <a:rPr sz="1600" i="1" spc="-5" dirty="0"/>
                        <a:t>ﬃci</a:t>
                      </a:r>
                      <a:r>
                        <a:rPr sz="1600" i="1" dirty="0"/>
                        <a:t>e</a:t>
                      </a:r>
                      <a:r>
                        <a:rPr sz="1600" i="1" spc="-5" dirty="0"/>
                        <a:t>n</a:t>
                      </a:r>
                      <a:r>
                        <a:rPr sz="1600" i="1" dirty="0"/>
                        <a:t>ts</a:t>
                      </a:r>
                      <a:endParaRPr sz="1600" i="1" dirty="0">
                        <a:latin typeface="Calibri"/>
                        <a:cs typeface="Calibri"/>
                      </a:endParaRPr>
                    </a:p>
                  </a:txBody>
                  <a:tcPr marL="0" marR="0" marT="11430" marB="0"/>
                </a:tc>
                <a:tc>
                  <a:txBody>
                    <a:bodyPr/>
                    <a:lstStyle/>
                    <a:p>
                      <a:pPr marL="140335">
                        <a:lnSpc>
                          <a:spcPct val="100000"/>
                        </a:lnSpc>
                        <a:spcBef>
                          <a:spcPts val="90"/>
                        </a:spcBef>
                      </a:pPr>
                      <a:r>
                        <a:rPr sz="1600" i="1" spc="-5" dirty="0"/>
                        <a:t>Standard</a:t>
                      </a:r>
                      <a:r>
                        <a:rPr sz="1600" i="1" spc="-20" dirty="0"/>
                        <a:t> </a:t>
                      </a:r>
                      <a:r>
                        <a:rPr sz="1600" i="1" spc="-5" dirty="0"/>
                        <a:t>Error</a:t>
                      </a:r>
                      <a:endParaRPr sz="1600" i="1">
                        <a:latin typeface="Calibri"/>
                        <a:cs typeface="Calibri"/>
                      </a:endParaRPr>
                    </a:p>
                  </a:txBody>
                  <a:tcPr marL="0" marR="0" marT="11430" marB="0"/>
                </a:tc>
                <a:tc>
                  <a:txBody>
                    <a:bodyPr/>
                    <a:lstStyle/>
                    <a:p>
                      <a:pPr marL="147955">
                        <a:lnSpc>
                          <a:spcPct val="100000"/>
                        </a:lnSpc>
                        <a:spcBef>
                          <a:spcPts val="90"/>
                        </a:spcBef>
                      </a:pPr>
                      <a:r>
                        <a:rPr sz="1600" i="1" dirty="0"/>
                        <a:t>t</a:t>
                      </a:r>
                      <a:r>
                        <a:rPr sz="1600" i="1" spc="-10" dirty="0"/>
                        <a:t> </a:t>
                      </a:r>
                      <a:r>
                        <a:rPr sz="1600" i="1" spc="-5" dirty="0"/>
                        <a:t>Stat</a:t>
                      </a:r>
                      <a:endParaRPr sz="1600" i="1" dirty="0">
                        <a:latin typeface="Calibri"/>
                        <a:cs typeface="Calibri"/>
                      </a:endParaRPr>
                    </a:p>
                  </a:txBody>
                  <a:tcPr marL="0" marR="0" marT="11430" marB="0"/>
                </a:tc>
                <a:tc>
                  <a:txBody>
                    <a:bodyPr/>
                    <a:lstStyle/>
                    <a:p>
                      <a:pPr marL="140335">
                        <a:lnSpc>
                          <a:spcPct val="100000"/>
                        </a:lnSpc>
                        <a:spcBef>
                          <a:spcPts val="90"/>
                        </a:spcBef>
                      </a:pPr>
                      <a:r>
                        <a:rPr sz="1600" i="1" spc="-5" dirty="0"/>
                        <a:t>P-value</a:t>
                      </a:r>
                      <a:endParaRPr sz="1600" i="1">
                        <a:latin typeface="Calibri"/>
                        <a:cs typeface="Calibri"/>
                      </a:endParaRPr>
                    </a:p>
                  </a:txBody>
                  <a:tcPr marL="0" marR="0" marT="11430" marB="0"/>
                </a:tc>
                <a:tc>
                  <a:txBody>
                    <a:bodyPr/>
                    <a:lstStyle/>
                    <a:p>
                      <a:pPr marL="122555">
                        <a:lnSpc>
                          <a:spcPct val="100000"/>
                        </a:lnSpc>
                        <a:spcBef>
                          <a:spcPts val="90"/>
                        </a:spcBef>
                      </a:pPr>
                      <a:r>
                        <a:rPr sz="1600" i="1" spc="-5" dirty="0"/>
                        <a:t>Lower</a:t>
                      </a:r>
                      <a:r>
                        <a:rPr sz="1600" i="1" spc="-10" dirty="0"/>
                        <a:t> </a:t>
                      </a:r>
                      <a:r>
                        <a:rPr sz="1600" i="1" dirty="0"/>
                        <a:t>95%</a:t>
                      </a:r>
                      <a:endParaRPr sz="1600" i="1">
                        <a:latin typeface="Calibri"/>
                        <a:cs typeface="Calibri"/>
                      </a:endParaRPr>
                    </a:p>
                  </a:txBody>
                  <a:tcPr marL="0" marR="0" marT="11430" marB="0"/>
                </a:tc>
                <a:tc>
                  <a:txBody>
                    <a:bodyPr/>
                    <a:lstStyle/>
                    <a:p>
                      <a:pPr marL="108585">
                        <a:lnSpc>
                          <a:spcPct val="100000"/>
                        </a:lnSpc>
                        <a:spcBef>
                          <a:spcPts val="90"/>
                        </a:spcBef>
                      </a:pPr>
                      <a:r>
                        <a:rPr sz="1600" i="1" spc="-5" dirty="0"/>
                        <a:t>Upper</a:t>
                      </a:r>
                      <a:r>
                        <a:rPr sz="1600" i="1" spc="-15" dirty="0"/>
                        <a:t> </a:t>
                      </a:r>
                      <a:r>
                        <a:rPr sz="1600" i="1" dirty="0"/>
                        <a:t>95%</a:t>
                      </a:r>
                      <a:endParaRPr sz="1600" i="1" dirty="0">
                        <a:latin typeface="Calibri"/>
                        <a:cs typeface="Calibri"/>
                      </a:endParaRPr>
                    </a:p>
                  </a:txBody>
                  <a:tcPr marL="0" marR="0" marT="1143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5580">
                <a:tc>
                  <a:txBody>
                    <a:bodyPr/>
                    <a:lstStyle/>
                    <a:p>
                      <a:pPr marL="25400">
                        <a:lnSpc>
                          <a:spcPct val="100000"/>
                        </a:lnSpc>
                      </a:pPr>
                      <a:r>
                        <a:rPr sz="1600" spc="-5" dirty="0">
                          <a:solidFill>
                            <a:srgbClr val="000000"/>
                          </a:solidFill>
                        </a:rPr>
                        <a:t>Intercept</a:t>
                      </a:r>
                      <a:endParaRPr sz="16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131445" algn="ctr">
                        <a:lnSpc>
                          <a:spcPct val="100000"/>
                        </a:lnSpc>
                      </a:pPr>
                      <a:r>
                        <a:rPr sz="1600" dirty="0">
                          <a:solidFill>
                            <a:srgbClr val="000000"/>
                          </a:solidFill>
                        </a:rPr>
                        <a:t>19198</a:t>
                      </a:r>
                      <a:r>
                        <a:rPr sz="1600" spc="-5" dirty="0">
                          <a:solidFill>
                            <a:srgbClr val="000000"/>
                          </a:solidFill>
                        </a:rPr>
                        <a:t>.</a:t>
                      </a:r>
                      <a:r>
                        <a:rPr sz="1600" dirty="0">
                          <a:solidFill>
                            <a:srgbClr val="000000"/>
                          </a:solidFill>
                        </a:rPr>
                        <a:t>3224</a:t>
                      </a:r>
                      <a:endParaRPr sz="16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44780" algn="ctr">
                        <a:lnSpc>
                          <a:spcPct val="100000"/>
                        </a:lnSpc>
                      </a:pPr>
                      <a:r>
                        <a:rPr sz="1600" spc="-5" dirty="0">
                          <a:solidFill>
                            <a:srgbClr val="000000"/>
                          </a:solidFill>
                        </a:rPr>
                        <a:t>524.9047</a:t>
                      </a:r>
                      <a:endParaRPr sz="16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40335" algn="ctr">
                        <a:lnSpc>
                          <a:spcPct val="100000"/>
                        </a:lnSpc>
                      </a:pPr>
                      <a:r>
                        <a:rPr sz="1600" spc="-5" dirty="0">
                          <a:solidFill>
                            <a:srgbClr val="000000"/>
                          </a:solidFill>
                        </a:rPr>
                        <a:t>36.5749</a:t>
                      </a:r>
                      <a:endParaRPr sz="16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32080" algn="ctr">
                        <a:lnSpc>
                          <a:spcPct val="100000"/>
                        </a:lnSpc>
                      </a:pPr>
                      <a:r>
                        <a:rPr sz="1600" spc="-5" dirty="0">
                          <a:solidFill>
                            <a:srgbClr val="000000"/>
                          </a:solidFill>
                        </a:rPr>
                        <a:t>1.12E-13</a:t>
                      </a:r>
                      <a:endParaRPr sz="16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58419" algn="ctr">
                        <a:lnSpc>
                          <a:spcPct val="100000"/>
                        </a:lnSpc>
                      </a:pPr>
                      <a:r>
                        <a:rPr sz="1600" dirty="0">
                          <a:solidFill>
                            <a:srgbClr val="000000"/>
                          </a:solidFill>
                        </a:rPr>
                        <a:t>18054</a:t>
                      </a:r>
                      <a:r>
                        <a:rPr sz="1600" spc="-5" dirty="0">
                          <a:solidFill>
                            <a:srgbClr val="000000"/>
                          </a:solidFill>
                        </a:rPr>
                        <a:t>.</a:t>
                      </a:r>
                      <a:r>
                        <a:rPr sz="1600" dirty="0">
                          <a:solidFill>
                            <a:srgbClr val="000000"/>
                          </a:solidFill>
                        </a:rPr>
                        <a:t>65333</a:t>
                      </a:r>
                      <a:endParaRPr sz="16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4445" algn="ctr">
                        <a:lnSpc>
                          <a:spcPct val="100000"/>
                        </a:lnSpc>
                      </a:pPr>
                      <a:r>
                        <a:rPr sz="1600" dirty="0">
                          <a:solidFill>
                            <a:srgbClr val="000000"/>
                          </a:solidFill>
                        </a:rPr>
                        <a:t>20341</a:t>
                      </a:r>
                      <a:r>
                        <a:rPr sz="1600" spc="-5" dirty="0">
                          <a:solidFill>
                            <a:srgbClr val="000000"/>
                          </a:solidFill>
                        </a:rPr>
                        <a:t>.</a:t>
                      </a:r>
                      <a:r>
                        <a:rPr sz="1600" dirty="0">
                          <a:solidFill>
                            <a:srgbClr val="000000"/>
                          </a:solidFill>
                        </a:rPr>
                        <a:t>99141</a:t>
                      </a:r>
                      <a:endParaRPr sz="16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25400">
                        <a:lnSpc>
                          <a:spcPct val="100000"/>
                        </a:lnSpc>
                      </a:pPr>
                      <a:r>
                        <a:rPr sz="1600" spc="-5" dirty="0">
                          <a:solidFill>
                            <a:srgbClr val="000000"/>
                          </a:solidFill>
                        </a:rPr>
                        <a:t>Age</a:t>
                      </a:r>
                      <a:r>
                        <a:rPr sz="1600" spc="-1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1600" spc="-5" dirty="0">
                          <a:solidFill>
                            <a:srgbClr val="000000"/>
                          </a:solidFill>
                        </a:rPr>
                        <a:t>(Years)</a:t>
                      </a:r>
                      <a:endParaRPr sz="16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202565" algn="ctr">
                        <a:lnSpc>
                          <a:spcPct val="100000"/>
                        </a:lnSpc>
                      </a:pPr>
                      <a:endParaRPr sz="16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45415" algn="ctr">
                        <a:lnSpc>
                          <a:spcPct val="100000"/>
                        </a:lnSpc>
                      </a:pPr>
                      <a:endParaRPr sz="16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93345" algn="ctr">
                        <a:lnSpc>
                          <a:spcPct val="100000"/>
                        </a:lnSpc>
                      </a:pPr>
                      <a:r>
                        <a:rPr lang="en-US" sz="1600" spc="-5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sz="1600" spc="-5" dirty="0">
                          <a:solidFill>
                            <a:srgbClr val="000000"/>
                          </a:solidFill>
                        </a:rPr>
                        <a:t>10.7137</a:t>
                      </a:r>
                      <a:endParaRPr sz="16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32715" algn="ctr">
                        <a:lnSpc>
                          <a:spcPct val="100000"/>
                        </a:lnSpc>
                      </a:pPr>
                      <a:r>
                        <a:rPr sz="1600" spc="-5" dirty="0">
                          <a:solidFill>
                            <a:srgbClr val="000000"/>
                          </a:solidFill>
                        </a:rPr>
                        <a:t>1.69E-07</a:t>
                      </a:r>
                      <a:endParaRPr sz="16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58419" algn="ctr">
                        <a:lnSpc>
                          <a:spcPct val="100000"/>
                        </a:lnSpc>
                      </a:pPr>
                      <a:r>
                        <a:rPr lang="en-US" sz="1600" spc="-5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sz="1600" dirty="0">
                          <a:solidFill>
                            <a:srgbClr val="000000"/>
                          </a:solidFill>
                        </a:rPr>
                        <a:t>1699</a:t>
                      </a:r>
                      <a:r>
                        <a:rPr sz="1600" spc="-5" dirty="0">
                          <a:solidFill>
                            <a:srgbClr val="000000"/>
                          </a:solidFill>
                        </a:rPr>
                        <a:t>.</a:t>
                      </a:r>
                      <a:r>
                        <a:rPr sz="1600" dirty="0">
                          <a:solidFill>
                            <a:srgbClr val="000000"/>
                          </a:solidFill>
                        </a:rPr>
                        <a:t>432551</a:t>
                      </a:r>
                      <a:endParaRPr sz="16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3810" algn="ctr">
                        <a:lnSpc>
                          <a:spcPct val="100000"/>
                        </a:lnSpc>
                      </a:pPr>
                      <a:r>
                        <a:rPr lang="en-US" sz="1600" spc="-5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sz="1600" dirty="0">
                          <a:solidFill>
                            <a:srgbClr val="000000"/>
                          </a:solidFill>
                        </a:rPr>
                        <a:t>1125</a:t>
                      </a:r>
                      <a:r>
                        <a:rPr sz="1600" spc="-5" dirty="0">
                          <a:solidFill>
                            <a:srgbClr val="000000"/>
                          </a:solidFill>
                        </a:rPr>
                        <a:t>.</a:t>
                      </a:r>
                      <a:r>
                        <a:rPr sz="1600" dirty="0">
                          <a:solidFill>
                            <a:srgbClr val="000000"/>
                          </a:solidFill>
                        </a:rPr>
                        <a:t>027975</a:t>
                      </a:r>
                      <a:endParaRPr sz="16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90818" name="Object 2"/>
          <p:cNvGraphicFramePr>
            <a:graphicFrameLocks noChangeAspect="1"/>
          </p:cNvGraphicFramePr>
          <p:nvPr/>
        </p:nvGraphicFramePr>
        <p:xfrm>
          <a:off x="1635154" y="3615655"/>
          <a:ext cx="1104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4840" imgH="304560" progId="Equation.DSMT4">
                  <p:embed/>
                </p:oleObj>
              </mc:Choice>
              <mc:Fallback>
                <p:oleObj name="Equation" r:id="rId2" imgW="1104840" imgH="304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54" y="3615655"/>
                        <a:ext cx="1104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19" name="Object 3"/>
          <p:cNvGraphicFramePr>
            <a:graphicFrameLocks noChangeAspect="1"/>
          </p:cNvGraphicFramePr>
          <p:nvPr/>
        </p:nvGraphicFramePr>
        <p:xfrm>
          <a:off x="2060575" y="4343400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" imgH="330120" progId="Equation.DSMT4">
                  <p:embed/>
                </p:oleObj>
              </mc:Choice>
              <mc:Fallback>
                <p:oleObj name="Equation" r:id="rId4" imgW="228600" imgH="3301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575" y="4343400"/>
                        <a:ext cx="22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20" name="Object 4"/>
          <p:cNvGraphicFramePr>
            <a:graphicFrameLocks noChangeAspect="1"/>
          </p:cNvGraphicFramePr>
          <p:nvPr/>
        </p:nvGraphicFramePr>
        <p:xfrm>
          <a:off x="2057400" y="3996655"/>
          <a:ext cx="24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00" imgH="380880" progId="Equation.DSMT4">
                  <p:embed/>
                </p:oleObj>
              </mc:Choice>
              <mc:Fallback>
                <p:oleObj name="Equation" r:id="rId6" imgW="24120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996655"/>
                        <a:ext cx="241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21" name="Object 5"/>
          <p:cNvGraphicFramePr>
            <a:graphicFrameLocks noChangeAspect="1"/>
          </p:cNvGraphicFramePr>
          <p:nvPr/>
        </p:nvGraphicFramePr>
        <p:xfrm>
          <a:off x="3470275" y="4314825"/>
          <a:ext cx="279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9360" imgH="368280" progId="Equation.DSMT4">
                  <p:embed/>
                </p:oleObj>
              </mc:Choice>
              <mc:Fallback>
                <p:oleObj name="Equation" r:id="rId8" imgW="279360" imgH="368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0275" y="4314825"/>
                        <a:ext cx="279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22" name="Object 6"/>
          <p:cNvGraphicFramePr>
            <a:graphicFrameLocks noChangeAspect="1"/>
          </p:cNvGraphicFramePr>
          <p:nvPr/>
        </p:nvGraphicFramePr>
        <p:xfrm>
          <a:off x="3492500" y="3987567"/>
          <a:ext cx="24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1200" imgH="380880" progId="Equation.DSMT4">
                  <p:embed/>
                </p:oleObj>
              </mc:Choice>
              <mc:Fallback>
                <p:oleObj name="Equation" r:id="rId10" imgW="24120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987567"/>
                        <a:ext cx="241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23" name="Object 7"/>
          <p:cNvGraphicFramePr>
            <a:graphicFrameLocks noChangeAspect="1"/>
          </p:cNvGraphicFramePr>
          <p:nvPr/>
        </p:nvGraphicFramePr>
        <p:xfrm>
          <a:off x="3140978" y="3607266"/>
          <a:ext cx="889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88840" imgH="304560" progId="Equation.DSMT4">
                  <p:embed/>
                </p:oleObj>
              </mc:Choice>
              <mc:Fallback>
                <p:oleObj name="Equation" r:id="rId12" imgW="88884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978" y="3607266"/>
                        <a:ext cx="889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3.2.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7A0476ED-3419-48BA-87BA-D9363974B4B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18796207"/>
              </p:ext>
            </p:extLst>
          </p:nvPr>
        </p:nvGraphicFramePr>
        <p:xfrm>
          <a:off x="628650" y="1295400"/>
          <a:ext cx="7886701" cy="4495801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35124">
                  <a:extLst>
                    <a:ext uri="{9D8B030D-6E8A-4147-A177-3AD203B41FA5}">
                      <a16:colId xmlns:a16="http://schemas.microsoft.com/office/drawing/2014/main" val="280895055"/>
                    </a:ext>
                  </a:extLst>
                </a:gridCol>
                <a:gridCol w="1039026">
                  <a:extLst>
                    <a:ext uri="{9D8B030D-6E8A-4147-A177-3AD203B41FA5}">
                      <a16:colId xmlns:a16="http://schemas.microsoft.com/office/drawing/2014/main" val="3384422954"/>
                    </a:ext>
                  </a:extLst>
                </a:gridCol>
                <a:gridCol w="902963">
                  <a:extLst>
                    <a:ext uri="{9D8B030D-6E8A-4147-A177-3AD203B41FA5}">
                      <a16:colId xmlns:a16="http://schemas.microsoft.com/office/drawing/2014/main" val="3174550749"/>
                    </a:ext>
                  </a:extLst>
                </a:gridCol>
                <a:gridCol w="841116">
                  <a:extLst>
                    <a:ext uri="{9D8B030D-6E8A-4147-A177-3AD203B41FA5}">
                      <a16:colId xmlns:a16="http://schemas.microsoft.com/office/drawing/2014/main" val="3587846586"/>
                    </a:ext>
                  </a:extLst>
                </a:gridCol>
                <a:gridCol w="804008">
                  <a:extLst>
                    <a:ext uri="{9D8B030D-6E8A-4147-A177-3AD203B41FA5}">
                      <a16:colId xmlns:a16="http://schemas.microsoft.com/office/drawing/2014/main" val="628776964"/>
                    </a:ext>
                  </a:extLst>
                </a:gridCol>
                <a:gridCol w="841116">
                  <a:extLst>
                    <a:ext uri="{9D8B030D-6E8A-4147-A177-3AD203B41FA5}">
                      <a16:colId xmlns:a16="http://schemas.microsoft.com/office/drawing/2014/main" val="2636196816"/>
                    </a:ext>
                  </a:extLst>
                </a:gridCol>
                <a:gridCol w="841116">
                  <a:extLst>
                    <a:ext uri="{9D8B030D-6E8A-4147-A177-3AD203B41FA5}">
                      <a16:colId xmlns:a16="http://schemas.microsoft.com/office/drawing/2014/main" val="968760860"/>
                    </a:ext>
                  </a:extLst>
                </a:gridCol>
                <a:gridCol w="841116">
                  <a:extLst>
                    <a:ext uri="{9D8B030D-6E8A-4147-A177-3AD203B41FA5}">
                      <a16:colId xmlns:a16="http://schemas.microsoft.com/office/drawing/2014/main" val="871222606"/>
                    </a:ext>
                  </a:extLst>
                </a:gridCol>
                <a:gridCol w="841116">
                  <a:extLst>
                    <a:ext uri="{9D8B030D-6E8A-4147-A177-3AD203B41FA5}">
                      <a16:colId xmlns:a16="http://schemas.microsoft.com/office/drawing/2014/main" val="3991364170"/>
                    </a:ext>
                  </a:extLst>
                </a:gridCol>
              </a:tblGrid>
              <a:tr h="263169"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Regression Statistics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1567536814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Multiple R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0.95149860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1044311452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R Square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0.905349596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2971628636"/>
                  </a:ext>
                </a:extLst>
              </a:tr>
              <a:tr h="493441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Adjusted R Square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0.897462062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3942300836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Standard Error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868.671840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1653373622"/>
                  </a:ext>
                </a:extLst>
              </a:tr>
              <a:tr h="274134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Observations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4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836631541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2615944669"/>
                  </a:ext>
                </a:extLst>
              </a:tr>
              <a:tr h="274134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ANOVA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1496798805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 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df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SS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MS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F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Significance F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4045413114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Regression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86613696.02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86613696.02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14.7823428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.69218E-07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3807459116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Residual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12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9055089.197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754590.7664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715485108"/>
                  </a:ext>
                </a:extLst>
              </a:tr>
              <a:tr h="274134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Total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3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95668785.21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 dirty="0">
                          <a:effectLst/>
                        </a:rPr>
                        <a:t> 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 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 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2343170819"/>
                  </a:ext>
                </a:extLst>
              </a:tr>
              <a:tr h="274134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523946738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 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Coefficients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Standard Error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effectLst/>
                        </a:rPr>
                        <a:t>t Stat</a:t>
                      </a:r>
                      <a:endParaRPr lang="en-US" sz="1000" b="0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P-value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Lower 95%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Upper 95%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Lower 95.0%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Upper 95.0%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3695761648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Intercept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19198.32237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524.9046752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36.57487402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.1184E-13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8054.65333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20341.99141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8054.65333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20341.99141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2678420108"/>
                  </a:ext>
                </a:extLst>
              </a:tr>
              <a:tr h="274134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Age (Years)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-1412.230263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  <a:highlight>
                            <a:srgbClr val="FFFF00"/>
                          </a:highlight>
                        </a:rPr>
                        <a:t>131.8159523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-10.71365217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.69218E-07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  <a:highlight>
                            <a:srgbClr val="FFFF00"/>
                          </a:highlight>
                        </a:rPr>
                        <a:t>-1699.432551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  <a:highlight>
                            <a:srgbClr val="FFFF00"/>
                          </a:highlight>
                        </a:rPr>
                        <a:t>-1125.027975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  <a:highlight>
                            <a:srgbClr val="FFFF00"/>
                          </a:highlight>
                        </a:rPr>
                        <a:t>-1699.432551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  <a:highlight>
                            <a:srgbClr val="FFFF00"/>
                          </a:highlight>
                        </a:rPr>
                        <a:t>-1125.027975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187542403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5522021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3.2.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99% confidence interval for</a:t>
            </a:r>
            <a:r>
              <a:rPr lang="en-US" i="1" dirty="0"/>
              <a:t>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  <a:sym typeface="Symbol"/>
              </a:rPr>
              <a:t>β</a:t>
            </a:r>
            <a:r>
              <a:rPr lang="en-US" baseline="-25000" dirty="0">
                <a:sym typeface="Symbol"/>
              </a:rPr>
              <a:t>1 </a:t>
            </a:r>
            <a:r>
              <a:rPr lang="en-US" dirty="0"/>
              <a:t>using the model described in Example 13.2.1.</a:t>
            </a:r>
          </a:p>
          <a:p>
            <a:endParaRPr lang="en-US" dirty="0"/>
          </a:p>
        </p:txBody>
      </p:sp>
      <p:grpSp>
        <p:nvGrpSpPr>
          <p:cNvPr id="21" name="SMARTInkShape-Group175">
            <a:extLst>
              <a:ext uri="{FF2B5EF4-FFF2-40B4-BE49-F238E27FC236}">
                <a16:creationId xmlns:a16="http://schemas.microsoft.com/office/drawing/2014/main" id="{A4AC6014-536A-725C-FA81-AF5E68384CB3}"/>
              </a:ext>
            </a:extLst>
          </p:cNvPr>
          <p:cNvGrpSpPr/>
          <p:nvPr/>
        </p:nvGrpSpPr>
        <p:grpSpPr>
          <a:xfrm>
            <a:off x="5029655" y="1994875"/>
            <a:ext cx="3352346" cy="1633394"/>
            <a:chOff x="5029655" y="1994875"/>
            <a:chExt cx="3352346" cy="1633394"/>
          </a:xfrm>
        </p:grpSpPr>
        <p:sp>
          <p:nvSpPr>
            <p:cNvPr id="4" name="SMARTInkShape-937">
              <a:extLst>
                <a:ext uri="{FF2B5EF4-FFF2-40B4-BE49-F238E27FC236}">
                  <a16:creationId xmlns:a16="http://schemas.microsoft.com/office/drawing/2014/main" id="{1EB6A856-ED58-A1A0-2D78-96B05903457A}"/>
                </a:ext>
              </a:extLst>
            </p:cNvPr>
            <p:cNvSpPr/>
            <p:nvPr>
              <p:custDataLst>
                <p:tags r:id="rId100"/>
              </p:custDataLst>
            </p:nvPr>
          </p:nvSpPr>
          <p:spPr>
            <a:xfrm>
              <a:off x="5029655" y="2793425"/>
              <a:ext cx="237671" cy="233273"/>
            </a:xfrm>
            <a:custGeom>
              <a:avLst/>
              <a:gdLst/>
              <a:ahLst/>
              <a:cxnLst/>
              <a:rect l="0" t="0" r="0" b="0"/>
              <a:pathLst>
                <a:path w="237671" h="233273">
                  <a:moveTo>
                    <a:pt x="94795" y="54550"/>
                  </a:moveTo>
                  <a:lnTo>
                    <a:pt x="94795" y="54550"/>
                  </a:lnTo>
                  <a:lnTo>
                    <a:pt x="94795" y="45417"/>
                  </a:lnTo>
                  <a:lnTo>
                    <a:pt x="81538" y="58317"/>
                  </a:lnTo>
                  <a:lnTo>
                    <a:pt x="62997" y="98285"/>
                  </a:lnTo>
                  <a:lnTo>
                    <a:pt x="42731" y="139467"/>
                  </a:lnTo>
                  <a:lnTo>
                    <a:pt x="21167" y="185546"/>
                  </a:lnTo>
                  <a:lnTo>
                    <a:pt x="7310" y="224121"/>
                  </a:lnTo>
                  <a:lnTo>
                    <a:pt x="1079" y="233272"/>
                  </a:lnTo>
                  <a:lnTo>
                    <a:pt x="568" y="231907"/>
                  </a:lnTo>
                  <a:lnTo>
                    <a:pt x="0" y="224744"/>
                  </a:lnTo>
                  <a:lnTo>
                    <a:pt x="6181" y="185575"/>
                  </a:lnTo>
                  <a:lnTo>
                    <a:pt x="7786" y="154058"/>
                  </a:lnTo>
                  <a:lnTo>
                    <a:pt x="11321" y="121706"/>
                  </a:lnTo>
                  <a:lnTo>
                    <a:pt x="16439" y="82209"/>
                  </a:lnTo>
                  <a:lnTo>
                    <a:pt x="23225" y="44844"/>
                  </a:lnTo>
                  <a:lnTo>
                    <a:pt x="34757" y="15552"/>
                  </a:lnTo>
                  <a:lnTo>
                    <a:pt x="40948" y="6173"/>
                  </a:lnTo>
                  <a:lnTo>
                    <a:pt x="45139" y="3249"/>
                  </a:lnTo>
                  <a:lnTo>
                    <a:pt x="55440" y="0"/>
                  </a:lnTo>
                  <a:lnTo>
                    <a:pt x="60091" y="191"/>
                  </a:lnTo>
                  <a:lnTo>
                    <a:pt x="68082" y="3227"/>
                  </a:lnTo>
                  <a:lnTo>
                    <a:pt x="95986" y="29007"/>
                  </a:lnTo>
                  <a:lnTo>
                    <a:pt x="122978" y="59030"/>
                  </a:lnTo>
                  <a:lnTo>
                    <a:pt x="164259" y="90221"/>
                  </a:lnTo>
                  <a:lnTo>
                    <a:pt x="208405" y="107147"/>
                  </a:lnTo>
                  <a:lnTo>
                    <a:pt x="237670" y="1117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SMARTInkShape-938">
              <a:extLst>
                <a:ext uri="{FF2B5EF4-FFF2-40B4-BE49-F238E27FC236}">
                  <a16:creationId xmlns:a16="http://schemas.microsoft.com/office/drawing/2014/main" id="{79DAB686-C451-2BF9-4013-D059541CDEE1}"/>
                </a:ext>
              </a:extLst>
            </p:cNvPr>
            <p:cNvSpPr/>
            <p:nvPr>
              <p:custDataLst>
                <p:tags r:id="rId101"/>
              </p:custDataLst>
            </p:nvPr>
          </p:nvSpPr>
          <p:spPr>
            <a:xfrm>
              <a:off x="5143500" y="2873210"/>
              <a:ext cx="190501" cy="631991"/>
            </a:xfrm>
            <a:custGeom>
              <a:avLst/>
              <a:gdLst/>
              <a:ahLst/>
              <a:cxnLst/>
              <a:rect l="0" t="0" r="0" b="0"/>
              <a:pathLst>
                <a:path w="190501" h="631991">
                  <a:moveTo>
                    <a:pt x="0" y="22390"/>
                  </a:moveTo>
                  <a:lnTo>
                    <a:pt x="0" y="22390"/>
                  </a:lnTo>
                  <a:lnTo>
                    <a:pt x="0" y="9132"/>
                  </a:lnTo>
                  <a:lnTo>
                    <a:pt x="2822" y="3093"/>
                  </a:lnTo>
                  <a:lnTo>
                    <a:pt x="5056" y="0"/>
                  </a:lnTo>
                  <a:lnTo>
                    <a:pt x="7604" y="55"/>
                  </a:lnTo>
                  <a:lnTo>
                    <a:pt x="13257" y="5761"/>
                  </a:lnTo>
                  <a:lnTo>
                    <a:pt x="25510" y="47366"/>
                  </a:lnTo>
                  <a:lnTo>
                    <a:pt x="38122" y="93999"/>
                  </a:lnTo>
                  <a:lnTo>
                    <a:pt x="50454" y="138152"/>
                  </a:lnTo>
                  <a:lnTo>
                    <a:pt x="67513" y="184748"/>
                  </a:lnTo>
                  <a:lnTo>
                    <a:pt x="83150" y="232068"/>
                  </a:lnTo>
                  <a:lnTo>
                    <a:pt x="97310" y="279603"/>
                  </a:lnTo>
                  <a:lnTo>
                    <a:pt x="117732" y="324379"/>
                  </a:lnTo>
                  <a:lnTo>
                    <a:pt x="138247" y="364457"/>
                  </a:lnTo>
                  <a:lnTo>
                    <a:pt x="151028" y="403143"/>
                  </a:lnTo>
                  <a:lnTo>
                    <a:pt x="164828" y="449084"/>
                  </a:lnTo>
                  <a:lnTo>
                    <a:pt x="177747" y="488734"/>
                  </a:lnTo>
                  <a:lnTo>
                    <a:pt x="187668" y="532784"/>
                  </a:lnTo>
                  <a:lnTo>
                    <a:pt x="189661" y="570845"/>
                  </a:lnTo>
                  <a:lnTo>
                    <a:pt x="190500" y="63199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SMARTInkShape-939">
              <a:extLst>
                <a:ext uri="{FF2B5EF4-FFF2-40B4-BE49-F238E27FC236}">
                  <a16:creationId xmlns:a16="http://schemas.microsoft.com/office/drawing/2014/main" id="{BB1BB507-3931-3AF4-7378-E13E950E4D4D}"/>
                </a:ext>
              </a:extLst>
            </p:cNvPr>
            <p:cNvSpPr/>
            <p:nvPr>
              <p:custDataLst>
                <p:tags r:id="rId102"/>
              </p:custDataLst>
            </p:nvPr>
          </p:nvSpPr>
          <p:spPr>
            <a:xfrm>
              <a:off x="8162925" y="2390775"/>
              <a:ext cx="219076" cy="95251"/>
            </a:xfrm>
            <a:custGeom>
              <a:avLst/>
              <a:gdLst/>
              <a:ahLst/>
              <a:cxnLst/>
              <a:rect l="0" t="0" r="0" b="0"/>
              <a:pathLst>
                <a:path w="219076" h="95251">
                  <a:moveTo>
                    <a:pt x="0" y="95250"/>
                  </a:moveTo>
                  <a:lnTo>
                    <a:pt x="0" y="95250"/>
                  </a:lnTo>
                  <a:lnTo>
                    <a:pt x="40097" y="71399"/>
                  </a:lnTo>
                  <a:lnTo>
                    <a:pt x="85988" y="41061"/>
                  </a:lnTo>
                  <a:lnTo>
                    <a:pt x="128667" y="19858"/>
                  </a:lnTo>
                  <a:lnTo>
                    <a:pt x="21907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SMARTInkShape-940">
              <a:extLst>
                <a:ext uri="{FF2B5EF4-FFF2-40B4-BE49-F238E27FC236}">
                  <a16:creationId xmlns:a16="http://schemas.microsoft.com/office/drawing/2014/main" id="{984C0859-ACF0-7C73-FCB0-1EF04240E906}"/>
                </a:ext>
              </a:extLst>
            </p:cNvPr>
            <p:cNvSpPr/>
            <p:nvPr>
              <p:custDataLst>
                <p:tags r:id="rId103"/>
              </p:custDataLst>
            </p:nvPr>
          </p:nvSpPr>
          <p:spPr>
            <a:xfrm>
              <a:off x="8109300" y="2463007"/>
              <a:ext cx="116011" cy="232569"/>
            </a:xfrm>
            <a:custGeom>
              <a:avLst/>
              <a:gdLst/>
              <a:ahLst/>
              <a:cxnLst/>
              <a:rect l="0" t="0" r="0" b="0"/>
              <a:pathLst>
                <a:path w="116011" h="232569">
                  <a:moveTo>
                    <a:pt x="15525" y="70643"/>
                  </a:moveTo>
                  <a:lnTo>
                    <a:pt x="15525" y="70643"/>
                  </a:lnTo>
                  <a:lnTo>
                    <a:pt x="45184" y="49184"/>
                  </a:lnTo>
                  <a:lnTo>
                    <a:pt x="49873" y="42408"/>
                  </a:lnTo>
                  <a:lnTo>
                    <a:pt x="62121" y="8039"/>
                  </a:lnTo>
                  <a:lnTo>
                    <a:pt x="62693" y="1191"/>
                  </a:lnTo>
                  <a:lnTo>
                    <a:pt x="61787" y="0"/>
                  </a:lnTo>
                  <a:lnTo>
                    <a:pt x="60125" y="264"/>
                  </a:lnTo>
                  <a:lnTo>
                    <a:pt x="27491" y="22065"/>
                  </a:lnTo>
                  <a:lnTo>
                    <a:pt x="8957" y="39551"/>
                  </a:lnTo>
                  <a:lnTo>
                    <a:pt x="2023" y="51885"/>
                  </a:lnTo>
                  <a:lnTo>
                    <a:pt x="173" y="58138"/>
                  </a:lnTo>
                  <a:lnTo>
                    <a:pt x="0" y="63365"/>
                  </a:lnTo>
                  <a:lnTo>
                    <a:pt x="4809" y="76835"/>
                  </a:lnTo>
                  <a:lnTo>
                    <a:pt x="10056" y="87859"/>
                  </a:lnTo>
                  <a:lnTo>
                    <a:pt x="21562" y="96992"/>
                  </a:lnTo>
                  <a:lnTo>
                    <a:pt x="63945" y="122404"/>
                  </a:lnTo>
                  <a:lnTo>
                    <a:pt x="105823" y="153320"/>
                  </a:lnTo>
                  <a:lnTo>
                    <a:pt x="113866" y="165949"/>
                  </a:lnTo>
                  <a:lnTo>
                    <a:pt x="116010" y="172281"/>
                  </a:lnTo>
                  <a:lnTo>
                    <a:pt x="115572" y="184959"/>
                  </a:lnTo>
                  <a:lnTo>
                    <a:pt x="113972" y="191304"/>
                  </a:lnTo>
                  <a:lnTo>
                    <a:pt x="103730" y="203998"/>
                  </a:lnTo>
                  <a:lnTo>
                    <a:pt x="77431" y="227081"/>
                  </a:lnTo>
                  <a:lnTo>
                    <a:pt x="70203" y="230129"/>
                  </a:lnTo>
                  <a:lnTo>
                    <a:pt x="25050" y="23256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SMARTInkShape-941">
              <a:extLst>
                <a:ext uri="{FF2B5EF4-FFF2-40B4-BE49-F238E27FC236}">
                  <a16:creationId xmlns:a16="http://schemas.microsoft.com/office/drawing/2014/main" id="{74ECFD00-47B2-F493-B58A-D740352CBC00}"/>
                </a:ext>
              </a:extLst>
            </p:cNvPr>
            <p:cNvSpPr/>
            <p:nvPr>
              <p:custDataLst>
                <p:tags r:id="rId104"/>
              </p:custDataLst>
            </p:nvPr>
          </p:nvSpPr>
          <p:spPr>
            <a:xfrm>
              <a:off x="7945836" y="2534179"/>
              <a:ext cx="89901" cy="129836"/>
            </a:xfrm>
            <a:custGeom>
              <a:avLst/>
              <a:gdLst/>
              <a:ahLst/>
              <a:cxnLst/>
              <a:rect l="0" t="0" r="0" b="0"/>
              <a:pathLst>
                <a:path w="89901" h="129836">
                  <a:moveTo>
                    <a:pt x="36114" y="37571"/>
                  </a:moveTo>
                  <a:lnTo>
                    <a:pt x="36114" y="37571"/>
                  </a:lnTo>
                  <a:lnTo>
                    <a:pt x="49371" y="37571"/>
                  </a:lnTo>
                  <a:lnTo>
                    <a:pt x="51302" y="35454"/>
                  </a:lnTo>
                  <a:lnTo>
                    <a:pt x="54656" y="21169"/>
                  </a:lnTo>
                  <a:lnTo>
                    <a:pt x="55013" y="14249"/>
                  </a:lnTo>
                  <a:lnTo>
                    <a:pt x="52274" y="8508"/>
                  </a:lnTo>
                  <a:lnTo>
                    <a:pt x="46950" y="1256"/>
                  </a:lnTo>
                  <a:lnTo>
                    <a:pt x="43400" y="265"/>
                  </a:lnTo>
                  <a:lnTo>
                    <a:pt x="40970" y="0"/>
                  </a:lnTo>
                  <a:lnTo>
                    <a:pt x="27440" y="4684"/>
                  </a:lnTo>
                  <a:lnTo>
                    <a:pt x="18854" y="15546"/>
                  </a:lnTo>
                  <a:lnTo>
                    <a:pt x="4717" y="48390"/>
                  </a:lnTo>
                  <a:lnTo>
                    <a:pt x="0" y="76055"/>
                  </a:lnTo>
                  <a:lnTo>
                    <a:pt x="3659" y="104360"/>
                  </a:lnTo>
                  <a:lnTo>
                    <a:pt x="11459" y="117702"/>
                  </a:lnTo>
                  <a:lnTo>
                    <a:pt x="16502" y="122742"/>
                  </a:lnTo>
                  <a:lnTo>
                    <a:pt x="27751" y="128341"/>
                  </a:lnTo>
                  <a:lnTo>
                    <a:pt x="33713" y="129835"/>
                  </a:lnTo>
                  <a:lnTo>
                    <a:pt x="39805" y="128713"/>
                  </a:lnTo>
                  <a:lnTo>
                    <a:pt x="57433" y="118081"/>
                  </a:lnTo>
                  <a:lnTo>
                    <a:pt x="66051" y="111100"/>
                  </a:lnTo>
                  <a:lnTo>
                    <a:pt x="81908" y="86051"/>
                  </a:lnTo>
                  <a:lnTo>
                    <a:pt x="89900" y="56874"/>
                  </a:lnTo>
                  <a:lnTo>
                    <a:pt x="88946" y="40506"/>
                  </a:lnTo>
                  <a:lnTo>
                    <a:pt x="84995" y="27234"/>
                  </a:lnTo>
                  <a:lnTo>
                    <a:pt x="79711" y="17807"/>
                  </a:lnTo>
                  <a:lnTo>
                    <a:pt x="64689" y="899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SMARTInkShape-942">
              <a:extLst>
                <a:ext uri="{FF2B5EF4-FFF2-40B4-BE49-F238E27FC236}">
                  <a16:creationId xmlns:a16="http://schemas.microsoft.com/office/drawing/2014/main" id="{2F26A14D-6085-F34F-763B-EBCA1A1A2C78}"/>
                </a:ext>
              </a:extLst>
            </p:cNvPr>
            <p:cNvSpPr/>
            <p:nvPr>
              <p:custDataLst>
                <p:tags r:id="rId105"/>
              </p:custDataLst>
            </p:nvPr>
          </p:nvSpPr>
          <p:spPr>
            <a:xfrm>
              <a:off x="7812528" y="2519282"/>
              <a:ext cx="64648" cy="160303"/>
            </a:xfrm>
            <a:custGeom>
              <a:avLst/>
              <a:gdLst/>
              <a:ahLst/>
              <a:cxnLst/>
              <a:rect l="0" t="0" r="0" b="0"/>
              <a:pathLst>
                <a:path w="64648" h="160303">
                  <a:moveTo>
                    <a:pt x="64647" y="42943"/>
                  </a:moveTo>
                  <a:lnTo>
                    <a:pt x="64647" y="42943"/>
                  </a:lnTo>
                  <a:lnTo>
                    <a:pt x="64647" y="14529"/>
                  </a:lnTo>
                  <a:lnTo>
                    <a:pt x="51463" y="24751"/>
                  </a:lnTo>
                  <a:lnTo>
                    <a:pt x="46333" y="27639"/>
                  </a:lnTo>
                  <a:lnTo>
                    <a:pt x="28999" y="46875"/>
                  </a:lnTo>
                  <a:lnTo>
                    <a:pt x="11784" y="82878"/>
                  </a:lnTo>
                  <a:lnTo>
                    <a:pt x="0" y="126859"/>
                  </a:lnTo>
                  <a:lnTo>
                    <a:pt x="1696" y="138800"/>
                  </a:lnTo>
                  <a:lnTo>
                    <a:pt x="3630" y="144948"/>
                  </a:lnTo>
                  <a:lnTo>
                    <a:pt x="8094" y="150104"/>
                  </a:lnTo>
                  <a:lnTo>
                    <a:pt x="21520" y="158656"/>
                  </a:lnTo>
                  <a:lnTo>
                    <a:pt x="28487" y="160302"/>
                  </a:lnTo>
                  <a:lnTo>
                    <a:pt x="41873" y="159308"/>
                  </a:lnTo>
                  <a:lnTo>
                    <a:pt x="47348" y="155445"/>
                  </a:lnTo>
                  <a:lnTo>
                    <a:pt x="56253" y="142686"/>
                  </a:lnTo>
                  <a:lnTo>
                    <a:pt x="62989" y="96590"/>
                  </a:lnTo>
                  <a:lnTo>
                    <a:pt x="64428" y="56854"/>
                  </a:lnTo>
                  <a:lnTo>
                    <a:pt x="61729" y="46303"/>
                  </a:lnTo>
                  <a:lnTo>
                    <a:pt x="57079" y="34414"/>
                  </a:lnTo>
                  <a:lnTo>
                    <a:pt x="52880" y="21366"/>
                  </a:lnTo>
                  <a:lnTo>
                    <a:pt x="45498" y="5961"/>
                  </a:lnTo>
                  <a:lnTo>
                    <a:pt x="40967" y="754"/>
                  </a:lnTo>
                  <a:lnTo>
                    <a:pt x="38277" y="0"/>
                  </a:lnTo>
                  <a:lnTo>
                    <a:pt x="26547" y="484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SMARTInkShape-943">
              <a:extLst>
                <a:ext uri="{FF2B5EF4-FFF2-40B4-BE49-F238E27FC236}">
                  <a16:creationId xmlns:a16="http://schemas.microsoft.com/office/drawing/2014/main" id="{8D7BFEC1-5427-95C0-2510-AB56819836AD}"/>
                </a:ext>
              </a:extLst>
            </p:cNvPr>
            <p:cNvSpPr/>
            <p:nvPr>
              <p:custDataLst>
                <p:tags r:id="rId106"/>
              </p:custDataLst>
            </p:nvPr>
          </p:nvSpPr>
          <p:spPr>
            <a:xfrm>
              <a:off x="7724775" y="2686050"/>
              <a:ext cx="9526" cy="19051"/>
            </a:xfrm>
            <a:custGeom>
              <a:avLst/>
              <a:gdLst/>
              <a:ahLst/>
              <a:cxnLst/>
              <a:rect l="0" t="0" r="0" b="0"/>
              <a:pathLst>
                <a:path w="9526" h="19051">
                  <a:moveTo>
                    <a:pt x="9525" y="19050"/>
                  </a:moveTo>
                  <a:lnTo>
                    <a:pt x="9525" y="19050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SMARTInkShape-944">
              <a:extLst>
                <a:ext uri="{FF2B5EF4-FFF2-40B4-BE49-F238E27FC236}">
                  <a16:creationId xmlns:a16="http://schemas.microsoft.com/office/drawing/2014/main" id="{20FC0A6F-C85C-13B3-5909-AA670BE35E2A}"/>
                </a:ext>
              </a:extLst>
            </p:cNvPr>
            <p:cNvSpPr/>
            <p:nvPr>
              <p:custDataLst>
                <p:tags r:id="rId107"/>
              </p:custDataLst>
            </p:nvPr>
          </p:nvSpPr>
          <p:spPr>
            <a:xfrm>
              <a:off x="7501589" y="2510100"/>
              <a:ext cx="118412" cy="160049"/>
            </a:xfrm>
            <a:custGeom>
              <a:avLst/>
              <a:gdLst/>
              <a:ahLst/>
              <a:cxnLst/>
              <a:rect l="0" t="0" r="0" b="0"/>
              <a:pathLst>
                <a:path w="118412" h="160049">
                  <a:moveTo>
                    <a:pt x="118411" y="52125"/>
                  </a:moveTo>
                  <a:lnTo>
                    <a:pt x="118411" y="52125"/>
                  </a:lnTo>
                  <a:lnTo>
                    <a:pt x="113355" y="47069"/>
                  </a:lnTo>
                  <a:lnTo>
                    <a:pt x="110871" y="41764"/>
                  </a:lnTo>
                  <a:lnTo>
                    <a:pt x="110210" y="38867"/>
                  </a:lnTo>
                  <a:lnTo>
                    <a:pt x="101521" y="23477"/>
                  </a:lnTo>
                  <a:lnTo>
                    <a:pt x="100801" y="20326"/>
                  </a:lnTo>
                  <a:lnTo>
                    <a:pt x="94732" y="10835"/>
                  </a:lnTo>
                  <a:lnTo>
                    <a:pt x="89189" y="7316"/>
                  </a:lnTo>
                  <a:lnTo>
                    <a:pt x="83198" y="4693"/>
                  </a:lnTo>
                  <a:lnTo>
                    <a:pt x="77008" y="0"/>
                  </a:lnTo>
                  <a:lnTo>
                    <a:pt x="65085" y="31"/>
                  </a:lnTo>
                  <a:lnTo>
                    <a:pt x="50261" y="4630"/>
                  </a:lnTo>
                  <a:lnTo>
                    <a:pt x="36616" y="13730"/>
                  </a:lnTo>
                  <a:lnTo>
                    <a:pt x="22091" y="30753"/>
                  </a:lnTo>
                  <a:lnTo>
                    <a:pt x="4388" y="72124"/>
                  </a:lnTo>
                  <a:lnTo>
                    <a:pt x="0" y="90647"/>
                  </a:lnTo>
                  <a:lnTo>
                    <a:pt x="3361" y="127792"/>
                  </a:lnTo>
                  <a:lnTo>
                    <a:pt x="9422" y="139024"/>
                  </a:lnTo>
                  <a:lnTo>
                    <a:pt x="19172" y="150014"/>
                  </a:lnTo>
                  <a:lnTo>
                    <a:pt x="30561" y="158425"/>
                  </a:lnTo>
                  <a:lnTo>
                    <a:pt x="45500" y="160048"/>
                  </a:lnTo>
                  <a:lnTo>
                    <a:pt x="70847" y="157522"/>
                  </a:lnTo>
                  <a:lnTo>
                    <a:pt x="81749" y="148710"/>
                  </a:lnTo>
                  <a:lnTo>
                    <a:pt x="87619" y="141915"/>
                  </a:lnTo>
                  <a:lnTo>
                    <a:pt x="100938" y="107069"/>
                  </a:lnTo>
                  <a:lnTo>
                    <a:pt x="106532" y="68287"/>
                  </a:lnTo>
                  <a:lnTo>
                    <a:pt x="105017" y="54016"/>
                  </a:lnTo>
                  <a:lnTo>
                    <a:pt x="95422" y="34742"/>
                  </a:lnTo>
                  <a:lnTo>
                    <a:pt x="91444" y="31012"/>
                  </a:lnTo>
                  <a:lnTo>
                    <a:pt x="81378" y="26866"/>
                  </a:lnTo>
                  <a:lnTo>
                    <a:pt x="58755" y="24532"/>
                  </a:lnTo>
                  <a:lnTo>
                    <a:pt x="52182" y="26322"/>
                  </a:lnTo>
                  <a:lnTo>
                    <a:pt x="42057" y="33954"/>
                  </a:lnTo>
                  <a:lnTo>
                    <a:pt x="36851" y="41580"/>
                  </a:lnTo>
                  <a:lnTo>
                    <a:pt x="32686" y="521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SMARTInkShape-945">
              <a:extLst>
                <a:ext uri="{FF2B5EF4-FFF2-40B4-BE49-F238E27FC236}">
                  <a16:creationId xmlns:a16="http://schemas.microsoft.com/office/drawing/2014/main" id="{FE812FE0-6967-5FA1-584D-54813817EE07}"/>
                </a:ext>
              </a:extLst>
            </p:cNvPr>
            <p:cNvSpPr/>
            <p:nvPr>
              <p:custDataLst>
                <p:tags r:id="rId108"/>
              </p:custDataLst>
            </p:nvPr>
          </p:nvSpPr>
          <p:spPr>
            <a:xfrm>
              <a:off x="7221390" y="2886516"/>
              <a:ext cx="643318" cy="361002"/>
            </a:xfrm>
            <a:custGeom>
              <a:avLst/>
              <a:gdLst/>
              <a:ahLst/>
              <a:cxnLst/>
              <a:rect l="0" t="0" r="0" b="0"/>
              <a:pathLst>
                <a:path w="643318" h="361002">
                  <a:moveTo>
                    <a:pt x="17610" y="342459"/>
                  </a:moveTo>
                  <a:lnTo>
                    <a:pt x="17610" y="342459"/>
                  </a:lnTo>
                  <a:lnTo>
                    <a:pt x="12554" y="347515"/>
                  </a:lnTo>
                  <a:lnTo>
                    <a:pt x="10070" y="352820"/>
                  </a:lnTo>
                  <a:lnTo>
                    <a:pt x="9409" y="355716"/>
                  </a:lnTo>
                  <a:lnTo>
                    <a:pt x="7909" y="357647"/>
                  </a:lnTo>
                  <a:lnTo>
                    <a:pt x="0" y="361001"/>
                  </a:lnTo>
                  <a:lnTo>
                    <a:pt x="23554" y="331082"/>
                  </a:lnTo>
                  <a:lnTo>
                    <a:pt x="69794" y="290717"/>
                  </a:lnTo>
                  <a:lnTo>
                    <a:pt x="114388" y="255921"/>
                  </a:lnTo>
                  <a:lnTo>
                    <a:pt x="154235" y="227918"/>
                  </a:lnTo>
                  <a:lnTo>
                    <a:pt x="199555" y="199513"/>
                  </a:lnTo>
                  <a:lnTo>
                    <a:pt x="246498" y="173810"/>
                  </a:lnTo>
                  <a:lnTo>
                    <a:pt x="291098" y="155611"/>
                  </a:lnTo>
                  <a:lnTo>
                    <a:pt x="331123" y="140694"/>
                  </a:lnTo>
                  <a:lnTo>
                    <a:pt x="369795" y="125691"/>
                  </a:lnTo>
                  <a:lnTo>
                    <a:pt x="415731" y="111139"/>
                  </a:lnTo>
                  <a:lnTo>
                    <a:pt x="461924" y="98074"/>
                  </a:lnTo>
                  <a:lnTo>
                    <a:pt x="502721" y="88124"/>
                  </a:lnTo>
                  <a:lnTo>
                    <a:pt x="546410" y="80789"/>
                  </a:lnTo>
                  <a:lnTo>
                    <a:pt x="587668" y="66060"/>
                  </a:lnTo>
                  <a:lnTo>
                    <a:pt x="599052" y="59807"/>
                  </a:lnTo>
                  <a:lnTo>
                    <a:pt x="604112" y="53500"/>
                  </a:lnTo>
                  <a:lnTo>
                    <a:pt x="604403" y="50336"/>
                  </a:lnTo>
                  <a:lnTo>
                    <a:pt x="601904" y="43999"/>
                  </a:lnTo>
                  <a:lnTo>
                    <a:pt x="589491" y="34481"/>
                  </a:lnTo>
                  <a:lnTo>
                    <a:pt x="549806" y="18609"/>
                  </a:lnTo>
                  <a:lnTo>
                    <a:pt x="522078" y="11906"/>
                  </a:lnTo>
                  <a:lnTo>
                    <a:pt x="505344" y="9280"/>
                  </a:lnTo>
                  <a:lnTo>
                    <a:pt x="487311" y="1048"/>
                  </a:lnTo>
                  <a:lnTo>
                    <a:pt x="487377" y="552"/>
                  </a:lnTo>
                  <a:lnTo>
                    <a:pt x="490273" y="0"/>
                  </a:lnTo>
                  <a:lnTo>
                    <a:pt x="525117" y="7799"/>
                  </a:lnTo>
                  <a:lnTo>
                    <a:pt x="561918" y="8703"/>
                  </a:lnTo>
                  <a:lnTo>
                    <a:pt x="591166" y="14028"/>
                  </a:lnTo>
                  <a:lnTo>
                    <a:pt x="618294" y="27364"/>
                  </a:lnTo>
                  <a:lnTo>
                    <a:pt x="631362" y="41550"/>
                  </a:lnTo>
                  <a:lnTo>
                    <a:pt x="639638" y="58439"/>
                  </a:lnTo>
                  <a:lnTo>
                    <a:pt x="643317" y="76527"/>
                  </a:lnTo>
                  <a:lnTo>
                    <a:pt x="640332" y="104562"/>
                  </a:lnTo>
                  <a:lnTo>
                    <a:pt x="623793" y="148247"/>
                  </a:lnTo>
                  <a:lnTo>
                    <a:pt x="597767" y="190825"/>
                  </a:lnTo>
                  <a:lnTo>
                    <a:pt x="579585" y="21863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SMARTInkShape-946">
              <a:extLst>
                <a:ext uri="{FF2B5EF4-FFF2-40B4-BE49-F238E27FC236}">
                  <a16:creationId xmlns:a16="http://schemas.microsoft.com/office/drawing/2014/main" id="{0A97695C-2279-0C54-0B30-5CE1EF4E5C15}"/>
                </a:ext>
              </a:extLst>
            </p:cNvPr>
            <p:cNvSpPr/>
            <p:nvPr>
              <p:custDataLst>
                <p:tags r:id="rId109"/>
              </p:custDataLst>
            </p:nvPr>
          </p:nvSpPr>
          <p:spPr>
            <a:xfrm>
              <a:off x="6347428" y="2677115"/>
              <a:ext cx="167673" cy="275636"/>
            </a:xfrm>
            <a:custGeom>
              <a:avLst/>
              <a:gdLst/>
              <a:ahLst/>
              <a:cxnLst/>
              <a:rect l="0" t="0" r="0" b="0"/>
              <a:pathLst>
                <a:path w="167673" h="275636">
                  <a:moveTo>
                    <a:pt x="100997" y="85135"/>
                  </a:moveTo>
                  <a:lnTo>
                    <a:pt x="100997" y="85135"/>
                  </a:lnTo>
                  <a:lnTo>
                    <a:pt x="100997" y="50191"/>
                  </a:lnTo>
                  <a:lnTo>
                    <a:pt x="98175" y="45616"/>
                  </a:lnTo>
                  <a:lnTo>
                    <a:pt x="95941" y="42914"/>
                  </a:lnTo>
                  <a:lnTo>
                    <a:pt x="93458" y="34267"/>
                  </a:lnTo>
                  <a:lnTo>
                    <a:pt x="90676" y="12937"/>
                  </a:lnTo>
                  <a:lnTo>
                    <a:pt x="86532" y="6128"/>
                  </a:lnTo>
                  <a:lnTo>
                    <a:pt x="75518" y="2396"/>
                  </a:lnTo>
                  <a:lnTo>
                    <a:pt x="47634" y="0"/>
                  </a:lnTo>
                  <a:lnTo>
                    <a:pt x="28153" y="4641"/>
                  </a:lnTo>
                  <a:lnTo>
                    <a:pt x="15353" y="18316"/>
                  </a:lnTo>
                  <a:lnTo>
                    <a:pt x="4724" y="36387"/>
                  </a:lnTo>
                  <a:lnTo>
                    <a:pt x="0" y="51475"/>
                  </a:lnTo>
                  <a:lnTo>
                    <a:pt x="2398" y="76926"/>
                  </a:lnTo>
                  <a:lnTo>
                    <a:pt x="9811" y="99518"/>
                  </a:lnTo>
                  <a:lnTo>
                    <a:pt x="23766" y="119618"/>
                  </a:lnTo>
                  <a:lnTo>
                    <a:pt x="29401" y="122940"/>
                  </a:lnTo>
                  <a:lnTo>
                    <a:pt x="35275" y="124096"/>
                  </a:lnTo>
                  <a:lnTo>
                    <a:pt x="46387" y="122560"/>
                  </a:lnTo>
                  <a:lnTo>
                    <a:pt x="54853" y="118349"/>
                  </a:lnTo>
                  <a:lnTo>
                    <a:pt x="70626" y="104971"/>
                  </a:lnTo>
                  <a:lnTo>
                    <a:pt x="76916" y="93599"/>
                  </a:lnTo>
                  <a:lnTo>
                    <a:pt x="91866" y="48928"/>
                  </a:lnTo>
                  <a:lnTo>
                    <a:pt x="100462" y="21010"/>
                  </a:lnTo>
                  <a:lnTo>
                    <a:pt x="101699" y="21218"/>
                  </a:lnTo>
                  <a:lnTo>
                    <a:pt x="105894" y="24272"/>
                  </a:lnTo>
                  <a:lnTo>
                    <a:pt x="108465" y="34801"/>
                  </a:lnTo>
                  <a:lnTo>
                    <a:pt x="115172" y="77545"/>
                  </a:lnTo>
                  <a:lnTo>
                    <a:pt x="120142" y="116248"/>
                  </a:lnTo>
                  <a:lnTo>
                    <a:pt x="130218" y="162463"/>
                  </a:lnTo>
                  <a:lnTo>
                    <a:pt x="137343" y="202245"/>
                  </a:lnTo>
                  <a:lnTo>
                    <a:pt x="146354" y="235973"/>
                  </a:lnTo>
                  <a:lnTo>
                    <a:pt x="155505" y="255022"/>
                  </a:lnTo>
                  <a:lnTo>
                    <a:pt x="158032" y="262240"/>
                  </a:lnTo>
                  <a:lnTo>
                    <a:pt x="167672" y="27563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SMARTInkShape-947">
              <a:extLst>
                <a:ext uri="{FF2B5EF4-FFF2-40B4-BE49-F238E27FC236}">
                  <a16:creationId xmlns:a16="http://schemas.microsoft.com/office/drawing/2014/main" id="{E45789FC-BBF1-3833-973A-3C1DC87102BF}"/>
                </a:ext>
              </a:extLst>
            </p:cNvPr>
            <p:cNvSpPr/>
            <p:nvPr>
              <p:custDataLst>
                <p:tags r:id="rId110"/>
              </p:custDataLst>
            </p:nvPr>
          </p:nvSpPr>
          <p:spPr>
            <a:xfrm>
              <a:off x="6210779" y="2677082"/>
              <a:ext cx="100707" cy="208994"/>
            </a:xfrm>
            <a:custGeom>
              <a:avLst/>
              <a:gdLst/>
              <a:ahLst/>
              <a:cxnLst/>
              <a:rect l="0" t="0" r="0" b="0"/>
              <a:pathLst>
                <a:path w="100707" h="208994">
                  <a:moveTo>
                    <a:pt x="94771" y="66118"/>
                  </a:moveTo>
                  <a:lnTo>
                    <a:pt x="94771" y="66118"/>
                  </a:lnTo>
                  <a:lnTo>
                    <a:pt x="94771" y="57917"/>
                  </a:lnTo>
                  <a:lnTo>
                    <a:pt x="88226" y="49250"/>
                  </a:lnTo>
                  <a:lnTo>
                    <a:pt x="86129" y="40424"/>
                  </a:lnTo>
                  <a:lnTo>
                    <a:pt x="85639" y="34237"/>
                  </a:lnTo>
                  <a:lnTo>
                    <a:pt x="82598" y="27960"/>
                  </a:lnTo>
                  <a:lnTo>
                    <a:pt x="78777" y="21642"/>
                  </a:lnTo>
                  <a:lnTo>
                    <a:pt x="75569" y="12135"/>
                  </a:lnTo>
                  <a:lnTo>
                    <a:pt x="71067" y="5790"/>
                  </a:lnTo>
                  <a:lnTo>
                    <a:pt x="65539" y="2264"/>
                  </a:lnTo>
                  <a:lnTo>
                    <a:pt x="53654" y="279"/>
                  </a:lnTo>
                  <a:lnTo>
                    <a:pt x="48310" y="0"/>
                  </a:lnTo>
                  <a:lnTo>
                    <a:pt x="39548" y="2513"/>
                  </a:lnTo>
                  <a:lnTo>
                    <a:pt x="25845" y="12700"/>
                  </a:lnTo>
                  <a:lnTo>
                    <a:pt x="12365" y="24992"/>
                  </a:lnTo>
                  <a:lnTo>
                    <a:pt x="4972" y="37234"/>
                  </a:lnTo>
                  <a:lnTo>
                    <a:pt x="1136" y="54267"/>
                  </a:lnTo>
                  <a:lnTo>
                    <a:pt x="0" y="72720"/>
                  </a:lnTo>
                  <a:lnTo>
                    <a:pt x="5378" y="85280"/>
                  </a:lnTo>
                  <a:lnTo>
                    <a:pt x="22855" y="108166"/>
                  </a:lnTo>
                  <a:lnTo>
                    <a:pt x="28589" y="111264"/>
                  </a:lnTo>
                  <a:lnTo>
                    <a:pt x="31600" y="112090"/>
                  </a:lnTo>
                  <a:lnTo>
                    <a:pt x="40589" y="107364"/>
                  </a:lnTo>
                  <a:lnTo>
                    <a:pt x="77189" y="73976"/>
                  </a:lnTo>
                  <a:lnTo>
                    <a:pt x="87915" y="53277"/>
                  </a:lnTo>
                  <a:lnTo>
                    <a:pt x="94475" y="34105"/>
                  </a:lnTo>
                  <a:lnTo>
                    <a:pt x="96690" y="32076"/>
                  </a:lnTo>
                  <a:lnTo>
                    <a:pt x="99225" y="30723"/>
                  </a:lnTo>
                  <a:lnTo>
                    <a:pt x="99857" y="29822"/>
                  </a:lnTo>
                  <a:lnTo>
                    <a:pt x="99219" y="29220"/>
                  </a:lnTo>
                  <a:lnTo>
                    <a:pt x="97737" y="28820"/>
                  </a:lnTo>
                  <a:lnTo>
                    <a:pt x="97806" y="29611"/>
                  </a:lnTo>
                  <a:lnTo>
                    <a:pt x="100706" y="33312"/>
                  </a:lnTo>
                  <a:lnTo>
                    <a:pt x="99878" y="44129"/>
                  </a:lnTo>
                  <a:lnTo>
                    <a:pt x="96285" y="76536"/>
                  </a:lnTo>
                  <a:lnTo>
                    <a:pt x="92397" y="117888"/>
                  </a:lnTo>
                  <a:lnTo>
                    <a:pt x="86659" y="160305"/>
                  </a:lnTo>
                  <a:lnTo>
                    <a:pt x="85246" y="20899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SMARTInkShape-948">
              <a:extLst>
                <a:ext uri="{FF2B5EF4-FFF2-40B4-BE49-F238E27FC236}">
                  <a16:creationId xmlns:a16="http://schemas.microsoft.com/office/drawing/2014/main" id="{685F90D3-11F4-4B36-D74A-500B1BF1A3DF}"/>
                </a:ext>
              </a:extLst>
            </p:cNvPr>
            <p:cNvSpPr/>
            <p:nvPr>
              <p:custDataLst>
                <p:tags r:id="rId111"/>
              </p:custDataLst>
            </p:nvPr>
          </p:nvSpPr>
          <p:spPr>
            <a:xfrm>
              <a:off x="6181725" y="2800350"/>
              <a:ext cx="9526" cy="46302"/>
            </a:xfrm>
            <a:custGeom>
              <a:avLst/>
              <a:gdLst/>
              <a:ahLst/>
              <a:cxnLst/>
              <a:rect l="0" t="0" r="0" b="0"/>
              <a:pathLst>
                <a:path w="9526" h="46302">
                  <a:moveTo>
                    <a:pt x="0" y="38100"/>
                  </a:moveTo>
                  <a:lnTo>
                    <a:pt x="0" y="38100"/>
                  </a:lnTo>
                  <a:lnTo>
                    <a:pt x="8201" y="46301"/>
                  </a:lnTo>
                  <a:lnTo>
                    <a:pt x="1812" y="26728"/>
                  </a:lnTo>
                  <a:lnTo>
                    <a:pt x="1208" y="20994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SMARTInkShape-949">
              <a:extLst>
                <a:ext uri="{FF2B5EF4-FFF2-40B4-BE49-F238E27FC236}">
                  <a16:creationId xmlns:a16="http://schemas.microsoft.com/office/drawing/2014/main" id="{7996D760-A53C-F238-56ED-8070DE7EC51F}"/>
                </a:ext>
              </a:extLst>
            </p:cNvPr>
            <p:cNvSpPr/>
            <p:nvPr>
              <p:custDataLst>
                <p:tags r:id="rId112"/>
              </p:custDataLst>
            </p:nvPr>
          </p:nvSpPr>
          <p:spPr>
            <a:xfrm>
              <a:off x="5909285" y="2728695"/>
              <a:ext cx="165573" cy="193400"/>
            </a:xfrm>
            <a:custGeom>
              <a:avLst/>
              <a:gdLst/>
              <a:ahLst/>
              <a:cxnLst/>
              <a:rect l="0" t="0" r="0" b="0"/>
              <a:pathLst>
                <a:path w="165573" h="193400">
                  <a:moveTo>
                    <a:pt x="129565" y="43080"/>
                  </a:moveTo>
                  <a:lnTo>
                    <a:pt x="129565" y="43080"/>
                  </a:lnTo>
                  <a:lnTo>
                    <a:pt x="120433" y="43080"/>
                  </a:lnTo>
                  <a:lnTo>
                    <a:pt x="115100" y="38024"/>
                  </a:lnTo>
                  <a:lnTo>
                    <a:pt x="106908" y="35541"/>
                  </a:lnTo>
                  <a:lnTo>
                    <a:pt x="97270" y="33379"/>
                  </a:lnTo>
                  <a:lnTo>
                    <a:pt x="89459" y="28891"/>
                  </a:lnTo>
                  <a:lnTo>
                    <a:pt x="76815" y="29013"/>
                  </a:lnTo>
                  <a:lnTo>
                    <a:pt x="61670" y="33653"/>
                  </a:lnTo>
                  <a:lnTo>
                    <a:pt x="21787" y="65871"/>
                  </a:lnTo>
                  <a:lnTo>
                    <a:pt x="4732" y="84522"/>
                  </a:lnTo>
                  <a:lnTo>
                    <a:pt x="0" y="97130"/>
                  </a:lnTo>
                  <a:lnTo>
                    <a:pt x="719" y="109788"/>
                  </a:lnTo>
                  <a:lnTo>
                    <a:pt x="13741" y="148055"/>
                  </a:lnTo>
                  <a:lnTo>
                    <a:pt x="36245" y="177332"/>
                  </a:lnTo>
                  <a:lnTo>
                    <a:pt x="56759" y="188457"/>
                  </a:lnTo>
                  <a:lnTo>
                    <a:pt x="82946" y="193399"/>
                  </a:lnTo>
                  <a:lnTo>
                    <a:pt x="101437" y="188911"/>
                  </a:lnTo>
                  <a:lnTo>
                    <a:pt x="126875" y="174484"/>
                  </a:lnTo>
                  <a:lnTo>
                    <a:pt x="149377" y="155702"/>
                  </a:lnTo>
                  <a:lnTo>
                    <a:pt x="160600" y="124898"/>
                  </a:lnTo>
                  <a:lnTo>
                    <a:pt x="165572" y="82256"/>
                  </a:lnTo>
                  <a:lnTo>
                    <a:pt x="161988" y="51277"/>
                  </a:lnTo>
                  <a:lnTo>
                    <a:pt x="142075" y="13652"/>
                  </a:lnTo>
                  <a:lnTo>
                    <a:pt x="137905" y="10762"/>
                  </a:lnTo>
                  <a:lnTo>
                    <a:pt x="99187" y="0"/>
                  </a:lnTo>
                  <a:lnTo>
                    <a:pt x="90312" y="2061"/>
                  </a:lnTo>
                  <a:lnTo>
                    <a:pt x="87521" y="4092"/>
                  </a:lnTo>
                  <a:lnTo>
                    <a:pt x="81940" y="1450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SMARTInkShape-950">
              <a:extLst>
                <a:ext uri="{FF2B5EF4-FFF2-40B4-BE49-F238E27FC236}">
                  <a16:creationId xmlns:a16="http://schemas.microsoft.com/office/drawing/2014/main" id="{8A267768-F4DC-3F74-F555-250C1944BBCD}"/>
                </a:ext>
              </a:extLst>
            </p:cNvPr>
            <p:cNvSpPr/>
            <p:nvPr>
              <p:custDataLst>
                <p:tags r:id="rId113"/>
              </p:custDataLst>
            </p:nvPr>
          </p:nvSpPr>
          <p:spPr>
            <a:xfrm>
              <a:off x="7126025" y="3030274"/>
              <a:ext cx="17726" cy="597995"/>
            </a:xfrm>
            <a:custGeom>
              <a:avLst/>
              <a:gdLst/>
              <a:ahLst/>
              <a:cxnLst/>
              <a:rect l="0" t="0" r="0" b="0"/>
              <a:pathLst>
                <a:path w="17726" h="597995">
                  <a:moveTo>
                    <a:pt x="8200" y="8201"/>
                  </a:moveTo>
                  <a:lnTo>
                    <a:pt x="8200" y="8201"/>
                  </a:lnTo>
                  <a:lnTo>
                    <a:pt x="0" y="8201"/>
                  </a:lnTo>
                  <a:lnTo>
                    <a:pt x="4124" y="3145"/>
                  </a:lnTo>
                  <a:lnTo>
                    <a:pt x="4424" y="1655"/>
                  </a:lnTo>
                  <a:lnTo>
                    <a:pt x="3566" y="662"/>
                  </a:lnTo>
                  <a:lnTo>
                    <a:pt x="1935" y="0"/>
                  </a:lnTo>
                  <a:lnTo>
                    <a:pt x="1907" y="617"/>
                  </a:lnTo>
                  <a:lnTo>
                    <a:pt x="4697" y="4125"/>
                  </a:lnTo>
                  <a:lnTo>
                    <a:pt x="7508" y="32325"/>
                  </a:lnTo>
                  <a:lnTo>
                    <a:pt x="7995" y="69794"/>
                  </a:lnTo>
                  <a:lnTo>
                    <a:pt x="9198" y="106179"/>
                  </a:lnTo>
                  <a:lnTo>
                    <a:pt x="13230" y="142058"/>
                  </a:lnTo>
                  <a:lnTo>
                    <a:pt x="16393" y="188739"/>
                  </a:lnTo>
                  <a:lnTo>
                    <a:pt x="17462" y="235891"/>
                  </a:lnTo>
                  <a:lnTo>
                    <a:pt x="17647" y="275572"/>
                  </a:lnTo>
                  <a:lnTo>
                    <a:pt x="17691" y="312594"/>
                  </a:lnTo>
                  <a:lnTo>
                    <a:pt x="17709" y="350920"/>
                  </a:lnTo>
                  <a:lnTo>
                    <a:pt x="17717" y="389120"/>
                  </a:lnTo>
                  <a:lnTo>
                    <a:pt x="17722" y="427265"/>
                  </a:lnTo>
                  <a:lnTo>
                    <a:pt x="17724" y="462563"/>
                  </a:lnTo>
                  <a:lnTo>
                    <a:pt x="17725" y="509363"/>
                  </a:lnTo>
                  <a:lnTo>
                    <a:pt x="14903" y="544396"/>
                  </a:lnTo>
                  <a:lnTo>
                    <a:pt x="12238" y="560835"/>
                  </a:lnTo>
                  <a:lnTo>
                    <a:pt x="17644" y="597994"/>
                  </a:lnTo>
                  <a:lnTo>
                    <a:pt x="17725" y="58922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SMARTInkShape-951">
              <a:extLst>
                <a:ext uri="{FF2B5EF4-FFF2-40B4-BE49-F238E27FC236}">
                  <a16:creationId xmlns:a16="http://schemas.microsoft.com/office/drawing/2014/main" id="{8579F99B-9C93-E9F9-5E56-DEC6E9C25DDF}"/>
                </a:ext>
              </a:extLst>
            </p:cNvPr>
            <p:cNvSpPr/>
            <p:nvPr>
              <p:custDataLst>
                <p:tags r:id="rId114"/>
              </p:custDataLst>
            </p:nvPr>
          </p:nvSpPr>
          <p:spPr>
            <a:xfrm>
              <a:off x="5524500" y="3134130"/>
              <a:ext cx="76153" cy="435644"/>
            </a:xfrm>
            <a:custGeom>
              <a:avLst/>
              <a:gdLst/>
              <a:ahLst/>
              <a:cxnLst/>
              <a:rect l="0" t="0" r="0" b="0"/>
              <a:pathLst>
                <a:path w="76153" h="435644">
                  <a:moveTo>
                    <a:pt x="0" y="28170"/>
                  </a:moveTo>
                  <a:lnTo>
                    <a:pt x="0" y="28170"/>
                  </a:lnTo>
                  <a:lnTo>
                    <a:pt x="0" y="10836"/>
                  </a:lnTo>
                  <a:lnTo>
                    <a:pt x="1058" y="10264"/>
                  </a:lnTo>
                  <a:lnTo>
                    <a:pt x="5056" y="9628"/>
                  </a:lnTo>
                  <a:lnTo>
                    <a:pt x="6545" y="8401"/>
                  </a:lnTo>
                  <a:lnTo>
                    <a:pt x="9409" y="0"/>
                  </a:lnTo>
                  <a:lnTo>
                    <a:pt x="14548" y="4772"/>
                  </a:lnTo>
                  <a:lnTo>
                    <a:pt x="23711" y="48511"/>
                  </a:lnTo>
                  <a:lnTo>
                    <a:pt x="32190" y="91347"/>
                  </a:lnTo>
                  <a:lnTo>
                    <a:pt x="36349" y="134143"/>
                  </a:lnTo>
                  <a:lnTo>
                    <a:pt x="42638" y="168578"/>
                  </a:lnTo>
                  <a:lnTo>
                    <a:pt x="51204" y="214058"/>
                  </a:lnTo>
                  <a:lnTo>
                    <a:pt x="57329" y="249429"/>
                  </a:lnTo>
                  <a:lnTo>
                    <a:pt x="63579" y="284199"/>
                  </a:lnTo>
                  <a:lnTo>
                    <a:pt x="71991" y="326516"/>
                  </a:lnTo>
                  <a:lnTo>
                    <a:pt x="75369" y="369795"/>
                  </a:lnTo>
                  <a:lnTo>
                    <a:pt x="76127" y="414925"/>
                  </a:lnTo>
                  <a:lnTo>
                    <a:pt x="76152" y="419357"/>
                  </a:lnTo>
                  <a:lnTo>
                    <a:pt x="73356" y="427103"/>
                  </a:lnTo>
                  <a:lnTo>
                    <a:pt x="67995" y="435643"/>
                  </a:lnTo>
                  <a:lnTo>
                    <a:pt x="66497" y="435285"/>
                  </a:lnTo>
                  <a:lnTo>
                    <a:pt x="57150" y="42822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SMARTInkShape-952">
              <a:extLst>
                <a:ext uri="{FF2B5EF4-FFF2-40B4-BE49-F238E27FC236}">
                  <a16:creationId xmlns:a16="http://schemas.microsoft.com/office/drawing/2014/main" id="{31F0298D-CDBC-6D54-E28F-F39448D1CF78}"/>
                </a:ext>
              </a:extLst>
            </p:cNvPr>
            <p:cNvSpPr/>
            <p:nvPr>
              <p:custDataLst>
                <p:tags r:id="rId115"/>
              </p:custDataLst>
            </p:nvPr>
          </p:nvSpPr>
          <p:spPr>
            <a:xfrm>
              <a:off x="5210175" y="1994875"/>
              <a:ext cx="2381235" cy="1434126"/>
            </a:xfrm>
            <a:custGeom>
              <a:avLst/>
              <a:gdLst/>
              <a:ahLst/>
              <a:cxnLst/>
              <a:rect l="0" t="0" r="0" b="0"/>
              <a:pathLst>
                <a:path w="2381235" h="1434126">
                  <a:moveTo>
                    <a:pt x="0" y="1434125"/>
                  </a:moveTo>
                  <a:lnTo>
                    <a:pt x="0" y="1434125"/>
                  </a:lnTo>
                  <a:lnTo>
                    <a:pt x="5056" y="1429068"/>
                  </a:lnTo>
                  <a:lnTo>
                    <a:pt x="10361" y="1426586"/>
                  </a:lnTo>
                  <a:lnTo>
                    <a:pt x="13257" y="1425924"/>
                  </a:lnTo>
                  <a:lnTo>
                    <a:pt x="59604" y="1402244"/>
                  </a:lnTo>
                  <a:lnTo>
                    <a:pt x="88130" y="1388591"/>
                  </a:lnTo>
                  <a:lnTo>
                    <a:pt x="133479" y="1355434"/>
                  </a:lnTo>
                  <a:lnTo>
                    <a:pt x="180797" y="1319215"/>
                  </a:lnTo>
                  <a:lnTo>
                    <a:pt x="225414" y="1278484"/>
                  </a:lnTo>
                  <a:lnTo>
                    <a:pt x="263524" y="1232491"/>
                  </a:lnTo>
                  <a:lnTo>
                    <a:pt x="296569" y="1190066"/>
                  </a:lnTo>
                  <a:lnTo>
                    <a:pt x="330593" y="1143385"/>
                  </a:lnTo>
                  <a:lnTo>
                    <a:pt x="355077" y="1100900"/>
                  </a:lnTo>
                  <a:lnTo>
                    <a:pt x="378945" y="1053876"/>
                  </a:lnTo>
                  <a:lnTo>
                    <a:pt x="398351" y="1010117"/>
                  </a:lnTo>
                  <a:lnTo>
                    <a:pt x="416362" y="973237"/>
                  </a:lnTo>
                  <a:lnTo>
                    <a:pt x="440160" y="935497"/>
                  </a:lnTo>
                  <a:lnTo>
                    <a:pt x="457208" y="897505"/>
                  </a:lnTo>
                  <a:lnTo>
                    <a:pt x="474018" y="854380"/>
                  </a:lnTo>
                  <a:lnTo>
                    <a:pt x="492115" y="813097"/>
                  </a:lnTo>
                  <a:lnTo>
                    <a:pt x="512153" y="772016"/>
                  </a:lnTo>
                  <a:lnTo>
                    <a:pt x="530994" y="734120"/>
                  </a:lnTo>
                  <a:lnTo>
                    <a:pt x="545152" y="702606"/>
                  </a:lnTo>
                  <a:lnTo>
                    <a:pt x="556653" y="660154"/>
                  </a:lnTo>
                  <a:lnTo>
                    <a:pt x="569923" y="623775"/>
                  </a:lnTo>
                  <a:lnTo>
                    <a:pt x="583380" y="586185"/>
                  </a:lnTo>
                  <a:lnTo>
                    <a:pt x="601833" y="540614"/>
                  </a:lnTo>
                  <a:lnTo>
                    <a:pt x="616729" y="493434"/>
                  </a:lnTo>
                  <a:lnTo>
                    <a:pt x="638956" y="446171"/>
                  </a:lnTo>
                  <a:lnTo>
                    <a:pt x="658673" y="400891"/>
                  </a:lnTo>
                  <a:lnTo>
                    <a:pt x="679305" y="354357"/>
                  </a:lnTo>
                  <a:lnTo>
                    <a:pt x="698063" y="312518"/>
                  </a:lnTo>
                  <a:lnTo>
                    <a:pt x="718719" y="272538"/>
                  </a:lnTo>
                  <a:lnTo>
                    <a:pt x="737536" y="236889"/>
                  </a:lnTo>
                  <a:lnTo>
                    <a:pt x="742660" y="221511"/>
                  </a:lnTo>
                  <a:lnTo>
                    <a:pt x="763198" y="188592"/>
                  </a:lnTo>
                  <a:lnTo>
                    <a:pt x="778583" y="165142"/>
                  </a:lnTo>
                  <a:lnTo>
                    <a:pt x="802706" y="120322"/>
                  </a:lnTo>
                  <a:lnTo>
                    <a:pt x="844702" y="75263"/>
                  </a:lnTo>
                  <a:lnTo>
                    <a:pt x="881425" y="40478"/>
                  </a:lnTo>
                  <a:lnTo>
                    <a:pt x="924600" y="21691"/>
                  </a:lnTo>
                  <a:lnTo>
                    <a:pt x="971021" y="7295"/>
                  </a:lnTo>
                  <a:lnTo>
                    <a:pt x="1009506" y="4696"/>
                  </a:lnTo>
                  <a:lnTo>
                    <a:pt x="1044415" y="0"/>
                  </a:lnTo>
                  <a:lnTo>
                    <a:pt x="1088013" y="4000"/>
                  </a:lnTo>
                  <a:lnTo>
                    <a:pt x="1109036" y="5822"/>
                  </a:lnTo>
                  <a:lnTo>
                    <a:pt x="1150274" y="18552"/>
                  </a:lnTo>
                  <a:lnTo>
                    <a:pt x="1197784" y="38474"/>
                  </a:lnTo>
                  <a:lnTo>
                    <a:pt x="1242290" y="59969"/>
                  </a:lnTo>
                  <a:lnTo>
                    <a:pt x="1282205" y="79777"/>
                  </a:lnTo>
                  <a:lnTo>
                    <a:pt x="1323250" y="111676"/>
                  </a:lnTo>
                  <a:lnTo>
                    <a:pt x="1366448" y="152919"/>
                  </a:lnTo>
                  <a:lnTo>
                    <a:pt x="1410276" y="196490"/>
                  </a:lnTo>
                  <a:lnTo>
                    <a:pt x="1450855" y="237035"/>
                  </a:lnTo>
                  <a:lnTo>
                    <a:pt x="1497613" y="283789"/>
                  </a:lnTo>
                  <a:lnTo>
                    <a:pt x="1535277" y="326508"/>
                  </a:lnTo>
                  <a:lnTo>
                    <a:pt x="1571970" y="368905"/>
                  </a:lnTo>
                  <a:lnTo>
                    <a:pt x="1604149" y="414753"/>
                  </a:lnTo>
                  <a:lnTo>
                    <a:pt x="1635824" y="460571"/>
                  </a:lnTo>
                  <a:lnTo>
                    <a:pt x="1668581" y="506908"/>
                  </a:lnTo>
                  <a:lnTo>
                    <a:pt x="1698916" y="547226"/>
                  </a:lnTo>
                  <a:lnTo>
                    <a:pt x="1722229" y="586082"/>
                  </a:lnTo>
                  <a:lnTo>
                    <a:pt x="1749070" y="627024"/>
                  </a:lnTo>
                  <a:lnTo>
                    <a:pt x="1779292" y="668614"/>
                  </a:lnTo>
                  <a:lnTo>
                    <a:pt x="1810201" y="708434"/>
                  </a:lnTo>
                  <a:lnTo>
                    <a:pt x="1837787" y="747971"/>
                  </a:lnTo>
                  <a:lnTo>
                    <a:pt x="1874542" y="793521"/>
                  </a:lnTo>
                  <a:lnTo>
                    <a:pt x="1908318" y="841053"/>
                  </a:lnTo>
                  <a:lnTo>
                    <a:pt x="1940983" y="884102"/>
                  </a:lnTo>
                  <a:lnTo>
                    <a:pt x="1973062" y="925780"/>
                  </a:lnTo>
                  <a:lnTo>
                    <a:pt x="1994800" y="956945"/>
                  </a:lnTo>
                  <a:lnTo>
                    <a:pt x="2041225" y="1003924"/>
                  </a:lnTo>
                  <a:lnTo>
                    <a:pt x="2082570" y="1048179"/>
                  </a:lnTo>
                  <a:lnTo>
                    <a:pt x="2129459" y="1088318"/>
                  </a:lnTo>
                  <a:lnTo>
                    <a:pt x="2172409" y="1119835"/>
                  </a:lnTo>
                  <a:lnTo>
                    <a:pt x="2191065" y="1130399"/>
                  </a:lnTo>
                  <a:lnTo>
                    <a:pt x="2233361" y="1142794"/>
                  </a:lnTo>
                  <a:lnTo>
                    <a:pt x="2274246" y="1162718"/>
                  </a:lnTo>
                  <a:lnTo>
                    <a:pt x="2317201" y="1174551"/>
                  </a:lnTo>
                  <a:lnTo>
                    <a:pt x="2341106" y="1179061"/>
                  </a:lnTo>
                  <a:lnTo>
                    <a:pt x="2367027" y="1185499"/>
                  </a:lnTo>
                  <a:lnTo>
                    <a:pt x="2381234" y="1186474"/>
                  </a:lnTo>
                  <a:lnTo>
                    <a:pt x="2371725" y="11769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SMARTInkShape-953">
              <a:extLst>
                <a:ext uri="{FF2B5EF4-FFF2-40B4-BE49-F238E27FC236}">
                  <a16:creationId xmlns:a16="http://schemas.microsoft.com/office/drawing/2014/main" id="{1A63CC4B-F8C1-EC06-1621-BF24905A62F1}"/>
                </a:ext>
              </a:extLst>
            </p:cNvPr>
            <p:cNvSpPr/>
            <p:nvPr>
              <p:custDataLst>
                <p:tags r:id="rId116"/>
              </p:custDataLst>
            </p:nvPr>
          </p:nvSpPr>
          <p:spPr>
            <a:xfrm>
              <a:off x="5267325" y="3552825"/>
              <a:ext cx="2200276" cy="19051"/>
            </a:xfrm>
            <a:custGeom>
              <a:avLst/>
              <a:gdLst/>
              <a:ahLst/>
              <a:cxnLst/>
              <a:rect l="0" t="0" r="0" b="0"/>
              <a:pathLst>
                <a:path w="2200276" h="19051">
                  <a:moveTo>
                    <a:pt x="0" y="19050"/>
                  </a:moveTo>
                  <a:lnTo>
                    <a:pt x="0" y="19050"/>
                  </a:lnTo>
                  <a:lnTo>
                    <a:pt x="46174" y="19050"/>
                  </a:lnTo>
                  <a:lnTo>
                    <a:pt x="89296" y="19050"/>
                  </a:lnTo>
                  <a:lnTo>
                    <a:pt x="95426" y="16228"/>
                  </a:lnTo>
                  <a:lnTo>
                    <a:pt x="101678" y="12504"/>
                  </a:lnTo>
                  <a:lnTo>
                    <a:pt x="114316" y="10114"/>
                  </a:lnTo>
                  <a:lnTo>
                    <a:pt x="161219" y="9535"/>
                  </a:lnTo>
                  <a:lnTo>
                    <a:pt x="199885" y="9527"/>
                  </a:lnTo>
                  <a:lnTo>
                    <a:pt x="243742" y="9525"/>
                  </a:lnTo>
                  <a:lnTo>
                    <a:pt x="281769" y="9525"/>
                  </a:lnTo>
                  <a:lnTo>
                    <a:pt x="323064" y="9525"/>
                  </a:lnTo>
                  <a:lnTo>
                    <a:pt x="361795" y="10583"/>
                  </a:lnTo>
                  <a:lnTo>
                    <a:pt x="400020" y="17064"/>
                  </a:lnTo>
                  <a:lnTo>
                    <a:pt x="442183" y="18788"/>
                  </a:lnTo>
                  <a:lnTo>
                    <a:pt x="484377" y="18998"/>
                  </a:lnTo>
                  <a:lnTo>
                    <a:pt x="523599" y="19040"/>
                  </a:lnTo>
                  <a:lnTo>
                    <a:pt x="564038" y="19048"/>
                  </a:lnTo>
                  <a:lnTo>
                    <a:pt x="604684" y="19050"/>
                  </a:lnTo>
                  <a:lnTo>
                    <a:pt x="642951" y="17992"/>
                  </a:lnTo>
                  <a:lnTo>
                    <a:pt x="684587" y="10849"/>
                  </a:lnTo>
                  <a:lnTo>
                    <a:pt x="728051" y="9787"/>
                  </a:lnTo>
                  <a:lnTo>
                    <a:pt x="768778" y="9577"/>
                  </a:lnTo>
                  <a:lnTo>
                    <a:pt x="811669" y="9535"/>
                  </a:lnTo>
                  <a:lnTo>
                    <a:pt x="857519" y="9526"/>
                  </a:lnTo>
                  <a:lnTo>
                    <a:pt x="903852" y="8467"/>
                  </a:lnTo>
                  <a:lnTo>
                    <a:pt x="926914" y="4037"/>
                  </a:lnTo>
                  <a:lnTo>
                    <a:pt x="971944" y="8593"/>
                  </a:lnTo>
                  <a:lnTo>
                    <a:pt x="1015412" y="9249"/>
                  </a:lnTo>
                  <a:lnTo>
                    <a:pt x="1050310" y="9403"/>
                  </a:lnTo>
                  <a:lnTo>
                    <a:pt x="1097192" y="9489"/>
                  </a:lnTo>
                  <a:lnTo>
                    <a:pt x="1142480" y="9515"/>
                  </a:lnTo>
                  <a:lnTo>
                    <a:pt x="1180869" y="9520"/>
                  </a:lnTo>
                  <a:lnTo>
                    <a:pt x="1219097" y="9523"/>
                  </a:lnTo>
                  <a:lnTo>
                    <a:pt x="1266206" y="9525"/>
                  </a:lnTo>
                  <a:lnTo>
                    <a:pt x="1306975" y="14581"/>
                  </a:lnTo>
                  <a:lnTo>
                    <a:pt x="1345867" y="17726"/>
                  </a:lnTo>
                  <a:lnTo>
                    <a:pt x="1384201" y="18657"/>
                  </a:lnTo>
                  <a:lnTo>
                    <a:pt x="1427427" y="18933"/>
                  </a:lnTo>
                  <a:lnTo>
                    <a:pt x="1468693" y="19016"/>
                  </a:lnTo>
                  <a:lnTo>
                    <a:pt x="1512787" y="19040"/>
                  </a:lnTo>
                  <a:lnTo>
                    <a:pt x="1559366" y="19047"/>
                  </a:lnTo>
                  <a:lnTo>
                    <a:pt x="1606681" y="13993"/>
                  </a:lnTo>
                  <a:lnTo>
                    <a:pt x="1641180" y="11511"/>
                  </a:lnTo>
                  <a:lnTo>
                    <a:pt x="1676622" y="10408"/>
                  </a:lnTo>
                  <a:lnTo>
                    <a:pt x="1710013" y="9917"/>
                  </a:lnTo>
                  <a:lnTo>
                    <a:pt x="1745314" y="9699"/>
                  </a:lnTo>
                  <a:lnTo>
                    <a:pt x="1781111" y="9602"/>
                  </a:lnTo>
                  <a:lnTo>
                    <a:pt x="1814661" y="9559"/>
                  </a:lnTo>
                  <a:lnTo>
                    <a:pt x="1847211" y="9540"/>
                  </a:lnTo>
                  <a:lnTo>
                    <a:pt x="1879316" y="9532"/>
                  </a:lnTo>
                  <a:lnTo>
                    <a:pt x="1911224" y="9528"/>
                  </a:lnTo>
                  <a:lnTo>
                    <a:pt x="1943043" y="6704"/>
                  </a:lnTo>
                  <a:lnTo>
                    <a:pt x="1987886" y="1986"/>
                  </a:lnTo>
                  <a:lnTo>
                    <a:pt x="2027984" y="589"/>
                  </a:lnTo>
                  <a:lnTo>
                    <a:pt x="2066676" y="175"/>
                  </a:lnTo>
                  <a:lnTo>
                    <a:pt x="2110596" y="52"/>
                  </a:lnTo>
                  <a:lnTo>
                    <a:pt x="220027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8" name="SMARTInkShape-Group176">
            <a:extLst>
              <a:ext uri="{FF2B5EF4-FFF2-40B4-BE49-F238E27FC236}">
                <a16:creationId xmlns:a16="http://schemas.microsoft.com/office/drawing/2014/main" id="{E6D83DA3-D78B-9BAB-E1D9-40D7A23E11C5}"/>
              </a:ext>
            </a:extLst>
          </p:cNvPr>
          <p:cNvGrpSpPr/>
          <p:nvPr/>
        </p:nvGrpSpPr>
        <p:grpSpPr>
          <a:xfrm>
            <a:off x="4210655" y="2152650"/>
            <a:ext cx="809021" cy="538204"/>
            <a:chOff x="4210655" y="2152650"/>
            <a:chExt cx="809021" cy="538204"/>
          </a:xfrm>
        </p:grpSpPr>
        <p:sp>
          <p:nvSpPr>
            <p:cNvPr id="22" name="SMARTInkShape-954">
              <a:extLst>
                <a:ext uri="{FF2B5EF4-FFF2-40B4-BE49-F238E27FC236}">
                  <a16:creationId xmlns:a16="http://schemas.microsoft.com/office/drawing/2014/main" id="{7F6AE87C-A629-2053-1492-F8648E08B465}"/>
                </a:ext>
              </a:extLst>
            </p:cNvPr>
            <p:cNvSpPr/>
            <p:nvPr>
              <p:custDataLst>
                <p:tags r:id="rId94"/>
              </p:custDataLst>
            </p:nvPr>
          </p:nvSpPr>
          <p:spPr>
            <a:xfrm>
              <a:off x="4876800" y="2152650"/>
              <a:ext cx="142876" cy="142876"/>
            </a:xfrm>
            <a:custGeom>
              <a:avLst/>
              <a:gdLst/>
              <a:ahLst/>
              <a:cxnLst/>
              <a:rect l="0" t="0" r="0" b="0"/>
              <a:pathLst>
                <a:path w="142876" h="142876">
                  <a:moveTo>
                    <a:pt x="0" y="142875"/>
                  </a:moveTo>
                  <a:lnTo>
                    <a:pt x="0" y="142875"/>
                  </a:lnTo>
                  <a:lnTo>
                    <a:pt x="17900" y="122153"/>
                  </a:lnTo>
                  <a:lnTo>
                    <a:pt x="48360" y="82756"/>
                  </a:lnTo>
                  <a:lnTo>
                    <a:pt x="87077" y="38767"/>
                  </a:lnTo>
                  <a:lnTo>
                    <a:pt x="14287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SMARTInkShape-955">
              <a:extLst>
                <a:ext uri="{FF2B5EF4-FFF2-40B4-BE49-F238E27FC236}">
                  <a16:creationId xmlns:a16="http://schemas.microsoft.com/office/drawing/2014/main" id="{5AEE466E-1A9F-EDB6-49A5-D39AEA9CCC37}"/>
                </a:ext>
              </a:extLst>
            </p:cNvPr>
            <p:cNvSpPr/>
            <p:nvPr>
              <p:custDataLst>
                <p:tags r:id="rId95"/>
              </p:custDataLst>
            </p:nvPr>
          </p:nvSpPr>
          <p:spPr>
            <a:xfrm>
              <a:off x="4805879" y="2278124"/>
              <a:ext cx="133917" cy="246002"/>
            </a:xfrm>
            <a:custGeom>
              <a:avLst/>
              <a:gdLst/>
              <a:ahLst/>
              <a:cxnLst/>
              <a:rect l="0" t="0" r="0" b="0"/>
              <a:pathLst>
                <a:path w="133917" h="246002">
                  <a:moveTo>
                    <a:pt x="4246" y="103126"/>
                  </a:moveTo>
                  <a:lnTo>
                    <a:pt x="4246" y="103126"/>
                  </a:lnTo>
                  <a:lnTo>
                    <a:pt x="18397" y="86859"/>
                  </a:lnTo>
                  <a:lnTo>
                    <a:pt x="35768" y="45088"/>
                  </a:lnTo>
                  <a:lnTo>
                    <a:pt x="40397" y="17138"/>
                  </a:lnTo>
                  <a:lnTo>
                    <a:pt x="39988" y="10876"/>
                  </a:lnTo>
                  <a:lnTo>
                    <a:pt x="38658" y="6701"/>
                  </a:lnTo>
                  <a:lnTo>
                    <a:pt x="36713" y="3917"/>
                  </a:lnTo>
                  <a:lnTo>
                    <a:pt x="34357" y="2062"/>
                  </a:lnTo>
                  <a:lnTo>
                    <a:pt x="28918" y="0"/>
                  </a:lnTo>
                  <a:lnTo>
                    <a:pt x="25985" y="509"/>
                  </a:lnTo>
                  <a:lnTo>
                    <a:pt x="19906" y="3896"/>
                  </a:lnTo>
                  <a:lnTo>
                    <a:pt x="1051" y="37186"/>
                  </a:lnTo>
                  <a:lnTo>
                    <a:pt x="0" y="42233"/>
                  </a:lnTo>
                  <a:lnTo>
                    <a:pt x="3477" y="61607"/>
                  </a:lnTo>
                  <a:lnTo>
                    <a:pt x="14131" y="69069"/>
                  </a:lnTo>
                  <a:lnTo>
                    <a:pt x="56311" y="90477"/>
                  </a:lnTo>
                  <a:lnTo>
                    <a:pt x="100906" y="112654"/>
                  </a:lnTo>
                  <a:lnTo>
                    <a:pt x="125174" y="130408"/>
                  </a:lnTo>
                  <a:lnTo>
                    <a:pt x="132075" y="147707"/>
                  </a:lnTo>
                  <a:lnTo>
                    <a:pt x="133916" y="158247"/>
                  </a:lnTo>
                  <a:lnTo>
                    <a:pt x="130316" y="175602"/>
                  </a:lnTo>
                  <a:lnTo>
                    <a:pt x="110758" y="209047"/>
                  </a:lnTo>
                  <a:lnTo>
                    <a:pt x="93212" y="221816"/>
                  </a:lnTo>
                  <a:lnTo>
                    <a:pt x="32821" y="24600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SMARTInkShape-956">
              <a:extLst>
                <a:ext uri="{FF2B5EF4-FFF2-40B4-BE49-F238E27FC236}">
                  <a16:creationId xmlns:a16="http://schemas.microsoft.com/office/drawing/2014/main" id="{4D9DAC3B-76AA-9BA2-B7D8-6B2CE6A214A8}"/>
                </a:ext>
              </a:extLst>
            </p:cNvPr>
            <p:cNvSpPr/>
            <p:nvPr>
              <p:custDataLst>
                <p:tags r:id="rId96"/>
              </p:custDataLst>
            </p:nvPr>
          </p:nvSpPr>
          <p:spPr>
            <a:xfrm>
              <a:off x="4668574" y="2363218"/>
              <a:ext cx="69488" cy="167414"/>
            </a:xfrm>
            <a:custGeom>
              <a:avLst/>
              <a:gdLst/>
              <a:ahLst/>
              <a:cxnLst/>
              <a:rect l="0" t="0" r="0" b="0"/>
              <a:pathLst>
                <a:path w="69488" h="167414">
                  <a:moveTo>
                    <a:pt x="55826" y="84707"/>
                  </a:moveTo>
                  <a:lnTo>
                    <a:pt x="55826" y="84707"/>
                  </a:lnTo>
                  <a:lnTo>
                    <a:pt x="55826" y="79651"/>
                  </a:lnTo>
                  <a:lnTo>
                    <a:pt x="53004" y="74346"/>
                  </a:lnTo>
                  <a:lnTo>
                    <a:pt x="50770" y="71449"/>
                  </a:lnTo>
                  <a:lnTo>
                    <a:pt x="50338" y="68461"/>
                  </a:lnTo>
                  <a:lnTo>
                    <a:pt x="52682" y="62317"/>
                  </a:lnTo>
                  <a:lnTo>
                    <a:pt x="51606" y="50414"/>
                  </a:lnTo>
                  <a:lnTo>
                    <a:pt x="49717" y="36657"/>
                  </a:lnTo>
                  <a:lnTo>
                    <a:pt x="52487" y="21904"/>
                  </a:lnTo>
                  <a:lnTo>
                    <a:pt x="47325" y="2419"/>
                  </a:lnTo>
                  <a:lnTo>
                    <a:pt x="45925" y="1273"/>
                  </a:lnTo>
                  <a:lnTo>
                    <a:pt x="41548" y="0"/>
                  </a:lnTo>
                  <a:lnTo>
                    <a:pt x="33253" y="5079"/>
                  </a:lnTo>
                  <a:lnTo>
                    <a:pt x="28077" y="9397"/>
                  </a:lnTo>
                  <a:lnTo>
                    <a:pt x="5378" y="51990"/>
                  </a:lnTo>
                  <a:lnTo>
                    <a:pt x="0" y="92316"/>
                  </a:lnTo>
                  <a:lnTo>
                    <a:pt x="1760" y="131954"/>
                  </a:lnTo>
                  <a:lnTo>
                    <a:pt x="7455" y="149097"/>
                  </a:lnTo>
                  <a:lnTo>
                    <a:pt x="17042" y="160244"/>
                  </a:lnTo>
                  <a:lnTo>
                    <a:pt x="28358" y="165904"/>
                  </a:lnTo>
                  <a:lnTo>
                    <a:pt x="34339" y="167413"/>
                  </a:lnTo>
                  <a:lnTo>
                    <a:pt x="39385" y="167361"/>
                  </a:lnTo>
                  <a:lnTo>
                    <a:pt x="47813" y="164481"/>
                  </a:lnTo>
                  <a:lnTo>
                    <a:pt x="55088" y="151206"/>
                  </a:lnTo>
                  <a:lnTo>
                    <a:pt x="69487" y="104792"/>
                  </a:lnTo>
                  <a:lnTo>
                    <a:pt x="66105" y="64330"/>
                  </a:lnTo>
                  <a:lnTo>
                    <a:pt x="60518" y="41745"/>
                  </a:lnTo>
                  <a:lnTo>
                    <a:pt x="46301" y="1803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SMARTInkShape-957">
              <a:extLst>
                <a:ext uri="{FF2B5EF4-FFF2-40B4-BE49-F238E27FC236}">
                  <a16:creationId xmlns:a16="http://schemas.microsoft.com/office/drawing/2014/main" id="{B9FBB6F7-6C14-33D4-B7CC-1B308BC4D3D0}"/>
                </a:ext>
              </a:extLst>
            </p:cNvPr>
            <p:cNvSpPr/>
            <p:nvPr>
              <p:custDataLst>
                <p:tags r:id="rId97"/>
              </p:custDataLst>
            </p:nvPr>
          </p:nvSpPr>
          <p:spPr>
            <a:xfrm>
              <a:off x="4525976" y="2419350"/>
              <a:ext cx="81426" cy="167912"/>
            </a:xfrm>
            <a:custGeom>
              <a:avLst/>
              <a:gdLst/>
              <a:ahLst/>
              <a:cxnLst/>
              <a:rect l="0" t="0" r="0" b="0"/>
              <a:pathLst>
                <a:path w="81426" h="167912">
                  <a:moveTo>
                    <a:pt x="46024" y="28575"/>
                  </a:moveTo>
                  <a:lnTo>
                    <a:pt x="46024" y="28575"/>
                  </a:lnTo>
                  <a:lnTo>
                    <a:pt x="46024" y="11241"/>
                  </a:lnTo>
                  <a:lnTo>
                    <a:pt x="40968" y="4977"/>
                  </a:lnTo>
                  <a:lnTo>
                    <a:pt x="38420" y="4376"/>
                  </a:lnTo>
                  <a:lnTo>
                    <a:pt x="35663" y="5034"/>
                  </a:lnTo>
                  <a:lnTo>
                    <a:pt x="32767" y="6531"/>
                  </a:lnTo>
                  <a:lnTo>
                    <a:pt x="15026" y="29630"/>
                  </a:lnTo>
                  <a:lnTo>
                    <a:pt x="3803" y="65272"/>
                  </a:lnTo>
                  <a:lnTo>
                    <a:pt x="0" y="94834"/>
                  </a:lnTo>
                  <a:lnTo>
                    <a:pt x="3930" y="123702"/>
                  </a:lnTo>
                  <a:lnTo>
                    <a:pt x="11798" y="142251"/>
                  </a:lnTo>
                  <a:lnTo>
                    <a:pt x="25887" y="159506"/>
                  </a:lnTo>
                  <a:lnTo>
                    <a:pt x="34605" y="166142"/>
                  </a:lnTo>
                  <a:lnTo>
                    <a:pt x="38412" y="167911"/>
                  </a:lnTo>
                  <a:lnTo>
                    <a:pt x="51107" y="164233"/>
                  </a:lnTo>
                  <a:lnTo>
                    <a:pt x="58938" y="160288"/>
                  </a:lnTo>
                  <a:lnTo>
                    <a:pt x="70461" y="147439"/>
                  </a:lnTo>
                  <a:lnTo>
                    <a:pt x="75016" y="139568"/>
                  </a:lnTo>
                  <a:lnTo>
                    <a:pt x="81425" y="103207"/>
                  </a:lnTo>
                  <a:lnTo>
                    <a:pt x="77045" y="59780"/>
                  </a:lnTo>
                  <a:lnTo>
                    <a:pt x="75686" y="43855"/>
                  </a:lnTo>
                  <a:lnTo>
                    <a:pt x="69438" y="29722"/>
                  </a:lnTo>
                  <a:lnTo>
                    <a:pt x="60663" y="18501"/>
                  </a:lnTo>
                  <a:lnTo>
                    <a:pt x="50832" y="11126"/>
                  </a:lnTo>
                  <a:lnTo>
                    <a:pt x="46391" y="3767"/>
                  </a:lnTo>
                  <a:lnTo>
                    <a:pt x="17449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SMARTInkShape-958">
              <a:extLst>
                <a:ext uri="{FF2B5EF4-FFF2-40B4-BE49-F238E27FC236}">
                  <a16:creationId xmlns:a16="http://schemas.microsoft.com/office/drawing/2014/main" id="{7EA1CE6E-2CFB-C1BA-BA73-A7CB3D6C1976}"/>
                </a:ext>
              </a:extLst>
            </p:cNvPr>
            <p:cNvSpPr/>
            <p:nvPr>
              <p:custDataLst>
                <p:tags r:id="rId98"/>
              </p:custDataLst>
            </p:nvPr>
          </p:nvSpPr>
          <p:spPr>
            <a:xfrm>
              <a:off x="4457700" y="2590800"/>
              <a:ext cx="9526" cy="38101"/>
            </a:xfrm>
            <a:custGeom>
              <a:avLst/>
              <a:gdLst/>
              <a:ahLst/>
              <a:cxnLst/>
              <a:rect l="0" t="0" r="0" b="0"/>
              <a:pathLst>
                <a:path w="9526" h="38101">
                  <a:moveTo>
                    <a:pt x="9525" y="38100"/>
                  </a:moveTo>
                  <a:lnTo>
                    <a:pt x="9525" y="38100"/>
                  </a:lnTo>
                  <a:lnTo>
                    <a:pt x="9525" y="27987"/>
                  </a:lnTo>
                  <a:lnTo>
                    <a:pt x="6703" y="20200"/>
                  </a:lnTo>
                  <a:lnTo>
                    <a:pt x="2980" y="13211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SMARTInkShape-959">
              <a:extLst>
                <a:ext uri="{FF2B5EF4-FFF2-40B4-BE49-F238E27FC236}">
                  <a16:creationId xmlns:a16="http://schemas.microsoft.com/office/drawing/2014/main" id="{D98ED9DE-667B-647E-A2D4-25879985CEAB}"/>
                </a:ext>
              </a:extLst>
            </p:cNvPr>
            <p:cNvSpPr/>
            <p:nvPr>
              <p:custDataLst>
                <p:tags r:id="rId99"/>
              </p:custDataLst>
            </p:nvPr>
          </p:nvSpPr>
          <p:spPr>
            <a:xfrm>
              <a:off x="4210655" y="2466975"/>
              <a:ext cx="138326" cy="223879"/>
            </a:xfrm>
            <a:custGeom>
              <a:avLst/>
              <a:gdLst/>
              <a:ahLst/>
              <a:cxnLst/>
              <a:rect l="0" t="0" r="0" b="0"/>
              <a:pathLst>
                <a:path w="138326" h="223879">
                  <a:moveTo>
                    <a:pt x="104170" y="19050"/>
                  </a:moveTo>
                  <a:lnTo>
                    <a:pt x="104170" y="19050"/>
                  </a:lnTo>
                  <a:lnTo>
                    <a:pt x="89705" y="4585"/>
                  </a:lnTo>
                  <a:lnTo>
                    <a:pt x="84336" y="2038"/>
                  </a:lnTo>
                  <a:lnTo>
                    <a:pt x="67208" y="402"/>
                  </a:lnTo>
                  <a:lnTo>
                    <a:pt x="55640" y="5823"/>
                  </a:lnTo>
                  <a:lnTo>
                    <a:pt x="43443" y="16346"/>
                  </a:lnTo>
                  <a:lnTo>
                    <a:pt x="25734" y="40121"/>
                  </a:lnTo>
                  <a:lnTo>
                    <a:pt x="9733" y="79422"/>
                  </a:lnTo>
                  <a:lnTo>
                    <a:pt x="1437" y="122580"/>
                  </a:lnTo>
                  <a:lnTo>
                    <a:pt x="0" y="152031"/>
                  </a:lnTo>
                  <a:lnTo>
                    <a:pt x="9687" y="185922"/>
                  </a:lnTo>
                  <a:lnTo>
                    <a:pt x="25963" y="212662"/>
                  </a:lnTo>
                  <a:lnTo>
                    <a:pt x="34041" y="217975"/>
                  </a:lnTo>
                  <a:lnTo>
                    <a:pt x="54304" y="223878"/>
                  </a:lnTo>
                  <a:lnTo>
                    <a:pt x="74599" y="220856"/>
                  </a:lnTo>
                  <a:lnTo>
                    <a:pt x="101052" y="207256"/>
                  </a:lnTo>
                  <a:lnTo>
                    <a:pt x="108442" y="201671"/>
                  </a:lnTo>
                  <a:lnTo>
                    <a:pt x="128954" y="168527"/>
                  </a:lnTo>
                  <a:lnTo>
                    <a:pt x="138325" y="135306"/>
                  </a:lnTo>
                  <a:lnTo>
                    <a:pt x="136044" y="95241"/>
                  </a:lnTo>
                  <a:lnTo>
                    <a:pt x="128666" y="54913"/>
                  </a:lnTo>
                  <a:lnTo>
                    <a:pt x="114721" y="26266"/>
                  </a:lnTo>
                  <a:lnTo>
                    <a:pt x="106037" y="16965"/>
                  </a:lnTo>
                  <a:lnTo>
                    <a:pt x="86782" y="5938"/>
                  </a:lnTo>
                  <a:lnTo>
                    <a:pt x="63655" y="1173"/>
                  </a:lnTo>
                  <a:lnTo>
                    <a:pt x="4702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0" name="SMARTInkShape-Group177">
            <a:extLst>
              <a:ext uri="{FF2B5EF4-FFF2-40B4-BE49-F238E27FC236}">
                <a16:creationId xmlns:a16="http://schemas.microsoft.com/office/drawing/2014/main" id="{1F7734DC-2994-16BB-B3C7-23232AA90D23}"/>
              </a:ext>
            </a:extLst>
          </p:cNvPr>
          <p:cNvGrpSpPr/>
          <p:nvPr/>
        </p:nvGrpSpPr>
        <p:grpSpPr>
          <a:xfrm>
            <a:off x="285750" y="2552749"/>
            <a:ext cx="1495426" cy="590502"/>
            <a:chOff x="285750" y="2552749"/>
            <a:chExt cx="1495426" cy="590502"/>
          </a:xfrm>
        </p:grpSpPr>
        <p:sp>
          <p:nvSpPr>
            <p:cNvPr id="29" name="SMARTInkShape-960">
              <a:extLst>
                <a:ext uri="{FF2B5EF4-FFF2-40B4-BE49-F238E27FC236}">
                  <a16:creationId xmlns:a16="http://schemas.microsoft.com/office/drawing/2014/main" id="{12B8DAA4-AC54-132B-96F1-B437B2BDFFA9}"/>
                </a:ext>
              </a:extLst>
            </p:cNvPr>
            <p:cNvSpPr/>
            <p:nvPr>
              <p:custDataLst>
                <p:tags r:id="rId83"/>
              </p:custDataLst>
            </p:nvPr>
          </p:nvSpPr>
          <p:spPr>
            <a:xfrm>
              <a:off x="1666875" y="2857500"/>
              <a:ext cx="114301" cy="38101"/>
            </a:xfrm>
            <a:custGeom>
              <a:avLst/>
              <a:gdLst/>
              <a:ahLst/>
              <a:cxnLst/>
              <a:rect l="0" t="0" r="0" b="0"/>
              <a:pathLst>
                <a:path w="114301" h="38101">
                  <a:moveTo>
                    <a:pt x="0" y="38100"/>
                  </a:moveTo>
                  <a:lnTo>
                    <a:pt x="0" y="38100"/>
                  </a:lnTo>
                  <a:lnTo>
                    <a:pt x="46571" y="19136"/>
                  </a:lnTo>
                  <a:lnTo>
                    <a:pt x="64899" y="8915"/>
                  </a:lnTo>
                  <a:lnTo>
                    <a:pt x="68666" y="5943"/>
                  </a:lnTo>
                  <a:lnTo>
                    <a:pt x="89137" y="1761"/>
                  </a:lnTo>
                  <a:lnTo>
                    <a:pt x="11430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SMARTInkShape-961">
              <a:extLst>
                <a:ext uri="{FF2B5EF4-FFF2-40B4-BE49-F238E27FC236}">
                  <a16:creationId xmlns:a16="http://schemas.microsoft.com/office/drawing/2014/main" id="{67717C9C-F2CC-7582-F2E2-DCD67E0B37D5}"/>
                </a:ext>
              </a:extLst>
            </p:cNvPr>
            <p:cNvSpPr/>
            <p:nvPr>
              <p:custDataLst>
                <p:tags r:id="rId84"/>
              </p:custDataLst>
            </p:nvPr>
          </p:nvSpPr>
          <p:spPr>
            <a:xfrm>
              <a:off x="1611630" y="2897085"/>
              <a:ext cx="68416" cy="179491"/>
            </a:xfrm>
            <a:custGeom>
              <a:avLst/>
              <a:gdLst/>
              <a:ahLst/>
              <a:cxnLst/>
              <a:rect l="0" t="0" r="0" b="0"/>
              <a:pathLst>
                <a:path w="68416" h="179491">
                  <a:moveTo>
                    <a:pt x="45720" y="36615"/>
                  </a:moveTo>
                  <a:lnTo>
                    <a:pt x="45720" y="36615"/>
                  </a:lnTo>
                  <a:lnTo>
                    <a:pt x="50777" y="31559"/>
                  </a:lnTo>
                  <a:lnTo>
                    <a:pt x="53259" y="26254"/>
                  </a:lnTo>
                  <a:lnTo>
                    <a:pt x="53921" y="23358"/>
                  </a:lnTo>
                  <a:lnTo>
                    <a:pt x="63330" y="9872"/>
                  </a:lnTo>
                  <a:lnTo>
                    <a:pt x="62752" y="8203"/>
                  </a:lnTo>
                  <a:lnTo>
                    <a:pt x="59287" y="3527"/>
                  </a:lnTo>
                  <a:lnTo>
                    <a:pt x="54219" y="743"/>
                  </a:lnTo>
                  <a:lnTo>
                    <a:pt x="51386" y="0"/>
                  </a:lnTo>
                  <a:lnTo>
                    <a:pt x="49497" y="563"/>
                  </a:lnTo>
                  <a:lnTo>
                    <a:pt x="48238" y="1998"/>
                  </a:lnTo>
                  <a:lnTo>
                    <a:pt x="47399" y="4011"/>
                  </a:lnTo>
                  <a:lnTo>
                    <a:pt x="24409" y="20944"/>
                  </a:lnTo>
                  <a:lnTo>
                    <a:pt x="2382" y="66808"/>
                  </a:lnTo>
                  <a:lnTo>
                    <a:pt x="0" y="75787"/>
                  </a:lnTo>
                  <a:lnTo>
                    <a:pt x="423" y="79663"/>
                  </a:lnTo>
                  <a:lnTo>
                    <a:pt x="3716" y="86792"/>
                  </a:lnTo>
                  <a:lnTo>
                    <a:pt x="50780" y="120330"/>
                  </a:lnTo>
                  <a:lnTo>
                    <a:pt x="67063" y="134643"/>
                  </a:lnTo>
                  <a:lnTo>
                    <a:pt x="68415" y="139009"/>
                  </a:lnTo>
                  <a:lnTo>
                    <a:pt x="67096" y="149504"/>
                  </a:lnTo>
                  <a:lnTo>
                    <a:pt x="60160" y="158402"/>
                  </a:lnTo>
                  <a:lnTo>
                    <a:pt x="38459" y="172738"/>
                  </a:lnTo>
                  <a:lnTo>
                    <a:pt x="7620" y="17949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SMARTInkShape-962">
              <a:extLst>
                <a:ext uri="{FF2B5EF4-FFF2-40B4-BE49-F238E27FC236}">
                  <a16:creationId xmlns:a16="http://schemas.microsoft.com/office/drawing/2014/main" id="{39A96CEA-925B-C977-2BC4-C3D2CFBDD7AF}"/>
                </a:ext>
              </a:extLst>
            </p:cNvPr>
            <p:cNvSpPr/>
            <p:nvPr>
              <p:custDataLst>
                <p:tags r:id="rId85"/>
              </p:custDataLst>
            </p:nvPr>
          </p:nvSpPr>
          <p:spPr>
            <a:xfrm>
              <a:off x="1497990" y="2924175"/>
              <a:ext cx="71606" cy="138565"/>
            </a:xfrm>
            <a:custGeom>
              <a:avLst/>
              <a:gdLst/>
              <a:ahLst/>
              <a:cxnLst/>
              <a:rect l="0" t="0" r="0" b="0"/>
              <a:pathLst>
                <a:path w="71606" h="138565">
                  <a:moveTo>
                    <a:pt x="45060" y="28575"/>
                  </a:moveTo>
                  <a:lnTo>
                    <a:pt x="45060" y="28575"/>
                  </a:lnTo>
                  <a:lnTo>
                    <a:pt x="45060" y="130"/>
                  </a:lnTo>
                  <a:lnTo>
                    <a:pt x="40003" y="5095"/>
                  </a:lnTo>
                  <a:lnTo>
                    <a:pt x="17614" y="48909"/>
                  </a:lnTo>
                  <a:lnTo>
                    <a:pt x="2519" y="85978"/>
                  </a:lnTo>
                  <a:lnTo>
                    <a:pt x="0" y="113317"/>
                  </a:lnTo>
                  <a:lnTo>
                    <a:pt x="3161" y="128327"/>
                  </a:lnTo>
                  <a:lnTo>
                    <a:pt x="5485" y="133176"/>
                  </a:lnTo>
                  <a:lnTo>
                    <a:pt x="8094" y="136409"/>
                  </a:lnTo>
                  <a:lnTo>
                    <a:pt x="10891" y="138564"/>
                  </a:lnTo>
                  <a:lnTo>
                    <a:pt x="14872" y="137885"/>
                  </a:lnTo>
                  <a:lnTo>
                    <a:pt x="30589" y="126815"/>
                  </a:lnTo>
                  <a:lnTo>
                    <a:pt x="42509" y="115981"/>
                  </a:lnTo>
                  <a:lnTo>
                    <a:pt x="56064" y="87869"/>
                  </a:lnTo>
                  <a:lnTo>
                    <a:pt x="69067" y="43619"/>
                  </a:lnTo>
                  <a:lnTo>
                    <a:pt x="71605" y="30675"/>
                  </a:lnTo>
                  <a:lnTo>
                    <a:pt x="69911" y="18572"/>
                  </a:lnTo>
                  <a:lnTo>
                    <a:pt x="6411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SMARTInkShape-963">
              <a:extLst>
                <a:ext uri="{FF2B5EF4-FFF2-40B4-BE49-F238E27FC236}">
                  <a16:creationId xmlns:a16="http://schemas.microsoft.com/office/drawing/2014/main" id="{9A3EF100-5FED-1E91-C55E-05E232FEEC2E}"/>
                </a:ext>
              </a:extLst>
            </p:cNvPr>
            <p:cNvSpPr/>
            <p:nvPr>
              <p:custDataLst>
                <p:tags r:id="rId86"/>
              </p:custDataLst>
            </p:nvPr>
          </p:nvSpPr>
          <p:spPr>
            <a:xfrm>
              <a:off x="1358714" y="2914650"/>
              <a:ext cx="78454" cy="128205"/>
            </a:xfrm>
            <a:custGeom>
              <a:avLst/>
              <a:gdLst/>
              <a:ahLst/>
              <a:cxnLst/>
              <a:rect l="0" t="0" r="0" b="0"/>
              <a:pathLst>
                <a:path w="78454" h="128205">
                  <a:moveTo>
                    <a:pt x="41461" y="66675"/>
                  </a:moveTo>
                  <a:lnTo>
                    <a:pt x="41461" y="66675"/>
                  </a:lnTo>
                  <a:lnTo>
                    <a:pt x="41461" y="34876"/>
                  </a:lnTo>
                  <a:lnTo>
                    <a:pt x="38639" y="28553"/>
                  </a:lnTo>
                  <a:lnTo>
                    <a:pt x="34915" y="22215"/>
                  </a:lnTo>
                  <a:lnTo>
                    <a:pt x="32329" y="11406"/>
                  </a:lnTo>
                  <a:lnTo>
                    <a:pt x="9166" y="49733"/>
                  </a:lnTo>
                  <a:lnTo>
                    <a:pt x="1355" y="67612"/>
                  </a:lnTo>
                  <a:lnTo>
                    <a:pt x="0" y="83320"/>
                  </a:lnTo>
                  <a:lnTo>
                    <a:pt x="3984" y="98414"/>
                  </a:lnTo>
                  <a:lnTo>
                    <a:pt x="12810" y="115706"/>
                  </a:lnTo>
                  <a:lnTo>
                    <a:pt x="18127" y="121588"/>
                  </a:lnTo>
                  <a:lnTo>
                    <a:pt x="29679" y="128122"/>
                  </a:lnTo>
                  <a:lnTo>
                    <a:pt x="41869" y="128204"/>
                  </a:lnTo>
                  <a:lnTo>
                    <a:pt x="48083" y="126744"/>
                  </a:lnTo>
                  <a:lnTo>
                    <a:pt x="60632" y="116656"/>
                  </a:lnTo>
                  <a:lnTo>
                    <a:pt x="66942" y="109521"/>
                  </a:lnTo>
                  <a:lnTo>
                    <a:pt x="73952" y="90304"/>
                  </a:lnTo>
                  <a:lnTo>
                    <a:pt x="78453" y="48529"/>
                  </a:lnTo>
                  <a:lnTo>
                    <a:pt x="73424" y="28977"/>
                  </a:lnTo>
                  <a:lnTo>
                    <a:pt x="69119" y="19318"/>
                  </a:lnTo>
                  <a:lnTo>
                    <a:pt x="64134" y="12878"/>
                  </a:lnTo>
                  <a:lnTo>
                    <a:pt x="41461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SMARTInkShape-964">
              <a:extLst>
                <a:ext uri="{FF2B5EF4-FFF2-40B4-BE49-F238E27FC236}">
                  <a16:creationId xmlns:a16="http://schemas.microsoft.com/office/drawing/2014/main" id="{7F0A0BB4-6617-DD94-79FD-285884712DDF}"/>
                </a:ext>
              </a:extLst>
            </p:cNvPr>
            <p:cNvSpPr/>
            <p:nvPr>
              <p:custDataLst>
                <p:tags r:id="rId87"/>
              </p:custDataLst>
            </p:nvPr>
          </p:nvSpPr>
          <p:spPr>
            <a:xfrm>
              <a:off x="1257300" y="3009900"/>
              <a:ext cx="19051" cy="38101"/>
            </a:xfrm>
            <a:custGeom>
              <a:avLst/>
              <a:gdLst/>
              <a:ahLst/>
              <a:cxnLst/>
              <a:rect l="0" t="0" r="0" b="0"/>
              <a:pathLst>
                <a:path w="19051" h="38101">
                  <a:moveTo>
                    <a:pt x="0" y="38100"/>
                  </a:moveTo>
                  <a:lnTo>
                    <a:pt x="0" y="38100"/>
                  </a:lnTo>
                  <a:lnTo>
                    <a:pt x="0" y="29899"/>
                  </a:lnTo>
                  <a:lnTo>
                    <a:pt x="7604" y="14687"/>
                  </a:lnTo>
                  <a:lnTo>
                    <a:pt x="190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SMARTInkShape-965">
              <a:extLst>
                <a:ext uri="{FF2B5EF4-FFF2-40B4-BE49-F238E27FC236}">
                  <a16:creationId xmlns:a16="http://schemas.microsoft.com/office/drawing/2014/main" id="{C1CD7BB8-82E6-98BB-DD91-5A388F1F767C}"/>
                </a:ext>
              </a:extLst>
            </p:cNvPr>
            <p:cNvSpPr/>
            <p:nvPr>
              <p:custDataLst>
                <p:tags r:id="rId88"/>
              </p:custDataLst>
            </p:nvPr>
          </p:nvSpPr>
          <p:spPr>
            <a:xfrm>
              <a:off x="1096556" y="2870822"/>
              <a:ext cx="111812" cy="161523"/>
            </a:xfrm>
            <a:custGeom>
              <a:avLst/>
              <a:gdLst/>
              <a:ahLst/>
              <a:cxnLst/>
              <a:rect l="0" t="0" r="0" b="0"/>
              <a:pathLst>
                <a:path w="111812" h="161523">
                  <a:moveTo>
                    <a:pt x="75019" y="62878"/>
                  </a:moveTo>
                  <a:lnTo>
                    <a:pt x="75019" y="62878"/>
                  </a:lnTo>
                  <a:lnTo>
                    <a:pt x="75019" y="35778"/>
                  </a:lnTo>
                  <a:lnTo>
                    <a:pt x="73961" y="35286"/>
                  </a:lnTo>
                  <a:lnTo>
                    <a:pt x="61761" y="34433"/>
                  </a:lnTo>
                  <a:lnTo>
                    <a:pt x="55721" y="37183"/>
                  </a:lnTo>
                  <a:lnTo>
                    <a:pt x="18997" y="66789"/>
                  </a:lnTo>
                  <a:lnTo>
                    <a:pt x="7787" y="83666"/>
                  </a:lnTo>
                  <a:lnTo>
                    <a:pt x="1476" y="111018"/>
                  </a:lnTo>
                  <a:lnTo>
                    <a:pt x="0" y="129782"/>
                  </a:lnTo>
                  <a:lnTo>
                    <a:pt x="1723" y="137114"/>
                  </a:lnTo>
                  <a:lnTo>
                    <a:pt x="9282" y="148083"/>
                  </a:lnTo>
                  <a:lnTo>
                    <a:pt x="25437" y="160208"/>
                  </a:lnTo>
                  <a:lnTo>
                    <a:pt x="40283" y="161522"/>
                  </a:lnTo>
                  <a:lnTo>
                    <a:pt x="57464" y="157520"/>
                  </a:lnTo>
                  <a:lnTo>
                    <a:pt x="75684" y="148686"/>
                  </a:lnTo>
                  <a:lnTo>
                    <a:pt x="98734" y="126755"/>
                  </a:lnTo>
                  <a:lnTo>
                    <a:pt x="106726" y="106437"/>
                  </a:lnTo>
                  <a:lnTo>
                    <a:pt x="111225" y="68376"/>
                  </a:lnTo>
                  <a:lnTo>
                    <a:pt x="111811" y="21857"/>
                  </a:lnTo>
                  <a:lnTo>
                    <a:pt x="107952" y="9016"/>
                  </a:lnTo>
                  <a:lnTo>
                    <a:pt x="104382" y="4745"/>
                  </a:lnTo>
                  <a:lnTo>
                    <a:pt x="94772" y="0"/>
                  </a:lnTo>
                  <a:lnTo>
                    <a:pt x="83445" y="713"/>
                  </a:lnTo>
                  <a:lnTo>
                    <a:pt x="72414" y="4557"/>
                  </a:lnTo>
                  <a:lnTo>
                    <a:pt x="63984" y="9794"/>
                  </a:lnTo>
                  <a:lnTo>
                    <a:pt x="55969" y="2477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SMARTInkShape-966">
              <a:extLst>
                <a:ext uri="{FF2B5EF4-FFF2-40B4-BE49-F238E27FC236}">
                  <a16:creationId xmlns:a16="http://schemas.microsoft.com/office/drawing/2014/main" id="{D62F23F5-83D6-40DD-6A37-16A366A8E815}"/>
                </a:ext>
              </a:extLst>
            </p:cNvPr>
            <p:cNvSpPr/>
            <p:nvPr>
              <p:custDataLst>
                <p:tags r:id="rId89"/>
              </p:custDataLst>
            </p:nvPr>
          </p:nvSpPr>
          <p:spPr>
            <a:xfrm>
              <a:off x="857250" y="3011227"/>
              <a:ext cx="92865" cy="132024"/>
            </a:xfrm>
            <a:custGeom>
              <a:avLst/>
              <a:gdLst/>
              <a:ahLst/>
              <a:cxnLst/>
              <a:rect l="0" t="0" r="0" b="0"/>
              <a:pathLst>
                <a:path w="92865" h="132024">
                  <a:moveTo>
                    <a:pt x="47625" y="8198"/>
                  </a:moveTo>
                  <a:lnTo>
                    <a:pt x="47625" y="8198"/>
                  </a:lnTo>
                  <a:lnTo>
                    <a:pt x="31378" y="23386"/>
                  </a:lnTo>
                  <a:lnTo>
                    <a:pt x="22115" y="26104"/>
                  </a:lnTo>
                  <a:lnTo>
                    <a:pt x="11392" y="27097"/>
                  </a:lnTo>
                  <a:lnTo>
                    <a:pt x="11828" y="26089"/>
                  </a:lnTo>
                  <a:lnTo>
                    <a:pt x="18948" y="17838"/>
                  </a:lnTo>
                  <a:lnTo>
                    <a:pt x="19047" y="8594"/>
                  </a:lnTo>
                  <a:lnTo>
                    <a:pt x="27251" y="8233"/>
                  </a:lnTo>
                  <a:lnTo>
                    <a:pt x="27692" y="7163"/>
                  </a:lnTo>
                  <a:lnTo>
                    <a:pt x="28183" y="3152"/>
                  </a:lnTo>
                  <a:lnTo>
                    <a:pt x="29372" y="1659"/>
                  </a:lnTo>
                  <a:lnTo>
                    <a:pt x="33515" y="0"/>
                  </a:lnTo>
                  <a:lnTo>
                    <a:pt x="36102" y="616"/>
                  </a:lnTo>
                  <a:lnTo>
                    <a:pt x="45857" y="5481"/>
                  </a:lnTo>
                  <a:lnTo>
                    <a:pt x="56011" y="6991"/>
                  </a:lnTo>
                  <a:lnTo>
                    <a:pt x="67580" y="13306"/>
                  </a:lnTo>
                  <a:lnTo>
                    <a:pt x="73628" y="17953"/>
                  </a:lnTo>
                  <a:lnTo>
                    <a:pt x="87197" y="39664"/>
                  </a:lnTo>
                  <a:lnTo>
                    <a:pt x="92864" y="61148"/>
                  </a:lnTo>
                  <a:lnTo>
                    <a:pt x="91367" y="74417"/>
                  </a:lnTo>
                  <a:lnTo>
                    <a:pt x="86116" y="87370"/>
                  </a:lnTo>
                  <a:lnTo>
                    <a:pt x="71259" y="105504"/>
                  </a:lnTo>
                  <a:lnTo>
                    <a:pt x="52393" y="118051"/>
                  </a:lnTo>
                  <a:lnTo>
                    <a:pt x="20933" y="128949"/>
                  </a:lnTo>
                  <a:lnTo>
                    <a:pt x="0" y="13202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SMARTInkShape-967">
              <a:extLst>
                <a:ext uri="{FF2B5EF4-FFF2-40B4-BE49-F238E27FC236}">
                  <a16:creationId xmlns:a16="http://schemas.microsoft.com/office/drawing/2014/main" id="{C2BE4078-F468-DC39-03D8-6F4817954698}"/>
                </a:ext>
              </a:extLst>
            </p:cNvPr>
            <p:cNvSpPr/>
            <p:nvPr>
              <p:custDataLst>
                <p:tags r:id="rId90"/>
              </p:custDataLst>
            </p:nvPr>
          </p:nvSpPr>
          <p:spPr>
            <a:xfrm>
              <a:off x="658834" y="2862177"/>
              <a:ext cx="141267" cy="185809"/>
            </a:xfrm>
            <a:custGeom>
              <a:avLst/>
              <a:gdLst/>
              <a:ahLst/>
              <a:cxnLst/>
              <a:rect l="0" t="0" r="0" b="0"/>
              <a:pathLst>
                <a:path w="141267" h="185809">
                  <a:moveTo>
                    <a:pt x="26966" y="81048"/>
                  </a:moveTo>
                  <a:lnTo>
                    <a:pt x="26966" y="81048"/>
                  </a:lnTo>
                  <a:lnTo>
                    <a:pt x="26966" y="75992"/>
                  </a:lnTo>
                  <a:lnTo>
                    <a:pt x="29788" y="70687"/>
                  </a:lnTo>
                  <a:lnTo>
                    <a:pt x="32023" y="67791"/>
                  </a:lnTo>
                  <a:lnTo>
                    <a:pt x="34505" y="58928"/>
                  </a:lnTo>
                  <a:lnTo>
                    <a:pt x="36667" y="48992"/>
                  </a:lnTo>
                  <a:lnTo>
                    <a:pt x="43834" y="37448"/>
                  </a:lnTo>
                  <a:lnTo>
                    <a:pt x="61978" y="12135"/>
                  </a:lnTo>
                  <a:lnTo>
                    <a:pt x="77777" y="751"/>
                  </a:lnTo>
                  <a:lnTo>
                    <a:pt x="80949" y="0"/>
                  </a:lnTo>
                  <a:lnTo>
                    <a:pt x="84121" y="558"/>
                  </a:lnTo>
                  <a:lnTo>
                    <a:pt x="87294" y="1988"/>
                  </a:lnTo>
                  <a:lnTo>
                    <a:pt x="89410" y="3999"/>
                  </a:lnTo>
                  <a:lnTo>
                    <a:pt x="98140" y="22911"/>
                  </a:lnTo>
                  <a:lnTo>
                    <a:pt x="101677" y="45478"/>
                  </a:lnTo>
                  <a:lnTo>
                    <a:pt x="95267" y="80489"/>
                  </a:lnTo>
                  <a:lnTo>
                    <a:pt x="85774" y="102167"/>
                  </a:lnTo>
                  <a:lnTo>
                    <a:pt x="53012" y="146763"/>
                  </a:lnTo>
                  <a:lnTo>
                    <a:pt x="33819" y="168985"/>
                  </a:lnTo>
                  <a:lnTo>
                    <a:pt x="11166" y="183857"/>
                  </a:lnTo>
                  <a:lnTo>
                    <a:pt x="0" y="185651"/>
                  </a:lnTo>
                  <a:lnTo>
                    <a:pt x="11790" y="185808"/>
                  </a:lnTo>
                  <a:lnTo>
                    <a:pt x="56150" y="177180"/>
                  </a:lnTo>
                  <a:lnTo>
                    <a:pt x="77006" y="175501"/>
                  </a:lnTo>
                  <a:lnTo>
                    <a:pt x="119349" y="164555"/>
                  </a:lnTo>
                  <a:lnTo>
                    <a:pt x="127292" y="160495"/>
                  </a:lnTo>
                  <a:lnTo>
                    <a:pt x="141266" y="15724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SMARTInkShape-968">
              <a:extLst>
                <a:ext uri="{FF2B5EF4-FFF2-40B4-BE49-F238E27FC236}">
                  <a16:creationId xmlns:a16="http://schemas.microsoft.com/office/drawing/2014/main" id="{96C2EF8E-A997-B3A5-F7FE-D03F90E2C568}"/>
                </a:ext>
              </a:extLst>
            </p:cNvPr>
            <p:cNvSpPr/>
            <p:nvPr>
              <p:custDataLst>
                <p:tags r:id="rId91"/>
              </p:custDataLst>
            </p:nvPr>
          </p:nvSpPr>
          <p:spPr>
            <a:xfrm>
              <a:off x="561975" y="2886075"/>
              <a:ext cx="36160" cy="180976"/>
            </a:xfrm>
            <a:custGeom>
              <a:avLst/>
              <a:gdLst/>
              <a:ahLst/>
              <a:cxnLst/>
              <a:rect l="0" t="0" r="0" b="0"/>
              <a:pathLst>
                <a:path w="36160" h="180976">
                  <a:moveTo>
                    <a:pt x="28575" y="0"/>
                  </a:moveTo>
                  <a:lnTo>
                    <a:pt x="28575" y="0"/>
                  </a:lnTo>
                  <a:lnTo>
                    <a:pt x="33631" y="5056"/>
                  </a:lnTo>
                  <a:lnTo>
                    <a:pt x="36114" y="13183"/>
                  </a:lnTo>
                  <a:lnTo>
                    <a:pt x="36159" y="25968"/>
                  </a:lnTo>
                  <a:lnTo>
                    <a:pt x="27564" y="68669"/>
                  </a:lnTo>
                  <a:lnTo>
                    <a:pt x="15675" y="107756"/>
                  </a:lnTo>
                  <a:lnTo>
                    <a:pt x="7513" y="154687"/>
                  </a:lnTo>
                  <a:lnTo>
                    <a:pt x="0" y="18097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SMARTInkShape-969">
              <a:extLst>
                <a:ext uri="{FF2B5EF4-FFF2-40B4-BE49-F238E27FC236}">
                  <a16:creationId xmlns:a16="http://schemas.microsoft.com/office/drawing/2014/main" id="{F87DF6D8-6C11-2EE7-B710-6648420B0E6E}"/>
                </a:ext>
              </a:extLst>
            </p:cNvPr>
            <p:cNvSpPr/>
            <p:nvPr>
              <p:custDataLst>
                <p:tags r:id="rId92"/>
              </p:custDataLst>
            </p:nvPr>
          </p:nvSpPr>
          <p:spPr>
            <a:xfrm>
              <a:off x="285750" y="2639944"/>
              <a:ext cx="219076" cy="46107"/>
            </a:xfrm>
            <a:custGeom>
              <a:avLst/>
              <a:gdLst/>
              <a:ahLst/>
              <a:cxnLst/>
              <a:rect l="0" t="0" r="0" b="0"/>
              <a:pathLst>
                <a:path w="219076" h="46107">
                  <a:moveTo>
                    <a:pt x="0" y="46106"/>
                  </a:moveTo>
                  <a:lnTo>
                    <a:pt x="0" y="46106"/>
                  </a:lnTo>
                  <a:lnTo>
                    <a:pt x="23371" y="27792"/>
                  </a:lnTo>
                  <a:lnTo>
                    <a:pt x="53962" y="15515"/>
                  </a:lnTo>
                  <a:lnTo>
                    <a:pt x="101166" y="8431"/>
                  </a:lnTo>
                  <a:lnTo>
                    <a:pt x="146868" y="0"/>
                  </a:lnTo>
                  <a:lnTo>
                    <a:pt x="219075" y="800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SMARTInkShape-970">
              <a:extLst>
                <a:ext uri="{FF2B5EF4-FFF2-40B4-BE49-F238E27FC236}">
                  <a16:creationId xmlns:a16="http://schemas.microsoft.com/office/drawing/2014/main" id="{361AFD90-FD2E-89A5-2220-E07740A47624}"/>
                </a:ext>
              </a:extLst>
            </p:cNvPr>
            <p:cNvSpPr/>
            <p:nvPr>
              <p:custDataLst>
                <p:tags r:id="rId93"/>
              </p:custDataLst>
            </p:nvPr>
          </p:nvSpPr>
          <p:spPr>
            <a:xfrm>
              <a:off x="314325" y="2552749"/>
              <a:ext cx="123826" cy="294423"/>
            </a:xfrm>
            <a:custGeom>
              <a:avLst/>
              <a:gdLst/>
              <a:ahLst/>
              <a:cxnLst/>
              <a:rect l="0" t="0" r="0" b="0"/>
              <a:pathLst>
                <a:path w="123826" h="294423">
                  <a:moveTo>
                    <a:pt x="0" y="38051"/>
                  </a:moveTo>
                  <a:lnTo>
                    <a:pt x="0" y="38051"/>
                  </a:lnTo>
                  <a:lnTo>
                    <a:pt x="5056" y="38051"/>
                  </a:lnTo>
                  <a:lnTo>
                    <a:pt x="6546" y="36993"/>
                  </a:lnTo>
                  <a:lnTo>
                    <a:pt x="7539" y="35229"/>
                  </a:lnTo>
                  <a:lnTo>
                    <a:pt x="10322" y="21805"/>
                  </a:lnTo>
                  <a:lnTo>
                    <a:pt x="15994" y="12541"/>
                  </a:lnTo>
                  <a:lnTo>
                    <a:pt x="19040" y="0"/>
                  </a:lnTo>
                  <a:lnTo>
                    <a:pt x="20106" y="28261"/>
                  </a:lnTo>
                  <a:lnTo>
                    <a:pt x="26589" y="67710"/>
                  </a:lnTo>
                  <a:lnTo>
                    <a:pt x="27986" y="114572"/>
                  </a:lnTo>
                  <a:lnTo>
                    <a:pt x="28401" y="161971"/>
                  </a:lnTo>
                  <a:lnTo>
                    <a:pt x="25701" y="201063"/>
                  </a:lnTo>
                  <a:lnTo>
                    <a:pt x="20364" y="243347"/>
                  </a:lnTo>
                  <a:lnTo>
                    <a:pt x="13989" y="261938"/>
                  </a:lnTo>
                  <a:lnTo>
                    <a:pt x="4145" y="281482"/>
                  </a:lnTo>
                  <a:lnTo>
                    <a:pt x="243" y="294422"/>
                  </a:lnTo>
                  <a:lnTo>
                    <a:pt x="44787" y="272815"/>
                  </a:lnTo>
                  <a:lnTo>
                    <a:pt x="90781" y="253935"/>
                  </a:lnTo>
                  <a:lnTo>
                    <a:pt x="109615" y="248852"/>
                  </a:lnTo>
                  <a:lnTo>
                    <a:pt x="116804" y="248157"/>
                  </a:lnTo>
                  <a:lnTo>
                    <a:pt x="119144" y="246913"/>
                  </a:lnTo>
                  <a:lnTo>
                    <a:pt x="123825" y="23807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3" name="SMARTInkShape-Group178">
            <a:extLst>
              <a:ext uri="{FF2B5EF4-FFF2-40B4-BE49-F238E27FC236}">
                <a16:creationId xmlns:a16="http://schemas.microsoft.com/office/drawing/2014/main" id="{7DA4B5D7-B80C-A71C-21D7-B1B8D6CF7D37}"/>
              </a:ext>
            </a:extLst>
          </p:cNvPr>
          <p:cNvGrpSpPr/>
          <p:nvPr/>
        </p:nvGrpSpPr>
        <p:grpSpPr>
          <a:xfrm>
            <a:off x="2085975" y="2790825"/>
            <a:ext cx="123826" cy="76201"/>
            <a:chOff x="2085975" y="2790825"/>
            <a:chExt cx="123826" cy="76201"/>
          </a:xfrm>
        </p:grpSpPr>
        <p:sp>
          <p:nvSpPr>
            <p:cNvPr id="41" name="SMARTInkShape-971">
              <a:extLst>
                <a:ext uri="{FF2B5EF4-FFF2-40B4-BE49-F238E27FC236}">
                  <a16:creationId xmlns:a16="http://schemas.microsoft.com/office/drawing/2014/main" id="{742043FE-71D2-3B05-3CB1-9BD528EBC0C8}"/>
                </a:ext>
              </a:extLst>
            </p:cNvPr>
            <p:cNvSpPr/>
            <p:nvPr>
              <p:custDataLst>
                <p:tags r:id="rId81"/>
              </p:custDataLst>
            </p:nvPr>
          </p:nvSpPr>
          <p:spPr>
            <a:xfrm>
              <a:off x="2095500" y="2819400"/>
              <a:ext cx="114301" cy="47626"/>
            </a:xfrm>
            <a:custGeom>
              <a:avLst/>
              <a:gdLst/>
              <a:ahLst/>
              <a:cxnLst/>
              <a:rect l="0" t="0" r="0" b="0"/>
              <a:pathLst>
                <a:path w="114301" h="47626">
                  <a:moveTo>
                    <a:pt x="0" y="47625"/>
                  </a:moveTo>
                  <a:lnTo>
                    <a:pt x="0" y="47625"/>
                  </a:lnTo>
                  <a:lnTo>
                    <a:pt x="41156" y="30320"/>
                  </a:lnTo>
                  <a:lnTo>
                    <a:pt x="11430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SMARTInkShape-972">
              <a:extLst>
                <a:ext uri="{FF2B5EF4-FFF2-40B4-BE49-F238E27FC236}">
                  <a16:creationId xmlns:a16="http://schemas.microsoft.com/office/drawing/2014/main" id="{AAFC0B6A-FB09-9EC3-F3AE-013D010867F2}"/>
                </a:ext>
              </a:extLst>
            </p:cNvPr>
            <p:cNvSpPr/>
            <p:nvPr>
              <p:custDataLst>
                <p:tags r:id="rId82"/>
              </p:custDataLst>
            </p:nvPr>
          </p:nvSpPr>
          <p:spPr>
            <a:xfrm>
              <a:off x="2085975" y="2790825"/>
              <a:ext cx="95251" cy="19051"/>
            </a:xfrm>
            <a:custGeom>
              <a:avLst/>
              <a:gdLst/>
              <a:ahLst/>
              <a:cxnLst/>
              <a:rect l="0" t="0" r="0" b="0"/>
              <a:pathLst>
                <a:path w="95251" h="19051">
                  <a:moveTo>
                    <a:pt x="0" y="19050"/>
                  </a:moveTo>
                  <a:lnTo>
                    <a:pt x="0" y="19050"/>
                  </a:lnTo>
                  <a:lnTo>
                    <a:pt x="10113" y="13994"/>
                  </a:lnTo>
                  <a:lnTo>
                    <a:pt x="52981" y="4861"/>
                  </a:lnTo>
                  <a:lnTo>
                    <a:pt x="952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1" name="SMARTInkShape-Group179">
            <a:extLst>
              <a:ext uri="{FF2B5EF4-FFF2-40B4-BE49-F238E27FC236}">
                <a16:creationId xmlns:a16="http://schemas.microsoft.com/office/drawing/2014/main" id="{9BE206FB-C7D6-9708-E45B-40B5AF81BC03}"/>
              </a:ext>
            </a:extLst>
          </p:cNvPr>
          <p:cNvGrpSpPr/>
          <p:nvPr/>
        </p:nvGrpSpPr>
        <p:grpSpPr>
          <a:xfrm>
            <a:off x="2362200" y="2619375"/>
            <a:ext cx="904876" cy="300267"/>
            <a:chOff x="2362200" y="2619375"/>
            <a:chExt cx="904876" cy="300267"/>
          </a:xfrm>
        </p:grpSpPr>
        <p:sp>
          <p:nvSpPr>
            <p:cNvPr id="44" name="SMARTInkShape-973">
              <a:extLst>
                <a:ext uri="{FF2B5EF4-FFF2-40B4-BE49-F238E27FC236}">
                  <a16:creationId xmlns:a16="http://schemas.microsoft.com/office/drawing/2014/main" id="{0A853A56-F7D6-23AF-CF59-77732A140E7D}"/>
                </a:ext>
              </a:extLst>
            </p:cNvPr>
            <p:cNvSpPr/>
            <p:nvPr>
              <p:custDataLst>
                <p:tags r:id="rId74"/>
              </p:custDataLst>
            </p:nvPr>
          </p:nvSpPr>
          <p:spPr>
            <a:xfrm>
              <a:off x="3105150" y="2619375"/>
              <a:ext cx="161926" cy="76201"/>
            </a:xfrm>
            <a:custGeom>
              <a:avLst/>
              <a:gdLst/>
              <a:ahLst/>
              <a:cxnLst/>
              <a:rect l="0" t="0" r="0" b="0"/>
              <a:pathLst>
                <a:path w="161926" h="76201">
                  <a:moveTo>
                    <a:pt x="0" y="76200"/>
                  </a:moveTo>
                  <a:lnTo>
                    <a:pt x="0" y="76200"/>
                  </a:lnTo>
                  <a:lnTo>
                    <a:pt x="5056" y="76200"/>
                  </a:lnTo>
                  <a:lnTo>
                    <a:pt x="18314" y="71144"/>
                  </a:lnTo>
                  <a:lnTo>
                    <a:pt x="61526" y="42048"/>
                  </a:lnTo>
                  <a:lnTo>
                    <a:pt x="105352" y="25502"/>
                  </a:lnTo>
                  <a:lnTo>
                    <a:pt x="1619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SMARTInkShape-974">
              <a:extLst>
                <a:ext uri="{FF2B5EF4-FFF2-40B4-BE49-F238E27FC236}">
                  <a16:creationId xmlns:a16="http://schemas.microsoft.com/office/drawing/2014/main" id="{DE9DB37E-52B2-9B69-B871-BD57972065C0}"/>
                </a:ext>
              </a:extLst>
            </p:cNvPr>
            <p:cNvSpPr/>
            <p:nvPr>
              <p:custDataLst>
                <p:tags r:id="rId75"/>
              </p:custDataLst>
            </p:nvPr>
          </p:nvSpPr>
          <p:spPr>
            <a:xfrm>
              <a:off x="3067050" y="2697407"/>
              <a:ext cx="93210" cy="160094"/>
            </a:xfrm>
            <a:custGeom>
              <a:avLst/>
              <a:gdLst/>
              <a:ahLst/>
              <a:cxnLst/>
              <a:rect l="0" t="0" r="0" b="0"/>
              <a:pathLst>
                <a:path w="93210" h="160094">
                  <a:moveTo>
                    <a:pt x="66675" y="26743"/>
                  </a:moveTo>
                  <a:lnTo>
                    <a:pt x="66675" y="26743"/>
                  </a:lnTo>
                  <a:lnTo>
                    <a:pt x="71731" y="21687"/>
                  </a:lnTo>
                  <a:lnTo>
                    <a:pt x="74213" y="16382"/>
                  </a:lnTo>
                  <a:lnTo>
                    <a:pt x="74875" y="13485"/>
                  </a:lnTo>
                  <a:lnTo>
                    <a:pt x="74259" y="10497"/>
                  </a:lnTo>
                  <a:lnTo>
                    <a:pt x="67883" y="0"/>
                  </a:lnTo>
                  <a:lnTo>
                    <a:pt x="56920" y="3767"/>
                  </a:lnTo>
                  <a:lnTo>
                    <a:pt x="25376" y="24769"/>
                  </a:lnTo>
                  <a:lnTo>
                    <a:pt x="17275" y="35038"/>
                  </a:lnTo>
                  <a:lnTo>
                    <a:pt x="12969" y="46657"/>
                  </a:lnTo>
                  <a:lnTo>
                    <a:pt x="11821" y="52719"/>
                  </a:lnTo>
                  <a:lnTo>
                    <a:pt x="13368" y="62277"/>
                  </a:lnTo>
                  <a:lnTo>
                    <a:pt x="15262" y="66307"/>
                  </a:lnTo>
                  <a:lnTo>
                    <a:pt x="18641" y="68994"/>
                  </a:lnTo>
                  <a:lnTo>
                    <a:pt x="63732" y="87416"/>
                  </a:lnTo>
                  <a:lnTo>
                    <a:pt x="77562" y="96696"/>
                  </a:lnTo>
                  <a:lnTo>
                    <a:pt x="88363" y="111205"/>
                  </a:lnTo>
                  <a:lnTo>
                    <a:pt x="93209" y="123853"/>
                  </a:lnTo>
                  <a:lnTo>
                    <a:pt x="91773" y="127466"/>
                  </a:lnTo>
                  <a:lnTo>
                    <a:pt x="78580" y="138667"/>
                  </a:lnTo>
                  <a:lnTo>
                    <a:pt x="56091" y="152804"/>
                  </a:lnTo>
                  <a:lnTo>
                    <a:pt x="28993" y="158653"/>
                  </a:lnTo>
                  <a:lnTo>
                    <a:pt x="0" y="16009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SMARTInkShape-975">
              <a:extLst>
                <a:ext uri="{FF2B5EF4-FFF2-40B4-BE49-F238E27FC236}">
                  <a16:creationId xmlns:a16="http://schemas.microsoft.com/office/drawing/2014/main" id="{084000C4-26AA-BBCE-9ED3-BB4E7F6F74FC}"/>
                </a:ext>
              </a:extLst>
            </p:cNvPr>
            <p:cNvSpPr/>
            <p:nvPr>
              <p:custDataLst>
                <p:tags r:id="rId76"/>
              </p:custDataLst>
            </p:nvPr>
          </p:nvSpPr>
          <p:spPr>
            <a:xfrm>
              <a:off x="2933700" y="2667000"/>
              <a:ext cx="142876" cy="47626"/>
            </a:xfrm>
            <a:custGeom>
              <a:avLst/>
              <a:gdLst/>
              <a:ahLst/>
              <a:cxnLst/>
              <a:rect l="0" t="0" r="0" b="0"/>
              <a:pathLst>
                <a:path w="142876" h="47626">
                  <a:moveTo>
                    <a:pt x="0" y="47625"/>
                  </a:moveTo>
                  <a:lnTo>
                    <a:pt x="0" y="47625"/>
                  </a:lnTo>
                  <a:lnTo>
                    <a:pt x="22120" y="28328"/>
                  </a:lnTo>
                  <a:lnTo>
                    <a:pt x="56692" y="13726"/>
                  </a:lnTo>
                  <a:lnTo>
                    <a:pt x="101892" y="1488"/>
                  </a:lnTo>
                  <a:lnTo>
                    <a:pt x="14287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SMARTInkShape-976">
              <a:extLst>
                <a:ext uri="{FF2B5EF4-FFF2-40B4-BE49-F238E27FC236}">
                  <a16:creationId xmlns:a16="http://schemas.microsoft.com/office/drawing/2014/main" id="{0A08C3FA-924E-ECC8-A66F-88D5D0401FE6}"/>
                </a:ext>
              </a:extLst>
            </p:cNvPr>
            <p:cNvSpPr/>
            <p:nvPr>
              <p:custDataLst>
                <p:tags r:id="rId77"/>
              </p:custDataLst>
            </p:nvPr>
          </p:nvSpPr>
          <p:spPr>
            <a:xfrm>
              <a:off x="2877079" y="2700935"/>
              <a:ext cx="100581" cy="218707"/>
            </a:xfrm>
            <a:custGeom>
              <a:avLst/>
              <a:gdLst/>
              <a:ahLst/>
              <a:cxnLst/>
              <a:rect l="0" t="0" r="0" b="0"/>
              <a:pathLst>
                <a:path w="100581" h="218707">
                  <a:moveTo>
                    <a:pt x="8996" y="51790"/>
                  </a:moveTo>
                  <a:lnTo>
                    <a:pt x="8996" y="51790"/>
                  </a:lnTo>
                  <a:lnTo>
                    <a:pt x="30730" y="28997"/>
                  </a:lnTo>
                  <a:lnTo>
                    <a:pt x="34531" y="21199"/>
                  </a:lnTo>
                  <a:lnTo>
                    <a:pt x="37170" y="4318"/>
                  </a:lnTo>
                  <a:lnTo>
                    <a:pt x="37304" y="1092"/>
                  </a:lnTo>
                  <a:lnTo>
                    <a:pt x="35276" y="0"/>
                  </a:lnTo>
                  <a:lnTo>
                    <a:pt x="27379" y="1608"/>
                  </a:lnTo>
                  <a:lnTo>
                    <a:pt x="24427" y="3519"/>
                  </a:lnTo>
                  <a:lnTo>
                    <a:pt x="22458" y="5851"/>
                  </a:lnTo>
                  <a:lnTo>
                    <a:pt x="1255" y="40021"/>
                  </a:lnTo>
                  <a:lnTo>
                    <a:pt x="0" y="51713"/>
                  </a:lnTo>
                  <a:lnTo>
                    <a:pt x="4684" y="68583"/>
                  </a:lnTo>
                  <a:lnTo>
                    <a:pt x="18789" y="96714"/>
                  </a:lnTo>
                  <a:lnTo>
                    <a:pt x="21875" y="100789"/>
                  </a:lnTo>
                  <a:lnTo>
                    <a:pt x="67799" y="130742"/>
                  </a:lnTo>
                  <a:lnTo>
                    <a:pt x="95997" y="154615"/>
                  </a:lnTo>
                  <a:lnTo>
                    <a:pt x="100580" y="169457"/>
                  </a:lnTo>
                  <a:lnTo>
                    <a:pt x="99794" y="183814"/>
                  </a:lnTo>
                  <a:lnTo>
                    <a:pt x="98103" y="190606"/>
                  </a:lnTo>
                  <a:lnTo>
                    <a:pt x="90580" y="200975"/>
                  </a:lnTo>
                  <a:lnTo>
                    <a:pt x="85610" y="205222"/>
                  </a:lnTo>
                  <a:lnTo>
                    <a:pt x="74444" y="209940"/>
                  </a:lnTo>
                  <a:lnTo>
                    <a:pt x="39330" y="218706"/>
                  </a:lnTo>
                  <a:lnTo>
                    <a:pt x="35569" y="218100"/>
                  </a:lnTo>
                  <a:lnTo>
                    <a:pt x="30331" y="215664"/>
                  </a:lnTo>
                  <a:lnTo>
                    <a:pt x="21432" y="213234"/>
                  </a:lnTo>
                  <a:lnTo>
                    <a:pt x="8996" y="20419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SMARTInkShape-977">
              <a:extLst>
                <a:ext uri="{FF2B5EF4-FFF2-40B4-BE49-F238E27FC236}">
                  <a16:creationId xmlns:a16="http://schemas.microsoft.com/office/drawing/2014/main" id="{BA528A9B-A847-C9CE-E398-1C3853D9CD29}"/>
                </a:ext>
              </a:extLst>
            </p:cNvPr>
            <p:cNvSpPr/>
            <p:nvPr>
              <p:custDataLst>
                <p:tags r:id="rId78"/>
              </p:custDataLst>
            </p:nvPr>
          </p:nvSpPr>
          <p:spPr>
            <a:xfrm>
              <a:off x="2688010" y="2708386"/>
              <a:ext cx="81231" cy="127396"/>
            </a:xfrm>
            <a:custGeom>
              <a:avLst/>
              <a:gdLst/>
              <a:ahLst/>
              <a:cxnLst/>
              <a:rect l="0" t="0" r="0" b="0"/>
              <a:pathLst>
                <a:path w="81231" h="127396">
                  <a:moveTo>
                    <a:pt x="45665" y="44339"/>
                  </a:moveTo>
                  <a:lnTo>
                    <a:pt x="45665" y="44339"/>
                  </a:lnTo>
                  <a:lnTo>
                    <a:pt x="45665" y="34226"/>
                  </a:lnTo>
                  <a:lnTo>
                    <a:pt x="48487" y="26439"/>
                  </a:lnTo>
                  <a:lnTo>
                    <a:pt x="50721" y="22880"/>
                  </a:lnTo>
                  <a:lnTo>
                    <a:pt x="51153" y="20508"/>
                  </a:lnTo>
                  <a:lnTo>
                    <a:pt x="50382" y="18927"/>
                  </a:lnTo>
                  <a:lnTo>
                    <a:pt x="48810" y="17873"/>
                  </a:lnTo>
                  <a:lnTo>
                    <a:pt x="47762" y="16111"/>
                  </a:lnTo>
                  <a:lnTo>
                    <a:pt x="46597" y="11332"/>
                  </a:lnTo>
                  <a:lnTo>
                    <a:pt x="45228" y="9634"/>
                  </a:lnTo>
                  <a:lnTo>
                    <a:pt x="37546" y="6686"/>
                  </a:lnTo>
                  <a:lnTo>
                    <a:pt x="26443" y="16485"/>
                  </a:lnTo>
                  <a:lnTo>
                    <a:pt x="4654" y="51031"/>
                  </a:lnTo>
                  <a:lnTo>
                    <a:pt x="0" y="79953"/>
                  </a:lnTo>
                  <a:lnTo>
                    <a:pt x="3677" y="105221"/>
                  </a:lnTo>
                  <a:lnTo>
                    <a:pt x="11481" y="116553"/>
                  </a:lnTo>
                  <a:lnTo>
                    <a:pt x="16526" y="121057"/>
                  </a:lnTo>
                  <a:lnTo>
                    <a:pt x="30597" y="126061"/>
                  </a:lnTo>
                  <a:lnTo>
                    <a:pt x="38795" y="127395"/>
                  </a:lnTo>
                  <a:lnTo>
                    <a:pt x="46377" y="126168"/>
                  </a:lnTo>
                  <a:lnTo>
                    <a:pt x="60445" y="119160"/>
                  </a:lnTo>
                  <a:lnTo>
                    <a:pt x="75209" y="103315"/>
                  </a:lnTo>
                  <a:lnTo>
                    <a:pt x="81230" y="64988"/>
                  </a:lnTo>
                  <a:lnTo>
                    <a:pt x="77957" y="28585"/>
                  </a:lnTo>
                  <a:lnTo>
                    <a:pt x="70285" y="7804"/>
                  </a:lnTo>
                  <a:lnTo>
                    <a:pt x="65254" y="4107"/>
                  </a:lnTo>
                  <a:lnTo>
                    <a:pt x="51196" y="0"/>
                  </a:lnTo>
                  <a:lnTo>
                    <a:pt x="37187" y="997"/>
                  </a:lnTo>
                  <a:lnTo>
                    <a:pt x="17090" y="623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SMARTInkShape-978">
              <a:extLst>
                <a:ext uri="{FF2B5EF4-FFF2-40B4-BE49-F238E27FC236}">
                  <a16:creationId xmlns:a16="http://schemas.microsoft.com/office/drawing/2014/main" id="{71F61D42-4745-0779-B17C-E4E12FDD4AAF}"/>
                </a:ext>
              </a:extLst>
            </p:cNvPr>
            <p:cNvSpPr/>
            <p:nvPr>
              <p:custDataLst>
                <p:tags r:id="rId79"/>
              </p:custDataLst>
            </p:nvPr>
          </p:nvSpPr>
          <p:spPr>
            <a:xfrm>
              <a:off x="2590800" y="2828925"/>
              <a:ext cx="9526" cy="28576"/>
            </a:xfrm>
            <a:custGeom>
              <a:avLst/>
              <a:gdLst/>
              <a:ahLst/>
              <a:cxnLst/>
              <a:rect l="0" t="0" r="0" b="0"/>
              <a:pathLst>
                <a:path w="9526" h="28576">
                  <a:moveTo>
                    <a:pt x="9525" y="28575"/>
                  </a:moveTo>
                  <a:lnTo>
                    <a:pt x="9525" y="28575"/>
                  </a:lnTo>
                  <a:lnTo>
                    <a:pt x="4469" y="23519"/>
                  </a:lnTo>
                  <a:lnTo>
                    <a:pt x="1986" y="18214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SMARTInkShape-979">
              <a:extLst>
                <a:ext uri="{FF2B5EF4-FFF2-40B4-BE49-F238E27FC236}">
                  <a16:creationId xmlns:a16="http://schemas.microsoft.com/office/drawing/2014/main" id="{E635B3EE-A0DE-F1EE-0E80-FB5D98902248}"/>
                </a:ext>
              </a:extLst>
            </p:cNvPr>
            <p:cNvSpPr/>
            <p:nvPr>
              <p:custDataLst>
                <p:tags r:id="rId80"/>
              </p:custDataLst>
            </p:nvPr>
          </p:nvSpPr>
          <p:spPr>
            <a:xfrm>
              <a:off x="2362200" y="2677303"/>
              <a:ext cx="146164" cy="208773"/>
            </a:xfrm>
            <a:custGeom>
              <a:avLst/>
              <a:gdLst/>
              <a:ahLst/>
              <a:cxnLst/>
              <a:rect l="0" t="0" r="0" b="0"/>
              <a:pathLst>
                <a:path w="146164" h="208773">
                  <a:moveTo>
                    <a:pt x="0" y="37322"/>
                  </a:moveTo>
                  <a:lnTo>
                    <a:pt x="0" y="37322"/>
                  </a:lnTo>
                  <a:lnTo>
                    <a:pt x="0" y="19630"/>
                  </a:lnTo>
                  <a:lnTo>
                    <a:pt x="5056" y="13618"/>
                  </a:lnTo>
                  <a:lnTo>
                    <a:pt x="23370" y="5134"/>
                  </a:lnTo>
                  <a:lnTo>
                    <a:pt x="64422" y="0"/>
                  </a:lnTo>
                  <a:lnTo>
                    <a:pt x="79432" y="626"/>
                  </a:lnTo>
                  <a:lnTo>
                    <a:pt x="96687" y="4432"/>
                  </a:lnTo>
                  <a:lnTo>
                    <a:pt x="102557" y="7987"/>
                  </a:lnTo>
                  <a:lnTo>
                    <a:pt x="106472" y="12474"/>
                  </a:lnTo>
                  <a:lnTo>
                    <a:pt x="109082" y="17582"/>
                  </a:lnTo>
                  <a:lnTo>
                    <a:pt x="108704" y="24162"/>
                  </a:lnTo>
                  <a:lnTo>
                    <a:pt x="102641" y="39940"/>
                  </a:lnTo>
                  <a:lnTo>
                    <a:pt x="74440" y="76388"/>
                  </a:lnTo>
                  <a:lnTo>
                    <a:pt x="28110" y="108277"/>
                  </a:lnTo>
                  <a:lnTo>
                    <a:pt x="20243" y="112831"/>
                  </a:lnTo>
                  <a:lnTo>
                    <a:pt x="67859" y="114540"/>
                  </a:lnTo>
                  <a:lnTo>
                    <a:pt x="108720" y="123219"/>
                  </a:lnTo>
                  <a:lnTo>
                    <a:pt x="131740" y="136188"/>
                  </a:lnTo>
                  <a:lnTo>
                    <a:pt x="140749" y="147938"/>
                  </a:lnTo>
                  <a:lnTo>
                    <a:pt x="144632" y="155516"/>
                  </a:lnTo>
                  <a:lnTo>
                    <a:pt x="146163" y="161626"/>
                  </a:lnTo>
                  <a:lnTo>
                    <a:pt x="146125" y="166758"/>
                  </a:lnTo>
                  <a:lnTo>
                    <a:pt x="145042" y="171238"/>
                  </a:lnTo>
                  <a:lnTo>
                    <a:pt x="141145" y="175283"/>
                  </a:lnTo>
                  <a:lnTo>
                    <a:pt x="103293" y="192668"/>
                  </a:lnTo>
                  <a:lnTo>
                    <a:pt x="57608" y="206870"/>
                  </a:lnTo>
                  <a:lnTo>
                    <a:pt x="0" y="20877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9" name="SMARTInkShape-Group180">
            <a:extLst>
              <a:ext uri="{FF2B5EF4-FFF2-40B4-BE49-F238E27FC236}">
                <a16:creationId xmlns:a16="http://schemas.microsoft.com/office/drawing/2014/main" id="{BF35B127-AA3A-2C5A-34FF-23A8A127EF5D}"/>
              </a:ext>
            </a:extLst>
          </p:cNvPr>
          <p:cNvGrpSpPr/>
          <p:nvPr/>
        </p:nvGrpSpPr>
        <p:grpSpPr>
          <a:xfrm>
            <a:off x="7067550" y="3686175"/>
            <a:ext cx="819151" cy="247651"/>
            <a:chOff x="7067550" y="3686175"/>
            <a:chExt cx="819151" cy="247651"/>
          </a:xfrm>
        </p:grpSpPr>
        <p:sp>
          <p:nvSpPr>
            <p:cNvPr id="52" name="SMARTInkShape-980">
              <a:extLst>
                <a:ext uri="{FF2B5EF4-FFF2-40B4-BE49-F238E27FC236}">
                  <a16:creationId xmlns:a16="http://schemas.microsoft.com/office/drawing/2014/main" id="{C0D2D200-C1F9-9060-1B37-FFD18EF4B39F}"/>
                </a:ext>
              </a:extLst>
            </p:cNvPr>
            <p:cNvSpPr/>
            <p:nvPr>
              <p:custDataLst>
                <p:tags r:id="rId67"/>
              </p:custDataLst>
            </p:nvPr>
          </p:nvSpPr>
          <p:spPr>
            <a:xfrm>
              <a:off x="7724775" y="3686175"/>
              <a:ext cx="161926" cy="66676"/>
            </a:xfrm>
            <a:custGeom>
              <a:avLst/>
              <a:gdLst/>
              <a:ahLst/>
              <a:cxnLst/>
              <a:rect l="0" t="0" r="0" b="0"/>
              <a:pathLst>
                <a:path w="161926" h="66676">
                  <a:moveTo>
                    <a:pt x="0" y="66675"/>
                  </a:moveTo>
                  <a:lnTo>
                    <a:pt x="0" y="66675"/>
                  </a:lnTo>
                  <a:lnTo>
                    <a:pt x="31435" y="36298"/>
                  </a:lnTo>
                  <a:lnTo>
                    <a:pt x="76591" y="7418"/>
                  </a:lnTo>
                  <a:lnTo>
                    <a:pt x="103245" y="2198"/>
                  </a:lnTo>
                  <a:lnTo>
                    <a:pt x="1619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SMARTInkShape-981">
              <a:extLst>
                <a:ext uri="{FF2B5EF4-FFF2-40B4-BE49-F238E27FC236}">
                  <a16:creationId xmlns:a16="http://schemas.microsoft.com/office/drawing/2014/main" id="{7D4FFB3D-05E7-A824-5E58-4146AEC16C2A}"/>
                </a:ext>
              </a:extLst>
            </p:cNvPr>
            <p:cNvSpPr/>
            <p:nvPr>
              <p:custDataLst>
                <p:tags r:id="rId68"/>
              </p:custDataLst>
            </p:nvPr>
          </p:nvSpPr>
          <p:spPr>
            <a:xfrm>
              <a:off x="7635792" y="3733800"/>
              <a:ext cx="116451" cy="200026"/>
            </a:xfrm>
            <a:custGeom>
              <a:avLst/>
              <a:gdLst/>
              <a:ahLst/>
              <a:cxnLst/>
              <a:rect l="0" t="0" r="0" b="0"/>
              <a:pathLst>
                <a:path w="116451" h="200026">
                  <a:moveTo>
                    <a:pt x="108033" y="0"/>
                  </a:moveTo>
                  <a:lnTo>
                    <a:pt x="108033" y="0"/>
                  </a:lnTo>
                  <a:lnTo>
                    <a:pt x="116234" y="0"/>
                  </a:lnTo>
                  <a:lnTo>
                    <a:pt x="112109" y="0"/>
                  </a:lnTo>
                  <a:lnTo>
                    <a:pt x="64880" y="19298"/>
                  </a:lnTo>
                  <a:lnTo>
                    <a:pt x="25482" y="48673"/>
                  </a:lnTo>
                  <a:lnTo>
                    <a:pt x="1546" y="82060"/>
                  </a:lnTo>
                  <a:lnTo>
                    <a:pt x="0" y="87516"/>
                  </a:lnTo>
                  <a:lnTo>
                    <a:pt x="28" y="92210"/>
                  </a:lnTo>
                  <a:lnTo>
                    <a:pt x="1105" y="96398"/>
                  </a:lnTo>
                  <a:lnTo>
                    <a:pt x="3940" y="99191"/>
                  </a:lnTo>
                  <a:lnTo>
                    <a:pt x="46486" y="111987"/>
                  </a:lnTo>
                  <a:lnTo>
                    <a:pt x="86108" y="119221"/>
                  </a:lnTo>
                  <a:lnTo>
                    <a:pt x="104947" y="132574"/>
                  </a:lnTo>
                  <a:lnTo>
                    <a:pt x="111953" y="141119"/>
                  </a:lnTo>
                  <a:lnTo>
                    <a:pt x="115066" y="149503"/>
                  </a:lnTo>
                  <a:lnTo>
                    <a:pt x="116450" y="160284"/>
                  </a:lnTo>
                  <a:lnTo>
                    <a:pt x="114703" y="165065"/>
                  </a:lnTo>
                  <a:lnTo>
                    <a:pt x="107117" y="173198"/>
                  </a:lnTo>
                  <a:lnTo>
                    <a:pt x="83941" y="187043"/>
                  </a:lnTo>
                  <a:lnTo>
                    <a:pt x="50883" y="2000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SMARTInkShape-982">
              <a:extLst>
                <a:ext uri="{FF2B5EF4-FFF2-40B4-BE49-F238E27FC236}">
                  <a16:creationId xmlns:a16="http://schemas.microsoft.com/office/drawing/2014/main" id="{5C375E9E-1B2B-7BB7-DCF9-9AA5068B9F25}"/>
                </a:ext>
              </a:extLst>
            </p:cNvPr>
            <p:cNvSpPr/>
            <p:nvPr>
              <p:custDataLst>
                <p:tags r:id="rId69"/>
              </p:custDataLst>
            </p:nvPr>
          </p:nvSpPr>
          <p:spPr>
            <a:xfrm>
              <a:off x="7553325" y="3743325"/>
              <a:ext cx="95251" cy="38101"/>
            </a:xfrm>
            <a:custGeom>
              <a:avLst/>
              <a:gdLst/>
              <a:ahLst/>
              <a:cxnLst/>
              <a:rect l="0" t="0" r="0" b="0"/>
              <a:pathLst>
                <a:path w="95251" h="38101">
                  <a:moveTo>
                    <a:pt x="0" y="38100"/>
                  </a:moveTo>
                  <a:lnTo>
                    <a:pt x="0" y="38100"/>
                  </a:lnTo>
                  <a:lnTo>
                    <a:pt x="5056" y="38100"/>
                  </a:lnTo>
                  <a:lnTo>
                    <a:pt x="10361" y="35278"/>
                  </a:lnTo>
                  <a:lnTo>
                    <a:pt x="38602" y="16366"/>
                  </a:lnTo>
                  <a:lnTo>
                    <a:pt x="70590" y="3579"/>
                  </a:lnTo>
                  <a:lnTo>
                    <a:pt x="952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SMARTInkShape-983">
              <a:extLst>
                <a:ext uri="{FF2B5EF4-FFF2-40B4-BE49-F238E27FC236}">
                  <a16:creationId xmlns:a16="http://schemas.microsoft.com/office/drawing/2014/main" id="{307C81A0-B66B-D086-1AA9-E0B0C35F6A4D}"/>
                </a:ext>
              </a:extLst>
            </p:cNvPr>
            <p:cNvSpPr/>
            <p:nvPr>
              <p:custDataLst>
                <p:tags r:id="rId70"/>
              </p:custDataLst>
            </p:nvPr>
          </p:nvSpPr>
          <p:spPr>
            <a:xfrm>
              <a:off x="7515225" y="3772443"/>
              <a:ext cx="84756" cy="149976"/>
            </a:xfrm>
            <a:custGeom>
              <a:avLst/>
              <a:gdLst/>
              <a:ahLst/>
              <a:cxnLst/>
              <a:rect l="0" t="0" r="0" b="0"/>
              <a:pathLst>
                <a:path w="84756" h="149976">
                  <a:moveTo>
                    <a:pt x="28575" y="28032"/>
                  </a:moveTo>
                  <a:lnTo>
                    <a:pt x="28575" y="28032"/>
                  </a:lnTo>
                  <a:lnTo>
                    <a:pt x="38688" y="22975"/>
                  </a:lnTo>
                  <a:lnTo>
                    <a:pt x="41666" y="20427"/>
                  </a:lnTo>
                  <a:lnTo>
                    <a:pt x="44976" y="14775"/>
                  </a:lnTo>
                  <a:lnTo>
                    <a:pt x="46840" y="5642"/>
                  </a:lnTo>
                  <a:lnTo>
                    <a:pt x="46043" y="3580"/>
                  </a:lnTo>
                  <a:lnTo>
                    <a:pt x="44454" y="2206"/>
                  </a:lnTo>
                  <a:lnTo>
                    <a:pt x="39866" y="679"/>
                  </a:lnTo>
                  <a:lnTo>
                    <a:pt x="34299" y="0"/>
                  </a:lnTo>
                  <a:lnTo>
                    <a:pt x="20158" y="4674"/>
                  </a:lnTo>
                  <a:lnTo>
                    <a:pt x="7619" y="12762"/>
                  </a:lnTo>
                  <a:lnTo>
                    <a:pt x="3386" y="18776"/>
                  </a:lnTo>
                  <a:lnTo>
                    <a:pt x="1004" y="28111"/>
                  </a:lnTo>
                  <a:lnTo>
                    <a:pt x="669" y="31260"/>
                  </a:lnTo>
                  <a:lnTo>
                    <a:pt x="5255" y="45804"/>
                  </a:lnTo>
                  <a:lnTo>
                    <a:pt x="13316" y="58462"/>
                  </a:lnTo>
                  <a:lnTo>
                    <a:pt x="32521" y="68916"/>
                  </a:lnTo>
                  <a:lnTo>
                    <a:pt x="48206" y="73659"/>
                  </a:lnTo>
                  <a:lnTo>
                    <a:pt x="55997" y="80414"/>
                  </a:lnTo>
                  <a:lnTo>
                    <a:pt x="64046" y="89412"/>
                  </a:lnTo>
                  <a:lnTo>
                    <a:pt x="78361" y="100429"/>
                  </a:lnTo>
                  <a:lnTo>
                    <a:pt x="82452" y="107128"/>
                  </a:lnTo>
                  <a:lnTo>
                    <a:pt x="84755" y="116849"/>
                  </a:lnTo>
                  <a:lnTo>
                    <a:pt x="84020" y="120052"/>
                  </a:lnTo>
                  <a:lnTo>
                    <a:pt x="80381" y="126433"/>
                  </a:lnTo>
                  <a:lnTo>
                    <a:pt x="67326" y="135975"/>
                  </a:lnTo>
                  <a:lnTo>
                    <a:pt x="37405" y="147622"/>
                  </a:lnTo>
                  <a:lnTo>
                    <a:pt x="23328" y="149975"/>
                  </a:lnTo>
                  <a:lnTo>
                    <a:pt x="0" y="14233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SMARTInkShape-984">
              <a:extLst>
                <a:ext uri="{FF2B5EF4-FFF2-40B4-BE49-F238E27FC236}">
                  <a16:creationId xmlns:a16="http://schemas.microsoft.com/office/drawing/2014/main" id="{3B6A42C4-73B0-9398-EFD9-E8EC4C7E5F53}"/>
                </a:ext>
              </a:extLst>
            </p:cNvPr>
            <p:cNvSpPr/>
            <p:nvPr>
              <p:custDataLst>
                <p:tags r:id="rId71"/>
              </p:custDataLst>
            </p:nvPr>
          </p:nvSpPr>
          <p:spPr>
            <a:xfrm>
              <a:off x="7347403" y="3771900"/>
              <a:ext cx="97752" cy="120229"/>
            </a:xfrm>
            <a:custGeom>
              <a:avLst/>
              <a:gdLst/>
              <a:ahLst/>
              <a:cxnLst/>
              <a:rect l="0" t="0" r="0" b="0"/>
              <a:pathLst>
                <a:path w="97752" h="120229">
                  <a:moveTo>
                    <a:pt x="72572" y="57150"/>
                  </a:moveTo>
                  <a:lnTo>
                    <a:pt x="72572" y="57150"/>
                  </a:lnTo>
                  <a:lnTo>
                    <a:pt x="72572" y="24993"/>
                  </a:lnTo>
                  <a:lnTo>
                    <a:pt x="71514" y="23012"/>
                  </a:lnTo>
                  <a:lnTo>
                    <a:pt x="69750" y="21691"/>
                  </a:lnTo>
                  <a:lnTo>
                    <a:pt x="63908" y="20224"/>
                  </a:lnTo>
                  <a:lnTo>
                    <a:pt x="41981" y="19204"/>
                  </a:lnTo>
                  <a:lnTo>
                    <a:pt x="32165" y="24763"/>
                  </a:lnTo>
                  <a:lnTo>
                    <a:pt x="0" y="53722"/>
                  </a:lnTo>
                  <a:lnTo>
                    <a:pt x="807" y="64093"/>
                  </a:lnTo>
                  <a:lnTo>
                    <a:pt x="9949" y="91565"/>
                  </a:lnTo>
                  <a:lnTo>
                    <a:pt x="28969" y="110974"/>
                  </a:lnTo>
                  <a:lnTo>
                    <a:pt x="45785" y="118113"/>
                  </a:lnTo>
                  <a:lnTo>
                    <a:pt x="61725" y="120228"/>
                  </a:lnTo>
                  <a:lnTo>
                    <a:pt x="72337" y="117640"/>
                  </a:lnTo>
                  <a:lnTo>
                    <a:pt x="89319" y="100120"/>
                  </a:lnTo>
                  <a:lnTo>
                    <a:pt x="95889" y="80834"/>
                  </a:lnTo>
                  <a:lnTo>
                    <a:pt x="97751" y="59210"/>
                  </a:lnTo>
                  <a:lnTo>
                    <a:pt x="90324" y="22279"/>
                  </a:lnTo>
                  <a:lnTo>
                    <a:pt x="87581" y="14853"/>
                  </a:lnTo>
                  <a:lnTo>
                    <a:pt x="83636" y="9902"/>
                  </a:lnTo>
                  <a:lnTo>
                    <a:pt x="73609" y="4401"/>
                  </a:lnTo>
                  <a:lnTo>
                    <a:pt x="53522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SMARTInkShape-985">
              <a:extLst>
                <a:ext uri="{FF2B5EF4-FFF2-40B4-BE49-F238E27FC236}">
                  <a16:creationId xmlns:a16="http://schemas.microsoft.com/office/drawing/2014/main" id="{47C74E38-4FA3-4951-AB69-6D1FD919A593}"/>
                </a:ext>
              </a:extLst>
            </p:cNvPr>
            <p:cNvSpPr/>
            <p:nvPr>
              <p:custDataLst>
                <p:tags r:id="rId72"/>
              </p:custDataLst>
            </p:nvPr>
          </p:nvSpPr>
          <p:spPr>
            <a:xfrm>
              <a:off x="7269291" y="3895725"/>
              <a:ext cx="17335" cy="28576"/>
            </a:xfrm>
            <a:custGeom>
              <a:avLst/>
              <a:gdLst/>
              <a:ahLst/>
              <a:cxnLst/>
              <a:rect l="0" t="0" r="0" b="0"/>
              <a:pathLst>
                <a:path w="17335" h="28576">
                  <a:moveTo>
                    <a:pt x="17334" y="28575"/>
                  </a:moveTo>
                  <a:lnTo>
                    <a:pt x="17334" y="28575"/>
                  </a:lnTo>
                  <a:lnTo>
                    <a:pt x="12278" y="23518"/>
                  </a:lnTo>
                  <a:lnTo>
                    <a:pt x="6973" y="21036"/>
                  </a:lnTo>
                  <a:lnTo>
                    <a:pt x="4077" y="20374"/>
                  </a:lnTo>
                  <a:lnTo>
                    <a:pt x="2146" y="18874"/>
                  </a:lnTo>
                  <a:lnTo>
                    <a:pt x="0" y="14386"/>
                  </a:lnTo>
                  <a:lnTo>
                    <a:pt x="487" y="11707"/>
                  </a:lnTo>
                  <a:lnTo>
                    <a:pt x="7809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SMARTInkShape-986">
              <a:extLst>
                <a:ext uri="{FF2B5EF4-FFF2-40B4-BE49-F238E27FC236}">
                  <a16:creationId xmlns:a16="http://schemas.microsoft.com/office/drawing/2014/main" id="{E2185C44-87B0-F387-DECB-71CBE71378D3}"/>
                </a:ext>
              </a:extLst>
            </p:cNvPr>
            <p:cNvSpPr/>
            <p:nvPr>
              <p:custDataLst>
                <p:tags r:id="rId73"/>
              </p:custDataLst>
            </p:nvPr>
          </p:nvSpPr>
          <p:spPr>
            <a:xfrm>
              <a:off x="7067550" y="3752976"/>
              <a:ext cx="180081" cy="171325"/>
            </a:xfrm>
            <a:custGeom>
              <a:avLst/>
              <a:gdLst/>
              <a:ahLst/>
              <a:cxnLst/>
              <a:rect l="0" t="0" r="0" b="0"/>
              <a:pathLst>
                <a:path w="180081" h="171325">
                  <a:moveTo>
                    <a:pt x="47625" y="18924"/>
                  </a:moveTo>
                  <a:lnTo>
                    <a:pt x="47625" y="18924"/>
                  </a:lnTo>
                  <a:lnTo>
                    <a:pt x="47625" y="13867"/>
                  </a:lnTo>
                  <a:lnTo>
                    <a:pt x="48683" y="12378"/>
                  </a:lnTo>
                  <a:lnTo>
                    <a:pt x="50447" y="11385"/>
                  </a:lnTo>
                  <a:lnTo>
                    <a:pt x="52681" y="10723"/>
                  </a:lnTo>
                  <a:lnTo>
                    <a:pt x="54170" y="9223"/>
                  </a:lnTo>
                  <a:lnTo>
                    <a:pt x="55825" y="4735"/>
                  </a:lnTo>
                  <a:lnTo>
                    <a:pt x="58383" y="3115"/>
                  </a:lnTo>
                  <a:lnTo>
                    <a:pt x="77698" y="514"/>
                  </a:lnTo>
                  <a:lnTo>
                    <a:pt x="101896" y="0"/>
                  </a:lnTo>
                  <a:lnTo>
                    <a:pt x="107090" y="2075"/>
                  </a:lnTo>
                  <a:lnTo>
                    <a:pt x="115681" y="10025"/>
                  </a:lnTo>
                  <a:lnTo>
                    <a:pt x="120206" y="17791"/>
                  </a:lnTo>
                  <a:lnTo>
                    <a:pt x="121412" y="21344"/>
                  </a:lnTo>
                  <a:lnTo>
                    <a:pt x="119931" y="30936"/>
                  </a:lnTo>
                  <a:lnTo>
                    <a:pt x="118054" y="36457"/>
                  </a:lnTo>
                  <a:lnTo>
                    <a:pt x="84970" y="67988"/>
                  </a:lnTo>
                  <a:lnTo>
                    <a:pt x="68685" y="78734"/>
                  </a:lnTo>
                  <a:lnTo>
                    <a:pt x="41761" y="84996"/>
                  </a:lnTo>
                  <a:lnTo>
                    <a:pt x="41598" y="85197"/>
                  </a:lnTo>
                  <a:lnTo>
                    <a:pt x="81086" y="88398"/>
                  </a:lnTo>
                  <a:lnTo>
                    <a:pt x="122909" y="98852"/>
                  </a:lnTo>
                  <a:lnTo>
                    <a:pt x="165685" y="111425"/>
                  </a:lnTo>
                  <a:lnTo>
                    <a:pt x="170781" y="112341"/>
                  </a:lnTo>
                  <a:lnTo>
                    <a:pt x="174179" y="115069"/>
                  </a:lnTo>
                  <a:lnTo>
                    <a:pt x="177955" y="123744"/>
                  </a:lnTo>
                  <a:lnTo>
                    <a:pt x="180080" y="135472"/>
                  </a:lnTo>
                  <a:lnTo>
                    <a:pt x="178261" y="138956"/>
                  </a:lnTo>
                  <a:lnTo>
                    <a:pt x="170597" y="145649"/>
                  </a:lnTo>
                  <a:lnTo>
                    <a:pt x="141883" y="157511"/>
                  </a:lnTo>
                  <a:lnTo>
                    <a:pt x="98125" y="161234"/>
                  </a:lnTo>
                  <a:lnTo>
                    <a:pt x="56659" y="168233"/>
                  </a:lnTo>
                  <a:lnTo>
                    <a:pt x="0" y="17132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8" name="SMARTInkShape-Group181">
            <a:extLst>
              <a:ext uri="{FF2B5EF4-FFF2-40B4-BE49-F238E27FC236}">
                <a16:creationId xmlns:a16="http://schemas.microsoft.com/office/drawing/2014/main" id="{EA55C73A-649E-9ACF-32F3-CAED12A7F346}"/>
              </a:ext>
            </a:extLst>
          </p:cNvPr>
          <p:cNvGrpSpPr/>
          <p:nvPr/>
        </p:nvGrpSpPr>
        <p:grpSpPr>
          <a:xfrm>
            <a:off x="4991216" y="3771900"/>
            <a:ext cx="1009535" cy="247651"/>
            <a:chOff x="4991216" y="3771900"/>
            <a:chExt cx="1009535" cy="247651"/>
          </a:xfrm>
        </p:grpSpPr>
        <p:sp>
          <p:nvSpPr>
            <p:cNvPr id="60" name="SMARTInkShape-987">
              <a:extLst>
                <a:ext uri="{FF2B5EF4-FFF2-40B4-BE49-F238E27FC236}">
                  <a16:creationId xmlns:a16="http://schemas.microsoft.com/office/drawing/2014/main" id="{A2F69851-FB35-5220-2605-FBA138B73F43}"/>
                </a:ext>
              </a:extLst>
            </p:cNvPr>
            <p:cNvSpPr/>
            <p:nvPr>
              <p:custDataLst>
                <p:tags r:id="rId59"/>
              </p:custDataLst>
            </p:nvPr>
          </p:nvSpPr>
          <p:spPr>
            <a:xfrm>
              <a:off x="5857875" y="3771900"/>
              <a:ext cx="142876" cy="85726"/>
            </a:xfrm>
            <a:custGeom>
              <a:avLst/>
              <a:gdLst/>
              <a:ahLst/>
              <a:cxnLst/>
              <a:rect l="0" t="0" r="0" b="0"/>
              <a:pathLst>
                <a:path w="142876" h="85726">
                  <a:moveTo>
                    <a:pt x="0" y="85725"/>
                  </a:moveTo>
                  <a:lnTo>
                    <a:pt x="0" y="85725"/>
                  </a:lnTo>
                  <a:lnTo>
                    <a:pt x="43848" y="50077"/>
                  </a:lnTo>
                  <a:lnTo>
                    <a:pt x="87553" y="20837"/>
                  </a:lnTo>
                  <a:lnTo>
                    <a:pt x="14287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SMARTInkShape-988">
              <a:extLst>
                <a:ext uri="{FF2B5EF4-FFF2-40B4-BE49-F238E27FC236}">
                  <a16:creationId xmlns:a16="http://schemas.microsoft.com/office/drawing/2014/main" id="{802650F3-D3C3-1A6D-E7C3-5354BFD4BDA2}"/>
                </a:ext>
              </a:extLst>
            </p:cNvPr>
            <p:cNvSpPr/>
            <p:nvPr>
              <p:custDataLst>
                <p:tags r:id="rId60"/>
              </p:custDataLst>
            </p:nvPr>
          </p:nvSpPr>
          <p:spPr>
            <a:xfrm>
              <a:off x="5780000" y="3849424"/>
              <a:ext cx="111438" cy="170127"/>
            </a:xfrm>
            <a:custGeom>
              <a:avLst/>
              <a:gdLst/>
              <a:ahLst/>
              <a:cxnLst/>
              <a:rect l="0" t="0" r="0" b="0"/>
              <a:pathLst>
                <a:path w="111438" h="170127">
                  <a:moveTo>
                    <a:pt x="68350" y="8201"/>
                  </a:moveTo>
                  <a:lnTo>
                    <a:pt x="68350" y="8201"/>
                  </a:lnTo>
                  <a:lnTo>
                    <a:pt x="63294" y="3144"/>
                  </a:lnTo>
                  <a:lnTo>
                    <a:pt x="55167" y="662"/>
                  </a:lnTo>
                  <a:lnTo>
                    <a:pt x="50036" y="0"/>
                  </a:lnTo>
                  <a:lnTo>
                    <a:pt x="32702" y="4125"/>
                  </a:lnTo>
                  <a:lnTo>
                    <a:pt x="19218" y="12050"/>
                  </a:lnTo>
                  <a:lnTo>
                    <a:pt x="3462" y="31214"/>
                  </a:lnTo>
                  <a:lnTo>
                    <a:pt x="750" y="37301"/>
                  </a:lnTo>
                  <a:lnTo>
                    <a:pt x="0" y="42418"/>
                  </a:lnTo>
                  <a:lnTo>
                    <a:pt x="1989" y="50925"/>
                  </a:lnTo>
                  <a:lnTo>
                    <a:pt x="6400" y="58234"/>
                  </a:lnTo>
                  <a:lnTo>
                    <a:pt x="24948" y="68298"/>
                  </a:lnTo>
                  <a:lnTo>
                    <a:pt x="66084" y="74010"/>
                  </a:lnTo>
                  <a:lnTo>
                    <a:pt x="98359" y="79761"/>
                  </a:lnTo>
                  <a:lnTo>
                    <a:pt x="104231" y="83424"/>
                  </a:lnTo>
                  <a:lnTo>
                    <a:pt x="108145" y="87983"/>
                  </a:lnTo>
                  <a:lnTo>
                    <a:pt x="110755" y="93139"/>
                  </a:lnTo>
                  <a:lnTo>
                    <a:pt x="111437" y="97635"/>
                  </a:lnTo>
                  <a:lnTo>
                    <a:pt x="109371" y="105452"/>
                  </a:lnTo>
                  <a:lnTo>
                    <a:pt x="85272" y="132186"/>
                  </a:lnTo>
                  <a:lnTo>
                    <a:pt x="64427" y="146067"/>
                  </a:lnTo>
                  <a:lnTo>
                    <a:pt x="30250" y="17012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SMARTInkShape-989">
              <a:extLst>
                <a:ext uri="{FF2B5EF4-FFF2-40B4-BE49-F238E27FC236}">
                  <a16:creationId xmlns:a16="http://schemas.microsoft.com/office/drawing/2014/main" id="{EB347ABC-2311-DC43-6EB2-5CC68E6965EF}"/>
                </a:ext>
              </a:extLst>
            </p:cNvPr>
            <p:cNvSpPr/>
            <p:nvPr>
              <p:custDataLst>
                <p:tags r:id="rId61"/>
              </p:custDataLst>
            </p:nvPr>
          </p:nvSpPr>
          <p:spPr>
            <a:xfrm>
              <a:off x="5667375" y="3810000"/>
              <a:ext cx="95251" cy="38101"/>
            </a:xfrm>
            <a:custGeom>
              <a:avLst/>
              <a:gdLst/>
              <a:ahLst/>
              <a:cxnLst/>
              <a:rect l="0" t="0" r="0" b="0"/>
              <a:pathLst>
                <a:path w="95251" h="38101">
                  <a:moveTo>
                    <a:pt x="0" y="38100"/>
                  </a:moveTo>
                  <a:lnTo>
                    <a:pt x="0" y="38100"/>
                  </a:lnTo>
                  <a:lnTo>
                    <a:pt x="5056" y="33043"/>
                  </a:lnTo>
                  <a:lnTo>
                    <a:pt x="13183" y="30561"/>
                  </a:lnTo>
                  <a:lnTo>
                    <a:pt x="29659" y="26341"/>
                  </a:lnTo>
                  <a:lnTo>
                    <a:pt x="76233" y="6219"/>
                  </a:lnTo>
                  <a:lnTo>
                    <a:pt x="952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SMARTInkShape-990">
              <a:extLst>
                <a:ext uri="{FF2B5EF4-FFF2-40B4-BE49-F238E27FC236}">
                  <a16:creationId xmlns:a16="http://schemas.microsoft.com/office/drawing/2014/main" id="{E53EF548-22C0-6B96-D96E-63C993999BC7}"/>
                </a:ext>
              </a:extLst>
            </p:cNvPr>
            <p:cNvSpPr/>
            <p:nvPr>
              <p:custDataLst>
                <p:tags r:id="rId62"/>
              </p:custDataLst>
            </p:nvPr>
          </p:nvSpPr>
          <p:spPr>
            <a:xfrm>
              <a:off x="5625567" y="3830101"/>
              <a:ext cx="82665" cy="189450"/>
            </a:xfrm>
            <a:custGeom>
              <a:avLst/>
              <a:gdLst/>
              <a:ahLst/>
              <a:cxnLst/>
              <a:rect l="0" t="0" r="0" b="0"/>
              <a:pathLst>
                <a:path w="82665" h="189450">
                  <a:moveTo>
                    <a:pt x="41808" y="46574"/>
                  </a:moveTo>
                  <a:lnTo>
                    <a:pt x="41808" y="46574"/>
                  </a:lnTo>
                  <a:lnTo>
                    <a:pt x="49412" y="37911"/>
                  </a:lnTo>
                  <a:lnTo>
                    <a:pt x="56996" y="22723"/>
                  </a:lnTo>
                  <a:lnTo>
                    <a:pt x="59141" y="10926"/>
                  </a:lnTo>
                  <a:lnTo>
                    <a:pt x="58655" y="6934"/>
                  </a:lnTo>
                  <a:lnTo>
                    <a:pt x="57273" y="4272"/>
                  </a:lnTo>
                  <a:lnTo>
                    <a:pt x="55292" y="2498"/>
                  </a:lnTo>
                  <a:lnTo>
                    <a:pt x="50271" y="526"/>
                  </a:lnTo>
                  <a:lnTo>
                    <a:pt x="47450" y="0"/>
                  </a:lnTo>
                  <a:lnTo>
                    <a:pt x="44511" y="708"/>
                  </a:lnTo>
                  <a:lnTo>
                    <a:pt x="38423" y="4317"/>
                  </a:lnTo>
                  <a:lnTo>
                    <a:pt x="19346" y="22861"/>
                  </a:lnTo>
                  <a:lnTo>
                    <a:pt x="4289" y="49729"/>
                  </a:lnTo>
                  <a:lnTo>
                    <a:pt x="921" y="58203"/>
                  </a:lnTo>
                  <a:lnTo>
                    <a:pt x="0" y="73262"/>
                  </a:lnTo>
                  <a:lnTo>
                    <a:pt x="8032" y="100176"/>
                  </a:lnTo>
                  <a:lnTo>
                    <a:pt x="16566" y="110261"/>
                  </a:lnTo>
                  <a:lnTo>
                    <a:pt x="28473" y="118271"/>
                  </a:lnTo>
                  <a:lnTo>
                    <a:pt x="59165" y="134859"/>
                  </a:lnTo>
                  <a:lnTo>
                    <a:pt x="80867" y="153148"/>
                  </a:lnTo>
                  <a:lnTo>
                    <a:pt x="82664" y="157840"/>
                  </a:lnTo>
                  <a:lnTo>
                    <a:pt x="81839" y="168698"/>
                  </a:lnTo>
                  <a:lnTo>
                    <a:pt x="79079" y="173498"/>
                  </a:lnTo>
                  <a:lnTo>
                    <a:pt x="70367" y="181654"/>
                  </a:lnTo>
                  <a:lnTo>
                    <a:pt x="59439" y="185984"/>
                  </a:lnTo>
                  <a:lnTo>
                    <a:pt x="13233" y="18944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SMARTInkShape-991">
              <a:extLst>
                <a:ext uri="{FF2B5EF4-FFF2-40B4-BE49-F238E27FC236}">
                  <a16:creationId xmlns:a16="http://schemas.microsoft.com/office/drawing/2014/main" id="{DC5A853B-5216-B311-C1BB-F375F0568A08}"/>
                </a:ext>
              </a:extLst>
            </p:cNvPr>
            <p:cNvSpPr/>
            <p:nvPr>
              <p:custDataLst>
                <p:tags r:id="rId63"/>
              </p:custDataLst>
            </p:nvPr>
          </p:nvSpPr>
          <p:spPr>
            <a:xfrm>
              <a:off x="5487062" y="3867150"/>
              <a:ext cx="63605" cy="116079"/>
            </a:xfrm>
            <a:custGeom>
              <a:avLst/>
              <a:gdLst/>
              <a:ahLst/>
              <a:cxnLst/>
              <a:rect l="0" t="0" r="0" b="0"/>
              <a:pathLst>
                <a:path w="63605" h="116079">
                  <a:moveTo>
                    <a:pt x="37438" y="47625"/>
                  </a:moveTo>
                  <a:lnTo>
                    <a:pt x="37438" y="47625"/>
                  </a:lnTo>
                  <a:lnTo>
                    <a:pt x="42494" y="47625"/>
                  </a:lnTo>
                  <a:lnTo>
                    <a:pt x="43983" y="46567"/>
                  </a:lnTo>
                  <a:lnTo>
                    <a:pt x="44977" y="44803"/>
                  </a:lnTo>
                  <a:lnTo>
                    <a:pt x="46570" y="34368"/>
                  </a:lnTo>
                  <a:lnTo>
                    <a:pt x="46847" y="25235"/>
                  </a:lnTo>
                  <a:lnTo>
                    <a:pt x="44089" y="18977"/>
                  </a:lnTo>
                  <a:lnTo>
                    <a:pt x="38751" y="11392"/>
                  </a:lnTo>
                  <a:lnTo>
                    <a:pt x="35200" y="10355"/>
                  </a:lnTo>
                  <a:lnTo>
                    <a:pt x="32770" y="10078"/>
                  </a:lnTo>
                  <a:lnTo>
                    <a:pt x="24427" y="15415"/>
                  </a:lnTo>
                  <a:lnTo>
                    <a:pt x="19239" y="19802"/>
                  </a:lnTo>
                  <a:lnTo>
                    <a:pt x="6881" y="41145"/>
                  </a:lnTo>
                  <a:lnTo>
                    <a:pt x="828" y="76802"/>
                  </a:lnTo>
                  <a:lnTo>
                    <a:pt x="0" y="95517"/>
                  </a:lnTo>
                  <a:lnTo>
                    <a:pt x="1896" y="102836"/>
                  </a:lnTo>
                  <a:lnTo>
                    <a:pt x="9647" y="113792"/>
                  </a:lnTo>
                  <a:lnTo>
                    <a:pt x="14677" y="116078"/>
                  </a:lnTo>
                  <a:lnTo>
                    <a:pt x="25911" y="115796"/>
                  </a:lnTo>
                  <a:lnTo>
                    <a:pt x="44135" y="109687"/>
                  </a:lnTo>
                  <a:lnTo>
                    <a:pt x="53820" y="101314"/>
                  </a:lnTo>
                  <a:lnTo>
                    <a:pt x="57884" y="96117"/>
                  </a:lnTo>
                  <a:lnTo>
                    <a:pt x="63604" y="63522"/>
                  </a:lnTo>
                  <a:lnTo>
                    <a:pt x="60243" y="30463"/>
                  </a:lnTo>
                  <a:lnTo>
                    <a:pt x="52544" y="10672"/>
                  </a:lnTo>
                  <a:lnTo>
                    <a:pt x="37438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SMARTInkShape-992">
              <a:extLst>
                <a:ext uri="{FF2B5EF4-FFF2-40B4-BE49-F238E27FC236}">
                  <a16:creationId xmlns:a16="http://schemas.microsoft.com/office/drawing/2014/main" id="{1C309697-B5D8-E7B3-0763-91B3396089DE}"/>
                </a:ext>
              </a:extLst>
            </p:cNvPr>
            <p:cNvSpPr/>
            <p:nvPr>
              <p:custDataLst>
                <p:tags r:id="rId64"/>
              </p:custDataLst>
            </p:nvPr>
          </p:nvSpPr>
          <p:spPr>
            <a:xfrm>
              <a:off x="5391150" y="3971925"/>
              <a:ext cx="1" cy="19051"/>
            </a:xfrm>
            <a:custGeom>
              <a:avLst/>
              <a:gdLst/>
              <a:ahLst/>
              <a:cxnLst/>
              <a:rect l="0" t="0" r="0" b="0"/>
              <a:pathLst>
                <a:path w="1" h="19051">
                  <a:moveTo>
                    <a:pt x="0" y="19050"/>
                  </a:moveTo>
                  <a:lnTo>
                    <a:pt x="0" y="19050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SMARTInkShape-993">
              <a:extLst>
                <a:ext uri="{FF2B5EF4-FFF2-40B4-BE49-F238E27FC236}">
                  <a16:creationId xmlns:a16="http://schemas.microsoft.com/office/drawing/2014/main" id="{D18B217B-53A1-28CF-73B5-F46140C4F28F}"/>
                </a:ext>
              </a:extLst>
            </p:cNvPr>
            <p:cNvSpPr/>
            <p:nvPr>
              <p:custDataLst>
                <p:tags r:id="rId65"/>
              </p:custDataLst>
            </p:nvPr>
          </p:nvSpPr>
          <p:spPr>
            <a:xfrm>
              <a:off x="5229225" y="3819918"/>
              <a:ext cx="119123" cy="190108"/>
            </a:xfrm>
            <a:custGeom>
              <a:avLst/>
              <a:gdLst/>
              <a:ahLst/>
              <a:cxnLst/>
              <a:rect l="0" t="0" r="0" b="0"/>
              <a:pathLst>
                <a:path w="119123" h="190108">
                  <a:moveTo>
                    <a:pt x="57150" y="9132"/>
                  </a:moveTo>
                  <a:lnTo>
                    <a:pt x="57150" y="9132"/>
                  </a:lnTo>
                  <a:lnTo>
                    <a:pt x="51662" y="9132"/>
                  </a:lnTo>
                  <a:lnTo>
                    <a:pt x="54006" y="9132"/>
                  </a:lnTo>
                  <a:lnTo>
                    <a:pt x="38584" y="9132"/>
                  </a:lnTo>
                  <a:lnTo>
                    <a:pt x="43301" y="4075"/>
                  </a:lnTo>
                  <a:lnTo>
                    <a:pt x="51348" y="1593"/>
                  </a:lnTo>
                  <a:lnTo>
                    <a:pt x="68703" y="0"/>
                  </a:lnTo>
                  <a:lnTo>
                    <a:pt x="75690" y="2604"/>
                  </a:lnTo>
                  <a:lnTo>
                    <a:pt x="79035" y="4780"/>
                  </a:lnTo>
                  <a:lnTo>
                    <a:pt x="102744" y="11381"/>
                  </a:lnTo>
                  <a:lnTo>
                    <a:pt x="106596" y="13807"/>
                  </a:lnTo>
                  <a:lnTo>
                    <a:pt x="109164" y="17540"/>
                  </a:lnTo>
                  <a:lnTo>
                    <a:pt x="112018" y="27333"/>
                  </a:lnTo>
                  <a:lnTo>
                    <a:pt x="110662" y="32908"/>
                  </a:lnTo>
                  <a:lnTo>
                    <a:pt x="96100" y="54241"/>
                  </a:lnTo>
                  <a:lnTo>
                    <a:pt x="92641" y="58255"/>
                  </a:lnTo>
                  <a:lnTo>
                    <a:pt x="51616" y="78834"/>
                  </a:lnTo>
                  <a:lnTo>
                    <a:pt x="22885" y="92962"/>
                  </a:lnTo>
                  <a:lnTo>
                    <a:pt x="21607" y="94652"/>
                  </a:lnTo>
                  <a:lnTo>
                    <a:pt x="20186" y="99352"/>
                  </a:lnTo>
                  <a:lnTo>
                    <a:pt x="22983" y="101029"/>
                  </a:lnTo>
                  <a:lnTo>
                    <a:pt x="66627" y="107008"/>
                  </a:lnTo>
                  <a:lnTo>
                    <a:pt x="91872" y="115115"/>
                  </a:lnTo>
                  <a:lnTo>
                    <a:pt x="118358" y="137194"/>
                  </a:lnTo>
                  <a:lnTo>
                    <a:pt x="119122" y="141073"/>
                  </a:lnTo>
                  <a:lnTo>
                    <a:pt x="117148" y="151028"/>
                  </a:lnTo>
                  <a:lnTo>
                    <a:pt x="109921" y="159686"/>
                  </a:lnTo>
                  <a:lnTo>
                    <a:pt x="88035" y="173868"/>
                  </a:lnTo>
                  <a:lnTo>
                    <a:pt x="55725" y="185801"/>
                  </a:lnTo>
                  <a:lnTo>
                    <a:pt x="0" y="19010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SMARTInkShape-994">
              <a:extLst>
                <a:ext uri="{FF2B5EF4-FFF2-40B4-BE49-F238E27FC236}">
                  <a16:creationId xmlns:a16="http://schemas.microsoft.com/office/drawing/2014/main" id="{1A1B453B-A4DA-D651-5F3B-2168B7C55ED2}"/>
                </a:ext>
              </a:extLst>
            </p:cNvPr>
            <p:cNvSpPr/>
            <p:nvPr>
              <p:custDataLst>
                <p:tags r:id="rId66"/>
              </p:custDataLst>
            </p:nvPr>
          </p:nvSpPr>
          <p:spPr>
            <a:xfrm>
              <a:off x="4991216" y="3924300"/>
              <a:ext cx="209435" cy="28576"/>
            </a:xfrm>
            <a:custGeom>
              <a:avLst/>
              <a:gdLst/>
              <a:ahLst/>
              <a:cxnLst/>
              <a:rect l="0" t="0" r="0" b="0"/>
              <a:pathLst>
                <a:path w="209435" h="28576">
                  <a:moveTo>
                    <a:pt x="9409" y="28575"/>
                  </a:moveTo>
                  <a:lnTo>
                    <a:pt x="9409" y="28575"/>
                  </a:lnTo>
                  <a:lnTo>
                    <a:pt x="0" y="28575"/>
                  </a:lnTo>
                  <a:lnTo>
                    <a:pt x="41047" y="27517"/>
                  </a:lnTo>
                  <a:lnTo>
                    <a:pt x="81197" y="21036"/>
                  </a:lnTo>
                  <a:lnTo>
                    <a:pt x="120250" y="14386"/>
                  </a:lnTo>
                  <a:lnTo>
                    <a:pt x="161125" y="10485"/>
                  </a:lnTo>
                  <a:lnTo>
                    <a:pt x="209434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4" name="SMARTInkShape-Group182">
            <a:extLst>
              <a:ext uri="{FF2B5EF4-FFF2-40B4-BE49-F238E27FC236}">
                <a16:creationId xmlns:a16="http://schemas.microsoft.com/office/drawing/2014/main" id="{419767AD-92AE-A631-9B27-F8AE1D7B7F2E}"/>
              </a:ext>
            </a:extLst>
          </p:cNvPr>
          <p:cNvGrpSpPr/>
          <p:nvPr/>
        </p:nvGrpSpPr>
        <p:grpSpPr>
          <a:xfrm>
            <a:off x="367908" y="3643754"/>
            <a:ext cx="622301" cy="309122"/>
            <a:chOff x="367908" y="3643754"/>
            <a:chExt cx="622301" cy="309122"/>
          </a:xfrm>
        </p:grpSpPr>
        <p:sp>
          <p:nvSpPr>
            <p:cNvPr id="69" name="SMARTInkShape-995">
              <a:extLst>
                <a:ext uri="{FF2B5EF4-FFF2-40B4-BE49-F238E27FC236}">
                  <a16:creationId xmlns:a16="http://schemas.microsoft.com/office/drawing/2014/main" id="{3D0CDCA2-F3E2-DA7A-8E4B-8087F2425DFE}"/>
                </a:ext>
              </a:extLst>
            </p:cNvPr>
            <p:cNvSpPr/>
            <p:nvPr>
              <p:custDataLst>
                <p:tags r:id="rId54"/>
              </p:custDataLst>
            </p:nvPr>
          </p:nvSpPr>
          <p:spPr>
            <a:xfrm>
              <a:off x="981075" y="3819525"/>
              <a:ext cx="9134" cy="9409"/>
            </a:xfrm>
            <a:custGeom>
              <a:avLst/>
              <a:gdLst/>
              <a:ahLst/>
              <a:cxnLst/>
              <a:rect l="0" t="0" r="0" b="0"/>
              <a:pathLst>
                <a:path w="9134" h="9409">
                  <a:moveTo>
                    <a:pt x="0" y="0"/>
                  </a:moveTo>
                  <a:lnTo>
                    <a:pt x="0" y="0"/>
                  </a:lnTo>
                  <a:lnTo>
                    <a:pt x="9133" y="9132"/>
                  </a:lnTo>
                  <a:lnTo>
                    <a:pt x="4352" y="9408"/>
                  </a:lnTo>
                  <a:lnTo>
                    <a:pt x="2902" y="8389"/>
                  </a:lnTo>
                  <a:close/>
                </a:path>
              </a:pathLst>
            </a:custGeom>
            <a:noFill/>
            <a:ln w="19050" cap="flat" cmpd="sng" algn="ctr">
              <a:solidFill>
                <a:srgbClr val="0000FF"/>
              </a:solidFill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SMARTInkShape-996">
              <a:extLst>
                <a:ext uri="{FF2B5EF4-FFF2-40B4-BE49-F238E27FC236}">
                  <a16:creationId xmlns:a16="http://schemas.microsoft.com/office/drawing/2014/main" id="{D54A3B5D-79BD-9C43-EDED-75BFF4D866D1}"/>
                </a:ext>
              </a:extLst>
            </p:cNvPr>
            <p:cNvSpPr/>
            <p:nvPr>
              <p:custDataLst>
                <p:tags r:id="rId55"/>
              </p:custDataLst>
            </p:nvPr>
          </p:nvSpPr>
          <p:spPr>
            <a:xfrm>
              <a:off x="819150" y="3695700"/>
              <a:ext cx="9526" cy="38101"/>
            </a:xfrm>
            <a:custGeom>
              <a:avLst/>
              <a:gdLst/>
              <a:ahLst/>
              <a:cxnLst/>
              <a:rect l="0" t="0" r="0" b="0"/>
              <a:pathLst>
                <a:path w="9526" h="38101">
                  <a:moveTo>
                    <a:pt x="0" y="38100"/>
                  </a:moveTo>
                  <a:lnTo>
                    <a:pt x="0" y="38100"/>
                  </a:lnTo>
                  <a:lnTo>
                    <a:pt x="0" y="27987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SMARTInkShape-997">
              <a:extLst>
                <a:ext uri="{FF2B5EF4-FFF2-40B4-BE49-F238E27FC236}">
                  <a16:creationId xmlns:a16="http://schemas.microsoft.com/office/drawing/2014/main" id="{1C2F0AF2-68E8-FC25-CEF9-133D7D39D4F6}"/>
                </a:ext>
              </a:extLst>
            </p:cNvPr>
            <p:cNvSpPr/>
            <p:nvPr>
              <p:custDataLst>
                <p:tags r:id="rId56"/>
              </p:custDataLst>
            </p:nvPr>
          </p:nvSpPr>
          <p:spPr>
            <a:xfrm>
              <a:off x="857250" y="3643754"/>
              <a:ext cx="95216" cy="242447"/>
            </a:xfrm>
            <a:custGeom>
              <a:avLst/>
              <a:gdLst/>
              <a:ahLst/>
              <a:cxnLst/>
              <a:rect l="0" t="0" r="0" b="0"/>
              <a:pathLst>
                <a:path w="95216" h="242447">
                  <a:moveTo>
                    <a:pt x="85725" y="32896"/>
                  </a:moveTo>
                  <a:lnTo>
                    <a:pt x="85725" y="32896"/>
                  </a:lnTo>
                  <a:lnTo>
                    <a:pt x="85725" y="27839"/>
                  </a:lnTo>
                  <a:lnTo>
                    <a:pt x="86783" y="26350"/>
                  </a:lnTo>
                  <a:lnTo>
                    <a:pt x="88547" y="25357"/>
                  </a:lnTo>
                  <a:lnTo>
                    <a:pt x="90782" y="24695"/>
                  </a:lnTo>
                  <a:lnTo>
                    <a:pt x="92271" y="23195"/>
                  </a:lnTo>
                  <a:lnTo>
                    <a:pt x="93926" y="18707"/>
                  </a:lnTo>
                  <a:lnTo>
                    <a:pt x="95173" y="0"/>
                  </a:lnTo>
                  <a:lnTo>
                    <a:pt x="95215" y="1695"/>
                  </a:lnTo>
                  <a:lnTo>
                    <a:pt x="77943" y="48478"/>
                  </a:lnTo>
                  <a:lnTo>
                    <a:pt x="62135" y="87372"/>
                  </a:lnTo>
                  <a:lnTo>
                    <a:pt x="44046" y="131352"/>
                  </a:lnTo>
                  <a:lnTo>
                    <a:pt x="27397" y="169548"/>
                  </a:lnTo>
                  <a:lnTo>
                    <a:pt x="12178" y="216221"/>
                  </a:lnTo>
                  <a:lnTo>
                    <a:pt x="0" y="24244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SMARTInkShape-998">
              <a:extLst>
                <a:ext uri="{FF2B5EF4-FFF2-40B4-BE49-F238E27FC236}">
                  <a16:creationId xmlns:a16="http://schemas.microsoft.com/office/drawing/2014/main" id="{7725A58A-701B-9139-E53E-0C12A8A0F028}"/>
                </a:ext>
              </a:extLst>
            </p:cNvPr>
            <p:cNvSpPr/>
            <p:nvPr>
              <p:custDataLst>
                <p:tags r:id="rId57"/>
              </p:custDataLst>
            </p:nvPr>
          </p:nvSpPr>
          <p:spPr>
            <a:xfrm>
              <a:off x="615674" y="3657755"/>
              <a:ext cx="136802" cy="231160"/>
            </a:xfrm>
            <a:custGeom>
              <a:avLst/>
              <a:gdLst/>
              <a:ahLst/>
              <a:cxnLst/>
              <a:rect l="0" t="0" r="0" b="0"/>
              <a:pathLst>
                <a:path w="136802" h="231160">
                  <a:moveTo>
                    <a:pt x="108226" y="76045"/>
                  </a:moveTo>
                  <a:lnTo>
                    <a:pt x="108226" y="76045"/>
                  </a:lnTo>
                  <a:lnTo>
                    <a:pt x="108226" y="31385"/>
                  </a:lnTo>
                  <a:lnTo>
                    <a:pt x="108226" y="20748"/>
                  </a:lnTo>
                  <a:lnTo>
                    <a:pt x="101680" y="11656"/>
                  </a:lnTo>
                  <a:lnTo>
                    <a:pt x="100025" y="5800"/>
                  </a:lnTo>
                  <a:lnTo>
                    <a:pt x="98525" y="3815"/>
                  </a:lnTo>
                  <a:lnTo>
                    <a:pt x="94037" y="1610"/>
                  </a:lnTo>
                  <a:lnTo>
                    <a:pt x="54887" y="0"/>
                  </a:lnTo>
                  <a:lnTo>
                    <a:pt x="30333" y="10004"/>
                  </a:lnTo>
                  <a:lnTo>
                    <a:pt x="17868" y="23410"/>
                  </a:lnTo>
                  <a:lnTo>
                    <a:pt x="1242" y="47774"/>
                  </a:lnTo>
                  <a:lnTo>
                    <a:pt x="0" y="64186"/>
                  </a:lnTo>
                  <a:lnTo>
                    <a:pt x="2769" y="104159"/>
                  </a:lnTo>
                  <a:lnTo>
                    <a:pt x="8792" y="120643"/>
                  </a:lnTo>
                  <a:lnTo>
                    <a:pt x="34956" y="154686"/>
                  </a:lnTo>
                  <a:lnTo>
                    <a:pt x="41442" y="158621"/>
                  </a:lnTo>
                  <a:lnTo>
                    <a:pt x="44653" y="159671"/>
                  </a:lnTo>
                  <a:lnTo>
                    <a:pt x="46794" y="159312"/>
                  </a:lnTo>
                  <a:lnTo>
                    <a:pt x="48222" y="158015"/>
                  </a:lnTo>
                  <a:lnTo>
                    <a:pt x="51924" y="152693"/>
                  </a:lnTo>
                  <a:lnTo>
                    <a:pt x="75854" y="119977"/>
                  </a:lnTo>
                  <a:lnTo>
                    <a:pt x="95842" y="78837"/>
                  </a:lnTo>
                  <a:lnTo>
                    <a:pt x="98489" y="70936"/>
                  </a:lnTo>
                  <a:lnTo>
                    <a:pt x="106735" y="59040"/>
                  </a:lnTo>
                  <a:lnTo>
                    <a:pt x="108290" y="59417"/>
                  </a:lnTo>
                  <a:lnTo>
                    <a:pt x="112841" y="62657"/>
                  </a:lnTo>
                  <a:lnTo>
                    <a:pt x="115568" y="70448"/>
                  </a:lnTo>
                  <a:lnTo>
                    <a:pt x="124010" y="111879"/>
                  </a:lnTo>
                  <a:lnTo>
                    <a:pt x="126989" y="154942"/>
                  </a:lnTo>
                  <a:lnTo>
                    <a:pt x="128309" y="200024"/>
                  </a:lnTo>
                  <a:lnTo>
                    <a:pt x="135916" y="231159"/>
                  </a:lnTo>
                  <a:lnTo>
                    <a:pt x="136801" y="22844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SMARTInkShape-999">
              <a:extLst>
                <a:ext uri="{FF2B5EF4-FFF2-40B4-BE49-F238E27FC236}">
                  <a16:creationId xmlns:a16="http://schemas.microsoft.com/office/drawing/2014/main" id="{0F307E99-510D-82D9-2DE6-996780F4194B}"/>
                </a:ext>
              </a:extLst>
            </p:cNvPr>
            <p:cNvSpPr/>
            <p:nvPr>
              <p:custDataLst>
                <p:tags r:id="rId58"/>
              </p:custDataLst>
            </p:nvPr>
          </p:nvSpPr>
          <p:spPr>
            <a:xfrm>
              <a:off x="367908" y="3687540"/>
              <a:ext cx="155968" cy="265336"/>
            </a:xfrm>
            <a:custGeom>
              <a:avLst/>
              <a:gdLst/>
              <a:ahLst/>
              <a:cxnLst/>
              <a:rect l="0" t="0" r="0" b="0"/>
              <a:pathLst>
                <a:path w="155968" h="265336">
                  <a:moveTo>
                    <a:pt x="155967" y="93885"/>
                  </a:moveTo>
                  <a:lnTo>
                    <a:pt x="155967" y="93885"/>
                  </a:lnTo>
                  <a:lnTo>
                    <a:pt x="155967" y="47651"/>
                  </a:lnTo>
                  <a:lnTo>
                    <a:pt x="155967" y="27261"/>
                  </a:lnTo>
                  <a:lnTo>
                    <a:pt x="154909" y="24069"/>
                  </a:lnTo>
                  <a:lnTo>
                    <a:pt x="153145" y="21941"/>
                  </a:lnTo>
                  <a:lnTo>
                    <a:pt x="138633" y="9733"/>
                  </a:lnTo>
                  <a:lnTo>
                    <a:pt x="101314" y="0"/>
                  </a:lnTo>
                  <a:lnTo>
                    <a:pt x="77685" y="4096"/>
                  </a:lnTo>
                  <a:lnTo>
                    <a:pt x="42314" y="22566"/>
                  </a:lnTo>
                  <a:lnTo>
                    <a:pt x="12302" y="47778"/>
                  </a:lnTo>
                  <a:lnTo>
                    <a:pt x="1099" y="68582"/>
                  </a:lnTo>
                  <a:lnTo>
                    <a:pt x="0" y="82992"/>
                  </a:lnTo>
                  <a:lnTo>
                    <a:pt x="3040" y="95394"/>
                  </a:lnTo>
                  <a:lnTo>
                    <a:pt x="7919" y="104433"/>
                  </a:lnTo>
                  <a:lnTo>
                    <a:pt x="21672" y="115472"/>
                  </a:lnTo>
                  <a:lnTo>
                    <a:pt x="44209" y="125446"/>
                  </a:lnTo>
                  <a:lnTo>
                    <a:pt x="76052" y="130048"/>
                  </a:lnTo>
                  <a:lnTo>
                    <a:pt x="102185" y="126354"/>
                  </a:lnTo>
                  <a:lnTo>
                    <a:pt x="118277" y="118558"/>
                  </a:lnTo>
                  <a:lnTo>
                    <a:pt x="126163" y="106967"/>
                  </a:lnTo>
                  <a:lnTo>
                    <a:pt x="143512" y="65622"/>
                  </a:lnTo>
                  <a:lnTo>
                    <a:pt x="148396" y="46353"/>
                  </a:lnTo>
                  <a:lnTo>
                    <a:pt x="154970" y="28673"/>
                  </a:lnTo>
                  <a:lnTo>
                    <a:pt x="155672" y="22469"/>
                  </a:lnTo>
                  <a:lnTo>
                    <a:pt x="155928" y="41546"/>
                  </a:lnTo>
                  <a:lnTo>
                    <a:pt x="150899" y="76848"/>
                  </a:lnTo>
                  <a:lnTo>
                    <a:pt x="148423" y="108538"/>
                  </a:lnTo>
                  <a:lnTo>
                    <a:pt x="147322" y="141672"/>
                  </a:lnTo>
                  <a:lnTo>
                    <a:pt x="146703" y="182010"/>
                  </a:lnTo>
                  <a:lnTo>
                    <a:pt x="146493" y="221320"/>
                  </a:lnTo>
                  <a:lnTo>
                    <a:pt x="146452" y="254054"/>
                  </a:lnTo>
                  <a:lnTo>
                    <a:pt x="147507" y="257814"/>
                  </a:lnTo>
                  <a:lnTo>
                    <a:pt x="155967" y="26533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9" name="SMARTInkShape-Group183">
            <a:extLst>
              <a:ext uri="{FF2B5EF4-FFF2-40B4-BE49-F238E27FC236}">
                <a16:creationId xmlns:a16="http://schemas.microsoft.com/office/drawing/2014/main" id="{EBA44A58-4301-91F6-18CD-F67985FCAA63}"/>
              </a:ext>
            </a:extLst>
          </p:cNvPr>
          <p:cNvGrpSpPr/>
          <p:nvPr/>
        </p:nvGrpSpPr>
        <p:grpSpPr>
          <a:xfrm>
            <a:off x="1315021" y="3661899"/>
            <a:ext cx="456630" cy="271927"/>
            <a:chOff x="1315021" y="3661899"/>
            <a:chExt cx="456630" cy="271927"/>
          </a:xfrm>
        </p:grpSpPr>
        <p:sp>
          <p:nvSpPr>
            <p:cNvPr id="75" name="SMARTInkShape-1000">
              <a:extLst>
                <a:ext uri="{FF2B5EF4-FFF2-40B4-BE49-F238E27FC236}">
                  <a16:creationId xmlns:a16="http://schemas.microsoft.com/office/drawing/2014/main" id="{6C8DF00B-FE24-C0A4-54FF-42CAAB23EACA}"/>
                </a:ext>
              </a:extLst>
            </p:cNvPr>
            <p:cNvSpPr/>
            <p:nvPr>
              <p:custDataLst>
                <p:tags r:id="rId50"/>
              </p:custDataLst>
            </p:nvPr>
          </p:nvSpPr>
          <p:spPr>
            <a:xfrm>
              <a:off x="1619250" y="3905250"/>
              <a:ext cx="152401" cy="28576"/>
            </a:xfrm>
            <a:custGeom>
              <a:avLst/>
              <a:gdLst/>
              <a:ahLst/>
              <a:cxnLst/>
              <a:rect l="0" t="0" r="0" b="0"/>
              <a:pathLst>
                <a:path w="152401" h="28576">
                  <a:moveTo>
                    <a:pt x="0" y="28575"/>
                  </a:moveTo>
                  <a:lnTo>
                    <a:pt x="0" y="28575"/>
                  </a:lnTo>
                  <a:lnTo>
                    <a:pt x="32493" y="13387"/>
                  </a:lnTo>
                  <a:lnTo>
                    <a:pt x="76461" y="3318"/>
                  </a:lnTo>
                  <a:lnTo>
                    <a:pt x="120832" y="194"/>
                  </a:lnTo>
                  <a:lnTo>
                    <a:pt x="15240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SMARTInkShape-1001">
              <a:extLst>
                <a:ext uri="{FF2B5EF4-FFF2-40B4-BE49-F238E27FC236}">
                  <a16:creationId xmlns:a16="http://schemas.microsoft.com/office/drawing/2014/main" id="{7C2E3C30-BD9E-546B-53DF-DCBD70E47E88}"/>
                </a:ext>
              </a:extLst>
            </p:cNvPr>
            <p:cNvSpPr/>
            <p:nvPr>
              <p:custDataLst>
                <p:tags r:id="rId51"/>
              </p:custDataLst>
            </p:nvPr>
          </p:nvSpPr>
          <p:spPr>
            <a:xfrm>
              <a:off x="1657350" y="3724392"/>
              <a:ext cx="18935" cy="171334"/>
            </a:xfrm>
            <a:custGeom>
              <a:avLst/>
              <a:gdLst/>
              <a:ahLst/>
              <a:cxnLst/>
              <a:rect l="0" t="0" r="0" b="0"/>
              <a:pathLst>
                <a:path w="18935" h="171334">
                  <a:moveTo>
                    <a:pt x="9525" y="9408"/>
                  </a:moveTo>
                  <a:lnTo>
                    <a:pt x="9525" y="9408"/>
                  </a:lnTo>
                  <a:lnTo>
                    <a:pt x="18934" y="0"/>
                  </a:lnTo>
                  <a:lnTo>
                    <a:pt x="13983" y="44723"/>
                  </a:lnTo>
                  <a:lnTo>
                    <a:pt x="7290" y="87227"/>
                  </a:lnTo>
                  <a:lnTo>
                    <a:pt x="1440" y="129084"/>
                  </a:lnTo>
                  <a:lnTo>
                    <a:pt x="0" y="17133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SMARTInkShape-1002">
              <a:extLst>
                <a:ext uri="{FF2B5EF4-FFF2-40B4-BE49-F238E27FC236}">
                  <a16:creationId xmlns:a16="http://schemas.microsoft.com/office/drawing/2014/main" id="{133FEB3C-5C07-9531-CDE6-B8CCD7CD885F}"/>
                </a:ext>
              </a:extLst>
            </p:cNvPr>
            <p:cNvSpPr/>
            <p:nvPr>
              <p:custDataLst>
                <p:tags r:id="rId52"/>
              </p:custDataLst>
            </p:nvPr>
          </p:nvSpPr>
          <p:spPr>
            <a:xfrm>
              <a:off x="1571625" y="3676650"/>
              <a:ext cx="180976" cy="57151"/>
            </a:xfrm>
            <a:custGeom>
              <a:avLst/>
              <a:gdLst/>
              <a:ahLst/>
              <a:cxnLst/>
              <a:rect l="0" t="0" r="0" b="0"/>
              <a:pathLst>
                <a:path w="180976" h="57151">
                  <a:moveTo>
                    <a:pt x="0" y="57150"/>
                  </a:moveTo>
                  <a:lnTo>
                    <a:pt x="0" y="57150"/>
                  </a:lnTo>
                  <a:lnTo>
                    <a:pt x="20722" y="39250"/>
                  </a:lnTo>
                  <a:lnTo>
                    <a:pt x="44240" y="28916"/>
                  </a:lnTo>
                  <a:lnTo>
                    <a:pt x="87200" y="12745"/>
                  </a:lnTo>
                  <a:lnTo>
                    <a:pt x="108505" y="4247"/>
                  </a:lnTo>
                  <a:lnTo>
                    <a:pt x="146434" y="839"/>
                  </a:lnTo>
                  <a:lnTo>
                    <a:pt x="18097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SMARTInkShape-1003">
              <a:extLst>
                <a:ext uri="{FF2B5EF4-FFF2-40B4-BE49-F238E27FC236}">
                  <a16:creationId xmlns:a16="http://schemas.microsoft.com/office/drawing/2014/main" id="{A0374922-4D99-025C-ED7D-B0EC2C6DFC78}"/>
                </a:ext>
              </a:extLst>
            </p:cNvPr>
            <p:cNvSpPr/>
            <p:nvPr>
              <p:custDataLst>
                <p:tags r:id="rId53"/>
              </p:custDataLst>
            </p:nvPr>
          </p:nvSpPr>
          <p:spPr>
            <a:xfrm>
              <a:off x="1315021" y="3661899"/>
              <a:ext cx="151830" cy="202329"/>
            </a:xfrm>
            <a:custGeom>
              <a:avLst/>
              <a:gdLst/>
              <a:ahLst/>
              <a:cxnLst/>
              <a:rect l="0" t="0" r="0" b="0"/>
              <a:pathLst>
                <a:path w="151830" h="202329">
                  <a:moveTo>
                    <a:pt x="151829" y="14751"/>
                  </a:moveTo>
                  <a:lnTo>
                    <a:pt x="151829" y="14751"/>
                  </a:lnTo>
                  <a:lnTo>
                    <a:pt x="151829" y="562"/>
                  </a:lnTo>
                  <a:lnTo>
                    <a:pt x="148654" y="0"/>
                  </a:lnTo>
                  <a:lnTo>
                    <a:pt x="136660" y="2198"/>
                  </a:lnTo>
                  <a:lnTo>
                    <a:pt x="91114" y="25550"/>
                  </a:lnTo>
                  <a:lnTo>
                    <a:pt x="70869" y="37542"/>
                  </a:lnTo>
                  <a:lnTo>
                    <a:pt x="30641" y="81459"/>
                  </a:lnTo>
                  <a:lnTo>
                    <a:pt x="5933" y="125878"/>
                  </a:lnTo>
                  <a:lnTo>
                    <a:pt x="1356" y="139870"/>
                  </a:lnTo>
                  <a:lnTo>
                    <a:pt x="0" y="155775"/>
                  </a:lnTo>
                  <a:lnTo>
                    <a:pt x="4655" y="178950"/>
                  </a:lnTo>
                  <a:lnTo>
                    <a:pt x="12687" y="191092"/>
                  </a:lnTo>
                  <a:lnTo>
                    <a:pt x="17793" y="195812"/>
                  </a:lnTo>
                  <a:lnTo>
                    <a:pt x="31933" y="201056"/>
                  </a:lnTo>
                  <a:lnTo>
                    <a:pt x="49858" y="202328"/>
                  </a:lnTo>
                  <a:lnTo>
                    <a:pt x="95860" y="194522"/>
                  </a:lnTo>
                  <a:lnTo>
                    <a:pt x="151829" y="18620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2" name="SMARTInkShape-Group184">
            <a:extLst>
              <a:ext uri="{FF2B5EF4-FFF2-40B4-BE49-F238E27FC236}">
                <a16:creationId xmlns:a16="http://schemas.microsoft.com/office/drawing/2014/main" id="{926ABC1C-6979-A40D-9447-39705514B5C4}"/>
              </a:ext>
            </a:extLst>
          </p:cNvPr>
          <p:cNvGrpSpPr/>
          <p:nvPr/>
        </p:nvGrpSpPr>
        <p:grpSpPr>
          <a:xfrm>
            <a:off x="2095500" y="3743325"/>
            <a:ext cx="9526" cy="133351"/>
            <a:chOff x="2095500" y="3743325"/>
            <a:chExt cx="9526" cy="133351"/>
          </a:xfrm>
        </p:grpSpPr>
        <p:sp>
          <p:nvSpPr>
            <p:cNvPr id="80" name="SMARTInkShape-1004">
              <a:extLst>
                <a:ext uri="{FF2B5EF4-FFF2-40B4-BE49-F238E27FC236}">
                  <a16:creationId xmlns:a16="http://schemas.microsoft.com/office/drawing/2014/main" id="{588AF747-441D-E04B-1E4A-F99C047C68A9}"/>
                </a:ext>
              </a:extLst>
            </p:cNvPr>
            <p:cNvSpPr/>
            <p:nvPr>
              <p:custDataLst>
                <p:tags r:id="rId48"/>
              </p:custDataLst>
            </p:nvPr>
          </p:nvSpPr>
          <p:spPr>
            <a:xfrm>
              <a:off x="2095500" y="3857625"/>
              <a:ext cx="1" cy="19051"/>
            </a:xfrm>
            <a:custGeom>
              <a:avLst/>
              <a:gdLst/>
              <a:ahLst/>
              <a:cxnLst/>
              <a:rect l="0" t="0" r="0" b="0"/>
              <a:pathLst>
                <a:path w="1" h="19051">
                  <a:moveTo>
                    <a:pt x="0" y="0"/>
                  </a:moveTo>
                  <a:lnTo>
                    <a:pt x="0" y="0"/>
                  </a:lnTo>
                  <a:lnTo>
                    <a:pt x="0" y="190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SMARTInkShape-1005">
              <a:extLst>
                <a:ext uri="{FF2B5EF4-FFF2-40B4-BE49-F238E27FC236}">
                  <a16:creationId xmlns:a16="http://schemas.microsoft.com/office/drawing/2014/main" id="{38E3B999-DEC0-88DA-8EEC-C4A22E1108F0}"/>
                </a:ext>
              </a:extLst>
            </p:cNvPr>
            <p:cNvSpPr/>
            <p:nvPr>
              <p:custDataLst>
                <p:tags r:id="rId49"/>
              </p:custDataLst>
            </p:nvPr>
          </p:nvSpPr>
          <p:spPr>
            <a:xfrm>
              <a:off x="2095500" y="3743325"/>
              <a:ext cx="9526" cy="28576"/>
            </a:xfrm>
            <a:custGeom>
              <a:avLst/>
              <a:gdLst/>
              <a:ahLst/>
              <a:cxnLst/>
              <a:rect l="0" t="0" r="0" b="0"/>
              <a:pathLst>
                <a:path w="9526" h="28576">
                  <a:moveTo>
                    <a:pt x="0" y="28575"/>
                  </a:moveTo>
                  <a:lnTo>
                    <a:pt x="0" y="28575"/>
                  </a:lnTo>
                  <a:lnTo>
                    <a:pt x="0" y="23518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1" name="SMARTInkShape-Group185">
            <a:extLst>
              <a:ext uri="{FF2B5EF4-FFF2-40B4-BE49-F238E27FC236}">
                <a16:creationId xmlns:a16="http://schemas.microsoft.com/office/drawing/2014/main" id="{F8E711D0-09B3-C7AF-B0AE-E728404C161F}"/>
              </a:ext>
            </a:extLst>
          </p:cNvPr>
          <p:cNvGrpSpPr/>
          <p:nvPr/>
        </p:nvGrpSpPr>
        <p:grpSpPr>
          <a:xfrm>
            <a:off x="239449" y="4622242"/>
            <a:ext cx="2026805" cy="359334"/>
            <a:chOff x="239449" y="4622242"/>
            <a:chExt cx="2026805" cy="359334"/>
          </a:xfrm>
        </p:grpSpPr>
        <p:sp>
          <p:nvSpPr>
            <p:cNvPr id="83" name="SMARTInkShape-1006">
              <a:extLst>
                <a:ext uri="{FF2B5EF4-FFF2-40B4-BE49-F238E27FC236}">
                  <a16:creationId xmlns:a16="http://schemas.microsoft.com/office/drawing/2014/main" id="{5C0FE48C-A9A2-7AA3-12BF-3245877E0EE5}"/>
                </a:ext>
              </a:extLst>
            </p:cNvPr>
            <p:cNvSpPr/>
            <p:nvPr>
              <p:custDataLst>
                <p:tags r:id="rId40"/>
              </p:custDataLst>
            </p:nvPr>
          </p:nvSpPr>
          <p:spPr>
            <a:xfrm>
              <a:off x="2143125" y="4705858"/>
              <a:ext cx="123129" cy="199518"/>
            </a:xfrm>
            <a:custGeom>
              <a:avLst/>
              <a:gdLst/>
              <a:ahLst/>
              <a:cxnLst/>
              <a:rect l="0" t="0" r="0" b="0"/>
              <a:pathLst>
                <a:path w="123129" h="199518">
                  <a:moveTo>
                    <a:pt x="9525" y="18542"/>
                  </a:moveTo>
                  <a:lnTo>
                    <a:pt x="9525" y="18542"/>
                  </a:lnTo>
                  <a:lnTo>
                    <a:pt x="48564" y="3354"/>
                  </a:lnTo>
                  <a:lnTo>
                    <a:pt x="82256" y="0"/>
                  </a:lnTo>
                  <a:lnTo>
                    <a:pt x="92297" y="2540"/>
                  </a:lnTo>
                  <a:lnTo>
                    <a:pt x="96457" y="4699"/>
                  </a:lnTo>
                  <a:lnTo>
                    <a:pt x="99229" y="8255"/>
                  </a:lnTo>
                  <a:lnTo>
                    <a:pt x="102310" y="17851"/>
                  </a:lnTo>
                  <a:lnTo>
                    <a:pt x="98035" y="31993"/>
                  </a:lnTo>
                  <a:lnTo>
                    <a:pt x="83728" y="54983"/>
                  </a:lnTo>
                  <a:lnTo>
                    <a:pt x="66083" y="72378"/>
                  </a:lnTo>
                  <a:lnTo>
                    <a:pt x="36964" y="91131"/>
                  </a:lnTo>
                  <a:lnTo>
                    <a:pt x="32303" y="97723"/>
                  </a:lnTo>
                  <a:lnTo>
                    <a:pt x="32119" y="99904"/>
                  </a:lnTo>
                  <a:lnTo>
                    <a:pt x="33054" y="101359"/>
                  </a:lnTo>
                  <a:lnTo>
                    <a:pt x="34736" y="102328"/>
                  </a:lnTo>
                  <a:lnTo>
                    <a:pt x="81281" y="107014"/>
                  </a:lnTo>
                  <a:lnTo>
                    <a:pt x="91158" y="112896"/>
                  </a:lnTo>
                  <a:lnTo>
                    <a:pt x="111924" y="128275"/>
                  </a:lnTo>
                  <a:lnTo>
                    <a:pt x="115891" y="129797"/>
                  </a:lnTo>
                  <a:lnTo>
                    <a:pt x="118535" y="132929"/>
                  </a:lnTo>
                  <a:lnTo>
                    <a:pt x="121474" y="142053"/>
                  </a:lnTo>
                  <a:lnTo>
                    <a:pt x="123128" y="159090"/>
                  </a:lnTo>
                  <a:lnTo>
                    <a:pt x="117871" y="171319"/>
                  </a:lnTo>
                  <a:lnTo>
                    <a:pt x="108479" y="182751"/>
                  </a:lnTo>
                  <a:lnTo>
                    <a:pt x="97249" y="191360"/>
                  </a:lnTo>
                  <a:lnTo>
                    <a:pt x="82380" y="195891"/>
                  </a:lnTo>
                  <a:lnTo>
                    <a:pt x="41908" y="198801"/>
                  </a:lnTo>
                  <a:lnTo>
                    <a:pt x="0" y="19951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SMARTInkShape-1007">
              <a:extLst>
                <a:ext uri="{FF2B5EF4-FFF2-40B4-BE49-F238E27FC236}">
                  <a16:creationId xmlns:a16="http://schemas.microsoft.com/office/drawing/2014/main" id="{3BDEDAD9-5B0C-8186-AA70-E78AC7728196}"/>
                </a:ext>
              </a:extLst>
            </p:cNvPr>
            <p:cNvSpPr/>
            <p:nvPr>
              <p:custDataLst>
                <p:tags r:id="rId41"/>
              </p:custDataLst>
            </p:nvPr>
          </p:nvSpPr>
          <p:spPr>
            <a:xfrm>
              <a:off x="1869373" y="4688181"/>
              <a:ext cx="207078" cy="245433"/>
            </a:xfrm>
            <a:custGeom>
              <a:avLst/>
              <a:gdLst/>
              <a:ahLst/>
              <a:cxnLst/>
              <a:rect l="0" t="0" r="0" b="0"/>
              <a:pathLst>
                <a:path w="207078" h="245433">
                  <a:moveTo>
                    <a:pt x="16577" y="55269"/>
                  </a:moveTo>
                  <a:lnTo>
                    <a:pt x="16577" y="55269"/>
                  </a:lnTo>
                  <a:lnTo>
                    <a:pt x="16577" y="50212"/>
                  </a:lnTo>
                  <a:lnTo>
                    <a:pt x="22221" y="44908"/>
                  </a:lnTo>
                  <a:lnTo>
                    <a:pt x="64937" y="17147"/>
                  </a:lnTo>
                  <a:lnTo>
                    <a:pt x="96049" y="2350"/>
                  </a:lnTo>
                  <a:lnTo>
                    <a:pt x="108695" y="0"/>
                  </a:lnTo>
                  <a:lnTo>
                    <a:pt x="118549" y="1777"/>
                  </a:lnTo>
                  <a:lnTo>
                    <a:pt x="122658" y="3733"/>
                  </a:lnTo>
                  <a:lnTo>
                    <a:pt x="127224" y="20017"/>
                  </a:lnTo>
                  <a:lnTo>
                    <a:pt x="127137" y="43835"/>
                  </a:lnTo>
                  <a:lnTo>
                    <a:pt x="115187" y="81044"/>
                  </a:lnTo>
                  <a:lnTo>
                    <a:pt x="92187" y="125899"/>
                  </a:lnTo>
                  <a:lnTo>
                    <a:pt x="62204" y="165882"/>
                  </a:lnTo>
                  <a:lnTo>
                    <a:pt x="20134" y="213138"/>
                  </a:lnTo>
                  <a:lnTo>
                    <a:pt x="0" y="241929"/>
                  </a:lnTo>
                  <a:lnTo>
                    <a:pt x="234" y="243209"/>
                  </a:lnTo>
                  <a:lnTo>
                    <a:pt x="1448" y="244062"/>
                  </a:lnTo>
                  <a:lnTo>
                    <a:pt x="8214" y="245263"/>
                  </a:lnTo>
                  <a:lnTo>
                    <a:pt x="11002" y="245432"/>
                  </a:lnTo>
                  <a:lnTo>
                    <a:pt x="58068" y="236627"/>
                  </a:lnTo>
                  <a:lnTo>
                    <a:pt x="105571" y="228756"/>
                  </a:lnTo>
                  <a:lnTo>
                    <a:pt x="145536" y="225929"/>
                  </a:lnTo>
                  <a:lnTo>
                    <a:pt x="189340" y="218100"/>
                  </a:lnTo>
                  <a:lnTo>
                    <a:pt x="207077" y="21719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SMARTInkShape-1008">
              <a:extLst>
                <a:ext uri="{FF2B5EF4-FFF2-40B4-BE49-F238E27FC236}">
                  <a16:creationId xmlns:a16="http://schemas.microsoft.com/office/drawing/2014/main" id="{9E82AAD6-61F7-CC30-E490-872C4C515394}"/>
                </a:ext>
              </a:extLst>
            </p:cNvPr>
            <p:cNvSpPr/>
            <p:nvPr>
              <p:custDataLst>
                <p:tags r:id="rId42"/>
              </p:custDataLst>
            </p:nvPr>
          </p:nvSpPr>
          <p:spPr>
            <a:xfrm>
              <a:off x="1657350" y="4914900"/>
              <a:ext cx="9526" cy="1"/>
            </a:xfrm>
            <a:custGeom>
              <a:avLst/>
              <a:gdLst/>
              <a:ahLst/>
              <a:cxnLst/>
              <a:rect l="0" t="0" r="0" b="0"/>
              <a:pathLst>
                <a:path w="9526" h="1">
                  <a:moveTo>
                    <a:pt x="9525" y="0"/>
                  </a:moveTo>
                  <a:lnTo>
                    <a:pt x="9525" y="0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SMARTInkShape-1009">
              <a:extLst>
                <a:ext uri="{FF2B5EF4-FFF2-40B4-BE49-F238E27FC236}">
                  <a16:creationId xmlns:a16="http://schemas.microsoft.com/office/drawing/2014/main" id="{74111415-86D5-7274-89B4-66AEF5045AD4}"/>
                </a:ext>
              </a:extLst>
            </p:cNvPr>
            <p:cNvSpPr/>
            <p:nvPr>
              <p:custDataLst>
                <p:tags r:id="rId43"/>
              </p:custDataLst>
            </p:nvPr>
          </p:nvSpPr>
          <p:spPr>
            <a:xfrm>
              <a:off x="1367583" y="4667769"/>
              <a:ext cx="184993" cy="246638"/>
            </a:xfrm>
            <a:custGeom>
              <a:avLst/>
              <a:gdLst/>
              <a:ahLst/>
              <a:cxnLst/>
              <a:rect l="0" t="0" r="0" b="0"/>
              <a:pathLst>
                <a:path w="184993" h="246638">
                  <a:moveTo>
                    <a:pt x="32592" y="37581"/>
                  </a:moveTo>
                  <a:lnTo>
                    <a:pt x="32592" y="37581"/>
                  </a:lnTo>
                  <a:lnTo>
                    <a:pt x="32592" y="32524"/>
                  </a:lnTo>
                  <a:lnTo>
                    <a:pt x="33650" y="31035"/>
                  </a:lnTo>
                  <a:lnTo>
                    <a:pt x="35414" y="30042"/>
                  </a:lnTo>
                  <a:lnTo>
                    <a:pt x="37649" y="29380"/>
                  </a:lnTo>
                  <a:lnTo>
                    <a:pt x="39138" y="27880"/>
                  </a:lnTo>
                  <a:lnTo>
                    <a:pt x="40793" y="23392"/>
                  </a:lnTo>
                  <a:lnTo>
                    <a:pt x="42293" y="21771"/>
                  </a:lnTo>
                  <a:lnTo>
                    <a:pt x="75208" y="3426"/>
                  </a:lnTo>
                  <a:lnTo>
                    <a:pt x="105793" y="0"/>
                  </a:lnTo>
                  <a:lnTo>
                    <a:pt x="115573" y="2534"/>
                  </a:lnTo>
                  <a:lnTo>
                    <a:pt x="130475" y="12784"/>
                  </a:lnTo>
                  <a:lnTo>
                    <a:pt x="134304" y="21621"/>
                  </a:lnTo>
                  <a:lnTo>
                    <a:pt x="136762" y="49598"/>
                  </a:lnTo>
                  <a:lnTo>
                    <a:pt x="132131" y="76419"/>
                  </a:lnTo>
                  <a:lnTo>
                    <a:pt x="112422" y="121531"/>
                  </a:lnTo>
                  <a:lnTo>
                    <a:pt x="79053" y="168385"/>
                  </a:lnTo>
                  <a:lnTo>
                    <a:pt x="34555" y="210617"/>
                  </a:lnTo>
                  <a:lnTo>
                    <a:pt x="7922" y="241504"/>
                  </a:lnTo>
                  <a:lnTo>
                    <a:pt x="0" y="245464"/>
                  </a:lnTo>
                  <a:lnTo>
                    <a:pt x="281" y="246019"/>
                  </a:lnTo>
                  <a:lnTo>
                    <a:pt x="4473" y="246637"/>
                  </a:lnTo>
                  <a:lnTo>
                    <a:pt x="37423" y="246029"/>
                  </a:lnTo>
                  <a:lnTo>
                    <a:pt x="82562" y="237427"/>
                  </a:lnTo>
                  <a:lnTo>
                    <a:pt x="120089" y="229521"/>
                  </a:lnTo>
                  <a:lnTo>
                    <a:pt x="184992" y="21855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SMARTInkShape-1010">
              <a:extLst>
                <a:ext uri="{FF2B5EF4-FFF2-40B4-BE49-F238E27FC236}">
                  <a16:creationId xmlns:a16="http://schemas.microsoft.com/office/drawing/2014/main" id="{AABF6205-D9BD-6EDC-F213-2866FB2D308E}"/>
                </a:ext>
              </a:extLst>
            </p:cNvPr>
            <p:cNvSpPr/>
            <p:nvPr>
              <p:custDataLst>
                <p:tags r:id="rId44"/>
              </p:custDataLst>
            </p:nvPr>
          </p:nvSpPr>
          <p:spPr>
            <a:xfrm>
              <a:off x="1143000" y="4634943"/>
              <a:ext cx="18825" cy="251383"/>
            </a:xfrm>
            <a:custGeom>
              <a:avLst/>
              <a:gdLst/>
              <a:ahLst/>
              <a:cxnLst/>
              <a:rect l="0" t="0" r="0" b="0"/>
              <a:pathLst>
                <a:path w="18825" h="251383">
                  <a:moveTo>
                    <a:pt x="0" y="13257"/>
                  </a:moveTo>
                  <a:lnTo>
                    <a:pt x="0" y="13257"/>
                  </a:lnTo>
                  <a:lnTo>
                    <a:pt x="13258" y="0"/>
                  </a:lnTo>
                  <a:lnTo>
                    <a:pt x="15188" y="185"/>
                  </a:lnTo>
                  <a:lnTo>
                    <a:pt x="16475" y="2426"/>
                  </a:lnTo>
                  <a:lnTo>
                    <a:pt x="18824" y="48106"/>
                  </a:lnTo>
                  <a:lnTo>
                    <a:pt x="13949" y="91284"/>
                  </a:lnTo>
                  <a:lnTo>
                    <a:pt x="10836" y="135389"/>
                  </a:lnTo>
                  <a:lnTo>
                    <a:pt x="3238" y="175945"/>
                  </a:lnTo>
                  <a:lnTo>
                    <a:pt x="426" y="222908"/>
                  </a:lnTo>
                  <a:lnTo>
                    <a:pt x="0" y="25138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SMARTInkShape-1011">
              <a:extLst>
                <a:ext uri="{FF2B5EF4-FFF2-40B4-BE49-F238E27FC236}">
                  <a16:creationId xmlns:a16="http://schemas.microsoft.com/office/drawing/2014/main" id="{38D7ED44-95D4-B758-E536-91D09334190F}"/>
                </a:ext>
              </a:extLst>
            </p:cNvPr>
            <p:cNvSpPr/>
            <p:nvPr>
              <p:custDataLst>
                <p:tags r:id="rId45"/>
              </p:custDataLst>
            </p:nvPr>
          </p:nvSpPr>
          <p:spPr>
            <a:xfrm>
              <a:off x="773433" y="4638678"/>
              <a:ext cx="198068" cy="266698"/>
            </a:xfrm>
            <a:custGeom>
              <a:avLst/>
              <a:gdLst/>
              <a:ahLst/>
              <a:cxnLst/>
              <a:rect l="0" t="0" r="0" b="0"/>
              <a:pathLst>
                <a:path w="198068" h="266698">
                  <a:moveTo>
                    <a:pt x="140967" y="19047"/>
                  </a:moveTo>
                  <a:lnTo>
                    <a:pt x="140967" y="19047"/>
                  </a:lnTo>
                  <a:lnTo>
                    <a:pt x="149168" y="10846"/>
                  </a:lnTo>
                  <a:lnTo>
                    <a:pt x="150491" y="14"/>
                  </a:lnTo>
                  <a:lnTo>
                    <a:pt x="150492" y="0"/>
                  </a:lnTo>
                  <a:lnTo>
                    <a:pt x="141829" y="10777"/>
                  </a:lnTo>
                  <a:lnTo>
                    <a:pt x="114844" y="52047"/>
                  </a:lnTo>
                  <a:lnTo>
                    <a:pt x="88439" y="91113"/>
                  </a:lnTo>
                  <a:lnTo>
                    <a:pt x="54273" y="132530"/>
                  </a:lnTo>
                  <a:lnTo>
                    <a:pt x="17600" y="179856"/>
                  </a:lnTo>
                  <a:lnTo>
                    <a:pt x="10995" y="185767"/>
                  </a:lnTo>
                  <a:lnTo>
                    <a:pt x="0" y="189874"/>
                  </a:lnTo>
                  <a:lnTo>
                    <a:pt x="8770" y="185256"/>
                  </a:lnTo>
                  <a:lnTo>
                    <a:pt x="54633" y="173619"/>
                  </a:lnTo>
                  <a:lnTo>
                    <a:pt x="71172" y="165858"/>
                  </a:lnTo>
                  <a:lnTo>
                    <a:pt x="113235" y="157384"/>
                  </a:lnTo>
                  <a:lnTo>
                    <a:pt x="159503" y="144634"/>
                  </a:lnTo>
                  <a:lnTo>
                    <a:pt x="175163" y="142162"/>
                  </a:lnTo>
                  <a:lnTo>
                    <a:pt x="188448" y="135402"/>
                  </a:lnTo>
                  <a:lnTo>
                    <a:pt x="191671" y="134716"/>
                  </a:lnTo>
                  <a:lnTo>
                    <a:pt x="193820" y="133202"/>
                  </a:lnTo>
                  <a:lnTo>
                    <a:pt x="195252" y="131134"/>
                  </a:lnTo>
                  <a:lnTo>
                    <a:pt x="196207" y="128697"/>
                  </a:lnTo>
                  <a:lnTo>
                    <a:pt x="196844" y="128130"/>
                  </a:lnTo>
                  <a:lnTo>
                    <a:pt x="197268" y="128810"/>
                  </a:lnTo>
                  <a:lnTo>
                    <a:pt x="198067" y="146339"/>
                  </a:lnTo>
                  <a:lnTo>
                    <a:pt x="187749" y="187400"/>
                  </a:lnTo>
                  <a:lnTo>
                    <a:pt x="182926" y="202879"/>
                  </a:lnTo>
                  <a:lnTo>
                    <a:pt x="172860" y="248760"/>
                  </a:lnTo>
                  <a:lnTo>
                    <a:pt x="169671" y="265935"/>
                  </a:lnTo>
                  <a:lnTo>
                    <a:pt x="179067" y="26669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" name="SMARTInkShape-1012">
              <a:extLst>
                <a:ext uri="{FF2B5EF4-FFF2-40B4-BE49-F238E27FC236}">
                  <a16:creationId xmlns:a16="http://schemas.microsoft.com/office/drawing/2014/main" id="{93070327-B416-083D-6C03-E9EBFF4521F1}"/>
                </a:ext>
              </a:extLst>
            </p:cNvPr>
            <p:cNvSpPr/>
            <p:nvPr>
              <p:custDataLst>
                <p:tags r:id="rId46"/>
              </p:custDataLst>
            </p:nvPr>
          </p:nvSpPr>
          <p:spPr>
            <a:xfrm>
              <a:off x="647700" y="4622242"/>
              <a:ext cx="19041" cy="359334"/>
            </a:xfrm>
            <a:custGeom>
              <a:avLst/>
              <a:gdLst/>
              <a:ahLst/>
              <a:cxnLst/>
              <a:rect l="0" t="0" r="0" b="0"/>
              <a:pathLst>
                <a:path w="19041" h="359334">
                  <a:moveTo>
                    <a:pt x="9525" y="45008"/>
                  </a:moveTo>
                  <a:lnTo>
                    <a:pt x="9525" y="45008"/>
                  </a:lnTo>
                  <a:lnTo>
                    <a:pt x="14582" y="39951"/>
                  </a:lnTo>
                  <a:lnTo>
                    <a:pt x="17726" y="21638"/>
                  </a:lnTo>
                  <a:lnTo>
                    <a:pt x="18934" y="0"/>
                  </a:lnTo>
                  <a:lnTo>
                    <a:pt x="19040" y="31096"/>
                  </a:lnTo>
                  <a:lnTo>
                    <a:pt x="13991" y="77927"/>
                  </a:lnTo>
                  <a:lnTo>
                    <a:pt x="11510" y="113614"/>
                  </a:lnTo>
                  <a:lnTo>
                    <a:pt x="10113" y="160939"/>
                  </a:lnTo>
                  <a:lnTo>
                    <a:pt x="6877" y="203536"/>
                  </a:lnTo>
                  <a:lnTo>
                    <a:pt x="2038" y="250729"/>
                  </a:lnTo>
                  <a:lnTo>
                    <a:pt x="604" y="294346"/>
                  </a:lnTo>
                  <a:lnTo>
                    <a:pt x="80" y="341838"/>
                  </a:lnTo>
                  <a:lnTo>
                    <a:pt x="0" y="35933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SMARTInkShape-1013">
              <a:extLst>
                <a:ext uri="{FF2B5EF4-FFF2-40B4-BE49-F238E27FC236}">
                  <a16:creationId xmlns:a16="http://schemas.microsoft.com/office/drawing/2014/main" id="{696C56A3-E2E3-2A3C-AC98-13A896D87820}"/>
                </a:ext>
              </a:extLst>
            </p:cNvPr>
            <p:cNvSpPr/>
            <p:nvPr>
              <p:custDataLst>
                <p:tags r:id="rId47"/>
              </p:custDataLst>
            </p:nvPr>
          </p:nvSpPr>
          <p:spPr>
            <a:xfrm>
              <a:off x="239449" y="4781555"/>
              <a:ext cx="284427" cy="9521"/>
            </a:xfrm>
            <a:custGeom>
              <a:avLst/>
              <a:gdLst/>
              <a:ahLst/>
              <a:cxnLst/>
              <a:rect l="0" t="0" r="0" b="0"/>
              <a:pathLst>
                <a:path w="284427" h="9521">
                  <a:moveTo>
                    <a:pt x="8201" y="9520"/>
                  </a:moveTo>
                  <a:lnTo>
                    <a:pt x="8201" y="9520"/>
                  </a:lnTo>
                  <a:lnTo>
                    <a:pt x="0" y="1319"/>
                  </a:lnTo>
                  <a:lnTo>
                    <a:pt x="9181" y="387"/>
                  </a:lnTo>
                  <a:lnTo>
                    <a:pt x="50507" y="47"/>
                  </a:lnTo>
                  <a:lnTo>
                    <a:pt x="88469" y="11"/>
                  </a:lnTo>
                  <a:lnTo>
                    <a:pt x="127587" y="0"/>
                  </a:lnTo>
                  <a:lnTo>
                    <a:pt x="174306" y="5052"/>
                  </a:lnTo>
                  <a:lnTo>
                    <a:pt x="215637" y="3150"/>
                  </a:lnTo>
                  <a:lnTo>
                    <a:pt x="262092" y="8472"/>
                  </a:lnTo>
                  <a:lnTo>
                    <a:pt x="284426" y="952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5" name="SMARTInkShape-Group186">
            <a:extLst>
              <a:ext uri="{FF2B5EF4-FFF2-40B4-BE49-F238E27FC236}">
                <a16:creationId xmlns:a16="http://schemas.microsoft.com/office/drawing/2014/main" id="{9411236C-70A6-8D64-B2B4-7AB1FC9E2304}"/>
              </a:ext>
            </a:extLst>
          </p:cNvPr>
          <p:cNvGrpSpPr/>
          <p:nvPr/>
        </p:nvGrpSpPr>
        <p:grpSpPr>
          <a:xfrm>
            <a:off x="2505075" y="4602292"/>
            <a:ext cx="304801" cy="331659"/>
            <a:chOff x="2505075" y="4602292"/>
            <a:chExt cx="304801" cy="331659"/>
          </a:xfrm>
        </p:grpSpPr>
        <p:sp>
          <p:nvSpPr>
            <p:cNvPr id="92" name="SMARTInkShape-1014">
              <a:extLst>
                <a:ext uri="{FF2B5EF4-FFF2-40B4-BE49-F238E27FC236}">
                  <a16:creationId xmlns:a16="http://schemas.microsoft.com/office/drawing/2014/main" id="{07FF091C-7CE5-FAF7-D9DB-11553F13329E}"/>
                </a:ext>
              </a:extLst>
            </p:cNvPr>
            <p:cNvSpPr/>
            <p:nvPr>
              <p:custDataLst>
                <p:tags r:id="rId37"/>
              </p:custDataLst>
            </p:nvPr>
          </p:nvSpPr>
          <p:spPr>
            <a:xfrm>
              <a:off x="2533650" y="4914900"/>
              <a:ext cx="276226" cy="19051"/>
            </a:xfrm>
            <a:custGeom>
              <a:avLst/>
              <a:gdLst/>
              <a:ahLst/>
              <a:cxnLst/>
              <a:rect l="0" t="0" r="0" b="0"/>
              <a:pathLst>
                <a:path w="276226" h="19051">
                  <a:moveTo>
                    <a:pt x="0" y="0"/>
                  </a:moveTo>
                  <a:lnTo>
                    <a:pt x="0" y="0"/>
                  </a:lnTo>
                  <a:lnTo>
                    <a:pt x="0" y="5056"/>
                  </a:lnTo>
                  <a:lnTo>
                    <a:pt x="3175" y="6545"/>
                  </a:lnTo>
                  <a:lnTo>
                    <a:pt x="15169" y="8201"/>
                  </a:lnTo>
                  <a:lnTo>
                    <a:pt x="50857" y="2717"/>
                  </a:lnTo>
                  <a:lnTo>
                    <a:pt x="90681" y="805"/>
                  </a:lnTo>
                  <a:lnTo>
                    <a:pt x="136955" y="159"/>
                  </a:lnTo>
                  <a:lnTo>
                    <a:pt x="162993" y="2870"/>
                  </a:lnTo>
                  <a:lnTo>
                    <a:pt x="205262" y="9707"/>
                  </a:lnTo>
                  <a:lnTo>
                    <a:pt x="276225" y="190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SMARTInkShape-1015">
              <a:extLst>
                <a:ext uri="{FF2B5EF4-FFF2-40B4-BE49-F238E27FC236}">
                  <a16:creationId xmlns:a16="http://schemas.microsoft.com/office/drawing/2014/main" id="{865A2096-5DAE-6787-5389-6A26823AC085}"/>
                </a:ext>
              </a:extLst>
            </p:cNvPr>
            <p:cNvSpPr/>
            <p:nvPr>
              <p:custDataLst>
                <p:tags r:id="rId38"/>
              </p:custDataLst>
            </p:nvPr>
          </p:nvSpPr>
          <p:spPr>
            <a:xfrm>
              <a:off x="2505075" y="4714875"/>
              <a:ext cx="276226" cy="38101"/>
            </a:xfrm>
            <a:custGeom>
              <a:avLst/>
              <a:gdLst/>
              <a:ahLst/>
              <a:cxnLst/>
              <a:rect l="0" t="0" r="0" b="0"/>
              <a:pathLst>
                <a:path w="276226" h="38101">
                  <a:moveTo>
                    <a:pt x="0" y="38100"/>
                  </a:moveTo>
                  <a:lnTo>
                    <a:pt x="0" y="38100"/>
                  </a:lnTo>
                  <a:lnTo>
                    <a:pt x="0" y="33043"/>
                  </a:lnTo>
                  <a:lnTo>
                    <a:pt x="2117" y="31554"/>
                  </a:lnTo>
                  <a:lnTo>
                    <a:pt x="47702" y="21232"/>
                  </a:lnTo>
                  <a:lnTo>
                    <a:pt x="84572" y="12406"/>
                  </a:lnTo>
                  <a:lnTo>
                    <a:pt x="125365" y="4146"/>
                  </a:lnTo>
                  <a:lnTo>
                    <a:pt x="165365" y="819"/>
                  </a:lnTo>
                  <a:lnTo>
                    <a:pt x="201044" y="242"/>
                  </a:lnTo>
                  <a:lnTo>
                    <a:pt x="2762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SMARTInkShape-1016">
              <a:extLst>
                <a:ext uri="{FF2B5EF4-FFF2-40B4-BE49-F238E27FC236}">
                  <a16:creationId xmlns:a16="http://schemas.microsoft.com/office/drawing/2014/main" id="{5882506B-0985-B560-934B-3F79926F8B42}"/>
                </a:ext>
              </a:extLst>
            </p:cNvPr>
            <p:cNvSpPr/>
            <p:nvPr>
              <p:custDataLst>
                <p:tags r:id="rId39"/>
              </p:custDataLst>
            </p:nvPr>
          </p:nvSpPr>
          <p:spPr>
            <a:xfrm>
              <a:off x="2571750" y="4602292"/>
              <a:ext cx="37985" cy="274509"/>
            </a:xfrm>
            <a:custGeom>
              <a:avLst/>
              <a:gdLst/>
              <a:ahLst/>
              <a:cxnLst/>
              <a:rect l="0" t="0" r="0" b="0"/>
              <a:pathLst>
                <a:path w="37985" h="274509">
                  <a:moveTo>
                    <a:pt x="28575" y="17333"/>
                  </a:moveTo>
                  <a:lnTo>
                    <a:pt x="28575" y="17333"/>
                  </a:lnTo>
                  <a:lnTo>
                    <a:pt x="28575" y="12276"/>
                  </a:lnTo>
                  <a:lnTo>
                    <a:pt x="31397" y="6972"/>
                  </a:lnTo>
                  <a:lnTo>
                    <a:pt x="36776" y="0"/>
                  </a:lnTo>
                  <a:lnTo>
                    <a:pt x="37984" y="43263"/>
                  </a:lnTo>
                  <a:lnTo>
                    <a:pt x="33009" y="83812"/>
                  </a:lnTo>
                  <a:lnTo>
                    <a:pt x="24832" y="129341"/>
                  </a:lnTo>
                  <a:lnTo>
                    <a:pt x="20763" y="166231"/>
                  </a:lnTo>
                  <a:lnTo>
                    <a:pt x="11784" y="213687"/>
                  </a:lnTo>
                  <a:lnTo>
                    <a:pt x="0" y="27450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5" name="SMARTInkShape-Group187">
            <a:extLst>
              <a:ext uri="{FF2B5EF4-FFF2-40B4-BE49-F238E27FC236}">
                <a16:creationId xmlns:a16="http://schemas.microsoft.com/office/drawing/2014/main" id="{B4F1BE65-A164-69CD-5031-627CEF50BB3E}"/>
              </a:ext>
            </a:extLst>
          </p:cNvPr>
          <p:cNvGrpSpPr/>
          <p:nvPr/>
        </p:nvGrpSpPr>
        <p:grpSpPr>
          <a:xfrm>
            <a:off x="3295650" y="4562475"/>
            <a:ext cx="1181101" cy="247651"/>
            <a:chOff x="3295650" y="4562475"/>
            <a:chExt cx="1181101" cy="247651"/>
          </a:xfrm>
        </p:grpSpPr>
        <p:sp>
          <p:nvSpPr>
            <p:cNvPr id="96" name="SMARTInkShape-1017">
              <a:extLst>
                <a:ext uri="{FF2B5EF4-FFF2-40B4-BE49-F238E27FC236}">
                  <a16:creationId xmlns:a16="http://schemas.microsoft.com/office/drawing/2014/main" id="{42359154-665A-18D7-A5D2-1A64E26F130A}"/>
                </a:ext>
              </a:extLst>
            </p:cNvPr>
            <p:cNvSpPr/>
            <p:nvPr>
              <p:custDataLst>
                <p:tags r:id="rId28"/>
              </p:custDataLst>
            </p:nvPr>
          </p:nvSpPr>
          <p:spPr>
            <a:xfrm>
              <a:off x="4324350" y="4639067"/>
              <a:ext cx="104268" cy="123434"/>
            </a:xfrm>
            <a:custGeom>
              <a:avLst/>
              <a:gdLst/>
              <a:ahLst/>
              <a:cxnLst/>
              <a:rect l="0" t="0" r="0" b="0"/>
              <a:pathLst>
                <a:path w="104268" h="123434">
                  <a:moveTo>
                    <a:pt x="85725" y="9133"/>
                  </a:moveTo>
                  <a:lnTo>
                    <a:pt x="85725" y="9133"/>
                  </a:lnTo>
                  <a:lnTo>
                    <a:pt x="90781" y="9133"/>
                  </a:lnTo>
                  <a:lnTo>
                    <a:pt x="96086" y="6311"/>
                  </a:lnTo>
                  <a:lnTo>
                    <a:pt x="104267" y="0"/>
                  </a:lnTo>
                  <a:lnTo>
                    <a:pt x="96012" y="14894"/>
                  </a:lnTo>
                  <a:lnTo>
                    <a:pt x="58783" y="60064"/>
                  </a:lnTo>
                  <a:lnTo>
                    <a:pt x="16844" y="106321"/>
                  </a:lnTo>
                  <a:lnTo>
                    <a:pt x="0" y="12343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SMARTInkShape-1018">
              <a:extLst>
                <a:ext uri="{FF2B5EF4-FFF2-40B4-BE49-F238E27FC236}">
                  <a16:creationId xmlns:a16="http://schemas.microsoft.com/office/drawing/2014/main" id="{4B20445D-FE17-AC25-B655-B69563B57BBC}"/>
                </a:ext>
              </a:extLst>
            </p:cNvPr>
            <p:cNvSpPr/>
            <p:nvPr>
              <p:custDataLst>
                <p:tags r:id="rId29"/>
              </p:custDataLst>
            </p:nvPr>
          </p:nvSpPr>
          <p:spPr>
            <a:xfrm>
              <a:off x="4371975" y="4648200"/>
              <a:ext cx="104776" cy="95251"/>
            </a:xfrm>
            <a:custGeom>
              <a:avLst/>
              <a:gdLst/>
              <a:ahLst/>
              <a:cxnLst/>
              <a:rect l="0" t="0" r="0" b="0"/>
              <a:pathLst>
                <a:path w="104776" h="95251">
                  <a:moveTo>
                    <a:pt x="0" y="0"/>
                  </a:moveTo>
                  <a:lnTo>
                    <a:pt x="0" y="0"/>
                  </a:lnTo>
                  <a:lnTo>
                    <a:pt x="14189" y="0"/>
                  </a:lnTo>
                  <a:lnTo>
                    <a:pt x="27722" y="5057"/>
                  </a:lnTo>
                  <a:lnTo>
                    <a:pt x="40082" y="13257"/>
                  </a:lnTo>
                  <a:lnTo>
                    <a:pt x="73130" y="59846"/>
                  </a:lnTo>
                  <a:lnTo>
                    <a:pt x="104775" y="952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SMARTInkShape-1019">
              <a:extLst>
                <a:ext uri="{FF2B5EF4-FFF2-40B4-BE49-F238E27FC236}">
                  <a16:creationId xmlns:a16="http://schemas.microsoft.com/office/drawing/2014/main" id="{A6701D75-884B-6527-4F32-4DD141DA840C}"/>
                </a:ext>
              </a:extLst>
            </p:cNvPr>
            <p:cNvSpPr/>
            <p:nvPr>
              <p:custDataLst>
                <p:tags r:id="rId30"/>
              </p:custDataLst>
            </p:nvPr>
          </p:nvSpPr>
          <p:spPr>
            <a:xfrm>
              <a:off x="4038600" y="4562475"/>
              <a:ext cx="123826" cy="57151"/>
            </a:xfrm>
            <a:custGeom>
              <a:avLst/>
              <a:gdLst/>
              <a:ahLst/>
              <a:cxnLst/>
              <a:rect l="0" t="0" r="0" b="0"/>
              <a:pathLst>
                <a:path w="123826" h="57151">
                  <a:moveTo>
                    <a:pt x="0" y="57150"/>
                  </a:moveTo>
                  <a:lnTo>
                    <a:pt x="0" y="57150"/>
                  </a:lnTo>
                  <a:lnTo>
                    <a:pt x="20722" y="39250"/>
                  </a:lnTo>
                  <a:lnTo>
                    <a:pt x="63598" y="10886"/>
                  </a:lnTo>
                  <a:lnTo>
                    <a:pt x="79065" y="4838"/>
                  </a:lnTo>
                  <a:lnTo>
                    <a:pt x="1238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SMARTInkShape-1020">
              <a:extLst>
                <a:ext uri="{FF2B5EF4-FFF2-40B4-BE49-F238E27FC236}">
                  <a16:creationId xmlns:a16="http://schemas.microsoft.com/office/drawing/2014/main" id="{A8C5FCFC-EAE1-3BF9-7C60-3AE3C4C13F14}"/>
                </a:ext>
              </a:extLst>
            </p:cNvPr>
            <p:cNvSpPr/>
            <p:nvPr>
              <p:custDataLst>
                <p:tags r:id="rId31"/>
              </p:custDataLst>
            </p:nvPr>
          </p:nvSpPr>
          <p:spPr>
            <a:xfrm>
              <a:off x="4000500" y="4610100"/>
              <a:ext cx="84757" cy="157169"/>
            </a:xfrm>
            <a:custGeom>
              <a:avLst/>
              <a:gdLst/>
              <a:ahLst/>
              <a:cxnLst/>
              <a:rect l="0" t="0" r="0" b="0"/>
              <a:pathLst>
                <a:path w="84757" h="157169">
                  <a:moveTo>
                    <a:pt x="57150" y="0"/>
                  </a:moveTo>
                  <a:lnTo>
                    <a:pt x="57150" y="0"/>
                  </a:lnTo>
                  <a:lnTo>
                    <a:pt x="52094" y="0"/>
                  </a:lnTo>
                  <a:lnTo>
                    <a:pt x="46789" y="2822"/>
                  </a:lnTo>
                  <a:lnTo>
                    <a:pt x="17150" y="22390"/>
                  </a:lnTo>
                  <a:lnTo>
                    <a:pt x="12914" y="31471"/>
                  </a:lnTo>
                  <a:lnTo>
                    <a:pt x="11784" y="36856"/>
                  </a:lnTo>
                  <a:lnTo>
                    <a:pt x="12090" y="40446"/>
                  </a:lnTo>
                  <a:lnTo>
                    <a:pt x="13352" y="42839"/>
                  </a:lnTo>
                  <a:lnTo>
                    <a:pt x="15251" y="44434"/>
                  </a:lnTo>
                  <a:lnTo>
                    <a:pt x="43989" y="54744"/>
                  </a:lnTo>
                  <a:lnTo>
                    <a:pt x="52359" y="57139"/>
                  </a:lnTo>
                  <a:lnTo>
                    <a:pt x="69178" y="70122"/>
                  </a:lnTo>
                  <a:lnTo>
                    <a:pt x="74694" y="75324"/>
                  </a:lnTo>
                  <a:lnTo>
                    <a:pt x="80823" y="86747"/>
                  </a:lnTo>
                  <a:lnTo>
                    <a:pt x="84756" y="106271"/>
                  </a:lnTo>
                  <a:lnTo>
                    <a:pt x="80381" y="122034"/>
                  </a:lnTo>
                  <a:lnTo>
                    <a:pt x="67326" y="140110"/>
                  </a:lnTo>
                  <a:lnTo>
                    <a:pt x="56028" y="146938"/>
                  </a:lnTo>
                  <a:lnTo>
                    <a:pt x="25252" y="157168"/>
                  </a:lnTo>
                  <a:lnTo>
                    <a:pt x="0" y="1524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SMARTInkShape-1021">
              <a:extLst>
                <a:ext uri="{FF2B5EF4-FFF2-40B4-BE49-F238E27FC236}">
                  <a16:creationId xmlns:a16="http://schemas.microsoft.com/office/drawing/2014/main" id="{9AFEFBA8-E4F8-4D59-71DD-1281796BA1EE}"/>
                </a:ext>
              </a:extLst>
            </p:cNvPr>
            <p:cNvSpPr/>
            <p:nvPr>
              <p:custDataLst>
                <p:tags r:id="rId32"/>
              </p:custDataLst>
            </p:nvPr>
          </p:nvSpPr>
          <p:spPr>
            <a:xfrm>
              <a:off x="3886200" y="4600575"/>
              <a:ext cx="85726" cy="57151"/>
            </a:xfrm>
            <a:custGeom>
              <a:avLst/>
              <a:gdLst/>
              <a:ahLst/>
              <a:cxnLst/>
              <a:rect l="0" t="0" r="0" b="0"/>
              <a:pathLst>
                <a:path w="85726" h="57151">
                  <a:moveTo>
                    <a:pt x="0" y="57150"/>
                  </a:moveTo>
                  <a:lnTo>
                    <a:pt x="0" y="57150"/>
                  </a:lnTo>
                  <a:lnTo>
                    <a:pt x="0" y="52093"/>
                  </a:lnTo>
                  <a:lnTo>
                    <a:pt x="2822" y="46789"/>
                  </a:lnTo>
                  <a:lnTo>
                    <a:pt x="13257" y="34760"/>
                  </a:lnTo>
                  <a:lnTo>
                    <a:pt x="19298" y="31324"/>
                  </a:lnTo>
                  <a:lnTo>
                    <a:pt x="25510" y="28739"/>
                  </a:lnTo>
                  <a:lnTo>
                    <a:pt x="47632" y="12171"/>
                  </a:lnTo>
                  <a:lnTo>
                    <a:pt x="53978" y="9643"/>
                  </a:lnTo>
                  <a:lnTo>
                    <a:pt x="63501" y="3327"/>
                  </a:lnTo>
                  <a:lnTo>
                    <a:pt x="73025" y="986"/>
                  </a:lnTo>
                  <a:lnTo>
                    <a:pt x="857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1" name="SMARTInkShape-1022">
              <a:extLst>
                <a:ext uri="{FF2B5EF4-FFF2-40B4-BE49-F238E27FC236}">
                  <a16:creationId xmlns:a16="http://schemas.microsoft.com/office/drawing/2014/main" id="{9972C797-34D2-4BB0-3F52-04FB983BACF2}"/>
                </a:ext>
              </a:extLst>
            </p:cNvPr>
            <p:cNvSpPr/>
            <p:nvPr>
              <p:custDataLst>
                <p:tags r:id="rId33"/>
              </p:custDataLst>
            </p:nvPr>
          </p:nvSpPr>
          <p:spPr>
            <a:xfrm>
              <a:off x="3829050" y="4611988"/>
              <a:ext cx="89886" cy="179088"/>
            </a:xfrm>
            <a:custGeom>
              <a:avLst/>
              <a:gdLst/>
              <a:ahLst/>
              <a:cxnLst/>
              <a:rect l="0" t="0" r="0" b="0"/>
              <a:pathLst>
                <a:path w="89886" h="179088">
                  <a:moveTo>
                    <a:pt x="57150" y="55262"/>
                  </a:moveTo>
                  <a:lnTo>
                    <a:pt x="57150" y="55262"/>
                  </a:lnTo>
                  <a:lnTo>
                    <a:pt x="70242" y="41111"/>
                  </a:lnTo>
                  <a:lnTo>
                    <a:pt x="83390" y="17263"/>
                  </a:lnTo>
                  <a:lnTo>
                    <a:pt x="84169" y="14055"/>
                  </a:lnTo>
                  <a:lnTo>
                    <a:pt x="83629" y="10857"/>
                  </a:lnTo>
                  <a:lnTo>
                    <a:pt x="80207" y="4482"/>
                  </a:lnTo>
                  <a:lnTo>
                    <a:pt x="77813" y="2359"/>
                  </a:lnTo>
                  <a:lnTo>
                    <a:pt x="72331" y="0"/>
                  </a:lnTo>
                  <a:lnTo>
                    <a:pt x="63544" y="4595"/>
                  </a:lnTo>
                  <a:lnTo>
                    <a:pt x="35299" y="29684"/>
                  </a:lnTo>
                  <a:lnTo>
                    <a:pt x="31564" y="38955"/>
                  </a:lnTo>
                  <a:lnTo>
                    <a:pt x="30568" y="44390"/>
                  </a:lnTo>
                  <a:lnTo>
                    <a:pt x="32283" y="56075"/>
                  </a:lnTo>
                  <a:lnTo>
                    <a:pt x="42007" y="80823"/>
                  </a:lnTo>
                  <a:lnTo>
                    <a:pt x="50773" y="90611"/>
                  </a:lnTo>
                  <a:lnTo>
                    <a:pt x="60666" y="99548"/>
                  </a:lnTo>
                  <a:lnTo>
                    <a:pt x="88790" y="134197"/>
                  </a:lnTo>
                  <a:lnTo>
                    <a:pt x="89885" y="138577"/>
                  </a:lnTo>
                  <a:lnTo>
                    <a:pt x="88279" y="149088"/>
                  </a:lnTo>
                  <a:lnTo>
                    <a:pt x="81425" y="161849"/>
                  </a:lnTo>
                  <a:lnTo>
                    <a:pt x="67635" y="172334"/>
                  </a:lnTo>
                  <a:lnTo>
                    <a:pt x="30920" y="177753"/>
                  </a:lnTo>
                  <a:lnTo>
                    <a:pt x="0" y="17908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" name="SMARTInkShape-1023">
              <a:extLst>
                <a:ext uri="{FF2B5EF4-FFF2-40B4-BE49-F238E27FC236}">
                  <a16:creationId xmlns:a16="http://schemas.microsoft.com/office/drawing/2014/main" id="{2DA009BD-4240-40D4-7AC4-5F021932E38D}"/>
                </a:ext>
              </a:extLst>
            </p:cNvPr>
            <p:cNvSpPr/>
            <p:nvPr>
              <p:custDataLst>
                <p:tags r:id="rId34"/>
              </p:custDataLst>
            </p:nvPr>
          </p:nvSpPr>
          <p:spPr>
            <a:xfrm>
              <a:off x="3687632" y="4635641"/>
              <a:ext cx="83092" cy="158092"/>
            </a:xfrm>
            <a:custGeom>
              <a:avLst/>
              <a:gdLst/>
              <a:ahLst/>
              <a:cxnLst/>
              <a:rect l="0" t="0" r="0" b="0"/>
              <a:pathLst>
                <a:path w="83092" h="158092">
                  <a:moveTo>
                    <a:pt x="46168" y="50659"/>
                  </a:moveTo>
                  <a:lnTo>
                    <a:pt x="46168" y="50659"/>
                  </a:lnTo>
                  <a:lnTo>
                    <a:pt x="46168" y="45602"/>
                  </a:lnTo>
                  <a:lnTo>
                    <a:pt x="48990" y="40298"/>
                  </a:lnTo>
                  <a:lnTo>
                    <a:pt x="61356" y="25149"/>
                  </a:lnTo>
                  <a:lnTo>
                    <a:pt x="63501" y="18860"/>
                  </a:lnTo>
                  <a:lnTo>
                    <a:pt x="63015" y="16760"/>
                  </a:lnTo>
                  <a:lnTo>
                    <a:pt x="61633" y="15359"/>
                  </a:lnTo>
                  <a:lnTo>
                    <a:pt x="56866" y="13112"/>
                  </a:lnTo>
                  <a:lnTo>
                    <a:pt x="45928" y="17779"/>
                  </a:lnTo>
                  <a:lnTo>
                    <a:pt x="29281" y="30921"/>
                  </a:lnTo>
                  <a:lnTo>
                    <a:pt x="5362" y="69897"/>
                  </a:lnTo>
                  <a:lnTo>
                    <a:pt x="563" y="91637"/>
                  </a:lnTo>
                  <a:lnTo>
                    <a:pt x="0" y="126369"/>
                  </a:lnTo>
                  <a:lnTo>
                    <a:pt x="3777" y="141105"/>
                  </a:lnTo>
                  <a:lnTo>
                    <a:pt x="11805" y="151888"/>
                  </a:lnTo>
                  <a:lnTo>
                    <a:pt x="16909" y="156245"/>
                  </a:lnTo>
                  <a:lnTo>
                    <a:pt x="22429" y="158091"/>
                  </a:lnTo>
                  <a:lnTo>
                    <a:pt x="34206" y="157321"/>
                  </a:lnTo>
                  <a:lnTo>
                    <a:pt x="57793" y="145880"/>
                  </a:lnTo>
                  <a:lnTo>
                    <a:pt x="63443" y="139539"/>
                  </a:lnTo>
                  <a:lnTo>
                    <a:pt x="78312" y="92389"/>
                  </a:lnTo>
                  <a:lnTo>
                    <a:pt x="83091" y="46946"/>
                  </a:lnTo>
                  <a:lnTo>
                    <a:pt x="82861" y="27805"/>
                  </a:lnTo>
                  <a:lnTo>
                    <a:pt x="79057" y="15454"/>
                  </a:lnTo>
                  <a:lnTo>
                    <a:pt x="71015" y="5732"/>
                  </a:lnTo>
                  <a:lnTo>
                    <a:pt x="65908" y="1658"/>
                  </a:lnTo>
                  <a:lnTo>
                    <a:pt x="59328" y="0"/>
                  </a:lnTo>
                  <a:lnTo>
                    <a:pt x="27118" y="303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SMARTInkShape-1024">
              <a:extLst>
                <a:ext uri="{FF2B5EF4-FFF2-40B4-BE49-F238E27FC236}">
                  <a16:creationId xmlns:a16="http://schemas.microsoft.com/office/drawing/2014/main" id="{3514A74E-6E56-5369-E3D9-69D9915BEA58}"/>
                </a:ext>
              </a:extLst>
            </p:cNvPr>
            <p:cNvSpPr/>
            <p:nvPr>
              <p:custDataLst>
                <p:tags r:id="rId35"/>
              </p:custDataLst>
            </p:nvPr>
          </p:nvSpPr>
          <p:spPr>
            <a:xfrm>
              <a:off x="3552825" y="4781550"/>
              <a:ext cx="9526" cy="19051"/>
            </a:xfrm>
            <a:custGeom>
              <a:avLst/>
              <a:gdLst/>
              <a:ahLst/>
              <a:cxnLst/>
              <a:rect l="0" t="0" r="0" b="0"/>
              <a:pathLst>
                <a:path w="9526" h="19051">
                  <a:moveTo>
                    <a:pt x="0" y="19050"/>
                  </a:moveTo>
                  <a:lnTo>
                    <a:pt x="0" y="19050"/>
                  </a:lnTo>
                  <a:lnTo>
                    <a:pt x="0" y="4585"/>
                  </a:lnTo>
                  <a:lnTo>
                    <a:pt x="1058" y="3057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SMARTInkShape-1025">
              <a:extLst>
                <a:ext uri="{FF2B5EF4-FFF2-40B4-BE49-F238E27FC236}">
                  <a16:creationId xmlns:a16="http://schemas.microsoft.com/office/drawing/2014/main" id="{FB115AD2-9AB9-2A26-B6A4-077C8780DD4A}"/>
                </a:ext>
              </a:extLst>
            </p:cNvPr>
            <p:cNvSpPr/>
            <p:nvPr>
              <p:custDataLst>
                <p:tags r:id="rId36"/>
              </p:custDataLst>
            </p:nvPr>
          </p:nvSpPr>
          <p:spPr>
            <a:xfrm>
              <a:off x="3295650" y="4605436"/>
              <a:ext cx="148499" cy="204690"/>
            </a:xfrm>
            <a:custGeom>
              <a:avLst/>
              <a:gdLst/>
              <a:ahLst/>
              <a:cxnLst/>
              <a:rect l="0" t="0" r="0" b="0"/>
              <a:pathLst>
                <a:path w="148499" h="204690">
                  <a:moveTo>
                    <a:pt x="9525" y="14189"/>
                  </a:moveTo>
                  <a:lnTo>
                    <a:pt x="9525" y="14189"/>
                  </a:lnTo>
                  <a:lnTo>
                    <a:pt x="19638" y="9132"/>
                  </a:lnTo>
                  <a:lnTo>
                    <a:pt x="62507" y="0"/>
                  </a:lnTo>
                  <a:lnTo>
                    <a:pt x="78581" y="122"/>
                  </a:lnTo>
                  <a:lnTo>
                    <a:pt x="108930" y="5124"/>
                  </a:lnTo>
                  <a:lnTo>
                    <a:pt x="120000" y="12091"/>
                  </a:lnTo>
                  <a:lnTo>
                    <a:pt x="126711" y="17843"/>
                  </a:lnTo>
                  <a:lnTo>
                    <a:pt x="126807" y="21917"/>
                  </a:lnTo>
                  <a:lnTo>
                    <a:pt x="121270" y="32087"/>
                  </a:lnTo>
                  <a:lnTo>
                    <a:pt x="105956" y="49318"/>
                  </a:lnTo>
                  <a:lnTo>
                    <a:pt x="62964" y="83277"/>
                  </a:lnTo>
                  <a:lnTo>
                    <a:pt x="33730" y="97514"/>
                  </a:lnTo>
                  <a:lnTo>
                    <a:pt x="33070" y="98314"/>
                  </a:lnTo>
                  <a:lnTo>
                    <a:pt x="33688" y="98847"/>
                  </a:lnTo>
                  <a:lnTo>
                    <a:pt x="79403" y="108823"/>
                  </a:lnTo>
                  <a:lnTo>
                    <a:pt x="114933" y="114374"/>
                  </a:lnTo>
                  <a:lnTo>
                    <a:pt x="138006" y="127717"/>
                  </a:lnTo>
                  <a:lnTo>
                    <a:pt x="146003" y="136260"/>
                  </a:lnTo>
                  <a:lnTo>
                    <a:pt x="148135" y="140020"/>
                  </a:lnTo>
                  <a:lnTo>
                    <a:pt x="148498" y="144643"/>
                  </a:lnTo>
                  <a:lnTo>
                    <a:pt x="146080" y="155424"/>
                  </a:lnTo>
                  <a:lnTo>
                    <a:pt x="141837" y="160205"/>
                  </a:lnTo>
                  <a:lnTo>
                    <a:pt x="120695" y="171988"/>
                  </a:lnTo>
                  <a:lnTo>
                    <a:pt x="75788" y="188688"/>
                  </a:lnTo>
                  <a:lnTo>
                    <a:pt x="29127" y="202796"/>
                  </a:lnTo>
                  <a:lnTo>
                    <a:pt x="0" y="20468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12" name="SMARTInkShape-Group188">
            <a:extLst>
              <a:ext uri="{FF2B5EF4-FFF2-40B4-BE49-F238E27FC236}">
                <a16:creationId xmlns:a16="http://schemas.microsoft.com/office/drawing/2014/main" id="{D02EA6A7-E55D-5676-BFD5-4959B534D9E4}"/>
              </a:ext>
            </a:extLst>
          </p:cNvPr>
          <p:cNvGrpSpPr/>
          <p:nvPr/>
        </p:nvGrpSpPr>
        <p:grpSpPr>
          <a:xfrm>
            <a:off x="4792530" y="4534443"/>
            <a:ext cx="927620" cy="389983"/>
            <a:chOff x="4792530" y="4534443"/>
            <a:chExt cx="927620" cy="389983"/>
          </a:xfrm>
        </p:grpSpPr>
        <p:sp>
          <p:nvSpPr>
            <p:cNvPr id="106" name="SMARTInkShape-1026">
              <a:extLst>
                <a:ext uri="{FF2B5EF4-FFF2-40B4-BE49-F238E27FC236}">
                  <a16:creationId xmlns:a16="http://schemas.microsoft.com/office/drawing/2014/main" id="{37691321-C34F-4101-D0BF-F64D0C71A89E}"/>
                </a:ext>
              </a:extLst>
            </p:cNvPr>
            <p:cNvSpPr/>
            <p:nvPr>
              <p:custDataLst>
                <p:tags r:id="rId22"/>
              </p:custDataLst>
            </p:nvPr>
          </p:nvSpPr>
          <p:spPr>
            <a:xfrm>
              <a:off x="5451507" y="4572000"/>
              <a:ext cx="135781" cy="250650"/>
            </a:xfrm>
            <a:custGeom>
              <a:avLst/>
              <a:gdLst/>
              <a:ahLst/>
              <a:cxnLst/>
              <a:rect l="0" t="0" r="0" b="0"/>
              <a:pathLst>
                <a:path w="135781" h="250650">
                  <a:moveTo>
                    <a:pt x="82518" y="85725"/>
                  </a:moveTo>
                  <a:lnTo>
                    <a:pt x="82518" y="85725"/>
                  </a:lnTo>
                  <a:lnTo>
                    <a:pt x="90122" y="77063"/>
                  </a:lnTo>
                  <a:lnTo>
                    <a:pt x="104908" y="50077"/>
                  </a:lnTo>
                  <a:lnTo>
                    <a:pt x="105912" y="45027"/>
                  </a:lnTo>
                  <a:lnTo>
                    <a:pt x="105522" y="40601"/>
                  </a:lnTo>
                  <a:lnTo>
                    <a:pt x="104205" y="36593"/>
                  </a:lnTo>
                  <a:lnTo>
                    <a:pt x="101209" y="33920"/>
                  </a:lnTo>
                  <a:lnTo>
                    <a:pt x="92236" y="30950"/>
                  </a:lnTo>
                  <a:lnTo>
                    <a:pt x="51800" y="28784"/>
                  </a:lnTo>
                  <a:lnTo>
                    <a:pt x="39585" y="31490"/>
                  </a:lnTo>
                  <a:lnTo>
                    <a:pt x="34846" y="33693"/>
                  </a:lnTo>
                  <a:lnTo>
                    <a:pt x="26758" y="41785"/>
                  </a:lnTo>
                  <a:lnTo>
                    <a:pt x="12942" y="64228"/>
                  </a:lnTo>
                  <a:lnTo>
                    <a:pt x="11792" y="70335"/>
                  </a:lnTo>
                  <a:lnTo>
                    <a:pt x="13338" y="82765"/>
                  </a:lnTo>
                  <a:lnTo>
                    <a:pt x="20374" y="92523"/>
                  </a:lnTo>
                  <a:lnTo>
                    <a:pt x="36236" y="109612"/>
                  </a:lnTo>
                  <a:lnTo>
                    <a:pt x="66820" y="151978"/>
                  </a:lnTo>
                  <a:lnTo>
                    <a:pt x="92078" y="177442"/>
                  </a:lnTo>
                  <a:lnTo>
                    <a:pt x="103700" y="186813"/>
                  </a:lnTo>
                  <a:lnTo>
                    <a:pt x="128294" y="216251"/>
                  </a:lnTo>
                  <a:lnTo>
                    <a:pt x="131027" y="222484"/>
                  </a:lnTo>
                  <a:lnTo>
                    <a:pt x="131241" y="235054"/>
                  </a:lnTo>
                  <a:lnTo>
                    <a:pt x="128759" y="240311"/>
                  </a:lnTo>
                  <a:lnTo>
                    <a:pt x="120356" y="248974"/>
                  </a:lnTo>
                  <a:lnTo>
                    <a:pt x="114093" y="250649"/>
                  </a:lnTo>
                  <a:lnTo>
                    <a:pt x="75585" y="245734"/>
                  </a:lnTo>
                  <a:lnTo>
                    <a:pt x="38483" y="237557"/>
                  </a:lnTo>
                  <a:lnTo>
                    <a:pt x="19556" y="230464"/>
                  </a:lnTo>
                  <a:lnTo>
                    <a:pt x="7615" y="220256"/>
                  </a:lnTo>
                  <a:lnTo>
                    <a:pt x="1602" y="208664"/>
                  </a:lnTo>
                  <a:lnTo>
                    <a:pt x="0" y="202609"/>
                  </a:lnTo>
                  <a:lnTo>
                    <a:pt x="1040" y="190238"/>
                  </a:lnTo>
                  <a:lnTo>
                    <a:pt x="6090" y="177683"/>
                  </a:lnTo>
                  <a:lnTo>
                    <a:pt x="15388" y="165048"/>
                  </a:lnTo>
                  <a:lnTo>
                    <a:pt x="59208" y="135196"/>
                  </a:lnTo>
                  <a:lnTo>
                    <a:pt x="106498" y="98308"/>
                  </a:lnTo>
                  <a:lnTo>
                    <a:pt x="126548" y="79341"/>
                  </a:lnTo>
                  <a:lnTo>
                    <a:pt x="133837" y="63838"/>
                  </a:lnTo>
                  <a:lnTo>
                    <a:pt x="135780" y="55258"/>
                  </a:lnTo>
                  <a:lnTo>
                    <a:pt x="134960" y="47422"/>
                  </a:lnTo>
                  <a:lnTo>
                    <a:pt x="117869" y="13091"/>
                  </a:lnTo>
                  <a:lnTo>
                    <a:pt x="111377" y="8728"/>
                  </a:lnTo>
                  <a:lnTo>
                    <a:pt x="83073" y="2586"/>
                  </a:lnTo>
                  <a:lnTo>
                    <a:pt x="44418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" name="SMARTInkShape-1027">
              <a:extLst>
                <a:ext uri="{FF2B5EF4-FFF2-40B4-BE49-F238E27FC236}">
                  <a16:creationId xmlns:a16="http://schemas.microsoft.com/office/drawing/2014/main" id="{79EFF0C4-BA64-F71B-D08C-97DB8AE3B30E}"/>
                </a:ext>
              </a:extLst>
            </p:cNvPr>
            <p:cNvSpPr/>
            <p:nvPr>
              <p:custDataLst>
                <p:tags r:id="rId23"/>
              </p:custDataLst>
            </p:nvPr>
          </p:nvSpPr>
          <p:spPr>
            <a:xfrm>
              <a:off x="5687775" y="4582068"/>
              <a:ext cx="32375" cy="342358"/>
            </a:xfrm>
            <a:custGeom>
              <a:avLst/>
              <a:gdLst/>
              <a:ahLst/>
              <a:cxnLst/>
              <a:rect l="0" t="0" r="0" b="0"/>
              <a:pathLst>
                <a:path w="32375" h="342358">
                  <a:moveTo>
                    <a:pt x="8175" y="28032"/>
                  </a:moveTo>
                  <a:lnTo>
                    <a:pt x="8175" y="28032"/>
                  </a:lnTo>
                  <a:lnTo>
                    <a:pt x="8175" y="22975"/>
                  </a:lnTo>
                  <a:lnTo>
                    <a:pt x="10997" y="17671"/>
                  </a:lnTo>
                  <a:lnTo>
                    <a:pt x="25508" y="1289"/>
                  </a:lnTo>
                  <a:lnTo>
                    <a:pt x="29284" y="271"/>
                  </a:lnTo>
                  <a:lnTo>
                    <a:pt x="31772" y="0"/>
                  </a:lnTo>
                  <a:lnTo>
                    <a:pt x="32374" y="2994"/>
                  </a:lnTo>
                  <a:lnTo>
                    <a:pt x="28112" y="44334"/>
                  </a:lnTo>
                  <a:lnTo>
                    <a:pt x="16982" y="89628"/>
                  </a:lnTo>
                  <a:lnTo>
                    <a:pt x="10784" y="127422"/>
                  </a:lnTo>
                  <a:lnTo>
                    <a:pt x="6126" y="169312"/>
                  </a:lnTo>
                  <a:lnTo>
                    <a:pt x="127" y="216335"/>
                  </a:lnTo>
                  <a:lnTo>
                    <a:pt x="0" y="256198"/>
                  </a:lnTo>
                  <a:lnTo>
                    <a:pt x="6248" y="297468"/>
                  </a:lnTo>
                  <a:lnTo>
                    <a:pt x="8376" y="318174"/>
                  </a:lnTo>
                  <a:lnTo>
                    <a:pt x="17700" y="34235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8" name="SMARTInkShape-1028">
              <a:extLst>
                <a:ext uri="{FF2B5EF4-FFF2-40B4-BE49-F238E27FC236}">
                  <a16:creationId xmlns:a16="http://schemas.microsoft.com/office/drawing/2014/main" id="{497ED6FE-F378-4B09-1D80-A33CED2135CB}"/>
                </a:ext>
              </a:extLst>
            </p:cNvPr>
            <p:cNvSpPr/>
            <p:nvPr>
              <p:custDataLst>
                <p:tags r:id="rId24"/>
              </p:custDataLst>
            </p:nvPr>
          </p:nvSpPr>
          <p:spPr>
            <a:xfrm>
              <a:off x="5314950" y="4733925"/>
              <a:ext cx="9526" cy="1"/>
            </a:xfrm>
            <a:custGeom>
              <a:avLst/>
              <a:gdLst/>
              <a:ahLst/>
              <a:cxnLst/>
              <a:rect l="0" t="0" r="0" b="0"/>
              <a:pathLst>
                <a:path w="9526" h="1">
                  <a:moveTo>
                    <a:pt x="9525" y="0"/>
                  </a:moveTo>
                  <a:lnTo>
                    <a:pt x="9525" y="0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" name="SMARTInkShape-1029">
              <a:extLst>
                <a:ext uri="{FF2B5EF4-FFF2-40B4-BE49-F238E27FC236}">
                  <a16:creationId xmlns:a16="http://schemas.microsoft.com/office/drawing/2014/main" id="{77EA2FF9-166F-FE49-F1AE-3EB78E28DE20}"/>
                </a:ext>
              </a:extLst>
            </p:cNvPr>
            <p:cNvSpPr/>
            <p:nvPr>
              <p:custDataLst>
                <p:tags r:id="rId25"/>
              </p:custDataLst>
            </p:nvPr>
          </p:nvSpPr>
          <p:spPr>
            <a:xfrm>
              <a:off x="5162550" y="4572625"/>
              <a:ext cx="55318" cy="199401"/>
            </a:xfrm>
            <a:custGeom>
              <a:avLst/>
              <a:gdLst/>
              <a:ahLst/>
              <a:cxnLst/>
              <a:rect l="0" t="0" r="0" b="0"/>
              <a:pathLst>
                <a:path w="55318" h="199401">
                  <a:moveTo>
                    <a:pt x="28575" y="27950"/>
                  </a:moveTo>
                  <a:lnTo>
                    <a:pt x="28575" y="27950"/>
                  </a:lnTo>
                  <a:lnTo>
                    <a:pt x="41832" y="6491"/>
                  </a:lnTo>
                  <a:lnTo>
                    <a:pt x="47873" y="2538"/>
                  </a:lnTo>
                  <a:lnTo>
                    <a:pt x="55317" y="0"/>
                  </a:lnTo>
                  <a:lnTo>
                    <a:pt x="43732" y="39202"/>
                  </a:lnTo>
                  <a:lnTo>
                    <a:pt x="31607" y="81404"/>
                  </a:lnTo>
                  <a:lnTo>
                    <a:pt x="19022" y="117962"/>
                  </a:lnTo>
                  <a:lnTo>
                    <a:pt x="11400" y="160266"/>
                  </a:lnTo>
                  <a:lnTo>
                    <a:pt x="0" y="1994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SMARTInkShape-1030">
              <a:extLst>
                <a:ext uri="{FF2B5EF4-FFF2-40B4-BE49-F238E27FC236}">
                  <a16:creationId xmlns:a16="http://schemas.microsoft.com/office/drawing/2014/main" id="{7966715C-B29F-499B-1845-98B59E9D186D}"/>
                </a:ext>
              </a:extLst>
            </p:cNvPr>
            <p:cNvSpPr/>
            <p:nvPr>
              <p:custDataLst>
                <p:tags r:id="rId26"/>
              </p:custDataLst>
            </p:nvPr>
          </p:nvSpPr>
          <p:spPr>
            <a:xfrm>
              <a:off x="4953000" y="4559109"/>
              <a:ext cx="164823" cy="212917"/>
            </a:xfrm>
            <a:custGeom>
              <a:avLst/>
              <a:gdLst/>
              <a:ahLst/>
              <a:cxnLst/>
              <a:rect l="0" t="0" r="0" b="0"/>
              <a:pathLst>
                <a:path w="164823" h="212917">
                  <a:moveTo>
                    <a:pt x="9525" y="31941"/>
                  </a:moveTo>
                  <a:lnTo>
                    <a:pt x="9525" y="31941"/>
                  </a:lnTo>
                  <a:lnTo>
                    <a:pt x="9525" y="26884"/>
                  </a:lnTo>
                  <a:lnTo>
                    <a:pt x="24695" y="13627"/>
                  </a:lnTo>
                  <a:lnTo>
                    <a:pt x="49298" y="1349"/>
                  </a:lnTo>
                  <a:lnTo>
                    <a:pt x="67419" y="0"/>
                  </a:lnTo>
                  <a:lnTo>
                    <a:pt x="99865" y="7758"/>
                  </a:lnTo>
                  <a:lnTo>
                    <a:pt x="107884" y="13432"/>
                  </a:lnTo>
                  <a:lnTo>
                    <a:pt x="110022" y="16427"/>
                  </a:lnTo>
                  <a:lnTo>
                    <a:pt x="109577" y="28221"/>
                  </a:lnTo>
                  <a:lnTo>
                    <a:pt x="104792" y="42987"/>
                  </a:lnTo>
                  <a:lnTo>
                    <a:pt x="90199" y="62143"/>
                  </a:lnTo>
                  <a:lnTo>
                    <a:pt x="48323" y="90989"/>
                  </a:lnTo>
                  <a:lnTo>
                    <a:pt x="31385" y="97611"/>
                  </a:lnTo>
                  <a:lnTo>
                    <a:pt x="35468" y="98170"/>
                  </a:lnTo>
                  <a:lnTo>
                    <a:pt x="81629" y="98590"/>
                  </a:lnTo>
                  <a:lnTo>
                    <a:pt x="106384" y="103665"/>
                  </a:lnTo>
                  <a:lnTo>
                    <a:pt x="148809" y="129206"/>
                  </a:lnTo>
                  <a:lnTo>
                    <a:pt x="163095" y="139547"/>
                  </a:lnTo>
                  <a:lnTo>
                    <a:pt x="164822" y="143895"/>
                  </a:lnTo>
                  <a:lnTo>
                    <a:pt x="163918" y="154371"/>
                  </a:lnTo>
                  <a:lnTo>
                    <a:pt x="152403" y="177225"/>
                  </a:lnTo>
                  <a:lnTo>
                    <a:pt x="138643" y="189292"/>
                  </a:lnTo>
                  <a:lnTo>
                    <a:pt x="121944" y="197125"/>
                  </a:lnTo>
                  <a:lnTo>
                    <a:pt x="82531" y="204975"/>
                  </a:lnTo>
                  <a:lnTo>
                    <a:pt x="42500" y="211871"/>
                  </a:lnTo>
                  <a:lnTo>
                    <a:pt x="0" y="21291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1" name="SMARTInkShape-1031">
              <a:extLst>
                <a:ext uri="{FF2B5EF4-FFF2-40B4-BE49-F238E27FC236}">
                  <a16:creationId xmlns:a16="http://schemas.microsoft.com/office/drawing/2014/main" id="{956EF2DD-41FA-D7E9-1A1F-0FE43719D367}"/>
                </a:ext>
              </a:extLst>
            </p:cNvPr>
            <p:cNvSpPr/>
            <p:nvPr>
              <p:custDataLst>
                <p:tags r:id="rId27"/>
              </p:custDataLst>
            </p:nvPr>
          </p:nvSpPr>
          <p:spPr>
            <a:xfrm>
              <a:off x="4792530" y="4534443"/>
              <a:ext cx="46055" cy="294733"/>
            </a:xfrm>
            <a:custGeom>
              <a:avLst/>
              <a:gdLst/>
              <a:ahLst/>
              <a:cxnLst/>
              <a:rect l="0" t="0" r="0" b="0"/>
              <a:pathLst>
                <a:path w="46055" h="294733">
                  <a:moveTo>
                    <a:pt x="36645" y="28032"/>
                  </a:moveTo>
                  <a:lnTo>
                    <a:pt x="36645" y="28032"/>
                  </a:lnTo>
                  <a:lnTo>
                    <a:pt x="36645" y="22975"/>
                  </a:lnTo>
                  <a:lnTo>
                    <a:pt x="39467" y="17671"/>
                  </a:lnTo>
                  <a:lnTo>
                    <a:pt x="43190" y="11785"/>
                  </a:lnTo>
                  <a:lnTo>
                    <a:pt x="46054" y="0"/>
                  </a:lnTo>
                  <a:lnTo>
                    <a:pt x="32902" y="42421"/>
                  </a:lnTo>
                  <a:lnTo>
                    <a:pt x="23776" y="82743"/>
                  </a:lnTo>
                  <a:lnTo>
                    <a:pt x="19426" y="129850"/>
                  </a:lnTo>
                  <a:lnTo>
                    <a:pt x="13082" y="177322"/>
                  </a:lnTo>
                  <a:lnTo>
                    <a:pt x="8001" y="219015"/>
                  </a:lnTo>
                  <a:lnTo>
                    <a:pt x="0" y="266221"/>
                  </a:lnTo>
                  <a:lnTo>
                    <a:pt x="8070" y="29473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3" name="SMARTInkShape-1032">
            <a:extLst>
              <a:ext uri="{FF2B5EF4-FFF2-40B4-BE49-F238E27FC236}">
                <a16:creationId xmlns:a16="http://schemas.microsoft.com/office/drawing/2014/main" id="{B6FC2CCD-8DA3-4055-94CA-050C1C01E1BD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>
            <a:off x="409739" y="5276850"/>
            <a:ext cx="218912" cy="485065"/>
          </a:xfrm>
          <a:custGeom>
            <a:avLst/>
            <a:gdLst/>
            <a:ahLst/>
            <a:cxnLst/>
            <a:rect l="0" t="0" r="0" b="0"/>
            <a:pathLst>
              <a:path w="218912" h="485065">
                <a:moveTo>
                  <a:pt x="161761" y="9525"/>
                </a:moveTo>
                <a:lnTo>
                  <a:pt x="161761" y="9525"/>
                </a:lnTo>
                <a:lnTo>
                  <a:pt x="118946" y="8467"/>
                </a:lnTo>
                <a:lnTo>
                  <a:pt x="74760" y="883"/>
                </a:lnTo>
                <a:lnTo>
                  <a:pt x="57006" y="0"/>
                </a:lnTo>
                <a:lnTo>
                  <a:pt x="51935" y="5056"/>
                </a:lnTo>
                <a:lnTo>
                  <a:pt x="48787" y="23370"/>
                </a:lnTo>
                <a:lnTo>
                  <a:pt x="47723" y="70037"/>
                </a:lnTo>
                <a:lnTo>
                  <a:pt x="44691" y="108575"/>
                </a:lnTo>
                <a:lnTo>
                  <a:pt x="39270" y="151269"/>
                </a:lnTo>
                <a:lnTo>
                  <a:pt x="38200" y="196822"/>
                </a:lnTo>
                <a:lnTo>
                  <a:pt x="38014" y="230826"/>
                </a:lnTo>
                <a:lnTo>
                  <a:pt x="37959" y="276532"/>
                </a:lnTo>
                <a:lnTo>
                  <a:pt x="36885" y="313711"/>
                </a:lnTo>
                <a:lnTo>
                  <a:pt x="30334" y="357300"/>
                </a:lnTo>
                <a:lnTo>
                  <a:pt x="21690" y="401612"/>
                </a:lnTo>
                <a:lnTo>
                  <a:pt x="9288" y="440458"/>
                </a:lnTo>
                <a:lnTo>
                  <a:pt x="4037" y="451876"/>
                </a:lnTo>
                <a:lnTo>
                  <a:pt x="0" y="483376"/>
                </a:lnTo>
                <a:lnTo>
                  <a:pt x="20110" y="485064"/>
                </a:lnTo>
                <a:lnTo>
                  <a:pt x="66672" y="475320"/>
                </a:lnTo>
                <a:lnTo>
                  <a:pt x="107611" y="466798"/>
                </a:lnTo>
                <a:lnTo>
                  <a:pt x="147575" y="453617"/>
                </a:lnTo>
                <a:lnTo>
                  <a:pt x="185332" y="445636"/>
                </a:lnTo>
                <a:lnTo>
                  <a:pt x="198378" y="440368"/>
                </a:lnTo>
                <a:lnTo>
                  <a:pt x="202048" y="439629"/>
                </a:lnTo>
                <a:lnTo>
                  <a:pt x="204494" y="438077"/>
                </a:lnTo>
                <a:lnTo>
                  <a:pt x="206124" y="435985"/>
                </a:lnTo>
                <a:lnTo>
                  <a:pt x="207212" y="433532"/>
                </a:lnTo>
                <a:lnTo>
                  <a:pt x="208995" y="431896"/>
                </a:lnTo>
                <a:lnTo>
                  <a:pt x="218911" y="428625"/>
                </a:lnTo>
              </a:path>
            </a:pathLst>
          </a:cu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4" name="SMARTInkShape-Group190">
            <a:extLst>
              <a:ext uri="{FF2B5EF4-FFF2-40B4-BE49-F238E27FC236}">
                <a16:creationId xmlns:a16="http://schemas.microsoft.com/office/drawing/2014/main" id="{A9DE636C-5896-BF4D-1C2D-A4BCDD70C157}"/>
              </a:ext>
            </a:extLst>
          </p:cNvPr>
          <p:cNvGrpSpPr/>
          <p:nvPr/>
        </p:nvGrpSpPr>
        <p:grpSpPr>
          <a:xfrm>
            <a:off x="810017" y="5419817"/>
            <a:ext cx="2289434" cy="514259"/>
            <a:chOff x="810017" y="5419817"/>
            <a:chExt cx="2289434" cy="514259"/>
          </a:xfrm>
        </p:grpSpPr>
        <p:sp>
          <p:nvSpPr>
            <p:cNvPr id="114" name="SMARTInkShape-1033">
              <a:extLst>
                <a:ext uri="{FF2B5EF4-FFF2-40B4-BE49-F238E27FC236}">
                  <a16:creationId xmlns:a16="http://schemas.microsoft.com/office/drawing/2014/main" id="{E1D8B593-0960-5FDC-8654-A35060854587}"/>
                </a:ext>
              </a:extLst>
            </p:cNvPr>
            <p:cNvSpPr/>
            <p:nvPr>
              <p:custDataLst>
                <p:tags r:id="rId12"/>
              </p:custDataLst>
            </p:nvPr>
          </p:nvSpPr>
          <p:spPr>
            <a:xfrm>
              <a:off x="810017" y="5543550"/>
              <a:ext cx="199634" cy="1"/>
            </a:xfrm>
            <a:custGeom>
              <a:avLst/>
              <a:gdLst/>
              <a:ahLst/>
              <a:cxnLst/>
              <a:rect l="0" t="0" r="0" b="0"/>
              <a:pathLst>
                <a:path w="199634" h="1">
                  <a:moveTo>
                    <a:pt x="9133" y="0"/>
                  </a:moveTo>
                  <a:lnTo>
                    <a:pt x="9133" y="0"/>
                  </a:lnTo>
                  <a:lnTo>
                    <a:pt x="0" y="0"/>
                  </a:lnTo>
                  <a:lnTo>
                    <a:pt x="38690" y="0"/>
                  </a:lnTo>
                  <a:lnTo>
                    <a:pt x="86154" y="0"/>
                  </a:lnTo>
                  <a:lnTo>
                    <a:pt x="131239" y="0"/>
                  </a:lnTo>
                  <a:lnTo>
                    <a:pt x="175148" y="0"/>
                  </a:lnTo>
                  <a:lnTo>
                    <a:pt x="199633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5" name="SMARTInkShape-1034">
              <a:extLst>
                <a:ext uri="{FF2B5EF4-FFF2-40B4-BE49-F238E27FC236}">
                  <a16:creationId xmlns:a16="http://schemas.microsoft.com/office/drawing/2014/main" id="{23BE0675-1364-E9D0-9EEA-15B3B9A8113D}"/>
                </a:ext>
              </a:extLst>
            </p:cNvPr>
            <p:cNvSpPr/>
            <p:nvPr>
              <p:custDataLst>
                <p:tags r:id="rId13"/>
              </p:custDataLst>
            </p:nvPr>
          </p:nvSpPr>
          <p:spPr>
            <a:xfrm>
              <a:off x="1144964" y="5440099"/>
              <a:ext cx="16970" cy="265377"/>
            </a:xfrm>
            <a:custGeom>
              <a:avLst/>
              <a:gdLst/>
              <a:ahLst/>
              <a:cxnLst/>
              <a:rect l="0" t="0" r="0" b="0"/>
              <a:pathLst>
                <a:path w="16970" h="265377">
                  <a:moveTo>
                    <a:pt x="7561" y="8201"/>
                  </a:moveTo>
                  <a:lnTo>
                    <a:pt x="7561" y="8201"/>
                  </a:lnTo>
                  <a:lnTo>
                    <a:pt x="15762" y="0"/>
                  </a:lnTo>
                  <a:lnTo>
                    <a:pt x="16203" y="617"/>
                  </a:lnTo>
                  <a:lnTo>
                    <a:pt x="16969" y="22163"/>
                  </a:lnTo>
                  <a:lnTo>
                    <a:pt x="11995" y="57729"/>
                  </a:lnTo>
                  <a:lnTo>
                    <a:pt x="8875" y="101781"/>
                  </a:lnTo>
                  <a:lnTo>
                    <a:pt x="7950" y="138235"/>
                  </a:lnTo>
                  <a:lnTo>
                    <a:pt x="1092" y="185542"/>
                  </a:lnTo>
                  <a:lnTo>
                    <a:pt x="0" y="216674"/>
                  </a:lnTo>
                  <a:lnTo>
                    <a:pt x="7561" y="26537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6" name="SMARTInkShape-1035">
              <a:extLst>
                <a:ext uri="{FF2B5EF4-FFF2-40B4-BE49-F238E27FC236}">
                  <a16:creationId xmlns:a16="http://schemas.microsoft.com/office/drawing/2014/main" id="{20C3CE04-E18D-A304-EA76-7B05BFDA71F8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1346807" y="5449775"/>
              <a:ext cx="134247" cy="234492"/>
            </a:xfrm>
            <a:custGeom>
              <a:avLst/>
              <a:gdLst/>
              <a:ahLst/>
              <a:cxnLst/>
              <a:rect l="0" t="0" r="0" b="0"/>
              <a:pathLst>
                <a:path w="134247" h="234492">
                  <a:moveTo>
                    <a:pt x="100993" y="27100"/>
                  </a:moveTo>
                  <a:lnTo>
                    <a:pt x="100993" y="27100"/>
                  </a:lnTo>
                  <a:lnTo>
                    <a:pt x="100993" y="9767"/>
                  </a:lnTo>
                  <a:lnTo>
                    <a:pt x="95936" y="3502"/>
                  </a:lnTo>
                  <a:lnTo>
                    <a:pt x="90632" y="737"/>
                  </a:lnTo>
                  <a:lnTo>
                    <a:pt x="87736" y="0"/>
                  </a:lnTo>
                  <a:lnTo>
                    <a:pt x="41146" y="23501"/>
                  </a:lnTo>
                  <a:lnTo>
                    <a:pt x="21760" y="35441"/>
                  </a:lnTo>
                  <a:lnTo>
                    <a:pt x="4727" y="56030"/>
                  </a:lnTo>
                  <a:lnTo>
                    <a:pt x="0" y="65710"/>
                  </a:lnTo>
                  <a:lnTo>
                    <a:pt x="856" y="69773"/>
                  </a:lnTo>
                  <a:lnTo>
                    <a:pt x="18009" y="87191"/>
                  </a:lnTo>
                  <a:lnTo>
                    <a:pt x="65532" y="119337"/>
                  </a:lnTo>
                  <a:lnTo>
                    <a:pt x="111790" y="161874"/>
                  </a:lnTo>
                  <a:lnTo>
                    <a:pt x="132576" y="195778"/>
                  </a:lnTo>
                  <a:lnTo>
                    <a:pt x="133690" y="201994"/>
                  </a:lnTo>
                  <a:lnTo>
                    <a:pt x="132106" y="214544"/>
                  </a:lnTo>
                  <a:lnTo>
                    <a:pt x="129143" y="218738"/>
                  </a:lnTo>
                  <a:lnTo>
                    <a:pt x="125052" y="221533"/>
                  </a:lnTo>
                  <a:lnTo>
                    <a:pt x="88561" y="232934"/>
                  </a:lnTo>
                  <a:lnTo>
                    <a:pt x="57916" y="234491"/>
                  </a:lnTo>
                  <a:lnTo>
                    <a:pt x="17892" y="224827"/>
                  </a:lnTo>
                  <a:lnTo>
                    <a:pt x="13842" y="222418"/>
                  </a:lnTo>
                  <a:lnTo>
                    <a:pt x="11143" y="218696"/>
                  </a:lnTo>
                  <a:lnTo>
                    <a:pt x="8143" y="208914"/>
                  </a:lnTo>
                  <a:lnTo>
                    <a:pt x="9632" y="197512"/>
                  </a:lnTo>
                  <a:lnTo>
                    <a:pt x="19243" y="176370"/>
                  </a:lnTo>
                  <a:lnTo>
                    <a:pt x="24268" y="167888"/>
                  </a:lnTo>
                  <a:lnTo>
                    <a:pt x="71296" y="125899"/>
                  </a:lnTo>
                  <a:lnTo>
                    <a:pt x="115724" y="87458"/>
                  </a:lnTo>
                  <a:lnTo>
                    <a:pt x="123415" y="77562"/>
                  </a:lnTo>
                  <a:lnTo>
                    <a:pt x="133409" y="52472"/>
                  </a:lnTo>
                  <a:lnTo>
                    <a:pt x="134246" y="46131"/>
                  </a:lnTo>
                  <a:lnTo>
                    <a:pt x="132352" y="36264"/>
                  </a:lnTo>
                  <a:lnTo>
                    <a:pt x="120280" y="19702"/>
                  </a:lnTo>
                  <a:lnTo>
                    <a:pt x="106390" y="13229"/>
                  </a:lnTo>
                  <a:lnTo>
                    <a:pt x="43843" y="80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7" name="SMARTInkShape-1036">
              <a:extLst>
                <a:ext uri="{FF2B5EF4-FFF2-40B4-BE49-F238E27FC236}">
                  <a16:creationId xmlns:a16="http://schemas.microsoft.com/office/drawing/2014/main" id="{99E58C07-9DB3-5C65-E2B1-8C6C4F3938E5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1685925" y="5429366"/>
              <a:ext cx="66676" cy="257060"/>
            </a:xfrm>
            <a:custGeom>
              <a:avLst/>
              <a:gdLst/>
              <a:ahLst/>
              <a:cxnLst/>
              <a:rect l="0" t="0" r="0" b="0"/>
              <a:pathLst>
                <a:path w="66676" h="257060">
                  <a:moveTo>
                    <a:pt x="66675" y="9409"/>
                  </a:moveTo>
                  <a:lnTo>
                    <a:pt x="66675" y="9409"/>
                  </a:lnTo>
                  <a:lnTo>
                    <a:pt x="66675" y="0"/>
                  </a:lnTo>
                  <a:lnTo>
                    <a:pt x="50428" y="41047"/>
                  </a:lnTo>
                  <a:lnTo>
                    <a:pt x="38027" y="84019"/>
                  </a:lnTo>
                  <a:lnTo>
                    <a:pt x="28553" y="119357"/>
                  </a:lnTo>
                  <a:lnTo>
                    <a:pt x="21866" y="160520"/>
                  </a:lnTo>
                  <a:lnTo>
                    <a:pt x="14550" y="207298"/>
                  </a:lnTo>
                  <a:lnTo>
                    <a:pt x="0" y="25705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8" name="SMARTInkShape-1037">
              <a:extLst>
                <a:ext uri="{FF2B5EF4-FFF2-40B4-BE49-F238E27FC236}">
                  <a16:creationId xmlns:a16="http://schemas.microsoft.com/office/drawing/2014/main" id="{F1AC8F6F-CBB4-0963-6AD1-4BBE72C1D99A}"/>
                </a:ext>
              </a:extLst>
            </p:cNvPr>
            <p:cNvSpPr/>
            <p:nvPr>
              <p:custDataLst>
                <p:tags r:id="rId16"/>
              </p:custDataLst>
            </p:nvPr>
          </p:nvSpPr>
          <p:spPr>
            <a:xfrm>
              <a:off x="1867079" y="5419817"/>
              <a:ext cx="171272" cy="304709"/>
            </a:xfrm>
            <a:custGeom>
              <a:avLst/>
              <a:gdLst/>
              <a:ahLst/>
              <a:cxnLst/>
              <a:rect l="0" t="0" r="0" b="0"/>
              <a:pathLst>
                <a:path w="171272" h="304709">
                  <a:moveTo>
                    <a:pt x="76021" y="28483"/>
                  </a:moveTo>
                  <a:lnTo>
                    <a:pt x="76021" y="28483"/>
                  </a:lnTo>
                  <a:lnTo>
                    <a:pt x="76021" y="23427"/>
                  </a:lnTo>
                  <a:lnTo>
                    <a:pt x="77079" y="21938"/>
                  </a:lnTo>
                  <a:lnTo>
                    <a:pt x="78843" y="20944"/>
                  </a:lnTo>
                  <a:lnTo>
                    <a:pt x="81078" y="20282"/>
                  </a:lnTo>
                  <a:lnTo>
                    <a:pt x="82567" y="18782"/>
                  </a:lnTo>
                  <a:lnTo>
                    <a:pt x="85536" y="9471"/>
                  </a:lnTo>
                  <a:lnTo>
                    <a:pt x="85544" y="3953"/>
                  </a:lnTo>
                  <a:lnTo>
                    <a:pt x="85545" y="6292"/>
                  </a:lnTo>
                  <a:lnTo>
                    <a:pt x="85546" y="0"/>
                  </a:lnTo>
                  <a:lnTo>
                    <a:pt x="84488" y="27536"/>
                  </a:lnTo>
                  <a:lnTo>
                    <a:pt x="70965" y="73879"/>
                  </a:lnTo>
                  <a:lnTo>
                    <a:pt x="55473" y="101201"/>
                  </a:lnTo>
                  <a:lnTo>
                    <a:pt x="21562" y="147194"/>
                  </a:lnTo>
                  <a:lnTo>
                    <a:pt x="0" y="171167"/>
                  </a:lnTo>
                  <a:lnTo>
                    <a:pt x="40530" y="171353"/>
                  </a:lnTo>
                  <a:lnTo>
                    <a:pt x="77382" y="171356"/>
                  </a:lnTo>
                  <a:lnTo>
                    <a:pt x="120975" y="170300"/>
                  </a:lnTo>
                  <a:lnTo>
                    <a:pt x="156803" y="161657"/>
                  </a:lnTo>
                  <a:lnTo>
                    <a:pt x="164135" y="157169"/>
                  </a:lnTo>
                  <a:lnTo>
                    <a:pt x="168100" y="151646"/>
                  </a:lnTo>
                  <a:lnTo>
                    <a:pt x="170854" y="142892"/>
                  </a:lnTo>
                  <a:lnTo>
                    <a:pt x="171266" y="133388"/>
                  </a:lnTo>
                  <a:lnTo>
                    <a:pt x="171271" y="146527"/>
                  </a:lnTo>
                  <a:lnTo>
                    <a:pt x="158014" y="188428"/>
                  </a:lnTo>
                  <a:lnTo>
                    <a:pt x="150162" y="234950"/>
                  </a:lnTo>
                  <a:lnTo>
                    <a:pt x="144908" y="258991"/>
                  </a:lnTo>
                  <a:lnTo>
                    <a:pt x="142621" y="274864"/>
                  </a:lnTo>
                  <a:lnTo>
                    <a:pt x="133171" y="30470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9" name="SMARTInkShape-1038">
              <a:extLst>
                <a:ext uri="{FF2B5EF4-FFF2-40B4-BE49-F238E27FC236}">
                  <a16:creationId xmlns:a16="http://schemas.microsoft.com/office/drawing/2014/main" id="{8843B9D8-0B3C-885E-BD25-F41FD2848B88}"/>
                </a:ext>
              </a:extLst>
            </p:cNvPr>
            <p:cNvSpPr/>
            <p:nvPr>
              <p:custDataLst>
                <p:tags r:id="rId17"/>
              </p:custDataLst>
            </p:nvPr>
          </p:nvSpPr>
          <p:spPr>
            <a:xfrm>
              <a:off x="2124467" y="5715000"/>
              <a:ext cx="9134" cy="19051"/>
            </a:xfrm>
            <a:custGeom>
              <a:avLst/>
              <a:gdLst/>
              <a:ahLst/>
              <a:cxnLst/>
              <a:rect l="0" t="0" r="0" b="0"/>
              <a:pathLst>
                <a:path w="9134" h="19051">
                  <a:moveTo>
                    <a:pt x="9133" y="19050"/>
                  </a:moveTo>
                  <a:lnTo>
                    <a:pt x="9133" y="19050"/>
                  </a:lnTo>
                  <a:lnTo>
                    <a:pt x="4076" y="13994"/>
                  </a:lnTo>
                  <a:lnTo>
                    <a:pt x="1594" y="8689"/>
                  </a:lnTo>
                  <a:lnTo>
                    <a:pt x="0" y="1717"/>
                  </a:lnTo>
                  <a:lnTo>
                    <a:pt x="928" y="1145"/>
                  </a:lnTo>
                  <a:lnTo>
                    <a:pt x="9133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0" name="SMARTInkShape-1039">
              <a:extLst>
                <a:ext uri="{FF2B5EF4-FFF2-40B4-BE49-F238E27FC236}">
                  <a16:creationId xmlns:a16="http://schemas.microsoft.com/office/drawing/2014/main" id="{5D083375-4A50-0749-AEC5-F937D9098FDE}"/>
                </a:ext>
              </a:extLst>
            </p:cNvPr>
            <p:cNvSpPr/>
            <p:nvPr>
              <p:custDataLst>
                <p:tags r:id="rId18"/>
              </p:custDataLst>
            </p:nvPr>
          </p:nvSpPr>
          <p:spPr>
            <a:xfrm>
              <a:off x="2305050" y="5553075"/>
              <a:ext cx="9526" cy="1"/>
            </a:xfrm>
            <a:custGeom>
              <a:avLst/>
              <a:gdLst/>
              <a:ahLst/>
              <a:cxnLst/>
              <a:rect l="0" t="0" r="0" b="0"/>
              <a:pathLst>
                <a:path w="9526" h="1">
                  <a:moveTo>
                    <a:pt x="0" y="0"/>
                  </a:moveTo>
                  <a:lnTo>
                    <a:pt x="0" y="0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" name="SMARTInkShape-1040">
              <a:extLst>
                <a:ext uri="{FF2B5EF4-FFF2-40B4-BE49-F238E27FC236}">
                  <a16:creationId xmlns:a16="http://schemas.microsoft.com/office/drawing/2014/main" id="{51D9A3CE-55D9-7849-4366-109C53321039}"/>
                </a:ext>
              </a:extLst>
            </p:cNvPr>
            <p:cNvSpPr/>
            <p:nvPr>
              <p:custDataLst>
                <p:tags r:id="rId19"/>
              </p:custDataLst>
            </p:nvPr>
          </p:nvSpPr>
          <p:spPr>
            <a:xfrm>
              <a:off x="2326178" y="5486729"/>
              <a:ext cx="166931" cy="250288"/>
            </a:xfrm>
            <a:custGeom>
              <a:avLst/>
              <a:gdLst/>
              <a:ahLst/>
              <a:cxnLst/>
              <a:rect l="0" t="0" r="0" b="0"/>
              <a:pathLst>
                <a:path w="166931" h="250288">
                  <a:moveTo>
                    <a:pt x="83647" y="37771"/>
                  </a:moveTo>
                  <a:lnTo>
                    <a:pt x="83647" y="37771"/>
                  </a:lnTo>
                  <a:lnTo>
                    <a:pt x="88703" y="37771"/>
                  </a:lnTo>
                  <a:lnTo>
                    <a:pt x="90193" y="36713"/>
                  </a:lnTo>
                  <a:lnTo>
                    <a:pt x="91186" y="34949"/>
                  </a:lnTo>
                  <a:lnTo>
                    <a:pt x="91848" y="32715"/>
                  </a:lnTo>
                  <a:lnTo>
                    <a:pt x="93348" y="31226"/>
                  </a:lnTo>
                  <a:lnTo>
                    <a:pt x="102693" y="28246"/>
                  </a:lnTo>
                  <a:lnTo>
                    <a:pt x="102696" y="28246"/>
                  </a:lnTo>
                  <a:lnTo>
                    <a:pt x="87488" y="29304"/>
                  </a:lnTo>
                  <a:lnTo>
                    <a:pt x="45131" y="45551"/>
                  </a:lnTo>
                  <a:lnTo>
                    <a:pt x="4937" y="78669"/>
                  </a:lnTo>
                  <a:lnTo>
                    <a:pt x="1040" y="88050"/>
                  </a:lnTo>
                  <a:lnTo>
                    <a:pt x="0" y="93516"/>
                  </a:lnTo>
                  <a:lnTo>
                    <a:pt x="1668" y="102410"/>
                  </a:lnTo>
                  <a:lnTo>
                    <a:pt x="3594" y="106264"/>
                  </a:lnTo>
                  <a:lnTo>
                    <a:pt x="6995" y="108833"/>
                  </a:lnTo>
                  <a:lnTo>
                    <a:pt x="47319" y="121124"/>
                  </a:lnTo>
                  <a:lnTo>
                    <a:pt x="88349" y="136301"/>
                  </a:lnTo>
                  <a:lnTo>
                    <a:pt x="127952" y="155255"/>
                  </a:lnTo>
                  <a:lnTo>
                    <a:pt x="147104" y="174887"/>
                  </a:lnTo>
                  <a:lnTo>
                    <a:pt x="161128" y="195756"/>
                  </a:lnTo>
                  <a:lnTo>
                    <a:pt x="166930" y="215343"/>
                  </a:lnTo>
                  <a:lnTo>
                    <a:pt x="165464" y="228170"/>
                  </a:lnTo>
                  <a:lnTo>
                    <a:pt x="161285" y="239867"/>
                  </a:lnTo>
                  <a:lnTo>
                    <a:pt x="155901" y="248595"/>
                  </a:lnTo>
                  <a:lnTo>
                    <a:pt x="149807" y="250287"/>
                  </a:lnTo>
                  <a:lnTo>
                    <a:pt x="102838" y="247921"/>
                  </a:lnTo>
                  <a:lnTo>
                    <a:pt x="74164" y="242442"/>
                  </a:lnTo>
                  <a:lnTo>
                    <a:pt x="50616" y="229060"/>
                  </a:lnTo>
                  <a:lnTo>
                    <a:pt x="31301" y="212120"/>
                  </a:lnTo>
                  <a:lnTo>
                    <a:pt x="21688" y="196557"/>
                  </a:lnTo>
                  <a:lnTo>
                    <a:pt x="19068" y="188423"/>
                  </a:lnTo>
                  <a:lnTo>
                    <a:pt x="20726" y="178459"/>
                  </a:lnTo>
                  <a:lnTo>
                    <a:pt x="26049" y="166974"/>
                  </a:lnTo>
                  <a:lnTo>
                    <a:pt x="62976" y="125309"/>
                  </a:lnTo>
                  <a:lnTo>
                    <a:pt x="107859" y="83395"/>
                  </a:lnTo>
                  <a:lnTo>
                    <a:pt x="125549" y="61051"/>
                  </a:lnTo>
                  <a:lnTo>
                    <a:pt x="128729" y="49529"/>
                  </a:lnTo>
                  <a:lnTo>
                    <a:pt x="127320" y="37352"/>
                  </a:lnTo>
                  <a:lnTo>
                    <a:pt x="122107" y="24885"/>
                  </a:lnTo>
                  <a:lnTo>
                    <a:pt x="105671" y="3410"/>
                  </a:lnTo>
                  <a:lnTo>
                    <a:pt x="98374" y="1333"/>
                  </a:lnTo>
                  <a:lnTo>
                    <a:pt x="76443" y="0"/>
                  </a:lnTo>
                  <a:lnTo>
                    <a:pt x="55072" y="919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2" name="SMARTInkShape-1041">
              <a:extLst>
                <a:ext uri="{FF2B5EF4-FFF2-40B4-BE49-F238E27FC236}">
                  <a16:creationId xmlns:a16="http://schemas.microsoft.com/office/drawing/2014/main" id="{CF36CF57-4B3E-6061-8970-1A90BECAFF40}"/>
                </a:ext>
              </a:extLst>
            </p:cNvPr>
            <p:cNvSpPr/>
            <p:nvPr>
              <p:custDataLst>
                <p:tags r:id="rId20"/>
              </p:custDataLst>
            </p:nvPr>
          </p:nvSpPr>
          <p:spPr>
            <a:xfrm>
              <a:off x="2495942" y="5457825"/>
              <a:ext cx="266191" cy="285751"/>
            </a:xfrm>
            <a:custGeom>
              <a:avLst/>
              <a:gdLst/>
              <a:ahLst/>
              <a:cxnLst/>
              <a:rect l="0" t="0" r="0" b="0"/>
              <a:pathLst>
                <a:path w="266191" h="285751">
                  <a:moveTo>
                    <a:pt x="9133" y="0"/>
                  </a:moveTo>
                  <a:lnTo>
                    <a:pt x="9133" y="0"/>
                  </a:lnTo>
                  <a:lnTo>
                    <a:pt x="0" y="0"/>
                  </a:lnTo>
                  <a:lnTo>
                    <a:pt x="47616" y="0"/>
                  </a:lnTo>
                  <a:lnTo>
                    <a:pt x="86035" y="5056"/>
                  </a:lnTo>
                  <a:lnTo>
                    <a:pt x="125875" y="13257"/>
                  </a:lnTo>
                  <a:lnTo>
                    <a:pt x="165230" y="18963"/>
                  </a:lnTo>
                  <a:lnTo>
                    <a:pt x="203668" y="25256"/>
                  </a:lnTo>
                  <a:lnTo>
                    <a:pt x="251004" y="28138"/>
                  </a:lnTo>
                  <a:lnTo>
                    <a:pt x="266190" y="28572"/>
                  </a:lnTo>
                  <a:lnTo>
                    <a:pt x="253040" y="65202"/>
                  </a:lnTo>
                  <a:lnTo>
                    <a:pt x="240796" y="111030"/>
                  </a:lnTo>
                  <a:lnTo>
                    <a:pt x="231008" y="154577"/>
                  </a:lnTo>
                  <a:lnTo>
                    <a:pt x="223704" y="198574"/>
                  </a:lnTo>
                  <a:lnTo>
                    <a:pt x="213129" y="237838"/>
                  </a:lnTo>
                  <a:lnTo>
                    <a:pt x="209158" y="2857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" name="SMARTInkShape-1042">
              <a:extLst>
                <a:ext uri="{FF2B5EF4-FFF2-40B4-BE49-F238E27FC236}">
                  <a16:creationId xmlns:a16="http://schemas.microsoft.com/office/drawing/2014/main" id="{EB2E92C7-965C-26B9-2F8E-305CF25E4C20}"/>
                </a:ext>
              </a:extLst>
            </p:cNvPr>
            <p:cNvSpPr/>
            <p:nvPr>
              <p:custDataLst>
                <p:tags r:id="rId21"/>
              </p:custDataLst>
            </p:nvPr>
          </p:nvSpPr>
          <p:spPr>
            <a:xfrm>
              <a:off x="2924175" y="5735562"/>
              <a:ext cx="175276" cy="198514"/>
            </a:xfrm>
            <a:custGeom>
              <a:avLst/>
              <a:gdLst/>
              <a:ahLst/>
              <a:cxnLst/>
              <a:rect l="0" t="0" r="0" b="0"/>
              <a:pathLst>
                <a:path w="175276" h="198514">
                  <a:moveTo>
                    <a:pt x="95250" y="36588"/>
                  </a:moveTo>
                  <a:lnTo>
                    <a:pt x="95250" y="36588"/>
                  </a:lnTo>
                  <a:lnTo>
                    <a:pt x="113792" y="36588"/>
                  </a:lnTo>
                  <a:lnTo>
                    <a:pt x="100998" y="36588"/>
                  </a:lnTo>
                  <a:lnTo>
                    <a:pt x="94982" y="33766"/>
                  </a:lnTo>
                  <a:lnTo>
                    <a:pt x="88781" y="30043"/>
                  </a:lnTo>
                  <a:lnTo>
                    <a:pt x="82497" y="28387"/>
                  </a:lnTo>
                  <a:lnTo>
                    <a:pt x="80398" y="26887"/>
                  </a:lnTo>
                  <a:lnTo>
                    <a:pt x="78999" y="24829"/>
                  </a:lnTo>
                  <a:lnTo>
                    <a:pt x="77029" y="16876"/>
                  </a:lnTo>
                  <a:lnTo>
                    <a:pt x="76753" y="13922"/>
                  </a:lnTo>
                  <a:lnTo>
                    <a:pt x="78685" y="11952"/>
                  </a:lnTo>
                  <a:lnTo>
                    <a:pt x="90460" y="9180"/>
                  </a:lnTo>
                  <a:lnTo>
                    <a:pt x="125613" y="8059"/>
                  </a:lnTo>
                  <a:lnTo>
                    <a:pt x="128192" y="10160"/>
                  </a:lnTo>
                  <a:lnTo>
                    <a:pt x="131058" y="18140"/>
                  </a:lnTo>
                  <a:lnTo>
                    <a:pt x="133149" y="34481"/>
                  </a:lnTo>
                  <a:lnTo>
                    <a:pt x="128234" y="41020"/>
                  </a:lnTo>
                  <a:lnTo>
                    <a:pt x="120140" y="43850"/>
                  </a:lnTo>
                  <a:lnTo>
                    <a:pt x="115018" y="44604"/>
                  </a:lnTo>
                  <a:lnTo>
                    <a:pt x="106505" y="42620"/>
                  </a:lnTo>
                  <a:lnTo>
                    <a:pt x="99194" y="39268"/>
                  </a:lnTo>
                  <a:lnTo>
                    <a:pt x="92417" y="37779"/>
                  </a:lnTo>
                  <a:lnTo>
                    <a:pt x="85877" y="31472"/>
                  </a:lnTo>
                  <a:lnTo>
                    <a:pt x="82651" y="26827"/>
                  </a:lnTo>
                  <a:lnTo>
                    <a:pt x="81559" y="22673"/>
                  </a:lnTo>
                  <a:lnTo>
                    <a:pt x="81890" y="18845"/>
                  </a:lnTo>
                  <a:lnTo>
                    <a:pt x="83168" y="15234"/>
                  </a:lnTo>
                  <a:lnTo>
                    <a:pt x="85079" y="12827"/>
                  </a:lnTo>
                  <a:lnTo>
                    <a:pt x="102881" y="1889"/>
                  </a:lnTo>
                  <a:lnTo>
                    <a:pt x="113105" y="0"/>
                  </a:lnTo>
                  <a:lnTo>
                    <a:pt x="121883" y="1982"/>
                  </a:lnTo>
                  <a:lnTo>
                    <a:pt x="135597" y="11870"/>
                  </a:lnTo>
                  <a:lnTo>
                    <a:pt x="154137" y="29118"/>
                  </a:lnTo>
                  <a:lnTo>
                    <a:pt x="164674" y="49544"/>
                  </a:lnTo>
                  <a:lnTo>
                    <a:pt x="174499" y="80761"/>
                  </a:lnTo>
                  <a:lnTo>
                    <a:pt x="175275" y="101729"/>
                  </a:lnTo>
                  <a:lnTo>
                    <a:pt x="174000" y="111765"/>
                  </a:lnTo>
                  <a:lnTo>
                    <a:pt x="166939" y="125739"/>
                  </a:lnTo>
                  <a:lnTo>
                    <a:pt x="140102" y="148390"/>
                  </a:lnTo>
                  <a:lnTo>
                    <a:pt x="103169" y="165642"/>
                  </a:lnTo>
                  <a:lnTo>
                    <a:pt x="61850" y="176419"/>
                  </a:lnTo>
                  <a:lnTo>
                    <a:pt x="39493" y="181384"/>
                  </a:lnTo>
                  <a:lnTo>
                    <a:pt x="0" y="19851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31" name="SMARTInkShape-Group191">
            <a:extLst>
              <a:ext uri="{FF2B5EF4-FFF2-40B4-BE49-F238E27FC236}">
                <a16:creationId xmlns:a16="http://schemas.microsoft.com/office/drawing/2014/main" id="{F4E15BE2-EA18-DD0B-B909-F034B2410624}"/>
              </a:ext>
            </a:extLst>
          </p:cNvPr>
          <p:cNvGrpSpPr/>
          <p:nvPr/>
        </p:nvGrpSpPr>
        <p:grpSpPr>
          <a:xfrm>
            <a:off x="3381375" y="5477037"/>
            <a:ext cx="914401" cy="276064"/>
            <a:chOff x="3381375" y="5477037"/>
            <a:chExt cx="914401" cy="276064"/>
          </a:xfrm>
        </p:grpSpPr>
        <p:sp>
          <p:nvSpPr>
            <p:cNvPr id="125" name="SMARTInkShape-1043">
              <a:extLst>
                <a:ext uri="{FF2B5EF4-FFF2-40B4-BE49-F238E27FC236}">
                  <a16:creationId xmlns:a16="http://schemas.microsoft.com/office/drawing/2014/main" id="{47EAEB5C-303B-ADF5-FEFC-6831587FF366}"/>
                </a:ext>
              </a:extLst>
            </p:cNvPr>
            <p:cNvSpPr/>
            <p:nvPr>
              <p:custDataLst>
                <p:tags r:id="rId6"/>
              </p:custDataLst>
            </p:nvPr>
          </p:nvSpPr>
          <p:spPr>
            <a:xfrm>
              <a:off x="3381375" y="5619750"/>
              <a:ext cx="190501" cy="17693"/>
            </a:xfrm>
            <a:custGeom>
              <a:avLst/>
              <a:gdLst/>
              <a:ahLst/>
              <a:cxnLst/>
              <a:rect l="0" t="0" r="0" b="0"/>
              <a:pathLst>
                <a:path w="190501" h="17693">
                  <a:moveTo>
                    <a:pt x="0" y="0"/>
                  </a:moveTo>
                  <a:lnTo>
                    <a:pt x="0" y="0"/>
                  </a:lnTo>
                  <a:lnTo>
                    <a:pt x="5056" y="0"/>
                  </a:lnTo>
                  <a:lnTo>
                    <a:pt x="10361" y="2822"/>
                  </a:lnTo>
                  <a:lnTo>
                    <a:pt x="16247" y="6545"/>
                  </a:lnTo>
                  <a:lnTo>
                    <a:pt x="26569" y="8642"/>
                  </a:lnTo>
                  <a:lnTo>
                    <a:pt x="42562" y="10321"/>
                  </a:lnTo>
                  <a:lnTo>
                    <a:pt x="73194" y="17692"/>
                  </a:lnTo>
                  <a:lnTo>
                    <a:pt x="117485" y="10328"/>
                  </a:lnTo>
                  <a:lnTo>
                    <a:pt x="161925" y="9572"/>
                  </a:lnTo>
                  <a:lnTo>
                    <a:pt x="173567" y="8488"/>
                  </a:lnTo>
                  <a:lnTo>
                    <a:pt x="19050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6" name="SMARTInkShape-1044">
              <a:extLst>
                <a:ext uri="{FF2B5EF4-FFF2-40B4-BE49-F238E27FC236}">
                  <a16:creationId xmlns:a16="http://schemas.microsoft.com/office/drawing/2014/main" id="{91967027-6E6B-B2D7-AD34-076B8483023E}"/>
                </a:ext>
              </a:extLst>
            </p:cNvPr>
            <p:cNvSpPr/>
            <p:nvPr>
              <p:custDataLst>
                <p:tags r:id="rId7"/>
              </p:custDataLst>
            </p:nvPr>
          </p:nvSpPr>
          <p:spPr>
            <a:xfrm>
              <a:off x="3700008" y="5477304"/>
              <a:ext cx="39255" cy="256747"/>
            </a:xfrm>
            <a:custGeom>
              <a:avLst/>
              <a:gdLst/>
              <a:ahLst/>
              <a:cxnLst/>
              <a:rect l="0" t="0" r="0" b="0"/>
              <a:pathLst>
                <a:path w="39255" h="256747">
                  <a:moveTo>
                    <a:pt x="5217" y="28146"/>
                  </a:moveTo>
                  <a:lnTo>
                    <a:pt x="5217" y="28146"/>
                  </a:lnTo>
                  <a:lnTo>
                    <a:pt x="13418" y="19945"/>
                  </a:lnTo>
                  <a:lnTo>
                    <a:pt x="14349" y="13957"/>
                  </a:lnTo>
                  <a:lnTo>
                    <a:pt x="15538" y="12336"/>
                  </a:lnTo>
                  <a:lnTo>
                    <a:pt x="19682" y="10537"/>
                  </a:lnTo>
                  <a:lnTo>
                    <a:pt x="21211" y="8998"/>
                  </a:lnTo>
                  <a:lnTo>
                    <a:pt x="22909" y="4466"/>
                  </a:lnTo>
                  <a:lnTo>
                    <a:pt x="24419" y="2834"/>
                  </a:lnTo>
                  <a:lnTo>
                    <a:pt x="32348" y="0"/>
                  </a:lnTo>
                  <a:lnTo>
                    <a:pt x="32830" y="915"/>
                  </a:lnTo>
                  <a:lnTo>
                    <a:pt x="33666" y="7810"/>
                  </a:lnTo>
                  <a:lnTo>
                    <a:pt x="38811" y="13772"/>
                  </a:lnTo>
                  <a:lnTo>
                    <a:pt x="39254" y="17505"/>
                  </a:lnTo>
                  <a:lnTo>
                    <a:pt x="34067" y="63275"/>
                  </a:lnTo>
                  <a:lnTo>
                    <a:pt x="23467" y="105209"/>
                  </a:lnTo>
                  <a:lnTo>
                    <a:pt x="16466" y="137561"/>
                  </a:lnTo>
                  <a:lnTo>
                    <a:pt x="12147" y="178334"/>
                  </a:lnTo>
                  <a:lnTo>
                    <a:pt x="0" y="224714"/>
                  </a:lnTo>
                  <a:lnTo>
                    <a:pt x="5217" y="25674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7" name="SMARTInkShape-1045">
              <a:extLst>
                <a:ext uri="{FF2B5EF4-FFF2-40B4-BE49-F238E27FC236}">
                  <a16:creationId xmlns:a16="http://schemas.microsoft.com/office/drawing/2014/main" id="{EA25D326-80A9-0AE5-1E13-3D0CB3B202FD}"/>
                </a:ext>
              </a:extLst>
            </p:cNvPr>
            <p:cNvSpPr/>
            <p:nvPr>
              <p:custDataLst>
                <p:tags r:id="rId8"/>
              </p:custDataLst>
            </p:nvPr>
          </p:nvSpPr>
          <p:spPr>
            <a:xfrm>
              <a:off x="3792062" y="5514985"/>
              <a:ext cx="112034" cy="189569"/>
            </a:xfrm>
            <a:custGeom>
              <a:avLst/>
              <a:gdLst/>
              <a:ahLst/>
              <a:cxnLst/>
              <a:rect l="0" t="0" r="0" b="0"/>
              <a:pathLst>
                <a:path w="112034" h="189569">
                  <a:moveTo>
                    <a:pt x="65563" y="76190"/>
                  </a:moveTo>
                  <a:lnTo>
                    <a:pt x="65563" y="76190"/>
                  </a:lnTo>
                  <a:lnTo>
                    <a:pt x="65563" y="53800"/>
                  </a:lnTo>
                  <a:lnTo>
                    <a:pt x="68385" y="47542"/>
                  </a:lnTo>
                  <a:lnTo>
                    <a:pt x="72109" y="41232"/>
                  </a:lnTo>
                  <a:lnTo>
                    <a:pt x="74500" y="28558"/>
                  </a:lnTo>
                  <a:lnTo>
                    <a:pt x="74695" y="25385"/>
                  </a:lnTo>
                  <a:lnTo>
                    <a:pt x="77736" y="19038"/>
                  </a:lnTo>
                  <a:lnTo>
                    <a:pt x="84210" y="10073"/>
                  </a:lnTo>
                  <a:lnTo>
                    <a:pt x="84578" y="1362"/>
                  </a:lnTo>
                  <a:lnTo>
                    <a:pt x="83531" y="905"/>
                  </a:lnTo>
                  <a:lnTo>
                    <a:pt x="61947" y="0"/>
                  </a:lnTo>
                  <a:lnTo>
                    <a:pt x="42620" y="15162"/>
                  </a:lnTo>
                  <a:lnTo>
                    <a:pt x="16306" y="48730"/>
                  </a:lnTo>
                  <a:lnTo>
                    <a:pt x="4520" y="76521"/>
                  </a:lnTo>
                  <a:lnTo>
                    <a:pt x="0" y="117178"/>
                  </a:lnTo>
                  <a:lnTo>
                    <a:pt x="2039" y="150423"/>
                  </a:lnTo>
                  <a:lnTo>
                    <a:pt x="9347" y="174737"/>
                  </a:lnTo>
                  <a:lnTo>
                    <a:pt x="12210" y="179988"/>
                  </a:lnTo>
                  <a:lnTo>
                    <a:pt x="17295" y="183489"/>
                  </a:lnTo>
                  <a:lnTo>
                    <a:pt x="39620" y="188416"/>
                  </a:lnTo>
                  <a:lnTo>
                    <a:pt x="57207" y="189568"/>
                  </a:lnTo>
                  <a:lnTo>
                    <a:pt x="72785" y="184436"/>
                  </a:lnTo>
                  <a:lnTo>
                    <a:pt x="79903" y="180104"/>
                  </a:lnTo>
                  <a:lnTo>
                    <a:pt x="100033" y="153781"/>
                  </a:lnTo>
                  <a:lnTo>
                    <a:pt x="109290" y="129284"/>
                  </a:lnTo>
                  <a:lnTo>
                    <a:pt x="112033" y="93450"/>
                  </a:lnTo>
                  <a:lnTo>
                    <a:pt x="107030" y="70102"/>
                  </a:lnTo>
                  <a:lnTo>
                    <a:pt x="96693" y="50201"/>
                  </a:lnTo>
                  <a:lnTo>
                    <a:pt x="75139" y="29214"/>
                  </a:lnTo>
                  <a:lnTo>
                    <a:pt x="65233" y="23562"/>
                  </a:lnTo>
                  <a:lnTo>
                    <a:pt x="61110" y="23113"/>
                  </a:lnTo>
                  <a:lnTo>
                    <a:pt x="46513" y="2856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8" name="SMARTInkShape-1046">
              <a:extLst>
                <a:ext uri="{FF2B5EF4-FFF2-40B4-BE49-F238E27FC236}">
                  <a16:creationId xmlns:a16="http://schemas.microsoft.com/office/drawing/2014/main" id="{2D71CD82-D424-54A0-A76D-3F13017AE7CF}"/>
                </a:ext>
              </a:extLst>
            </p:cNvPr>
            <p:cNvSpPr/>
            <p:nvPr>
              <p:custDataLst>
                <p:tags r:id="rId9"/>
              </p:custDataLst>
            </p:nvPr>
          </p:nvSpPr>
          <p:spPr>
            <a:xfrm>
              <a:off x="3955285" y="5526367"/>
              <a:ext cx="109430" cy="166185"/>
            </a:xfrm>
            <a:custGeom>
              <a:avLst/>
              <a:gdLst/>
              <a:ahLst/>
              <a:cxnLst/>
              <a:rect l="0" t="0" r="0" b="0"/>
              <a:pathLst>
                <a:path w="109430" h="166185">
                  <a:moveTo>
                    <a:pt x="54740" y="36233"/>
                  </a:moveTo>
                  <a:lnTo>
                    <a:pt x="54740" y="36233"/>
                  </a:lnTo>
                  <a:lnTo>
                    <a:pt x="54740" y="31177"/>
                  </a:lnTo>
                  <a:lnTo>
                    <a:pt x="57562" y="25872"/>
                  </a:lnTo>
                  <a:lnTo>
                    <a:pt x="61286" y="19986"/>
                  </a:lnTo>
                  <a:lnTo>
                    <a:pt x="63677" y="7585"/>
                  </a:lnTo>
                  <a:lnTo>
                    <a:pt x="64149" y="0"/>
                  </a:lnTo>
                  <a:lnTo>
                    <a:pt x="54118" y="3742"/>
                  </a:lnTo>
                  <a:lnTo>
                    <a:pt x="37740" y="16611"/>
                  </a:lnTo>
                  <a:lnTo>
                    <a:pt x="14301" y="47526"/>
                  </a:lnTo>
                  <a:lnTo>
                    <a:pt x="1205" y="78563"/>
                  </a:lnTo>
                  <a:lnTo>
                    <a:pt x="0" y="83503"/>
                  </a:lnTo>
                  <a:lnTo>
                    <a:pt x="3361" y="105625"/>
                  </a:lnTo>
                  <a:lnTo>
                    <a:pt x="16116" y="127232"/>
                  </a:lnTo>
                  <a:lnTo>
                    <a:pt x="33901" y="146949"/>
                  </a:lnTo>
                  <a:lnTo>
                    <a:pt x="55974" y="161936"/>
                  </a:lnTo>
                  <a:lnTo>
                    <a:pt x="69753" y="166184"/>
                  </a:lnTo>
                  <a:lnTo>
                    <a:pt x="82931" y="165250"/>
                  </a:lnTo>
                  <a:lnTo>
                    <a:pt x="94786" y="161308"/>
                  </a:lnTo>
                  <a:lnTo>
                    <a:pt x="103582" y="156027"/>
                  </a:lnTo>
                  <a:lnTo>
                    <a:pt x="106351" y="151021"/>
                  </a:lnTo>
                  <a:lnTo>
                    <a:pt x="109429" y="136991"/>
                  </a:lnTo>
                  <a:lnTo>
                    <a:pt x="103800" y="96627"/>
                  </a:lnTo>
                  <a:lnTo>
                    <a:pt x="98416" y="80361"/>
                  </a:lnTo>
                  <a:lnTo>
                    <a:pt x="86852" y="66075"/>
                  </a:lnTo>
                  <a:lnTo>
                    <a:pt x="16640" y="1718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9" name="SMARTInkShape-1047">
              <a:extLst>
                <a:ext uri="{FF2B5EF4-FFF2-40B4-BE49-F238E27FC236}">
                  <a16:creationId xmlns:a16="http://schemas.microsoft.com/office/drawing/2014/main" id="{2198FF32-4ECD-D7C3-1BC6-5E9C7154541A}"/>
                </a:ext>
              </a:extLst>
            </p:cNvPr>
            <p:cNvSpPr/>
            <p:nvPr>
              <p:custDataLst>
                <p:tags r:id="rId10"/>
              </p:custDataLst>
            </p:nvPr>
          </p:nvSpPr>
          <p:spPr>
            <a:xfrm>
              <a:off x="4082438" y="5477037"/>
              <a:ext cx="156188" cy="276064"/>
            </a:xfrm>
            <a:custGeom>
              <a:avLst/>
              <a:gdLst/>
              <a:ahLst/>
              <a:cxnLst/>
              <a:rect l="0" t="0" r="0" b="0"/>
              <a:pathLst>
                <a:path w="156188" h="276064">
                  <a:moveTo>
                    <a:pt x="118087" y="76038"/>
                  </a:moveTo>
                  <a:lnTo>
                    <a:pt x="118087" y="76038"/>
                  </a:lnTo>
                  <a:lnTo>
                    <a:pt x="118087" y="62781"/>
                  </a:lnTo>
                  <a:lnTo>
                    <a:pt x="120909" y="56740"/>
                  </a:lnTo>
                  <a:lnTo>
                    <a:pt x="126288" y="49295"/>
                  </a:lnTo>
                  <a:lnTo>
                    <a:pt x="127496" y="39423"/>
                  </a:lnTo>
                  <a:lnTo>
                    <a:pt x="127578" y="33321"/>
                  </a:lnTo>
                  <a:lnTo>
                    <a:pt x="126531" y="31686"/>
                  </a:lnTo>
                  <a:lnTo>
                    <a:pt x="124775" y="30595"/>
                  </a:lnTo>
                  <a:lnTo>
                    <a:pt x="122545" y="29868"/>
                  </a:lnTo>
                  <a:lnTo>
                    <a:pt x="121059" y="28325"/>
                  </a:lnTo>
                  <a:lnTo>
                    <a:pt x="115852" y="18244"/>
                  </a:lnTo>
                  <a:lnTo>
                    <a:pt x="104946" y="6060"/>
                  </a:lnTo>
                  <a:lnTo>
                    <a:pt x="96019" y="2604"/>
                  </a:lnTo>
                  <a:lnTo>
                    <a:pt x="49354" y="0"/>
                  </a:lnTo>
                  <a:lnTo>
                    <a:pt x="34270" y="5554"/>
                  </a:lnTo>
                  <a:lnTo>
                    <a:pt x="27284" y="9999"/>
                  </a:lnTo>
                  <a:lnTo>
                    <a:pt x="16700" y="23404"/>
                  </a:lnTo>
                  <a:lnTo>
                    <a:pt x="1281" y="52823"/>
                  </a:lnTo>
                  <a:lnTo>
                    <a:pt x="0" y="58445"/>
                  </a:lnTo>
                  <a:lnTo>
                    <a:pt x="204" y="63251"/>
                  </a:lnTo>
                  <a:lnTo>
                    <a:pt x="3253" y="71413"/>
                  </a:lnTo>
                  <a:lnTo>
                    <a:pt x="16835" y="93604"/>
                  </a:lnTo>
                  <a:lnTo>
                    <a:pt x="28635" y="102542"/>
                  </a:lnTo>
                  <a:lnTo>
                    <a:pt x="43406" y="108984"/>
                  </a:lnTo>
                  <a:lnTo>
                    <a:pt x="57026" y="111848"/>
                  </a:lnTo>
                  <a:lnTo>
                    <a:pt x="70135" y="110298"/>
                  </a:lnTo>
                  <a:lnTo>
                    <a:pt x="76594" y="108403"/>
                  </a:lnTo>
                  <a:lnTo>
                    <a:pt x="89415" y="97830"/>
                  </a:lnTo>
                  <a:lnTo>
                    <a:pt x="102889" y="79673"/>
                  </a:lnTo>
                  <a:lnTo>
                    <a:pt x="108157" y="70245"/>
                  </a:lnTo>
                  <a:lnTo>
                    <a:pt x="120907" y="53037"/>
                  </a:lnTo>
                  <a:lnTo>
                    <a:pt x="129110" y="31082"/>
                  </a:lnTo>
                  <a:lnTo>
                    <a:pt x="133570" y="23249"/>
                  </a:lnTo>
                  <a:lnTo>
                    <a:pt x="136998" y="9966"/>
                  </a:lnTo>
                  <a:lnTo>
                    <a:pt x="132039" y="14598"/>
                  </a:lnTo>
                  <a:lnTo>
                    <a:pt x="128486" y="55004"/>
                  </a:lnTo>
                  <a:lnTo>
                    <a:pt x="126812" y="92265"/>
                  </a:lnTo>
                  <a:lnTo>
                    <a:pt x="121143" y="130118"/>
                  </a:lnTo>
                  <a:lnTo>
                    <a:pt x="118691" y="175190"/>
                  </a:lnTo>
                  <a:lnTo>
                    <a:pt x="121088" y="201020"/>
                  </a:lnTo>
                  <a:lnTo>
                    <a:pt x="135416" y="246582"/>
                  </a:lnTo>
                  <a:lnTo>
                    <a:pt x="156187" y="27606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0" name="SMARTInkShape-1048">
              <a:extLst>
                <a:ext uri="{FF2B5EF4-FFF2-40B4-BE49-F238E27FC236}">
                  <a16:creationId xmlns:a16="http://schemas.microsoft.com/office/drawing/2014/main" id="{0935D611-AA83-9262-30A4-6EACC320C09A}"/>
                </a:ext>
              </a:extLst>
            </p:cNvPr>
            <p:cNvSpPr/>
            <p:nvPr>
              <p:custDataLst>
                <p:tags r:id="rId11"/>
              </p:custDataLst>
            </p:nvPr>
          </p:nvSpPr>
          <p:spPr>
            <a:xfrm>
              <a:off x="4276725" y="5686425"/>
              <a:ext cx="19051" cy="19051"/>
            </a:xfrm>
            <a:custGeom>
              <a:avLst/>
              <a:gdLst/>
              <a:ahLst/>
              <a:cxnLst/>
              <a:rect l="0" t="0" r="0" b="0"/>
              <a:pathLst>
                <a:path w="19051" h="19051">
                  <a:moveTo>
                    <a:pt x="19050" y="19050"/>
                  </a:moveTo>
                  <a:lnTo>
                    <a:pt x="19050" y="19050"/>
                  </a:lnTo>
                  <a:lnTo>
                    <a:pt x="8937" y="13994"/>
                  </a:lnTo>
                  <a:lnTo>
                    <a:pt x="5958" y="11446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36" name="SMARTInkShape-Group192">
            <a:extLst>
              <a:ext uri="{FF2B5EF4-FFF2-40B4-BE49-F238E27FC236}">
                <a16:creationId xmlns:a16="http://schemas.microsoft.com/office/drawing/2014/main" id="{288677DA-DB3F-928E-BCF9-F489344FE5E8}"/>
              </a:ext>
            </a:extLst>
          </p:cNvPr>
          <p:cNvGrpSpPr/>
          <p:nvPr/>
        </p:nvGrpSpPr>
        <p:grpSpPr>
          <a:xfrm>
            <a:off x="4525436" y="5305432"/>
            <a:ext cx="532340" cy="533394"/>
            <a:chOff x="4525436" y="5305432"/>
            <a:chExt cx="532340" cy="533394"/>
          </a:xfrm>
        </p:grpSpPr>
        <p:sp>
          <p:nvSpPr>
            <p:cNvPr id="132" name="SMARTInkShape-1049">
              <a:extLst>
                <a:ext uri="{FF2B5EF4-FFF2-40B4-BE49-F238E27FC236}">
                  <a16:creationId xmlns:a16="http://schemas.microsoft.com/office/drawing/2014/main" id="{310E0045-C5F6-C946-4A84-0B40D62AD869}"/>
                </a:ext>
              </a:extLst>
            </p:cNvPr>
            <p:cNvSpPr/>
            <p:nvPr>
              <p:custDataLst>
                <p:tags r:id="rId2"/>
              </p:custDataLst>
            </p:nvPr>
          </p:nvSpPr>
          <p:spPr>
            <a:xfrm>
              <a:off x="4838700" y="5305432"/>
              <a:ext cx="219076" cy="533394"/>
            </a:xfrm>
            <a:custGeom>
              <a:avLst/>
              <a:gdLst/>
              <a:ahLst/>
              <a:cxnLst/>
              <a:rect l="0" t="0" r="0" b="0"/>
              <a:pathLst>
                <a:path w="219076" h="533394">
                  <a:moveTo>
                    <a:pt x="0" y="28568"/>
                  </a:moveTo>
                  <a:lnTo>
                    <a:pt x="0" y="28568"/>
                  </a:lnTo>
                  <a:lnTo>
                    <a:pt x="0" y="18455"/>
                  </a:lnTo>
                  <a:lnTo>
                    <a:pt x="2117" y="14417"/>
                  </a:lnTo>
                  <a:lnTo>
                    <a:pt x="10113" y="7109"/>
                  </a:lnTo>
                  <a:lnTo>
                    <a:pt x="20723" y="3156"/>
                  </a:lnTo>
                  <a:lnTo>
                    <a:pt x="66229" y="410"/>
                  </a:lnTo>
                  <a:lnTo>
                    <a:pt x="112190" y="48"/>
                  </a:lnTo>
                  <a:lnTo>
                    <a:pt x="158093" y="2823"/>
                  </a:lnTo>
                  <a:lnTo>
                    <a:pt x="165720" y="5054"/>
                  </a:lnTo>
                  <a:lnTo>
                    <a:pt x="179840" y="4712"/>
                  </a:lnTo>
                  <a:lnTo>
                    <a:pt x="199995" y="0"/>
                  </a:lnTo>
                  <a:lnTo>
                    <a:pt x="198960" y="16261"/>
                  </a:lnTo>
                  <a:lnTo>
                    <a:pt x="191823" y="52975"/>
                  </a:lnTo>
                  <a:lnTo>
                    <a:pt x="185835" y="92950"/>
                  </a:lnTo>
                  <a:lnTo>
                    <a:pt x="185957" y="127032"/>
                  </a:lnTo>
                  <a:lnTo>
                    <a:pt x="188481" y="161230"/>
                  </a:lnTo>
                  <a:lnTo>
                    <a:pt x="190960" y="206399"/>
                  </a:lnTo>
                  <a:lnTo>
                    <a:pt x="195291" y="240954"/>
                  </a:lnTo>
                  <a:lnTo>
                    <a:pt x="200743" y="277478"/>
                  </a:lnTo>
                  <a:lnTo>
                    <a:pt x="205636" y="313820"/>
                  </a:lnTo>
                  <a:lnTo>
                    <a:pt x="207810" y="347611"/>
                  </a:lnTo>
                  <a:lnTo>
                    <a:pt x="209034" y="391328"/>
                  </a:lnTo>
                  <a:lnTo>
                    <a:pt x="215995" y="429875"/>
                  </a:lnTo>
                  <a:lnTo>
                    <a:pt x="218805" y="477215"/>
                  </a:lnTo>
                  <a:lnTo>
                    <a:pt x="219075" y="495273"/>
                  </a:lnTo>
                  <a:lnTo>
                    <a:pt x="208962" y="500343"/>
                  </a:lnTo>
                  <a:lnTo>
                    <a:pt x="166093" y="509481"/>
                  </a:lnTo>
                  <a:lnTo>
                    <a:pt x="125746" y="514441"/>
                  </a:lnTo>
                  <a:lnTo>
                    <a:pt x="81510" y="527474"/>
                  </a:lnTo>
                  <a:lnTo>
                    <a:pt x="68548" y="532224"/>
                  </a:lnTo>
                  <a:lnTo>
                    <a:pt x="62056" y="533047"/>
                  </a:lnTo>
                  <a:lnTo>
                    <a:pt x="66675" y="53339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3" name="SMARTInkShape-1050">
              <a:extLst>
                <a:ext uri="{FF2B5EF4-FFF2-40B4-BE49-F238E27FC236}">
                  <a16:creationId xmlns:a16="http://schemas.microsoft.com/office/drawing/2014/main" id="{F25A5EDA-80E7-D16A-1E49-187498D9E37F}"/>
                </a:ext>
              </a:extLst>
            </p:cNvPr>
            <p:cNvSpPr/>
            <p:nvPr>
              <p:custDataLst>
                <p:tags r:id="rId3"/>
              </p:custDataLst>
            </p:nvPr>
          </p:nvSpPr>
          <p:spPr>
            <a:xfrm>
              <a:off x="4525436" y="5500747"/>
              <a:ext cx="140034" cy="227603"/>
            </a:xfrm>
            <a:custGeom>
              <a:avLst/>
              <a:gdLst/>
              <a:ahLst/>
              <a:cxnLst/>
              <a:rect l="0" t="0" r="0" b="0"/>
              <a:pathLst>
                <a:path w="140034" h="227603">
                  <a:moveTo>
                    <a:pt x="56089" y="33278"/>
                  </a:moveTo>
                  <a:lnTo>
                    <a:pt x="56089" y="33278"/>
                  </a:lnTo>
                  <a:lnTo>
                    <a:pt x="56089" y="823"/>
                  </a:lnTo>
                  <a:lnTo>
                    <a:pt x="55031" y="0"/>
                  </a:lnTo>
                  <a:lnTo>
                    <a:pt x="53267" y="509"/>
                  </a:lnTo>
                  <a:lnTo>
                    <a:pt x="17079" y="34253"/>
                  </a:lnTo>
                  <a:lnTo>
                    <a:pt x="7002" y="45353"/>
                  </a:lnTo>
                  <a:lnTo>
                    <a:pt x="2522" y="53814"/>
                  </a:lnTo>
                  <a:lnTo>
                    <a:pt x="0" y="64527"/>
                  </a:lnTo>
                  <a:lnTo>
                    <a:pt x="4310" y="79461"/>
                  </a:lnTo>
                  <a:lnTo>
                    <a:pt x="22403" y="97292"/>
                  </a:lnTo>
                  <a:lnTo>
                    <a:pt x="36179" y="104062"/>
                  </a:lnTo>
                  <a:lnTo>
                    <a:pt x="75222" y="117428"/>
                  </a:lnTo>
                  <a:lnTo>
                    <a:pt x="120572" y="143568"/>
                  </a:lnTo>
                  <a:lnTo>
                    <a:pt x="127081" y="150382"/>
                  </a:lnTo>
                  <a:lnTo>
                    <a:pt x="137806" y="169926"/>
                  </a:lnTo>
                  <a:lnTo>
                    <a:pt x="140033" y="177971"/>
                  </a:lnTo>
                  <a:lnTo>
                    <a:pt x="138510" y="182657"/>
                  </a:lnTo>
                  <a:lnTo>
                    <a:pt x="120200" y="206460"/>
                  </a:lnTo>
                  <a:lnTo>
                    <a:pt x="87335" y="226827"/>
                  </a:lnTo>
                  <a:lnTo>
                    <a:pt x="72093" y="227602"/>
                  </a:lnTo>
                  <a:lnTo>
                    <a:pt x="42321" y="223223"/>
                  </a:lnTo>
                  <a:lnTo>
                    <a:pt x="27514" y="21425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4" name="SMARTInkShape-1051">
              <a:extLst>
                <a:ext uri="{FF2B5EF4-FFF2-40B4-BE49-F238E27FC236}">
                  <a16:creationId xmlns:a16="http://schemas.microsoft.com/office/drawing/2014/main" id="{FF164A0A-422A-1EF0-D013-59DE861225BB}"/>
                </a:ext>
              </a:extLst>
            </p:cNvPr>
            <p:cNvSpPr/>
            <p:nvPr>
              <p:custDataLst>
                <p:tags r:id="rId4"/>
              </p:custDataLst>
            </p:nvPr>
          </p:nvSpPr>
          <p:spPr>
            <a:xfrm>
              <a:off x="4552950" y="5468285"/>
              <a:ext cx="133351" cy="37166"/>
            </a:xfrm>
            <a:custGeom>
              <a:avLst/>
              <a:gdLst/>
              <a:ahLst/>
              <a:cxnLst/>
              <a:rect l="0" t="0" r="0" b="0"/>
              <a:pathLst>
                <a:path w="133351" h="37166">
                  <a:moveTo>
                    <a:pt x="0" y="37165"/>
                  </a:moveTo>
                  <a:lnTo>
                    <a:pt x="0" y="37165"/>
                  </a:lnTo>
                  <a:lnTo>
                    <a:pt x="0" y="23908"/>
                  </a:lnTo>
                  <a:lnTo>
                    <a:pt x="11289" y="15045"/>
                  </a:lnTo>
                  <a:lnTo>
                    <a:pt x="29358" y="6167"/>
                  </a:lnTo>
                  <a:lnTo>
                    <a:pt x="76303" y="0"/>
                  </a:lnTo>
                  <a:lnTo>
                    <a:pt x="133350" y="859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5" name="SMARTInkShape-1052">
              <a:extLst>
                <a:ext uri="{FF2B5EF4-FFF2-40B4-BE49-F238E27FC236}">
                  <a16:creationId xmlns:a16="http://schemas.microsoft.com/office/drawing/2014/main" id="{6420F4E5-5882-6688-8DE4-DA176D8AF11B}"/>
                </a:ext>
              </a:extLst>
            </p:cNvPr>
            <p:cNvSpPr/>
            <p:nvPr>
              <p:custDataLst>
                <p:tags r:id="rId5"/>
              </p:custDataLst>
            </p:nvPr>
          </p:nvSpPr>
          <p:spPr>
            <a:xfrm>
              <a:off x="4740769" y="5487636"/>
              <a:ext cx="116982" cy="255940"/>
            </a:xfrm>
            <a:custGeom>
              <a:avLst/>
              <a:gdLst/>
              <a:ahLst/>
              <a:cxnLst/>
              <a:rect l="0" t="0" r="0" b="0"/>
              <a:pathLst>
                <a:path w="116982" h="255940">
                  <a:moveTo>
                    <a:pt x="116981" y="65439"/>
                  </a:moveTo>
                  <a:lnTo>
                    <a:pt x="116981" y="65439"/>
                  </a:lnTo>
                  <a:lnTo>
                    <a:pt x="116981" y="48106"/>
                  </a:lnTo>
                  <a:lnTo>
                    <a:pt x="108780" y="30138"/>
                  </a:lnTo>
                  <a:lnTo>
                    <a:pt x="85100" y="5022"/>
                  </a:lnTo>
                  <a:lnTo>
                    <a:pt x="78823" y="1545"/>
                  </a:lnTo>
                  <a:lnTo>
                    <a:pt x="69330" y="0"/>
                  </a:lnTo>
                  <a:lnTo>
                    <a:pt x="42302" y="189"/>
                  </a:lnTo>
                  <a:lnTo>
                    <a:pt x="26994" y="3983"/>
                  </a:lnTo>
                  <a:lnTo>
                    <a:pt x="15956" y="12020"/>
                  </a:lnTo>
                  <a:lnTo>
                    <a:pt x="247" y="34426"/>
                  </a:lnTo>
                  <a:lnTo>
                    <a:pt x="0" y="41589"/>
                  </a:lnTo>
                  <a:lnTo>
                    <a:pt x="15238" y="80055"/>
                  </a:lnTo>
                  <a:lnTo>
                    <a:pt x="27312" y="90632"/>
                  </a:lnTo>
                  <a:lnTo>
                    <a:pt x="46315" y="99715"/>
                  </a:lnTo>
                  <a:lnTo>
                    <a:pt x="66714" y="103036"/>
                  </a:lnTo>
                  <a:lnTo>
                    <a:pt x="77354" y="103315"/>
                  </a:lnTo>
                  <a:lnTo>
                    <a:pt x="86316" y="100618"/>
                  </a:lnTo>
                  <a:lnTo>
                    <a:pt x="100693" y="90262"/>
                  </a:lnTo>
                  <a:lnTo>
                    <a:pt x="104450" y="84232"/>
                  </a:lnTo>
                  <a:lnTo>
                    <a:pt x="107178" y="78025"/>
                  </a:lnTo>
                  <a:lnTo>
                    <a:pt x="113606" y="68580"/>
                  </a:lnTo>
                  <a:lnTo>
                    <a:pt x="116850" y="56470"/>
                  </a:lnTo>
                  <a:lnTo>
                    <a:pt x="103712" y="95735"/>
                  </a:lnTo>
                  <a:lnTo>
                    <a:pt x="98015" y="140058"/>
                  </a:lnTo>
                  <a:lnTo>
                    <a:pt x="90618" y="183934"/>
                  </a:lnTo>
                  <a:lnTo>
                    <a:pt x="88697" y="225800"/>
                  </a:lnTo>
                  <a:lnTo>
                    <a:pt x="88406" y="25593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>
              <a:buNone/>
              <a:defRPr/>
            </a:pPr>
            <a:r>
              <a:rPr lang="en-US" dirty="0">
                <a:solidFill>
                  <a:srgbClr val="1F497D"/>
                </a:solidFill>
              </a:rPr>
              <a:t>Inference Concerning </a:t>
            </a:r>
            <a:r>
              <a:rPr lang="el-GR" i="1" dirty="0">
                <a:solidFill>
                  <a:srgbClr val="1F497D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/>
              </a:rPr>
              <a:t>β</a:t>
            </a:r>
            <a:r>
              <a:rPr lang="en-US" i="1" baseline="-25000" dirty="0">
                <a:solidFill>
                  <a:srgbClr val="1F497D"/>
                </a:solidFill>
              </a:rPr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>
                    <a:solidFill>
                      <a:schemeClr val="accent4">
                        <a:lumMod val="50000"/>
                      </a:schemeClr>
                    </a:solidFill>
                  </a:rPr>
                  <a:t>Simple linear regression model: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Estimated from the sample: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:</a:t>
                </a:r>
              </a:p>
              <a:p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: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87"/>
                <a:stretch>
                  <a:fillRect l="-1481" t="-21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SMARTInkShape-Group1">
            <a:extLst>
              <a:ext uri="{FF2B5EF4-FFF2-40B4-BE49-F238E27FC236}">
                <a16:creationId xmlns:a16="http://schemas.microsoft.com/office/drawing/2014/main" id="{1752350D-EC0E-1082-18ED-978AF94B3823}"/>
              </a:ext>
            </a:extLst>
          </p:cNvPr>
          <p:cNvGrpSpPr/>
          <p:nvPr/>
        </p:nvGrpSpPr>
        <p:grpSpPr>
          <a:xfrm>
            <a:off x="1762125" y="1943110"/>
            <a:ext cx="619126" cy="295216"/>
            <a:chOff x="1762125" y="1943110"/>
            <a:chExt cx="619126" cy="295216"/>
          </a:xfrm>
        </p:grpSpPr>
        <p:sp>
          <p:nvSpPr>
            <p:cNvPr id="4" name="SMARTInkShape-1">
              <a:extLst>
                <a:ext uri="{FF2B5EF4-FFF2-40B4-BE49-F238E27FC236}">
                  <a16:creationId xmlns:a16="http://schemas.microsoft.com/office/drawing/2014/main" id="{E50A6F43-D53E-F8A7-B67D-20D4EC34CAD1}"/>
                </a:ext>
              </a:extLst>
            </p:cNvPr>
            <p:cNvSpPr/>
            <p:nvPr>
              <p:custDataLst>
                <p:tags r:id="rId81"/>
              </p:custDataLst>
            </p:nvPr>
          </p:nvSpPr>
          <p:spPr>
            <a:xfrm>
              <a:off x="1762125" y="1943110"/>
              <a:ext cx="180973" cy="295216"/>
            </a:xfrm>
            <a:custGeom>
              <a:avLst/>
              <a:gdLst/>
              <a:ahLst/>
              <a:cxnLst/>
              <a:rect l="0" t="0" r="0" b="0"/>
              <a:pathLst>
                <a:path w="180973" h="295216">
                  <a:moveTo>
                    <a:pt x="0" y="19040"/>
                  </a:moveTo>
                  <a:lnTo>
                    <a:pt x="0" y="19040"/>
                  </a:lnTo>
                  <a:lnTo>
                    <a:pt x="9133" y="19040"/>
                  </a:lnTo>
                  <a:lnTo>
                    <a:pt x="9490" y="10839"/>
                  </a:lnTo>
                  <a:lnTo>
                    <a:pt x="9518" y="15264"/>
                  </a:lnTo>
                  <a:lnTo>
                    <a:pt x="9525" y="9517"/>
                  </a:lnTo>
                  <a:lnTo>
                    <a:pt x="9525" y="15003"/>
                  </a:lnTo>
                  <a:lnTo>
                    <a:pt x="9525" y="9791"/>
                  </a:lnTo>
                  <a:lnTo>
                    <a:pt x="9525" y="23711"/>
                  </a:lnTo>
                  <a:lnTo>
                    <a:pt x="8467" y="25329"/>
                  </a:lnTo>
                  <a:lnTo>
                    <a:pt x="6703" y="26408"/>
                  </a:lnTo>
                  <a:lnTo>
                    <a:pt x="4468" y="27127"/>
                  </a:lnTo>
                  <a:lnTo>
                    <a:pt x="2979" y="29723"/>
                  </a:lnTo>
                  <a:lnTo>
                    <a:pt x="175" y="49204"/>
                  </a:lnTo>
                  <a:lnTo>
                    <a:pt x="10" y="78134"/>
                  </a:lnTo>
                  <a:lnTo>
                    <a:pt x="1065" y="80661"/>
                  </a:lnTo>
                  <a:lnTo>
                    <a:pt x="2827" y="82346"/>
                  </a:lnTo>
                  <a:lnTo>
                    <a:pt x="5060" y="83469"/>
                  </a:lnTo>
                  <a:lnTo>
                    <a:pt x="6548" y="85276"/>
                  </a:lnTo>
                  <a:lnTo>
                    <a:pt x="8202" y="90106"/>
                  </a:lnTo>
                  <a:lnTo>
                    <a:pt x="10322" y="101830"/>
                  </a:lnTo>
                  <a:lnTo>
                    <a:pt x="25985" y="123829"/>
                  </a:lnTo>
                  <a:lnTo>
                    <a:pt x="26848" y="126999"/>
                  </a:lnTo>
                  <a:lnTo>
                    <a:pt x="28482" y="129113"/>
                  </a:lnTo>
                  <a:lnTo>
                    <a:pt x="45864" y="141376"/>
                  </a:lnTo>
                  <a:lnTo>
                    <a:pt x="52159" y="142424"/>
                  </a:lnTo>
                  <a:lnTo>
                    <a:pt x="60728" y="142735"/>
                  </a:lnTo>
                  <a:lnTo>
                    <a:pt x="66854" y="139985"/>
                  </a:lnTo>
                  <a:lnTo>
                    <a:pt x="73105" y="136293"/>
                  </a:lnTo>
                  <a:lnTo>
                    <a:pt x="79410" y="134653"/>
                  </a:lnTo>
                  <a:lnTo>
                    <a:pt x="81515" y="133157"/>
                  </a:lnTo>
                  <a:lnTo>
                    <a:pt x="82918" y="131101"/>
                  </a:lnTo>
                  <a:lnTo>
                    <a:pt x="83854" y="128672"/>
                  </a:lnTo>
                  <a:lnTo>
                    <a:pt x="85536" y="127053"/>
                  </a:lnTo>
                  <a:lnTo>
                    <a:pt x="95840" y="121632"/>
                  </a:lnTo>
                  <a:lnTo>
                    <a:pt x="98818" y="119185"/>
                  </a:lnTo>
                  <a:lnTo>
                    <a:pt x="102127" y="113643"/>
                  </a:lnTo>
                  <a:lnTo>
                    <a:pt x="104657" y="107652"/>
                  </a:lnTo>
                  <a:lnTo>
                    <a:pt x="110972" y="98330"/>
                  </a:lnTo>
                  <a:lnTo>
                    <a:pt x="114373" y="88865"/>
                  </a:lnTo>
                  <a:lnTo>
                    <a:pt x="120554" y="79358"/>
                  </a:lnTo>
                  <a:lnTo>
                    <a:pt x="123914" y="69838"/>
                  </a:lnTo>
                  <a:lnTo>
                    <a:pt x="130084" y="60314"/>
                  </a:lnTo>
                  <a:lnTo>
                    <a:pt x="133440" y="50790"/>
                  </a:lnTo>
                  <a:lnTo>
                    <a:pt x="141423" y="39971"/>
                  </a:lnTo>
                  <a:lnTo>
                    <a:pt x="142445" y="33591"/>
                  </a:lnTo>
                  <a:lnTo>
                    <a:pt x="142837" y="20805"/>
                  </a:lnTo>
                  <a:lnTo>
                    <a:pt x="152007" y="9953"/>
                  </a:lnTo>
                  <a:lnTo>
                    <a:pt x="152400" y="0"/>
                  </a:lnTo>
                  <a:lnTo>
                    <a:pt x="152400" y="22656"/>
                  </a:lnTo>
                  <a:lnTo>
                    <a:pt x="155222" y="28761"/>
                  </a:lnTo>
                  <a:lnTo>
                    <a:pt x="157457" y="31871"/>
                  </a:lnTo>
                  <a:lnTo>
                    <a:pt x="157888" y="35002"/>
                  </a:lnTo>
                  <a:lnTo>
                    <a:pt x="155545" y="41304"/>
                  </a:lnTo>
                  <a:lnTo>
                    <a:pt x="156620" y="50454"/>
                  </a:lnTo>
                  <a:lnTo>
                    <a:pt x="160353" y="67506"/>
                  </a:lnTo>
                  <a:lnTo>
                    <a:pt x="164609" y="107661"/>
                  </a:lnTo>
                  <a:lnTo>
                    <a:pt x="173672" y="151808"/>
                  </a:lnTo>
                  <a:lnTo>
                    <a:pt x="177729" y="165890"/>
                  </a:lnTo>
                  <a:lnTo>
                    <a:pt x="180690" y="210751"/>
                  </a:lnTo>
                  <a:lnTo>
                    <a:pt x="180964" y="254347"/>
                  </a:lnTo>
                  <a:lnTo>
                    <a:pt x="180972" y="268089"/>
                  </a:lnTo>
                  <a:lnTo>
                    <a:pt x="178151" y="275426"/>
                  </a:lnTo>
                  <a:lnTo>
                    <a:pt x="163641" y="293337"/>
                  </a:lnTo>
                  <a:lnTo>
                    <a:pt x="159866" y="294408"/>
                  </a:lnTo>
                  <a:lnTo>
                    <a:pt x="139580" y="295215"/>
                  </a:lnTo>
                  <a:lnTo>
                    <a:pt x="94998" y="275965"/>
                  </a:lnTo>
                  <a:lnTo>
                    <a:pt x="55842" y="253975"/>
                  </a:lnTo>
                  <a:lnTo>
                    <a:pt x="31859" y="232822"/>
                  </a:lnTo>
                  <a:lnTo>
                    <a:pt x="19072" y="226604"/>
                  </a:lnTo>
                  <a:lnTo>
                    <a:pt x="12710" y="222416"/>
                  </a:lnTo>
                  <a:lnTo>
                    <a:pt x="0" y="21906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SMARTInkShape-2">
              <a:extLst>
                <a:ext uri="{FF2B5EF4-FFF2-40B4-BE49-F238E27FC236}">
                  <a16:creationId xmlns:a16="http://schemas.microsoft.com/office/drawing/2014/main" id="{2D6BA13E-6802-EF6F-D1AF-CA554E26C2F3}"/>
                </a:ext>
              </a:extLst>
            </p:cNvPr>
            <p:cNvSpPr/>
            <p:nvPr>
              <p:custDataLst>
                <p:tags r:id="rId82"/>
              </p:custDataLst>
            </p:nvPr>
          </p:nvSpPr>
          <p:spPr>
            <a:xfrm>
              <a:off x="1981200" y="2124085"/>
              <a:ext cx="85726" cy="95241"/>
            </a:xfrm>
            <a:custGeom>
              <a:avLst/>
              <a:gdLst/>
              <a:ahLst/>
              <a:cxnLst/>
              <a:rect l="0" t="0" r="0" b="0"/>
              <a:pathLst>
                <a:path w="85726" h="95241">
                  <a:moveTo>
                    <a:pt x="0" y="9515"/>
                  </a:moveTo>
                  <a:lnTo>
                    <a:pt x="0" y="9515"/>
                  </a:lnTo>
                  <a:lnTo>
                    <a:pt x="0" y="0"/>
                  </a:lnTo>
                  <a:lnTo>
                    <a:pt x="0" y="44525"/>
                  </a:lnTo>
                  <a:lnTo>
                    <a:pt x="0" y="91890"/>
                  </a:lnTo>
                  <a:lnTo>
                    <a:pt x="0" y="95240"/>
                  </a:lnTo>
                  <a:lnTo>
                    <a:pt x="8201" y="87039"/>
                  </a:lnTo>
                  <a:lnTo>
                    <a:pt x="17610" y="85831"/>
                  </a:lnTo>
                  <a:lnTo>
                    <a:pt x="64911" y="85715"/>
                  </a:lnTo>
                  <a:lnTo>
                    <a:pt x="84271" y="85715"/>
                  </a:lnTo>
                  <a:lnTo>
                    <a:pt x="84756" y="84657"/>
                  </a:lnTo>
                  <a:lnTo>
                    <a:pt x="85725" y="7619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SMARTInkShape-3">
              <a:extLst>
                <a:ext uri="{FF2B5EF4-FFF2-40B4-BE49-F238E27FC236}">
                  <a16:creationId xmlns:a16="http://schemas.microsoft.com/office/drawing/2014/main" id="{93490D07-6A68-EA34-EC7E-FB74434FBAC2}"/>
                </a:ext>
              </a:extLst>
            </p:cNvPr>
            <p:cNvSpPr/>
            <p:nvPr>
              <p:custDataLst>
                <p:tags r:id="rId83"/>
              </p:custDataLst>
            </p:nvPr>
          </p:nvSpPr>
          <p:spPr>
            <a:xfrm>
              <a:off x="1990725" y="2038350"/>
              <a:ext cx="9526" cy="9526"/>
            </a:xfrm>
            <a:custGeom>
              <a:avLst/>
              <a:gdLst/>
              <a:ahLst/>
              <a:cxnLst/>
              <a:rect l="0" t="0" r="0" b="0"/>
              <a:pathLst>
                <a:path w="9526" h="9526">
                  <a:moveTo>
                    <a:pt x="9525" y="9525"/>
                  </a:moveTo>
                  <a:lnTo>
                    <a:pt x="9525" y="9525"/>
                  </a:lnTo>
                  <a:lnTo>
                    <a:pt x="1324" y="9525"/>
                  </a:lnTo>
                  <a:lnTo>
                    <a:pt x="883" y="8467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SMARTInkShape-4">
              <a:extLst>
                <a:ext uri="{FF2B5EF4-FFF2-40B4-BE49-F238E27FC236}">
                  <a16:creationId xmlns:a16="http://schemas.microsoft.com/office/drawing/2014/main" id="{291F2C09-7D44-85AF-827C-517DD87AE141}"/>
                </a:ext>
              </a:extLst>
            </p:cNvPr>
            <p:cNvSpPr/>
            <p:nvPr>
              <p:custDataLst>
                <p:tags r:id="rId84"/>
              </p:custDataLst>
            </p:nvPr>
          </p:nvSpPr>
          <p:spPr>
            <a:xfrm>
              <a:off x="2247900" y="2028825"/>
              <a:ext cx="104776" cy="9526"/>
            </a:xfrm>
            <a:custGeom>
              <a:avLst/>
              <a:gdLst/>
              <a:ahLst/>
              <a:cxnLst/>
              <a:rect l="0" t="0" r="0" b="0"/>
              <a:pathLst>
                <a:path w="104776" h="9526">
                  <a:moveTo>
                    <a:pt x="0" y="9525"/>
                  </a:moveTo>
                  <a:lnTo>
                    <a:pt x="0" y="9525"/>
                  </a:lnTo>
                  <a:lnTo>
                    <a:pt x="45757" y="9525"/>
                  </a:lnTo>
                  <a:lnTo>
                    <a:pt x="74043" y="392"/>
                  </a:lnTo>
                  <a:lnTo>
                    <a:pt x="10477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SMARTInkShape-5">
              <a:extLst>
                <a:ext uri="{FF2B5EF4-FFF2-40B4-BE49-F238E27FC236}">
                  <a16:creationId xmlns:a16="http://schemas.microsoft.com/office/drawing/2014/main" id="{6847F4C1-34E7-4BC3-12E3-C106B058DA00}"/>
                </a:ext>
              </a:extLst>
            </p:cNvPr>
            <p:cNvSpPr/>
            <p:nvPr>
              <p:custDataLst>
                <p:tags r:id="rId85"/>
              </p:custDataLst>
            </p:nvPr>
          </p:nvSpPr>
          <p:spPr>
            <a:xfrm>
              <a:off x="2266950" y="2076450"/>
              <a:ext cx="114301" cy="19051"/>
            </a:xfrm>
            <a:custGeom>
              <a:avLst/>
              <a:gdLst/>
              <a:ahLst/>
              <a:cxnLst/>
              <a:rect l="0" t="0" r="0" b="0"/>
              <a:pathLst>
                <a:path w="114301" h="19051">
                  <a:moveTo>
                    <a:pt x="0" y="19050"/>
                  </a:moveTo>
                  <a:lnTo>
                    <a:pt x="0" y="19050"/>
                  </a:lnTo>
                  <a:lnTo>
                    <a:pt x="5056" y="19050"/>
                  </a:lnTo>
                  <a:lnTo>
                    <a:pt x="10361" y="16228"/>
                  </a:lnTo>
                  <a:lnTo>
                    <a:pt x="16246" y="12504"/>
                  </a:lnTo>
                  <a:lnTo>
                    <a:pt x="28648" y="10114"/>
                  </a:lnTo>
                  <a:lnTo>
                    <a:pt x="45518" y="8544"/>
                  </a:lnTo>
                  <a:lnTo>
                    <a:pt x="68527" y="1334"/>
                  </a:lnTo>
                  <a:lnTo>
                    <a:pt x="11430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4" name="SMARTInkShape-Group2">
            <a:extLst>
              <a:ext uri="{FF2B5EF4-FFF2-40B4-BE49-F238E27FC236}">
                <a16:creationId xmlns:a16="http://schemas.microsoft.com/office/drawing/2014/main" id="{3CC7C6C9-68CA-CAD9-A143-4272EAC84DE1}"/>
              </a:ext>
            </a:extLst>
          </p:cNvPr>
          <p:cNvGrpSpPr/>
          <p:nvPr/>
        </p:nvGrpSpPr>
        <p:grpSpPr>
          <a:xfrm>
            <a:off x="2647950" y="1876542"/>
            <a:ext cx="600076" cy="476134"/>
            <a:chOff x="2647950" y="1876542"/>
            <a:chExt cx="600076" cy="476134"/>
          </a:xfrm>
        </p:grpSpPr>
        <p:sp>
          <p:nvSpPr>
            <p:cNvPr id="10" name="SMARTInkShape-6">
              <a:extLst>
                <a:ext uri="{FF2B5EF4-FFF2-40B4-BE49-F238E27FC236}">
                  <a16:creationId xmlns:a16="http://schemas.microsoft.com/office/drawing/2014/main" id="{C60EF506-499A-5E76-7D2F-59A279D8017C}"/>
                </a:ext>
              </a:extLst>
            </p:cNvPr>
            <p:cNvSpPr/>
            <p:nvPr>
              <p:custDataLst>
                <p:tags r:id="rId77"/>
              </p:custDataLst>
            </p:nvPr>
          </p:nvSpPr>
          <p:spPr>
            <a:xfrm>
              <a:off x="2647950" y="1905000"/>
              <a:ext cx="19051" cy="447676"/>
            </a:xfrm>
            <a:custGeom>
              <a:avLst/>
              <a:gdLst/>
              <a:ahLst/>
              <a:cxnLst/>
              <a:rect l="0" t="0" r="0" b="0"/>
              <a:pathLst>
                <a:path w="19051" h="447676">
                  <a:moveTo>
                    <a:pt x="9525" y="0"/>
                  </a:moveTo>
                  <a:lnTo>
                    <a:pt x="9525" y="0"/>
                  </a:lnTo>
                  <a:lnTo>
                    <a:pt x="19040" y="0"/>
                  </a:lnTo>
                  <a:lnTo>
                    <a:pt x="19050" y="42815"/>
                  </a:lnTo>
                  <a:lnTo>
                    <a:pt x="19050" y="86346"/>
                  </a:lnTo>
                  <a:lnTo>
                    <a:pt x="12504" y="131552"/>
                  </a:lnTo>
                  <a:lnTo>
                    <a:pt x="10114" y="178425"/>
                  </a:lnTo>
                  <a:lnTo>
                    <a:pt x="9641" y="223628"/>
                  </a:lnTo>
                  <a:lnTo>
                    <a:pt x="9548" y="265718"/>
                  </a:lnTo>
                  <a:lnTo>
                    <a:pt x="6707" y="304606"/>
                  </a:lnTo>
                  <a:lnTo>
                    <a:pt x="883" y="345854"/>
                  </a:lnTo>
                  <a:lnTo>
                    <a:pt x="78" y="391647"/>
                  </a:lnTo>
                  <a:lnTo>
                    <a:pt x="1" y="437471"/>
                  </a:lnTo>
                  <a:lnTo>
                    <a:pt x="0" y="44767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SMARTInkShape-7">
              <a:extLst>
                <a:ext uri="{FF2B5EF4-FFF2-40B4-BE49-F238E27FC236}">
                  <a16:creationId xmlns:a16="http://schemas.microsoft.com/office/drawing/2014/main" id="{4777D4D1-B682-CB85-F2C7-E539DE9D59C4}"/>
                </a:ext>
              </a:extLst>
            </p:cNvPr>
            <p:cNvSpPr/>
            <p:nvPr>
              <p:custDataLst>
                <p:tags r:id="rId78"/>
              </p:custDataLst>
            </p:nvPr>
          </p:nvSpPr>
          <p:spPr>
            <a:xfrm>
              <a:off x="2661512" y="1876542"/>
              <a:ext cx="138790" cy="199909"/>
            </a:xfrm>
            <a:custGeom>
              <a:avLst/>
              <a:gdLst/>
              <a:ahLst/>
              <a:cxnLst/>
              <a:rect l="0" t="0" r="0" b="0"/>
              <a:pathLst>
                <a:path w="138790" h="199909">
                  <a:moveTo>
                    <a:pt x="15013" y="37983"/>
                  </a:moveTo>
                  <a:lnTo>
                    <a:pt x="15013" y="37983"/>
                  </a:lnTo>
                  <a:lnTo>
                    <a:pt x="6812" y="37983"/>
                  </a:lnTo>
                  <a:lnTo>
                    <a:pt x="6371" y="36925"/>
                  </a:lnTo>
                  <a:lnTo>
                    <a:pt x="5488" y="28461"/>
                  </a:lnTo>
                  <a:lnTo>
                    <a:pt x="0" y="28459"/>
                  </a:lnTo>
                  <a:lnTo>
                    <a:pt x="4556" y="28458"/>
                  </a:lnTo>
                  <a:lnTo>
                    <a:pt x="5366" y="20919"/>
                  </a:lnTo>
                  <a:lnTo>
                    <a:pt x="5464" y="14269"/>
                  </a:lnTo>
                  <a:lnTo>
                    <a:pt x="6530" y="12648"/>
                  </a:lnTo>
                  <a:lnTo>
                    <a:pt x="8299" y="11568"/>
                  </a:lnTo>
                  <a:lnTo>
                    <a:pt x="15846" y="10048"/>
                  </a:lnTo>
                  <a:lnTo>
                    <a:pt x="32056" y="8434"/>
                  </a:lnTo>
                  <a:lnTo>
                    <a:pt x="53103" y="773"/>
                  </a:lnTo>
                  <a:lnTo>
                    <a:pt x="74291" y="0"/>
                  </a:lnTo>
                  <a:lnTo>
                    <a:pt x="81223" y="2757"/>
                  </a:lnTo>
                  <a:lnTo>
                    <a:pt x="87831" y="6452"/>
                  </a:lnTo>
                  <a:lnTo>
                    <a:pt x="94296" y="8094"/>
                  </a:lnTo>
                  <a:lnTo>
                    <a:pt x="96443" y="9591"/>
                  </a:lnTo>
                  <a:lnTo>
                    <a:pt x="97875" y="11646"/>
                  </a:lnTo>
                  <a:lnTo>
                    <a:pt x="100524" y="16753"/>
                  </a:lnTo>
                  <a:lnTo>
                    <a:pt x="106907" y="25578"/>
                  </a:lnTo>
                  <a:lnTo>
                    <a:pt x="109268" y="34895"/>
                  </a:lnTo>
                  <a:lnTo>
                    <a:pt x="109821" y="41197"/>
                  </a:lnTo>
                  <a:lnTo>
                    <a:pt x="107244" y="47525"/>
                  </a:lnTo>
                  <a:lnTo>
                    <a:pt x="103630" y="53866"/>
                  </a:lnTo>
                  <a:lnTo>
                    <a:pt x="96062" y="74790"/>
                  </a:lnTo>
                  <a:lnTo>
                    <a:pt x="87724" y="83622"/>
                  </a:lnTo>
                  <a:lnTo>
                    <a:pt x="78021" y="90017"/>
                  </a:lnTo>
                  <a:lnTo>
                    <a:pt x="63168" y="96945"/>
                  </a:lnTo>
                  <a:lnTo>
                    <a:pt x="46833" y="110188"/>
                  </a:lnTo>
                  <a:lnTo>
                    <a:pt x="40444" y="112408"/>
                  </a:lnTo>
                  <a:lnTo>
                    <a:pt x="38317" y="114058"/>
                  </a:lnTo>
                  <a:lnTo>
                    <a:pt x="34265" y="120378"/>
                  </a:lnTo>
                  <a:lnTo>
                    <a:pt x="26028" y="123269"/>
                  </a:lnTo>
                  <a:lnTo>
                    <a:pt x="33710" y="123697"/>
                  </a:lnTo>
                  <a:lnTo>
                    <a:pt x="47290" y="123707"/>
                  </a:lnTo>
                  <a:lnTo>
                    <a:pt x="53347" y="120885"/>
                  </a:lnTo>
                  <a:lnTo>
                    <a:pt x="59567" y="117162"/>
                  </a:lnTo>
                  <a:lnTo>
                    <a:pt x="70077" y="115066"/>
                  </a:lnTo>
                  <a:lnTo>
                    <a:pt x="80408" y="114575"/>
                  </a:lnTo>
                  <a:lnTo>
                    <a:pt x="89233" y="117180"/>
                  </a:lnTo>
                  <a:lnTo>
                    <a:pt x="96683" y="120807"/>
                  </a:lnTo>
                  <a:lnTo>
                    <a:pt x="116536" y="124512"/>
                  </a:lnTo>
                  <a:lnTo>
                    <a:pt x="129298" y="131197"/>
                  </a:lnTo>
                  <a:lnTo>
                    <a:pt x="132478" y="131876"/>
                  </a:lnTo>
                  <a:lnTo>
                    <a:pt x="134598" y="133386"/>
                  </a:lnTo>
                  <a:lnTo>
                    <a:pt x="136011" y="135452"/>
                  </a:lnTo>
                  <a:lnTo>
                    <a:pt x="138001" y="143416"/>
                  </a:lnTo>
                  <a:lnTo>
                    <a:pt x="138789" y="156821"/>
                  </a:lnTo>
                  <a:lnTo>
                    <a:pt x="137747" y="158483"/>
                  </a:lnTo>
                  <a:lnTo>
                    <a:pt x="135994" y="159591"/>
                  </a:lnTo>
                  <a:lnTo>
                    <a:pt x="133767" y="160330"/>
                  </a:lnTo>
                  <a:lnTo>
                    <a:pt x="119538" y="169152"/>
                  </a:lnTo>
                  <a:lnTo>
                    <a:pt x="116446" y="169879"/>
                  </a:lnTo>
                  <a:lnTo>
                    <a:pt x="102822" y="177592"/>
                  </a:lnTo>
                  <a:lnTo>
                    <a:pt x="56121" y="185787"/>
                  </a:lnTo>
                  <a:lnTo>
                    <a:pt x="19432" y="191172"/>
                  </a:lnTo>
                  <a:lnTo>
                    <a:pt x="5488" y="19990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SMARTInkShape-8">
              <a:extLst>
                <a:ext uri="{FF2B5EF4-FFF2-40B4-BE49-F238E27FC236}">
                  <a16:creationId xmlns:a16="http://schemas.microsoft.com/office/drawing/2014/main" id="{6DD1FAF9-E003-48B1-648B-9927AFD90AFC}"/>
                </a:ext>
              </a:extLst>
            </p:cNvPr>
            <p:cNvSpPr/>
            <p:nvPr>
              <p:custDataLst>
                <p:tags r:id="rId79"/>
              </p:custDataLst>
            </p:nvPr>
          </p:nvSpPr>
          <p:spPr>
            <a:xfrm>
              <a:off x="2809875" y="2042689"/>
              <a:ext cx="85713" cy="109832"/>
            </a:xfrm>
            <a:custGeom>
              <a:avLst/>
              <a:gdLst/>
              <a:ahLst/>
              <a:cxnLst/>
              <a:rect l="0" t="0" r="0" b="0"/>
              <a:pathLst>
                <a:path w="85713" h="109832">
                  <a:moveTo>
                    <a:pt x="38100" y="43286"/>
                  </a:moveTo>
                  <a:lnTo>
                    <a:pt x="38100" y="43286"/>
                  </a:lnTo>
                  <a:lnTo>
                    <a:pt x="38100" y="33764"/>
                  </a:lnTo>
                  <a:lnTo>
                    <a:pt x="29900" y="33761"/>
                  </a:lnTo>
                  <a:lnTo>
                    <a:pt x="14120" y="48226"/>
                  </a:lnTo>
                  <a:lnTo>
                    <a:pt x="11567" y="53596"/>
                  </a:lnTo>
                  <a:lnTo>
                    <a:pt x="10887" y="56509"/>
                  </a:lnTo>
                  <a:lnTo>
                    <a:pt x="1444" y="70025"/>
                  </a:lnTo>
                  <a:lnTo>
                    <a:pt x="2021" y="71696"/>
                  </a:lnTo>
                  <a:lnTo>
                    <a:pt x="6831" y="79103"/>
                  </a:lnTo>
                  <a:lnTo>
                    <a:pt x="9785" y="88000"/>
                  </a:lnTo>
                  <a:lnTo>
                    <a:pt x="14226" y="94204"/>
                  </a:lnTo>
                  <a:lnTo>
                    <a:pt x="19728" y="97666"/>
                  </a:lnTo>
                  <a:lnTo>
                    <a:pt x="25701" y="100263"/>
                  </a:lnTo>
                  <a:lnTo>
                    <a:pt x="35014" y="106617"/>
                  </a:lnTo>
                  <a:lnTo>
                    <a:pt x="44477" y="108970"/>
                  </a:lnTo>
                  <a:lnTo>
                    <a:pt x="60329" y="109831"/>
                  </a:lnTo>
                  <a:lnTo>
                    <a:pt x="62444" y="108816"/>
                  </a:lnTo>
                  <a:lnTo>
                    <a:pt x="63854" y="107081"/>
                  </a:lnTo>
                  <a:lnTo>
                    <a:pt x="64794" y="104866"/>
                  </a:lnTo>
                  <a:lnTo>
                    <a:pt x="66480" y="103389"/>
                  </a:lnTo>
                  <a:lnTo>
                    <a:pt x="71175" y="101749"/>
                  </a:lnTo>
                  <a:lnTo>
                    <a:pt x="76789" y="95375"/>
                  </a:lnTo>
                  <a:lnTo>
                    <a:pt x="81753" y="86545"/>
                  </a:lnTo>
                  <a:lnTo>
                    <a:pt x="84548" y="74566"/>
                  </a:lnTo>
                  <a:lnTo>
                    <a:pt x="85695" y="30667"/>
                  </a:lnTo>
                  <a:lnTo>
                    <a:pt x="85712" y="22508"/>
                  </a:lnTo>
                  <a:lnTo>
                    <a:pt x="84658" y="19909"/>
                  </a:lnTo>
                  <a:lnTo>
                    <a:pt x="82897" y="18176"/>
                  </a:lnTo>
                  <a:lnTo>
                    <a:pt x="75362" y="12916"/>
                  </a:lnTo>
                  <a:lnTo>
                    <a:pt x="62127" y="582"/>
                  </a:lnTo>
                  <a:lnTo>
                    <a:pt x="59410" y="0"/>
                  </a:lnTo>
                  <a:lnTo>
                    <a:pt x="56540" y="670"/>
                  </a:lnTo>
                  <a:lnTo>
                    <a:pt x="50529" y="3179"/>
                  </a:lnTo>
                  <a:lnTo>
                    <a:pt x="41195" y="5650"/>
                  </a:lnTo>
                  <a:lnTo>
                    <a:pt x="31726" y="11556"/>
                  </a:lnTo>
                  <a:lnTo>
                    <a:pt x="22217" y="14834"/>
                  </a:lnTo>
                  <a:lnTo>
                    <a:pt x="6349" y="27845"/>
                  </a:lnTo>
                  <a:lnTo>
                    <a:pt x="2822" y="33954"/>
                  </a:lnTo>
                  <a:lnTo>
                    <a:pt x="0" y="4328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SMARTInkShape-9">
              <a:extLst>
                <a:ext uri="{FF2B5EF4-FFF2-40B4-BE49-F238E27FC236}">
                  <a16:creationId xmlns:a16="http://schemas.microsoft.com/office/drawing/2014/main" id="{1CEDB4CD-373B-BB2F-E69E-9788CC046178}"/>
                </a:ext>
              </a:extLst>
            </p:cNvPr>
            <p:cNvSpPr/>
            <p:nvPr>
              <p:custDataLst>
                <p:tags r:id="rId80"/>
              </p:custDataLst>
            </p:nvPr>
          </p:nvSpPr>
          <p:spPr>
            <a:xfrm>
              <a:off x="3095625" y="2019335"/>
              <a:ext cx="152401" cy="19016"/>
            </a:xfrm>
            <a:custGeom>
              <a:avLst/>
              <a:gdLst/>
              <a:ahLst/>
              <a:cxnLst/>
              <a:rect l="0" t="0" r="0" b="0"/>
              <a:pathLst>
                <a:path w="152401" h="19016">
                  <a:moveTo>
                    <a:pt x="0" y="19015"/>
                  </a:moveTo>
                  <a:lnTo>
                    <a:pt x="0" y="19015"/>
                  </a:lnTo>
                  <a:lnTo>
                    <a:pt x="13257" y="19015"/>
                  </a:lnTo>
                  <a:lnTo>
                    <a:pt x="19297" y="16193"/>
                  </a:lnTo>
                  <a:lnTo>
                    <a:pt x="22390" y="13959"/>
                  </a:lnTo>
                  <a:lnTo>
                    <a:pt x="36856" y="10814"/>
                  </a:lnTo>
                  <a:lnTo>
                    <a:pt x="53102" y="8693"/>
                  </a:lnTo>
                  <a:lnTo>
                    <a:pt x="66502" y="2003"/>
                  </a:lnTo>
                  <a:lnTo>
                    <a:pt x="112611" y="0"/>
                  </a:lnTo>
                  <a:lnTo>
                    <a:pt x="152400" y="949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3" name="SMARTInkShape-Group3">
            <a:extLst>
              <a:ext uri="{FF2B5EF4-FFF2-40B4-BE49-F238E27FC236}">
                <a16:creationId xmlns:a16="http://schemas.microsoft.com/office/drawing/2014/main" id="{895B975C-295F-45F9-02C9-44771D4987A6}"/>
              </a:ext>
            </a:extLst>
          </p:cNvPr>
          <p:cNvGrpSpPr/>
          <p:nvPr/>
        </p:nvGrpSpPr>
        <p:grpSpPr>
          <a:xfrm>
            <a:off x="3173150" y="1905000"/>
            <a:ext cx="1579826" cy="400051"/>
            <a:chOff x="3173150" y="1905000"/>
            <a:chExt cx="1579826" cy="400051"/>
          </a:xfrm>
        </p:grpSpPr>
        <p:sp>
          <p:nvSpPr>
            <p:cNvPr id="15" name="SMARTInkShape-10">
              <a:extLst>
                <a:ext uri="{FF2B5EF4-FFF2-40B4-BE49-F238E27FC236}">
                  <a16:creationId xmlns:a16="http://schemas.microsoft.com/office/drawing/2014/main" id="{656A1073-224B-B19F-425F-215D27EEB3F4}"/>
                </a:ext>
              </a:extLst>
            </p:cNvPr>
            <p:cNvSpPr/>
            <p:nvPr>
              <p:custDataLst>
                <p:tags r:id="rId69"/>
              </p:custDataLst>
            </p:nvPr>
          </p:nvSpPr>
          <p:spPr>
            <a:xfrm>
              <a:off x="3173150" y="1933691"/>
              <a:ext cx="8201" cy="218960"/>
            </a:xfrm>
            <a:custGeom>
              <a:avLst/>
              <a:gdLst/>
              <a:ahLst/>
              <a:cxnLst/>
              <a:rect l="0" t="0" r="0" b="0"/>
              <a:pathLst>
                <a:path w="8201" h="218960">
                  <a:moveTo>
                    <a:pt x="8200" y="9409"/>
                  </a:moveTo>
                  <a:lnTo>
                    <a:pt x="8200" y="9409"/>
                  </a:lnTo>
                  <a:lnTo>
                    <a:pt x="3144" y="4353"/>
                  </a:lnTo>
                  <a:lnTo>
                    <a:pt x="2713" y="2863"/>
                  </a:lnTo>
                  <a:lnTo>
                    <a:pt x="3483" y="1870"/>
                  </a:lnTo>
                  <a:lnTo>
                    <a:pt x="7924" y="0"/>
                  </a:lnTo>
                  <a:lnTo>
                    <a:pt x="8199" y="44597"/>
                  </a:lnTo>
                  <a:lnTo>
                    <a:pt x="8200" y="92093"/>
                  </a:lnTo>
                  <a:lnTo>
                    <a:pt x="8200" y="135225"/>
                  </a:lnTo>
                  <a:lnTo>
                    <a:pt x="7142" y="146819"/>
                  </a:lnTo>
                  <a:lnTo>
                    <a:pt x="0" y="172744"/>
                  </a:lnTo>
                  <a:lnTo>
                    <a:pt x="616" y="176507"/>
                  </a:lnTo>
                  <a:lnTo>
                    <a:pt x="6388" y="192974"/>
                  </a:lnTo>
                  <a:lnTo>
                    <a:pt x="8200" y="21895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SMARTInkShape-11">
              <a:extLst>
                <a:ext uri="{FF2B5EF4-FFF2-40B4-BE49-F238E27FC236}">
                  <a16:creationId xmlns:a16="http://schemas.microsoft.com/office/drawing/2014/main" id="{084FCCA0-8E63-D275-E728-74DCBF9C3211}"/>
                </a:ext>
              </a:extLst>
            </p:cNvPr>
            <p:cNvSpPr/>
            <p:nvPr>
              <p:custDataLst>
                <p:tags r:id="rId70"/>
              </p:custDataLst>
            </p:nvPr>
          </p:nvSpPr>
          <p:spPr>
            <a:xfrm>
              <a:off x="3533775" y="1934899"/>
              <a:ext cx="38101" cy="370152"/>
            </a:xfrm>
            <a:custGeom>
              <a:avLst/>
              <a:gdLst/>
              <a:ahLst/>
              <a:cxnLst/>
              <a:rect l="0" t="0" r="0" b="0"/>
              <a:pathLst>
                <a:path w="38101" h="370152">
                  <a:moveTo>
                    <a:pt x="38100" y="8201"/>
                  </a:moveTo>
                  <a:lnTo>
                    <a:pt x="38100" y="8201"/>
                  </a:lnTo>
                  <a:lnTo>
                    <a:pt x="38100" y="0"/>
                  </a:lnTo>
                  <a:lnTo>
                    <a:pt x="38100" y="42066"/>
                  </a:lnTo>
                  <a:lnTo>
                    <a:pt x="38100" y="86851"/>
                  </a:lnTo>
                  <a:lnTo>
                    <a:pt x="35278" y="113702"/>
                  </a:lnTo>
                  <a:lnTo>
                    <a:pt x="28399" y="160697"/>
                  </a:lnTo>
                  <a:lnTo>
                    <a:pt x="20491" y="208239"/>
                  </a:lnTo>
                  <a:lnTo>
                    <a:pt x="16418" y="253030"/>
                  </a:lnTo>
                  <a:lnTo>
                    <a:pt x="11567" y="276888"/>
                  </a:lnTo>
                  <a:lnTo>
                    <a:pt x="6882" y="321864"/>
                  </a:lnTo>
                  <a:lnTo>
                    <a:pt x="2039" y="341380"/>
                  </a:lnTo>
                  <a:lnTo>
                    <a:pt x="0" y="37015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SMARTInkShape-12">
              <a:extLst>
                <a:ext uri="{FF2B5EF4-FFF2-40B4-BE49-F238E27FC236}">
                  <a16:creationId xmlns:a16="http://schemas.microsoft.com/office/drawing/2014/main" id="{823569D1-A827-9719-E463-835D631BF115}"/>
                </a:ext>
              </a:extLst>
            </p:cNvPr>
            <p:cNvSpPr/>
            <p:nvPr>
              <p:custDataLst>
                <p:tags r:id="rId71"/>
              </p:custDataLst>
            </p:nvPr>
          </p:nvSpPr>
          <p:spPr>
            <a:xfrm>
              <a:off x="3533775" y="1905000"/>
              <a:ext cx="157522" cy="176914"/>
            </a:xfrm>
            <a:custGeom>
              <a:avLst/>
              <a:gdLst/>
              <a:ahLst/>
              <a:cxnLst/>
              <a:rect l="0" t="0" r="0" b="0"/>
              <a:pathLst>
                <a:path w="157522" h="176914">
                  <a:moveTo>
                    <a:pt x="0" y="19050"/>
                  </a:moveTo>
                  <a:lnTo>
                    <a:pt x="0" y="19050"/>
                  </a:lnTo>
                  <a:lnTo>
                    <a:pt x="0" y="9917"/>
                  </a:lnTo>
                  <a:lnTo>
                    <a:pt x="14189" y="9535"/>
                  </a:lnTo>
                  <a:lnTo>
                    <a:pt x="19712" y="6707"/>
                  </a:lnTo>
                  <a:lnTo>
                    <a:pt x="25694" y="2981"/>
                  </a:lnTo>
                  <a:lnTo>
                    <a:pt x="36257" y="393"/>
                  </a:lnTo>
                  <a:lnTo>
                    <a:pt x="81690" y="2"/>
                  </a:lnTo>
                  <a:lnTo>
                    <a:pt x="107917" y="0"/>
                  </a:lnTo>
                  <a:lnTo>
                    <a:pt x="114286" y="2822"/>
                  </a:lnTo>
                  <a:lnTo>
                    <a:pt x="120644" y="6546"/>
                  </a:lnTo>
                  <a:lnTo>
                    <a:pt x="126997" y="8201"/>
                  </a:lnTo>
                  <a:lnTo>
                    <a:pt x="129115" y="9701"/>
                  </a:lnTo>
                  <a:lnTo>
                    <a:pt x="130527" y="11759"/>
                  </a:lnTo>
                  <a:lnTo>
                    <a:pt x="132513" y="19712"/>
                  </a:lnTo>
                  <a:lnTo>
                    <a:pt x="132792" y="22666"/>
                  </a:lnTo>
                  <a:lnTo>
                    <a:pt x="130280" y="28771"/>
                  </a:lnTo>
                  <a:lnTo>
                    <a:pt x="110946" y="50811"/>
                  </a:lnTo>
                  <a:lnTo>
                    <a:pt x="70108" y="81492"/>
                  </a:lnTo>
                  <a:lnTo>
                    <a:pt x="60401" y="84471"/>
                  </a:lnTo>
                  <a:lnTo>
                    <a:pt x="49516" y="85560"/>
                  </a:lnTo>
                  <a:lnTo>
                    <a:pt x="39590" y="93912"/>
                  </a:lnTo>
                  <a:lnTo>
                    <a:pt x="40151" y="94358"/>
                  </a:lnTo>
                  <a:lnTo>
                    <a:pt x="85782" y="95250"/>
                  </a:lnTo>
                  <a:lnTo>
                    <a:pt x="98436" y="95250"/>
                  </a:lnTo>
                  <a:lnTo>
                    <a:pt x="130797" y="105572"/>
                  </a:lnTo>
                  <a:lnTo>
                    <a:pt x="156906" y="128370"/>
                  </a:lnTo>
                  <a:lnTo>
                    <a:pt x="157521" y="131088"/>
                  </a:lnTo>
                  <a:lnTo>
                    <a:pt x="156872" y="133959"/>
                  </a:lnTo>
                  <a:lnTo>
                    <a:pt x="154388" y="139971"/>
                  </a:lnTo>
                  <a:lnTo>
                    <a:pt x="153284" y="146170"/>
                  </a:lnTo>
                  <a:lnTo>
                    <a:pt x="151930" y="148247"/>
                  </a:lnTo>
                  <a:lnTo>
                    <a:pt x="149970" y="149631"/>
                  </a:lnTo>
                  <a:lnTo>
                    <a:pt x="144970" y="152228"/>
                  </a:lnTo>
                  <a:lnTo>
                    <a:pt x="139220" y="156910"/>
                  </a:lnTo>
                  <a:lnTo>
                    <a:pt x="130315" y="159696"/>
                  </a:lnTo>
                  <a:lnTo>
                    <a:pt x="120360" y="161993"/>
                  </a:lnTo>
                  <a:lnTo>
                    <a:pt x="107747" y="168177"/>
                  </a:lnTo>
                  <a:lnTo>
                    <a:pt x="62529" y="172423"/>
                  </a:lnTo>
                  <a:lnTo>
                    <a:pt x="45220" y="176913"/>
                  </a:lnTo>
                  <a:lnTo>
                    <a:pt x="0" y="1714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SMARTInkShape-13">
              <a:extLst>
                <a:ext uri="{FF2B5EF4-FFF2-40B4-BE49-F238E27FC236}">
                  <a16:creationId xmlns:a16="http://schemas.microsoft.com/office/drawing/2014/main" id="{8CD08A1B-5ACF-35CF-F38C-F034EF52A45B}"/>
                </a:ext>
              </a:extLst>
            </p:cNvPr>
            <p:cNvSpPr/>
            <p:nvPr>
              <p:custDataLst>
                <p:tags r:id="rId72"/>
              </p:custDataLst>
            </p:nvPr>
          </p:nvSpPr>
          <p:spPr>
            <a:xfrm>
              <a:off x="3695700" y="2095503"/>
              <a:ext cx="9526" cy="123823"/>
            </a:xfrm>
            <a:custGeom>
              <a:avLst/>
              <a:gdLst/>
              <a:ahLst/>
              <a:cxnLst/>
              <a:rect l="0" t="0" r="0" b="0"/>
              <a:pathLst>
                <a:path w="9526" h="123823">
                  <a:moveTo>
                    <a:pt x="0" y="9522"/>
                  </a:moveTo>
                  <a:lnTo>
                    <a:pt x="0" y="9522"/>
                  </a:lnTo>
                  <a:lnTo>
                    <a:pt x="0" y="4466"/>
                  </a:lnTo>
                  <a:lnTo>
                    <a:pt x="1058" y="2976"/>
                  </a:lnTo>
                  <a:lnTo>
                    <a:pt x="2822" y="1983"/>
                  </a:lnTo>
                  <a:lnTo>
                    <a:pt x="9515" y="0"/>
                  </a:lnTo>
                  <a:lnTo>
                    <a:pt x="9525" y="44527"/>
                  </a:lnTo>
                  <a:lnTo>
                    <a:pt x="9525" y="60333"/>
                  </a:lnTo>
                  <a:lnTo>
                    <a:pt x="6703" y="66677"/>
                  </a:lnTo>
                  <a:lnTo>
                    <a:pt x="2979" y="73024"/>
                  </a:lnTo>
                  <a:lnTo>
                    <a:pt x="588" y="85722"/>
                  </a:lnTo>
                  <a:lnTo>
                    <a:pt x="0" y="12382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SMARTInkShape-14">
              <a:extLst>
                <a:ext uri="{FF2B5EF4-FFF2-40B4-BE49-F238E27FC236}">
                  <a16:creationId xmlns:a16="http://schemas.microsoft.com/office/drawing/2014/main" id="{091A3243-95D4-2F97-E004-2E07DACFC273}"/>
                </a:ext>
              </a:extLst>
            </p:cNvPr>
            <p:cNvSpPr/>
            <p:nvPr>
              <p:custDataLst>
                <p:tags r:id="rId73"/>
              </p:custDataLst>
            </p:nvPr>
          </p:nvSpPr>
          <p:spPr>
            <a:xfrm>
              <a:off x="3895725" y="1914641"/>
              <a:ext cx="247651" cy="171329"/>
            </a:xfrm>
            <a:custGeom>
              <a:avLst/>
              <a:gdLst/>
              <a:ahLst/>
              <a:cxnLst/>
              <a:rect l="0" t="0" r="0" b="0"/>
              <a:pathLst>
                <a:path w="247651" h="171329">
                  <a:moveTo>
                    <a:pt x="0" y="37984"/>
                  </a:moveTo>
                  <a:lnTo>
                    <a:pt x="0" y="37984"/>
                  </a:lnTo>
                  <a:lnTo>
                    <a:pt x="0" y="28575"/>
                  </a:lnTo>
                  <a:lnTo>
                    <a:pt x="9132" y="19329"/>
                  </a:lnTo>
                  <a:lnTo>
                    <a:pt x="14465" y="19051"/>
                  </a:lnTo>
                  <a:lnTo>
                    <a:pt x="19834" y="16164"/>
                  </a:lnTo>
                  <a:lnTo>
                    <a:pt x="26849" y="10743"/>
                  </a:lnTo>
                  <a:lnTo>
                    <a:pt x="35838" y="9673"/>
                  </a:lnTo>
                  <a:lnTo>
                    <a:pt x="50920" y="9444"/>
                  </a:lnTo>
                  <a:lnTo>
                    <a:pt x="52997" y="8374"/>
                  </a:lnTo>
                  <a:lnTo>
                    <a:pt x="54381" y="6602"/>
                  </a:lnTo>
                  <a:lnTo>
                    <a:pt x="55304" y="4363"/>
                  </a:lnTo>
                  <a:lnTo>
                    <a:pt x="56978" y="2870"/>
                  </a:lnTo>
                  <a:lnTo>
                    <a:pt x="61659" y="1211"/>
                  </a:lnTo>
                  <a:lnTo>
                    <a:pt x="79492" y="0"/>
                  </a:lnTo>
                  <a:lnTo>
                    <a:pt x="81570" y="1020"/>
                  </a:lnTo>
                  <a:lnTo>
                    <a:pt x="82955" y="2758"/>
                  </a:lnTo>
                  <a:lnTo>
                    <a:pt x="83878" y="4975"/>
                  </a:lnTo>
                  <a:lnTo>
                    <a:pt x="85553" y="6453"/>
                  </a:lnTo>
                  <a:lnTo>
                    <a:pt x="95843" y="11647"/>
                  </a:lnTo>
                  <a:lnTo>
                    <a:pt x="103010" y="17495"/>
                  </a:lnTo>
                  <a:lnTo>
                    <a:pt x="103991" y="21117"/>
                  </a:lnTo>
                  <a:lnTo>
                    <a:pt x="104766" y="64206"/>
                  </a:lnTo>
                  <a:lnTo>
                    <a:pt x="103714" y="79385"/>
                  </a:lnTo>
                  <a:lnTo>
                    <a:pt x="85477" y="112020"/>
                  </a:lnTo>
                  <a:lnTo>
                    <a:pt x="78206" y="119572"/>
                  </a:lnTo>
                  <a:lnTo>
                    <a:pt x="31826" y="157568"/>
                  </a:lnTo>
                  <a:lnTo>
                    <a:pt x="19066" y="163794"/>
                  </a:lnTo>
                  <a:lnTo>
                    <a:pt x="11410" y="169845"/>
                  </a:lnTo>
                  <a:lnTo>
                    <a:pt x="1489" y="171203"/>
                  </a:lnTo>
                  <a:lnTo>
                    <a:pt x="993" y="170189"/>
                  </a:lnTo>
                  <a:lnTo>
                    <a:pt x="131" y="158065"/>
                  </a:lnTo>
                  <a:lnTo>
                    <a:pt x="2881" y="152031"/>
                  </a:lnTo>
                  <a:lnTo>
                    <a:pt x="26570" y="120328"/>
                  </a:lnTo>
                  <a:lnTo>
                    <a:pt x="70846" y="88861"/>
                  </a:lnTo>
                  <a:lnTo>
                    <a:pt x="118383" y="60211"/>
                  </a:lnTo>
                  <a:lnTo>
                    <a:pt x="136794" y="51743"/>
                  </a:lnTo>
                  <a:lnTo>
                    <a:pt x="154596" y="47705"/>
                  </a:lnTo>
                  <a:lnTo>
                    <a:pt x="188270" y="31107"/>
                  </a:lnTo>
                  <a:lnTo>
                    <a:pt x="195859" y="28577"/>
                  </a:lnTo>
                  <a:lnTo>
                    <a:pt x="206082" y="22262"/>
                  </a:lnTo>
                  <a:lnTo>
                    <a:pt x="218906" y="18973"/>
                  </a:lnTo>
                  <a:lnTo>
                    <a:pt x="219061" y="10736"/>
                  </a:lnTo>
                  <a:lnTo>
                    <a:pt x="173742" y="27029"/>
                  </a:lnTo>
                  <a:lnTo>
                    <a:pt x="161532" y="33468"/>
                  </a:lnTo>
                  <a:lnTo>
                    <a:pt x="117656" y="64266"/>
                  </a:lnTo>
                  <a:lnTo>
                    <a:pt x="90950" y="91061"/>
                  </a:lnTo>
                  <a:lnTo>
                    <a:pt x="78492" y="121670"/>
                  </a:lnTo>
                  <a:lnTo>
                    <a:pt x="76334" y="145815"/>
                  </a:lnTo>
                  <a:lnTo>
                    <a:pt x="79081" y="152231"/>
                  </a:lnTo>
                  <a:lnTo>
                    <a:pt x="82772" y="158611"/>
                  </a:lnTo>
                  <a:lnTo>
                    <a:pt x="84413" y="164974"/>
                  </a:lnTo>
                  <a:lnTo>
                    <a:pt x="85909" y="167094"/>
                  </a:lnTo>
                  <a:lnTo>
                    <a:pt x="87964" y="168507"/>
                  </a:lnTo>
                  <a:lnTo>
                    <a:pt x="95913" y="170496"/>
                  </a:lnTo>
                  <a:lnTo>
                    <a:pt x="142292" y="171328"/>
                  </a:lnTo>
                  <a:lnTo>
                    <a:pt x="165220" y="170275"/>
                  </a:lnTo>
                  <a:lnTo>
                    <a:pt x="183193" y="163795"/>
                  </a:lnTo>
                  <a:lnTo>
                    <a:pt x="193602" y="161633"/>
                  </a:lnTo>
                  <a:lnTo>
                    <a:pt x="208908" y="154444"/>
                  </a:lnTo>
                  <a:lnTo>
                    <a:pt x="234882" y="152411"/>
                  </a:lnTo>
                  <a:lnTo>
                    <a:pt x="247650" y="14275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SMARTInkShape-15">
              <a:extLst>
                <a:ext uri="{FF2B5EF4-FFF2-40B4-BE49-F238E27FC236}">
                  <a16:creationId xmlns:a16="http://schemas.microsoft.com/office/drawing/2014/main" id="{ED125F2F-31D9-327A-0FCF-9D9DE228B00D}"/>
                </a:ext>
              </a:extLst>
            </p:cNvPr>
            <p:cNvSpPr/>
            <p:nvPr>
              <p:custDataLst>
                <p:tags r:id="rId74"/>
              </p:custDataLst>
            </p:nvPr>
          </p:nvSpPr>
          <p:spPr>
            <a:xfrm>
              <a:off x="4210050" y="2076450"/>
              <a:ext cx="114301" cy="95251"/>
            </a:xfrm>
            <a:custGeom>
              <a:avLst/>
              <a:gdLst/>
              <a:ahLst/>
              <a:cxnLst/>
              <a:rect l="0" t="0" r="0" b="0"/>
              <a:pathLst>
                <a:path w="114301" h="95251">
                  <a:moveTo>
                    <a:pt x="19050" y="9525"/>
                  </a:moveTo>
                  <a:lnTo>
                    <a:pt x="19050" y="9525"/>
                  </a:lnTo>
                  <a:lnTo>
                    <a:pt x="19050" y="34"/>
                  </a:lnTo>
                  <a:lnTo>
                    <a:pt x="28459" y="0"/>
                  </a:lnTo>
                  <a:lnTo>
                    <a:pt x="28541" y="5057"/>
                  </a:lnTo>
                  <a:lnTo>
                    <a:pt x="25738" y="10361"/>
                  </a:lnTo>
                  <a:lnTo>
                    <a:pt x="20371" y="17334"/>
                  </a:lnTo>
                  <a:lnTo>
                    <a:pt x="18069" y="43839"/>
                  </a:lnTo>
                  <a:lnTo>
                    <a:pt x="11527" y="57029"/>
                  </a:lnTo>
                  <a:lnTo>
                    <a:pt x="9920" y="69826"/>
                  </a:lnTo>
                  <a:lnTo>
                    <a:pt x="8730" y="71951"/>
                  </a:lnTo>
                  <a:lnTo>
                    <a:pt x="6879" y="73367"/>
                  </a:lnTo>
                  <a:lnTo>
                    <a:pt x="4586" y="74312"/>
                  </a:lnTo>
                  <a:lnTo>
                    <a:pt x="3058" y="75999"/>
                  </a:lnTo>
                  <a:lnTo>
                    <a:pt x="403" y="84235"/>
                  </a:lnTo>
                  <a:lnTo>
                    <a:pt x="0" y="95212"/>
                  </a:lnTo>
                  <a:lnTo>
                    <a:pt x="22666" y="95250"/>
                  </a:lnTo>
                  <a:lnTo>
                    <a:pt x="28771" y="92428"/>
                  </a:lnTo>
                  <a:lnTo>
                    <a:pt x="35012" y="88704"/>
                  </a:lnTo>
                  <a:lnTo>
                    <a:pt x="47642" y="86314"/>
                  </a:lnTo>
                  <a:lnTo>
                    <a:pt x="95054" y="85726"/>
                  </a:lnTo>
                  <a:lnTo>
                    <a:pt x="109390" y="85725"/>
                  </a:lnTo>
                  <a:lnTo>
                    <a:pt x="111027" y="84667"/>
                  </a:lnTo>
                  <a:lnTo>
                    <a:pt x="112118" y="82903"/>
                  </a:lnTo>
                  <a:lnTo>
                    <a:pt x="114300" y="762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SMARTInkShape-16">
              <a:extLst>
                <a:ext uri="{FF2B5EF4-FFF2-40B4-BE49-F238E27FC236}">
                  <a16:creationId xmlns:a16="http://schemas.microsoft.com/office/drawing/2014/main" id="{0EF6E878-82E1-8B92-E4C3-473ABDA18B69}"/>
                </a:ext>
              </a:extLst>
            </p:cNvPr>
            <p:cNvSpPr/>
            <p:nvPr>
              <p:custDataLst>
                <p:tags r:id="rId75"/>
              </p:custDataLst>
            </p:nvPr>
          </p:nvSpPr>
          <p:spPr>
            <a:xfrm>
              <a:off x="4257675" y="2009775"/>
              <a:ext cx="1" cy="9526"/>
            </a:xfrm>
            <a:custGeom>
              <a:avLst/>
              <a:gdLst/>
              <a:ahLst/>
              <a:cxnLst/>
              <a:rect l="0" t="0" r="0" b="0"/>
              <a:pathLst>
                <a:path w="1" h="9526">
                  <a:moveTo>
                    <a:pt x="0" y="9525"/>
                  </a:moveTo>
                  <a:lnTo>
                    <a:pt x="0" y="9525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SMARTInkShape-17">
              <a:extLst>
                <a:ext uri="{FF2B5EF4-FFF2-40B4-BE49-F238E27FC236}">
                  <a16:creationId xmlns:a16="http://schemas.microsoft.com/office/drawing/2014/main" id="{8D4D7A63-1A63-4A04-95BE-B5BD780C3DCE}"/>
                </a:ext>
              </a:extLst>
            </p:cNvPr>
            <p:cNvSpPr/>
            <p:nvPr>
              <p:custDataLst>
                <p:tags r:id="rId76"/>
              </p:custDataLst>
            </p:nvPr>
          </p:nvSpPr>
          <p:spPr>
            <a:xfrm>
              <a:off x="4524375" y="1990748"/>
              <a:ext cx="228601" cy="9503"/>
            </a:xfrm>
            <a:custGeom>
              <a:avLst/>
              <a:gdLst/>
              <a:ahLst/>
              <a:cxnLst/>
              <a:rect l="0" t="0" r="0" b="0"/>
              <a:pathLst>
                <a:path w="228601" h="9503">
                  <a:moveTo>
                    <a:pt x="0" y="9502"/>
                  </a:moveTo>
                  <a:lnTo>
                    <a:pt x="0" y="9502"/>
                  </a:lnTo>
                  <a:lnTo>
                    <a:pt x="45057" y="9502"/>
                  </a:lnTo>
                  <a:lnTo>
                    <a:pt x="92451" y="566"/>
                  </a:lnTo>
                  <a:lnTo>
                    <a:pt x="135730" y="0"/>
                  </a:lnTo>
                  <a:lnTo>
                    <a:pt x="166005" y="1037"/>
                  </a:lnTo>
                  <a:lnTo>
                    <a:pt x="199242" y="8914"/>
                  </a:lnTo>
                  <a:lnTo>
                    <a:pt x="228600" y="950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4" name="SMARTInkShape-18">
            <a:extLst>
              <a:ext uri="{FF2B5EF4-FFF2-40B4-BE49-F238E27FC236}">
                <a16:creationId xmlns:a16="http://schemas.microsoft.com/office/drawing/2014/main" id="{69770E60-9148-C2EB-543B-62F1DF2205D0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>
            <a:off x="4610100" y="1905128"/>
            <a:ext cx="38067" cy="228473"/>
          </a:xfrm>
          <a:custGeom>
            <a:avLst/>
            <a:gdLst/>
            <a:ahLst/>
            <a:cxnLst/>
            <a:rect l="0" t="0" r="0" b="0"/>
            <a:pathLst>
              <a:path w="38067" h="228473">
                <a:moveTo>
                  <a:pt x="19050" y="28447"/>
                </a:moveTo>
                <a:lnTo>
                  <a:pt x="19050" y="28447"/>
                </a:lnTo>
                <a:lnTo>
                  <a:pt x="19050" y="23391"/>
                </a:lnTo>
                <a:lnTo>
                  <a:pt x="20108" y="21901"/>
                </a:lnTo>
                <a:lnTo>
                  <a:pt x="21872" y="20908"/>
                </a:lnTo>
                <a:lnTo>
                  <a:pt x="24106" y="20246"/>
                </a:lnTo>
                <a:lnTo>
                  <a:pt x="25595" y="18746"/>
                </a:lnTo>
                <a:lnTo>
                  <a:pt x="28182" y="10837"/>
                </a:lnTo>
                <a:lnTo>
                  <a:pt x="28459" y="4767"/>
                </a:lnTo>
                <a:lnTo>
                  <a:pt x="29556" y="3136"/>
                </a:lnTo>
                <a:lnTo>
                  <a:pt x="31346" y="2048"/>
                </a:lnTo>
                <a:lnTo>
                  <a:pt x="37705" y="0"/>
                </a:lnTo>
                <a:lnTo>
                  <a:pt x="38066" y="13141"/>
                </a:lnTo>
                <a:lnTo>
                  <a:pt x="35263" y="19175"/>
                </a:lnTo>
                <a:lnTo>
                  <a:pt x="33032" y="22265"/>
                </a:lnTo>
                <a:lnTo>
                  <a:pt x="29896" y="36728"/>
                </a:lnTo>
                <a:lnTo>
                  <a:pt x="25926" y="66801"/>
                </a:lnTo>
                <a:lnTo>
                  <a:pt x="21087" y="85672"/>
                </a:lnTo>
                <a:lnTo>
                  <a:pt x="16832" y="104669"/>
                </a:lnTo>
                <a:lnTo>
                  <a:pt x="11690" y="123704"/>
                </a:lnTo>
                <a:lnTo>
                  <a:pt x="9652" y="168147"/>
                </a:lnTo>
                <a:lnTo>
                  <a:pt x="6759" y="178025"/>
                </a:lnTo>
                <a:lnTo>
                  <a:pt x="3004" y="187001"/>
                </a:lnTo>
                <a:lnTo>
                  <a:pt x="0" y="228472"/>
                </a:lnTo>
              </a:path>
            </a:pathLst>
          </a:cu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8" name="SMARTInkShape-Group5">
            <a:extLst>
              <a:ext uri="{FF2B5EF4-FFF2-40B4-BE49-F238E27FC236}">
                <a16:creationId xmlns:a16="http://schemas.microsoft.com/office/drawing/2014/main" id="{4C7BB165-BC93-EC3D-2ACC-657D9A0C696C}"/>
              </a:ext>
            </a:extLst>
          </p:cNvPr>
          <p:cNvGrpSpPr/>
          <p:nvPr/>
        </p:nvGrpSpPr>
        <p:grpSpPr>
          <a:xfrm>
            <a:off x="5024737" y="1905000"/>
            <a:ext cx="366414" cy="304801"/>
            <a:chOff x="5024737" y="1905000"/>
            <a:chExt cx="366414" cy="304801"/>
          </a:xfrm>
        </p:grpSpPr>
        <p:sp>
          <p:nvSpPr>
            <p:cNvPr id="25" name="SMARTInkShape-19">
              <a:extLst>
                <a:ext uri="{FF2B5EF4-FFF2-40B4-BE49-F238E27FC236}">
                  <a16:creationId xmlns:a16="http://schemas.microsoft.com/office/drawing/2014/main" id="{DB200F10-3736-0ACF-37B3-759DC15FC741}"/>
                </a:ext>
              </a:extLst>
            </p:cNvPr>
            <p:cNvSpPr/>
            <p:nvPr>
              <p:custDataLst>
                <p:tags r:id="rId66"/>
              </p:custDataLst>
            </p:nvPr>
          </p:nvSpPr>
          <p:spPr>
            <a:xfrm>
              <a:off x="5024737" y="1905000"/>
              <a:ext cx="185439" cy="209537"/>
            </a:xfrm>
            <a:custGeom>
              <a:avLst/>
              <a:gdLst/>
              <a:ahLst/>
              <a:cxnLst/>
              <a:rect l="0" t="0" r="0" b="0"/>
              <a:pathLst>
                <a:path w="185439" h="209537">
                  <a:moveTo>
                    <a:pt x="185438" y="0"/>
                  </a:moveTo>
                  <a:lnTo>
                    <a:pt x="185438" y="0"/>
                  </a:lnTo>
                  <a:lnTo>
                    <a:pt x="140902" y="0"/>
                  </a:lnTo>
                  <a:lnTo>
                    <a:pt x="134600" y="0"/>
                  </a:lnTo>
                  <a:lnTo>
                    <a:pt x="91873" y="14189"/>
                  </a:lnTo>
                  <a:lnTo>
                    <a:pt x="71778" y="25949"/>
                  </a:lnTo>
                  <a:lnTo>
                    <a:pt x="53508" y="33113"/>
                  </a:lnTo>
                  <a:lnTo>
                    <a:pt x="44605" y="41528"/>
                  </a:lnTo>
                  <a:lnTo>
                    <a:pt x="38180" y="51265"/>
                  </a:lnTo>
                  <a:lnTo>
                    <a:pt x="34562" y="62697"/>
                  </a:lnTo>
                  <a:lnTo>
                    <a:pt x="33238" y="79269"/>
                  </a:lnTo>
                  <a:lnTo>
                    <a:pt x="35949" y="85678"/>
                  </a:lnTo>
                  <a:lnTo>
                    <a:pt x="39624" y="92054"/>
                  </a:lnTo>
                  <a:lnTo>
                    <a:pt x="42750" y="101594"/>
                  </a:lnTo>
                  <a:lnTo>
                    <a:pt x="47232" y="107947"/>
                  </a:lnTo>
                  <a:lnTo>
                    <a:pt x="60762" y="117474"/>
                  </a:lnTo>
                  <a:lnTo>
                    <a:pt x="93258" y="131861"/>
                  </a:lnTo>
                  <a:lnTo>
                    <a:pt x="134883" y="133339"/>
                  </a:lnTo>
                  <a:lnTo>
                    <a:pt x="147789" y="125810"/>
                  </a:lnTo>
                  <a:lnTo>
                    <a:pt x="164533" y="123941"/>
                  </a:lnTo>
                  <a:lnTo>
                    <a:pt x="165151" y="122844"/>
                  </a:lnTo>
                  <a:lnTo>
                    <a:pt x="166225" y="115634"/>
                  </a:lnTo>
                  <a:lnTo>
                    <a:pt x="165221" y="115189"/>
                  </a:lnTo>
                  <a:lnTo>
                    <a:pt x="161283" y="114695"/>
                  </a:lnTo>
                  <a:lnTo>
                    <a:pt x="159810" y="113505"/>
                  </a:lnTo>
                  <a:lnTo>
                    <a:pt x="158173" y="109361"/>
                  </a:lnTo>
                  <a:lnTo>
                    <a:pt x="156678" y="107832"/>
                  </a:lnTo>
                  <a:lnTo>
                    <a:pt x="152194" y="106134"/>
                  </a:lnTo>
                  <a:lnTo>
                    <a:pt x="110886" y="104810"/>
                  </a:lnTo>
                  <a:lnTo>
                    <a:pt x="86711" y="112386"/>
                  </a:lnTo>
                  <a:lnTo>
                    <a:pt x="61554" y="121252"/>
                  </a:lnTo>
                  <a:lnTo>
                    <a:pt x="42546" y="125885"/>
                  </a:lnTo>
                  <a:lnTo>
                    <a:pt x="26330" y="133960"/>
                  </a:lnTo>
                  <a:lnTo>
                    <a:pt x="19474" y="139971"/>
                  </a:lnTo>
                  <a:lnTo>
                    <a:pt x="945" y="165111"/>
                  </a:lnTo>
                  <a:lnTo>
                    <a:pt x="0" y="168282"/>
                  </a:lnTo>
                  <a:lnTo>
                    <a:pt x="430" y="171455"/>
                  </a:lnTo>
                  <a:lnTo>
                    <a:pt x="3268" y="180976"/>
                  </a:lnTo>
                  <a:lnTo>
                    <a:pt x="4227" y="188619"/>
                  </a:lnTo>
                  <a:lnTo>
                    <a:pt x="10963" y="197733"/>
                  </a:lnTo>
                  <a:lnTo>
                    <a:pt x="12644" y="203592"/>
                  </a:lnTo>
                  <a:lnTo>
                    <a:pt x="14150" y="205578"/>
                  </a:lnTo>
                  <a:lnTo>
                    <a:pt x="18646" y="207785"/>
                  </a:lnTo>
                  <a:lnTo>
                    <a:pt x="60331" y="209536"/>
                  </a:lnTo>
                  <a:lnTo>
                    <a:pt x="69157" y="206722"/>
                  </a:lnTo>
                  <a:lnTo>
                    <a:pt x="77666" y="203001"/>
                  </a:lnTo>
                  <a:lnTo>
                    <a:pt x="93298" y="199848"/>
                  </a:lnTo>
                  <a:lnTo>
                    <a:pt x="106161" y="193740"/>
                  </a:lnTo>
                  <a:lnTo>
                    <a:pt x="133672" y="189726"/>
                  </a:lnTo>
                  <a:lnTo>
                    <a:pt x="147338" y="18097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SMARTInkShape-20">
              <a:extLst>
                <a:ext uri="{FF2B5EF4-FFF2-40B4-BE49-F238E27FC236}">
                  <a16:creationId xmlns:a16="http://schemas.microsoft.com/office/drawing/2014/main" id="{C3EE8264-06FF-D7AD-7FE9-279EA62C913C}"/>
                </a:ext>
              </a:extLst>
            </p:cNvPr>
            <p:cNvSpPr/>
            <p:nvPr>
              <p:custDataLst>
                <p:tags r:id="rId67"/>
              </p:custDataLst>
            </p:nvPr>
          </p:nvSpPr>
          <p:spPr>
            <a:xfrm>
              <a:off x="5295903" y="2114550"/>
              <a:ext cx="95248" cy="95251"/>
            </a:xfrm>
            <a:custGeom>
              <a:avLst/>
              <a:gdLst/>
              <a:ahLst/>
              <a:cxnLst/>
              <a:rect l="0" t="0" r="0" b="0"/>
              <a:pathLst>
                <a:path w="95248" h="95251">
                  <a:moveTo>
                    <a:pt x="38097" y="0"/>
                  </a:moveTo>
                  <a:lnTo>
                    <a:pt x="38097" y="0"/>
                  </a:lnTo>
                  <a:lnTo>
                    <a:pt x="43153" y="5056"/>
                  </a:lnTo>
                  <a:lnTo>
                    <a:pt x="43585" y="6546"/>
                  </a:lnTo>
                  <a:lnTo>
                    <a:pt x="42813" y="7539"/>
                  </a:lnTo>
                  <a:lnTo>
                    <a:pt x="41241" y="8201"/>
                  </a:lnTo>
                  <a:lnTo>
                    <a:pt x="40193" y="9701"/>
                  </a:lnTo>
                  <a:lnTo>
                    <a:pt x="38718" y="16868"/>
                  </a:lnTo>
                  <a:lnTo>
                    <a:pt x="38179" y="26824"/>
                  </a:lnTo>
                  <a:lnTo>
                    <a:pt x="31567" y="35834"/>
                  </a:lnTo>
                  <a:lnTo>
                    <a:pt x="28401" y="44719"/>
                  </a:lnTo>
                  <a:lnTo>
                    <a:pt x="12147" y="66691"/>
                  </a:lnTo>
                  <a:lnTo>
                    <a:pt x="10041" y="74322"/>
                  </a:lnTo>
                  <a:lnTo>
                    <a:pt x="3078" y="83433"/>
                  </a:lnTo>
                  <a:lnTo>
                    <a:pt x="0" y="95236"/>
                  </a:lnTo>
                  <a:lnTo>
                    <a:pt x="45333" y="95250"/>
                  </a:lnTo>
                  <a:lnTo>
                    <a:pt x="74326" y="95250"/>
                  </a:lnTo>
                  <a:lnTo>
                    <a:pt x="83432" y="88704"/>
                  </a:lnTo>
                  <a:lnTo>
                    <a:pt x="95247" y="857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SMARTInkShape-21">
              <a:extLst>
                <a:ext uri="{FF2B5EF4-FFF2-40B4-BE49-F238E27FC236}">
                  <a16:creationId xmlns:a16="http://schemas.microsoft.com/office/drawing/2014/main" id="{47FBA85E-CF99-D493-E2B2-412830AD0861}"/>
                </a:ext>
              </a:extLst>
            </p:cNvPr>
            <p:cNvSpPr/>
            <p:nvPr>
              <p:custDataLst>
                <p:tags r:id="rId68"/>
              </p:custDataLst>
            </p:nvPr>
          </p:nvSpPr>
          <p:spPr>
            <a:xfrm>
              <a:off x="5343525" y="2000250"/>
              <a:ext cx="9526" cy="19051"/>
            </a:xfrm>
            <a:custGeom>
              <a:avLst/>
              <a:gdLst/>
              <a:ahLst/>
              <a:cxnLst/>
              <a:rect l="0" t="0" r="0" b="0"/>
              <a:pathLst>
                <a:path w="9526" h="19051">
                  <a:moveTo>
                    <a:pt x="0" y="19050"/>
                  </a:moveTo>
                  <a:lnTo>
                    <a:pt x="0" y="19050"/>
                  </a:lnTo>
                  <a:lnTo>
                    <a:pt x="5056" y="19050"/>
                  </a:lnTo>
                  <a:lnTo>
                    <a:pt x="6545" y="17992"/>
                  </a:lnTo>
                  <a:lnTo>
                    <a:pt x="7539" y="16228"/>
                  </a:lnTo>
                  <a:lnTo>
                    <a:pt x="9263" y="9349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SMARTInkShape-Group6">
            <a:extLst>
              <a:ext uri="{FF2B5EF4-FFF2-40B4-BE49-F238E27FC236}">
                <a16:creationId xmlns:a16="http://schemas.microsoft.com/office/drawing/2014/main" id="{0F311E56-47C2-1BBA-D056-D825F8A42565}"/>
              </a:ext>
            </a:extLst>
          </p:cNvPr>
          <p:cNvGrpSpPr/>
          <p:nvPr/>
        </p:nvGrpSpPr>
        <p:grpSpPr>
          <a:xfrm>
            <a:off x="3019425" y="3143285"/>
            <a:ext cx="390526" cy="542880"/>
            <a:chOff x="3019425" y="3143285"/>
            <a:chExt cx="390526" cy="542880"/>
          </a:xfrm>
        </p:grpSpPr>
        <p:sp>
          <p:nvSpPr>
            <p:cNvPr id="29" name="SMARTInkShape-22">
              <a:extLst>
                <a:ext uri="{FF2B5EF4-FFF2-40B4-BE49-F238E27FC236}">
                  <a16:creationId xmlns:a16="http://schemas.microsoft.com/office/drawing/2014/main" id="{A7A97DF1-F6F1-F071-F182-7087DFDF639F}"/>
                </a:ext>
              </a:extLst>
            </p:cNvPr>
            <p:cNvSpPr/>
            <p:nvPr>
              <p:custDataLst>
                <p:tags r:id="rId62"/>
              </p:custDataLst>
            </p:nvPr>
          </p:nvSpPr>
          <p:spPr>
            <a:xfrm>
              <a:off x="3105160" y="3419475"/>
              <a:ext cx="152388" cy="247210"/>
            </a:xfrm>
            <a:custGeom>
              <a:avLst/>
              <a:gdLst/>
              <a:ahLst/>
              <a:cxnLst/>
              <a:rect l="0" t="0" r="0" b="0"/>
              <a:pathLst>
                <a:path w="152388" h="247210">
                  <a:moveTo>
                    <a:pt x="9515" y="9525"/>
                  </a:moveTo>
                  <a:lnTo>
                    <a:pt x="9515" y="9525"/>
                  </a:lnTo>
                  <a:lnTo>
                    <a:pt x="9515" y="4037"/>
                  </a:lnTo>
                  <a:lnTo>
                    <a:pt x="9515" y="6381"/>
                  </a:lnTo>
                  <a:lnTo>
                    <a:pt x="9515" y="3416"/>
                  </a:lnTo>
                  <a:lnTo>
                    <a:pt x="9515" y="6186"/>
                  </a:lnTo>
                  <a:lnTo>
                    <a:pt x="9515" y="26"/>
                  </a:lnTo>
                  <a:lnTo>
                    <a:pt x="15002" y="5"/>
                  </a:lnTo>
                  <a:lnTo>
                    <a:pt x="9791" y="0"/>
                  </a:lnTo>
                  <a:lnTo>
                    <a:pt x="15057" y="0"/>
                  </a:lnTo>
                  <a:lnTo>
                    <a:pt x="10454" y="0"/>
                  </a:lnTo>
                  <a:lnTo>
                    <a:pt x="9932" y="2822"/>
                  </a:lnTo>
                  <a:lnTo>
                    <a:pt x="9700" y="5488"/>
                  </a:lnTo>
                  <a:lnTo>
                    <a:pt x="9517" y="82"/>
                  </a:lnTo>
                  <a:lnTo>
                    <a:pt x="15003" y="16"/>
                  </a:lnTo>
                  <a:lnTo>
                    <a:pt x="9517" y="0"/>
                  </a:lnTo>
                  <a:lnTo>
                    <a:pt x="9515" y="22666"/>
                  </a:lnTo>
                  <a:lnTo>
                    <a:pt x="6693" y="28771"/>
                  </a:lnTo>
                  <a:lnTo>
                    <a:pt x="2969" y="35012"/>
                  </a:lnTo>
                  <a:lnTo>
                    <a:pt x="579" y="47642"/>
                  </a:lnTo>
                  <a:lnTo>
                    <a:pt x="0" y="88508"/>
                  </a:lnTo>
                  <a:lnTo>
                    <a:pt x="2817" y="95076"/>
                  </a:lnTo>
                  <a:lnTo>
                    <a:pt x="16466" y="114285"/>
                  </a:lnTo>
                  <a:lnTo>
                    <a:pt x="17324" y="117465"/>
                  </a:lnTo>
                  <a:lnTo>
                    <a:pt x="23922" y="123820"/>
                  </a:lnTo>
                  <a:lnTo>
                    <a:pt x="45141" y="139524"/>
                  </a:lnTo>
                  <a:lnTo>
                    <a:pt x="54173" y="141882"/>
                  </a:lnTo>
                  <a:lnTo>
                    <a:pt x="69867" y="142744"/>
                  </a:lnTo>
                  <a:lnTo>
                    <a:pt x="76202" y="139995"/>
                  </a:lnTo>
                  <a:lnTo>
                    <a:pt x="82545" y="136303"/>
                  </a:lnTo>
                  <a:lnTo>
                    <a:pt x="88892" y="134663"/>
                  </a:lnTo>
                  <a:lnTo>
                    <a:pt x="91008" y="133167"/>
                  </a:lnTo>
                  <a:lnTo>
                    <a:pt x="92419" y="131111"/>
                  </a:lnTo>
                  <a:lnTo>
                    <a:pt x="95044" y="126005"/>
                  </a:lnTo>
                  <a:lnTo>
                    <a:pt x="110318" y="106805"/>
                  </a:lnTo>
                  <a:lnTo>
                    <a:pt x="116328" y="87694"/>
                  </a:lnTo>
                  <a:lnTo>
                    <a:pt x="120487" y="80250"/>
                  </a:lnTo>
                  <a:lnTo>
                    <a:pt x="123888" y="70109"/>
                  </a:lnTo>
                  <a:lnTo>
                    <a:pt x="130069" y="60402"/>
                  </a:lnTo>
                  <a:lnTo>
                    <a:pt x="132371" y="50823"/>
                  </a:lnTo>
                  <a:lnTo>
                    <a:pt x="133340" y="4332"/>
                  </a:lnTo>
                  <a:lnTo>
                    <a:pt x="133340" y="6511"/>
                  </a:lnTo>
                  <a:lnTo>
                    <a:pt x="133340" y="8"/>
                  </a:lnTo>
                  <a:lnTo>
                    <a:pt x="133340" y="13258"/>
                  </a:lnTo>
                  <a:lnTo>
                    <a:pt x="136162" y="19298"/>
                  </a:lnTo>
                  <a:lnTo>
                    <a:pt x="138396" y="22390"/>
                  </a:lnTo>
                  <a:lnTo>
                    <a:pt x="141540" y="36856"/>
                  </a:lnTo>
                  <a:lnTo>
                    <a:pt x="142830" y="82992"/>
                  </a:lnTo>
                  <a:lnTo>
                    <a:pt x="143916" y="108037"/>
                  </a:lnTo>
                  <a:lnTo>
                    <a:pt x="151507" y="146058"/>
                  </a:lnTo>
                  <a:lnTo>
                    <a:pt x="152367" y="193499"/>
                  </a:lnTo>
                  <a:lnTo>
                    <a:pt x="152387" y="212284"/>
                  </a:lnTo>
                  <a:lnTo>
                    <a:pt x="149567" y="218879"/>
                  </a:lnTo>
                  <a:lnTo>
                    <a:pt x="145843" y="225338"/>
                  </a:lnTo>
                  <a:lnTo>
                    <a:pt x="144188" y="231737"/>
                  </a:lnTo>
                  <a:lnTo>
                    <a:pt x="142689" y="233866"/>
                  </a:lnTo>
                  <a:lnTo>
                    <a:pt x="140631" y="235286"/>
                  </a:lnTo>
                  <a:lnTo>
                    <a:pt x="138201" y="236232"/>
                  </a:lnTo>
                  <a:lnTo>
                    <a:pt x="136580" y="237922"/>
                  </a:lnTo>
                  <a:lnTo>
                    <a:pt x="133767" y="246160"/>
                  </a:lnTo>
                  <a:lnTo>
                    <a:pt x="130708" y="246988"/>
                  </a:lnTo>
                  <a:lnTo>
                    <a:pt x="128410" y="247209"/>
                  </a:lnTo>
                  <a:lnTo>
                    <a:pt x="123035" y="244632"/>
                  </a:lnTo>
                  <a:lnTo>
                    <a:pt x="117119" y="241017"/>
                  </a:lnTo>
                  <a:lnTo>
                    <a:pt x="107837" y="237923"/>
                  </a:lnTo>
                  <a:lnTo>
                    <a:pt x="98385" y="231833"/>
                  </a:lnTo>
                  <a:lnTo>
                    <a:pt x="88881" y="228500"/>
                  </a:lnTo>
                  <a:lnTo>
                    <a:pt x="57140" y="202790"/>
                  </a:lnTo>
                  <a:lnTo>
                    <a:pt x="41265" y="199331"/>
                  </a:lnTo>
                  <a:lnTo>
                    <a:pt x="19236" y="182129"/>
                  </a:lnTo>
                  <a:lnTo>
                    <a:pt x="9515" y="18097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SMARTInkShape-23">
              <a:extLst>
                <a:ext uri="{FF2B5EF4-FFF2-40B4-BE49-F238E27FC236}">
                  <a16:creationId xmlns:a16="http://schemas.microsoft.com/office/drawing/2014/main" id="{95120249-7190-0AE3-D9C1-1B9890655A91}"/>
                </a:ext>
              </a:extLst>
            </p:cNvPr>
            <p:cNvSpPr/>
            <p:nvPr>
              <p:custDataLst>
                <p:tags r:id="rId63"/>
              </p:custDataLst>
            </p:nvPr>
          </p:nvSpPr>
          <p:spPr>
            <a:xfrm>
              <a:off x="3333750" y="3571875"/>
              <a:ext cx="76201" cy="114290"/>
            </a:xfrm>
            <a:custGeom>
              <a:avLst/>
              <a:gdLst/>
              <a:ahLst/>
              <a:cxnLst/>
              <a:rect l="0" t="0" r="0" b="0"/>
              <a:pathLst>
                <a:path w="76201" h="114290">
                  <a:moveTo>
                    <a:pt x="0" y="0"/>
                  </a:moveTo>
                  <a:lnTo>
                    <a:pt x="0" y="0"/>
                  </a:lnTo>
                  <a:lnTo>
                    <a:pt x="9132" y="0"/>
                  </a:lnTo>
                  <a:lnTo>
                    <a:pt x="9525" y="44460"/>
                  </a:lnTo>
                  <a:lnTo>
                    <a:pt x="9525" y="65382"/>
                  </a:lnTo>
                  <a:lnTo>
                    <a:pt x="8467" y="68988"/>
                  </a:lnTo>
                  <a:lnTo>
                    <a:pt x="6703" y="71392"/>
                  </a:lnTo>
                  <a:lnTo>
                    <a:pt x="4469" y="72995"/>
                  </a:lnTo>
                  <a:lnTo>
                    <a:pt x="2979" y="75121"/>
                  </a:lnTo>
                  <a:lnTo>
                    <a:pt x="1324" y="80306"/>
                  </a:lnTo>
                  <a:lnTo>
                    <a:pt x="0" y="114289"/>
                  </a:lnTo>
                  <a:lnTo>
                    <a:pt x="0" y="109240"/>
                  </a:lnTo>
                  <a:lnTo>
                    <a:pt x="1058" y="107752"/>
                  </a:lnTo>
                  <a:lnTo>
                    <a:pt x="2822" y="106759"/>
                  </a:lnTo>
                  <a:lnTo>
                    <a:pt x="9701" y="105036"/>
                  </a:lnTo>
                  <a:lnTo>
                    <a:pt x="17610" y="104809"/>
                  </a:lnTo>
                  <a:lnTo>
                    <a:pt x="26370" y="98236"/>
                  </a:lnTo>
                  <a:lnTo>
                    <a:pt x="36347" y="95643"/>
                  </a:lnTo>
                  <a:lnTo>
                    <a:pt x="76200" y="952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SMARTInkShape-24">
              <a:extLst>
                <a:ext uri="{FF2B5EF4-FFF2-40B4-BE49-F238E27FC236}">
                  <a16:creationId xmlns:a16="http://schemas.microsoft.com/office/drawing/2014/main" id="{8DDA4AC9-AAF4-B6BB-3069-142C2446AA3A}"/>
                </a:ext>
              </a:extLst>
            </p:cNvPr>
            <p:cNvSpPr/>
            <p:nvPr>
              <p:custDataLst>
                <p:tags r:id="rId64"/>
              </p:custDataLst>
            </p:nvPr>
          </p:nvSpPr>
          <p:spPr>
            <a:xfrm>
              <a:off x="3371850" y="3514725"/>
              <a:ext cx="9526" cy="19051"/>
            </a:xfrm>
            <a:custGeom>
              <a:avLst/>
              <a:gdLst/>
              <a:ahLst/>
              <a:cxnLst/>
              <a:rect l="0" t="0" r="0" b="0"/>
              <a:pathLst>
                <a:path w="9526" h="19051">
                  <a:moveTo>
                    <a:pt x="9525" y="19050"/>
                  </a:moveTo>
                  <a:lnTo>
                    <a:pt x="9525" y="19050"/>
                  </a:lnTo>
                  <a:lnTo>
                    <a:pt x="9525" y="9918"/>
                  </a:lnTo>
                  <a:lnTo>
                    <a:pt x="1324" y="9559"/>
                  </a:lnTo>
                  <a:lnTo>
                    <a:pt x="883" y="8490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SMARTInkShape-25">
              <a:extLst>
                <a:ext uri="{FF2B5EF4-FFF2-40B4-BE49-F238E27FC236}">
                  <a16:creationId xmlns:a16="http://schemas.microsoft.com/office/drawing/2014/main" id="{F3F8A045-586B-930B-1552-E6B2B69DD10B}"/>
                </a:ext>
              </a:extLst>
            </p:cNvPr>
            <p:cNvSpPr/>
            <p:nvPr>
              <p:custDataLst>
                <p:tags r:id="rId65"/>
              </p:custDataLst>
            </p:nvPr>
          </p:nvSpPr>
          <p:spPr>
            <a:xfrm>
              <a:off x="3019425" y="3143285"/>
              <a:ext cx="314326" cy="199991"/>
            </a:xfrm>
            <a:custGeom>
              <a:avLst/>
              <a:gdLst/>
              <a:ahLst/>
              <a:cxnLst/>
              <a:rect l="0" t="0" r="0" b="0"/>
              <a:pathLst>
                <a:path w="314326" h="199991">
                  <a:moveTo>
                    <a:pt x="0" y="199990"/>
                  </a:moveTo>
                  <a:lnTo>
                    <a:pt x="0" y="199990"/>
                  </a:lnTo>
                  <a:lnTo>
                    <a:pt x="0" y="194933"/>
                  </a:lnTo>
                  <a:lnTo>
                    <a:pt x="1058" y="193444"/>
                  </a:lnTo>
                  <a:lnTo>
                    <a:pt x="2822" y="192451"/>
                  </a:lnTo>
                  <a:lnTo>
                    <a:pt x="5056" y="191789"/>
                  </a:lnTo>
                  <a:lnTo>
                    <a:pt x="6546" y="190289"/>
                  </a:lnTo>
                  <a:lnTo>
                    <a:pt x="11758" y="180278"/>
                  </a:lnTo>
                  <a:lnTo>
                    <a:pt x="24636" y="164978"/>
                  </a:lnTo>
                  <a:lnTo>
                    <a:pt x="26824" y="158677"/>
                  </a:lnTo>
                  <a:lnTo>
                    <a:pt x="33441" y="152348"/>
                  </a:lnTo>
                  <a:lnTo>
                    <a:pt x="49880" y="139662"/>
                  </a:lnTo>
                  <a:lnTo>
                    <a:pt x="82534" y="92106"/>
                  </a:lnTo>
                  <a:lnTo>
                    <a:pt x="100540" y="70099"/>
                  </a:lnTo>
                  <a:lnTo>
                    <a:pt x="106760" y="57171"/>
                  </a:lnTo>
                  <a:lnTo>
                    <a:pt x="112811" y="49483"/>
                  </a:lnTo>
                  <a:lnTo>
                    <a:pt x="115064" y="40359"/>
                  </a:lnTo>
                  <a:lnTo>
                    <a:pt x="123421" y="29063"/>
                  </a:lnTo>
                  <a:lnTo>
                    <a:pt x="123825" y="0"/>
                  </a:lnTo>
                  <a:lnTo>
                    <a:pt x="123825" y="8169"/>
                  </a:lnTo>
                  <a:lnTo>
                    <a:pt x="124883" y="8609"/>
                  </a:lnTo>
                  <a:lnTo>
                    <a:pt x="128881" y="9099"/>
                  </a:lnTo>
                  <a:lnTo>
                    <a:pt x="134186" y="12138"/>
                  </a:lnTo>
                  <a:lnTo>
                    <a:pt x="180393" y="47610"/>
                  </a:lnTo>
                  <a:lnTo>
                    <a:pt x="222599" y="82691"/>
                  </a:lnTo>
                  <a:lnTo>
                    <a:pt x="269280" y="123600"/>
                  </a:lnTo>
                  <a:lnTo>
                    <a:pt x="294665" y="140001"/>
                  </a:lnTo>
                  <a:lnTo>
                    <a:pt x="298043" y="140947"/>
                  </a:lnTo>
                  <a:lnTo>
                    <a:pt x="300296" y="142637"/>
                  </a:lnTo>
                  <a:lnTo>
                    <a:pt x="304524" y="149012"/>
                  </a:lnTo>
                  <a:lnTo>
                    <a:pt x="314320" y="152363"/>
                  </a:lnTo>
                  <a:lnTo>
                    <a:pt x="314325" y="152365"/>
                  </a:lnTo>
                  <a:lnTo>
                    <a:pt x="314325" y="16189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8" name="SMARTInkShape-Group7">
            <a:extLst>
              <a:ext uri="{FF2B5EF4-FFF2-40B4-BE49-F238E27FC236}">
                <a16:creationId xmlns:a16="http://schemas.microsoft.com/office/drawing/2014/main" id="{443E94B8-0DEE-02C0-69AD-C764D0999581}"/>
              </a:ext>
            </a:extLst>
          </p:cNvPr>
          <p:cNvGrpSpPr/>
          <p:nvPr/>
        </p:nvGrpSpPr>
        <p:grpSpPr>
          <a:xfrm>
            <a:off x="3819525" y="3267075"/>
            <a:ext cx="761998" cy="333365"/>
            <a:chOff x="3819525" y="3267075"/>
            <a:chExt cx="761998" cy="333365"/>
          </a:xfrm>
        </p:grpSpPr>
        <p:sp>
          <p:nvSpPr>
            <p:cNvPr id="34" name="SMARTInkShape-26">
              <a:extLst>
                <a:ext uri="{FF2B5EF4-FFF2-40B4-BE49-F238E27FC236}">
                  <a16:creationId xmlns:a16="http://schemas.microsoft.com/office/drawing/2014/main" id="{F7DED2DE-2B05-DDA8-87E1-1F431485300F}"/>
                </a:ext>
              </a:extLst>
            </p:cNvPr>
            <p:cNvSpPr/>
            <p:nvPr>
              <p:custDataLst>
                <p:tags r:id="rId58"/>
              </p:custDataLst>
            </p:nvPr>
          </p:nvSpPr>
          <p:spPr>
            <a:xfrm>
              <a:off x="3848100" y="3409950"/>
              <a:ext cx="152401" cy="30272"/>
            </a:xfrm>
            <a:custGeom>
              <a:avLst/>
              <a:gdLst/>
              <a:ahLst/>
              <a:cxnLst/>
              <a:rect l="0" t="0" r="0" b="0"/>
              <a:pathLst>
                <a:path w="152401" h="30272">
                  <a:moveTo>
                    <a:pt x="9525" y="19050"/>
                  </a:moveTo>
                  <a:lnTo>
                    <a:pt x="9525" y="19050"/>
                  </a:lnTo>
                  <a:lnTo>
                    <a:pt x="4469" y="24107"/>
                  </a:lnTo>
                  <a:lnTo>
                    <a:pt x="2979" y="24538"/>
                  </a:lnTo>
                  <a:lnTo>
                    <a:pt x="1986" y="23767"/>
                  </a:lnTo>
                  <a:lnTo>
                    <a:pt x="116" y="19326"/>
                  </a:lnTo>
                  <a:lnTo>
                    <a:pt x="0" y="28572"/>
                  </a:lnTo>
                  <a:lnTo>
                    <a:pt x="0" y="23518"/>
                  </a:lnTo>
                  <a:lnTo>
                    <a:pt x="1058" y="23087"/>
                  </a:lnTo>
                  <a:lnTo>
                    <a:pt x="8201" y="27643"/>
                  </a:lnTo>
                  <a:lnTo>
                    <a:pt x="11759" y="25339"/>
                  </a:lnTo>
                  <a:lnTo>
                    <a:pt x="14189" y="23243"/>
                  </a:lnTo>
                  <a:lnTo>
                    <a:pt x="22534" y="20913"/>
                  </a:lnTo>
                  <a:lnTo>
                    <a:pt x="27722" y="20292"/>
                  </a:lnTo>
                  <a:lnTo>
                    <a:pt x="32240" y="21995"/>
                  </a:lnTo>
                  <a:lnTo>
                    <a:pt x="40082" y="29531"/>
                  </a:lnTo>
                  <a:lnTo>
                    <a:pt x="43654" y="30271"/>
                  </a:lnTo>
                  <a:lnTo>
                    <a:pt x="47095" y="28647"/>
                  </a:lnTo>
                  <a:lnTo>
                    <a:pt x="50446" y="25448"/>
                  </a:lnTo>
                  <a:lnTo>
                    <a:pt x="59815" y="21894"/>
                  </a:lnTo>
                  <a:lnTo>
                    <a:pt x="69977" y="19255"/>
                  </a:lnTo>
                  <a:lnTo>
                    <a:pt x="85123" y="11761"/>
                  </a:lnTo>
                  <a:lnTo>
                    <a:pt x="111101" y="8554"/>
                  </a:lnTo>
                  <a:lnTo>
                    <a:pt x="123820" y="2003"/>
                  </a:lnTo>
                  <a:lnTo>
                    <a:pt x="15240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SMARTInkShape-27">
              <a:extLst>
                <a:ext uri="{FF2B5EF4-FFF2-40B4-BE49-F238E27FC236}">
                  <a16:creationId xmlns:a16="http://schemas.microsoft.com/office/drawing/2014/main" id="{1A6DF63A-AA21-69E7-D2B5-92660AC7EDD9}"/>
                </a:ext>
              </a:extLst>
            </p:cNvPr>
            <p:cNvSpPr/>
            <p:nvPr>
              <p:custDataLst>
                <p:tags r:id="rId59"/>
              </p:custDataLst>
            </p:nvPr>
          </p:nvSpPr>
          <p:spPr>
            <a:xfrm>
              <a:off x="3819525" y="3495675"/>
              <a:ext cx="180976" cy="9526"/>
            </a:xfrm>
            <a:custGeom>
              <a:avLst/>
              <a:gdLst/>
              <a:ahLst/>
              <a:cxnLst/>
              <a:rect l="0" t="0" r="0" b="0"/>
              <a:pathLst>
                <a:path w="180976" h="9526">
                  <a:moveTo>
                    <a:pt x="0" y="0"/>
                  </a:moveTo>
                  <a:lnTo>
                    <a:pt x="0" y="0"/>
                  </a:lnTo>
                  <a:lnTo>
                    <a:pt x="46370" y="0"/>
                  </a:lnTo>
                  <a:lnTo>
                    <a:pt x="92795" y="0"/>
                  </a:lnTo>
                  <a:lnTo>
                    <a:pt x="137814" y="0"/>
                  </a:lnTo>
                  <a:lnTo>
                    <a:pt x="176066" y="0"/>
                  </a:lnTo>
                  <a:lnTo>
                    <a:pt x="177703" y="1058"/>
                  </a:lnTo>
                  <a:lnTo>
                    <a:pt x="178793" y="2822"/>
                  </a:lnTo>
                  <a:lnTo>
                    <a:pt x="180975" y="95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SMARTInkShape-28">
              <a:extLst>
                <a:ext uri="{FF2B5EF4-FFF2-40B4-BE49-F238E27FC236}">
                  <a16:creationId xmlns:a16="http://schemas.microsoft.com/office/drawing/2014/main" id="{C2CD854B-FCFD-8879-0479-ADC8CA7703D1}"/>
                </a:ext>
              </a:extLst>
            </p:cNvPr>
            <p:cNvSpPr/>
            <p:nvPr>
              <p:custDataLst>
                <p:tags r:id="rId60"/>
              </p:custDataLst>
            </p:nvPr>
          </p:nvSpPr>
          <p:spPr>
            <a:xfrm>
              <a:off x="4257675" y="3267075"/>
              <a:ext cx="180535" cy="303427"/>
            </a:xfrm>
            <a:custGeom>
              <a:avLst/>
              <a:gdLst/>
              <a:ahLst/>
              <a:cxnLst/>
              <a:rect l="0" t="0" r="0" b="0"/>
              <a:pathLst>
                <a:path w="180535" h="303427">
                  <a:moveTo>
                    <a:pt x="38100" y="9525"/>
                  </a:moveTo>
                  <a:lnTo>
                    <a:pt x="38100" y="9525"/>
                  </a:lnTo>
                  <a:lnTo>
                    <a:pt x="47622" y="9525"/>
                  </a:lnTo>
                  <a:lnTo>
                    <a:pt x="47625" y="0"/>
                  </a:lnTo>
                  <a:lnTo>
                    <a:pt x="47625" y="45697"/>
                  </a:lnTo>
                  <a:lnTo>
                    <a:pt x="46567" y="90255"/>
                  </a:lnTo>
                  <a:lnTo>
                    <a:pt x="38983" y="136727"/>
                  </a:lnTo>
                  <a:lnTo>
                    <a:pt x="37119" y="184251"/>
                  </a:lnTo>
                  <a:lnTo>
                    <a:pt x="29168" y="229941"/>
                  </a:lnTo>
                  <a:lnTo>
                    <a:pt x="28609" y="268072"/>
                  </a:lnTo>
                  <a:lnTo>
                    <a:pt x="31412" y="275423"/>
                  </a:lnTo>
                  <a:lnTo>
                    <a:pt x="45909" y="293346"/>
                  </a:lnTo>
                  <a:lnTo>
                    <a:pt x="49685" y="294418"/>
                  </a:lnTo>
                  <a:lnTo>
                    <a:pt x="52173" y="294704"/>
                  </a:lnTo>
                  <a:lnTo>
                    <a:pt x="57760" y="297843"/>
                  </a:lnTo>
                  <a:lnTo>
                    <a:pt x="63771" y="301708"/>
                  </a:lnTo>
                  <a:lnTo>
                    <a:pt x="69971" y="303426"/>
                  </a:lnTo>
                  <a:lnTo>
                    <a:pt x="73105" y="302826"/>
                  </a:lnTo>
                  <a:lnTo>
                    <a:pt x="85742" y="297080"/>
                  </a:lnTo>
                  <a:lnTo>
                    <a:pt x="108148" y="294454"/>
                  </a:lnTo>
                  <a:lnTo>
                    <a:pt x="133175" y="283530"/>
                  </a:lnTo>
                  <a:lnTo>
                    <a:pt x="165097" y="253962"/>
                  </a:lnTo>
                  <a:lnTo>
                    <a:pt x="168627" y="247633"/>
                  </a:lnTo>
                  <a:lnTo>
                    <a:pt x="171254" y="241293"/>
                  </a:lnTo>
                  <a:lnTo>
                    <a:pt x="177624" y="231773"/>
                  </a:lnTo>
                  <a:lnTo>
                    <a:pt x="179982" y="222249"/>
                  </a:lnTo>
                  <a:lnTo>
                    <a:pt x="180534" y="215900"/>
                  </a:lnTo>
                  <a:lnTo>
                    <a:pt x="177957" y="209550"/>
                  </a:lnTo>
                  <a:lnTo>
                    <a:pt x="174342" y="203200"/>
                  </a:lnTo>
                  <a:lnTo>
                    <a:pt x="172736" y="196850"/>
                  </a:lnTo>
                  <a:lnTo>
                    <a:pt x="166377" y="190500"/>
                  </a:lnTo>
                  <a:lnTo>
                    <a:pt x="156496" y="185208"/>
                  </a:lnTo>
                  <a:lnTo>
                    <a:pt x="135727" y="178989"/>
                  </a:lnTo>
                  <a:lnTo>
                    <a:pt x="131761" y="176476"/>
                  </a:lnTo>
                  <a:lnTo>
                    <a:pt x="118885" y="176506"/>
                  </a:lnTo>
                  <a:lnTo>
                    <a:pt x="103638" y="177931"/>
                  </a:lnTo>
                  <a:lnTo>
                    <a:pt x="89805" y="175035"/>
                  </a:lnTo>
                  <a:lnTo>
                    <a:pt x="64808" y="164383"/>
                  </a:lnTo>
                  <a:lnTo>
                    <a:pt x="35737" y="161190"/>
                  </a:lnTo>
                  <a:lnTo>
                    <a:pt x="16400" y="153767"/>
                  </a:lnTo>
                  <a:lnTo>
                    <a:pt x="13050" y="154369"/>
                  </a:lnTo>
                  <a:lnTo>
                    <a:pt x="0" y="1619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SMARTInkShape-29">
              <a:extLst>
                <a:ext uri="{FF2B5EF4-FFF2-40B4-BE49-F238E27FC236}">
                  <a16:creationId xmlns:a16="http://schemas.microsoft.com/office/drawing/2014/main" id="{F5065872-6F7D-BC9D-7E85-CCDDE893B541}"/>
                </a:ext>
              </a:extLst>
            </p:cNvPr>
            <p:cNvSpPr/>
            <p:nvPr>
              <p:custDataLst>
                <p:tags r:id="rId61"/>
              </p:custDataLst>
            </p:nvPr>
          </p:nvSpPr>
          <p:spPr>
            <a:xfrm>
              <a:off x="4505325" y="3505201"/>
              <a:ext cx="76198" cy="95239"/>
            </a:xfrm>
            <a:custGeom>
              <a:avLst/>
              <a:gdLst/>
              <a:ahLst/>
              <a:cxnLst/>
              <a:rect l="0" t="0" r="0" b="0"/>
              <a:pathLst>
                <a:path w="76198" h="95239">
                  <a:moveTo>
                    <a:pt x="28575" y="28574"/>
                  </a:moveTo>
                  <a:lnTo>
                    <a:pt x="28575" y="28574"/>
                  </a:lnTo>
                  <a:lnTo>
                    <a:pt x="33631" y="28574"/>
                  </a:lnTo>
                  <a:lnTo>
                    <a:pt x="35120" y="27516"/>
                  </a:lnTo>
                  <a:lnTo>
                    <a:pt x="36114" y="25752"/>
                  </a:lnTo>
                  <a:lnTo>
                    <a:pt x="38100" y="19052"/>
                  </a:lnTo>
                  <a:lnTo>
                    <a:pt x="28968" y="9917"/>
                  </a:lnTo>
                  <a:lnTo>
                    <a:pt x="28609" y="17760"/>
                  </a:lnTo>
                  <a:lnTo>
                    <a:pt x="25768" y="18476"/>
                  </a:lnTo>
                  <a:lnTo>
                    <a:pt x="23529" y="18666"/>
                  </a:lnTo>
                  <a:lnTo>
                    <a:pt x="22036" y="19852"/>
                  </a:lnTo>
                  <a:lnTo>
                    <a:pt x="19443" y="27216"/>
                  </a:lnTo>
                  <a:lnTo>
                    <a:pt x="16402" y="27971"/>
                  </a:lnTo>
                  <a:lnTo>
                    <a:pt x="14110" y="28172"/>
                  </a:lnTo>
                  <a:lnTo>
                    <a:pt x="12581" y="29364"/>
                  </a:lnTo>
                  <a:lnTo>
                    <a:pt x="2165" y="47856"/>
                  </a:lnTo>
                  <a:lnTo>
                    <a:pt x="1443" y="50954"/>
                  </a:lnTo>
                  <a:lnTo>
                    <a:pt x="2020" y="54077"/>
                  </a:lnTo>
                  <a:lnTo>
                    <a:pt x="7729" y="66694"/>
                  </a:lnTo>
                  <a:lnTo>
                    <a:pt x="9420" y="83843"/>
                  </a:lnTo>
                  <a:lnTo>
                    <a:pt x="17717" y="93760"/>
                  </a:lnTo>
                  <a:lnTo>
                    <a:pt x="21279" y="94587"/>
                  </a:lnTo>
                  <a:lnTo>
                    <a:pt x="41706" y="95238"/>
                  </a:lnTo>
                  <a:lnTo>
                    <a:pt x="47817" y="92422"/>
                  </a:lnTo>
                  <a:lnTo>
                    <a:pt x="50928" y="90189"/>
                  </a:lnTo>
                  <a:lnTo>
                    <a:pt x="64805" y="69714"/>
                  </a:lnTo>
                  <a:lnTo>
                    <a:pt x="66487" y="68701"/>
                  </a:lnTo>
                  <a:lnTo>
                    <a:pt x="74712" y="66941"/>
                  </a:lnTo>
                  <a:lnTo>
                    <a:pt x="76197" y="29428"/>
                  </a:lnTo>
                  <a:lnTo>
                    <a:pt x="69653" y="21139"/>
                  </a:lnTo>
                  <a:lnTo>
                    <a:pt x="67999" y="15391"/>
                  </a:lnTo>
                  <a:lnTo>
                    <a:pt x="66499" y="13436"/>
                  </a:lnTo>
                  <a:lnTo>
                    <a:pt x="47429" y="2214"/>
                  </a:lnTo>
                  <a:lnTo>
                    <a:pt x="27982" y="57"/>
                  </a:lnTo>
                  <a:lnTo>
                    <a:pt x="11004" y="0"/>
                  </a:lnTo>
                  <a:lnTo>
                    <a:pt x="431" y="9131"/>
                  </a:lnTo>
                  <a:lnTo>
                    <a:pt x="0" y="1904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6" name="SMARTInkShape-Group8">
            <a:extLst>
              <a:ext uri="{FF2B5EF4-FFF2-40B4-BE49-F238E27FC236}">
                <a16:creationId xmlns:a16="http://schemas.microsoft.com/office/drawing/2014/main" id="{B0AD3D61-E0BB-5CFA-704C-BB245CEA2392}"/>
              </a:ext>
            </a:extLst>
          </p:cNvPr>
          <p:cNvGrpSpPr/>
          <p:nvPr/>
        </p:nvGrpSpPr>
        <p:grpSpPr>
          <a:xfrm>
            <a:off x="4838700" y="3238500"/>
            <a:ext cx="1238251" cy="361951"/>
            <a:chOff x="4838700" y="3238500"/>
            <a:chExt cx="1238251" cy="361951"/>
          </a:xfrm>
        </p:grpSpPr>
        <p:sp>
          <p:nvSpPr>
            <p:cNvPr id="39" name="SMARTInkShape-30">
              <a:extLst>
                <a:ext uri="{FF2B5EF4-FFF2-40B4-BE49-F238E27FC236}">
                  <a16:creationId xmlns:a16="http://schemas.microsoft.com/office/drawing/2014/main" id="{E0C82606-F979-64FE-D468-A42271571E81}"/>
                </a:ext>
              </a:extLst>
            </p:cNvPr>
            <p:cNvSpPr/>
            <p:nvPr>
              <p:custDataLst>
                <p:tags r:id="rId51"/>
              </p:custDataLst>
            </p:nvPr>
          </p:nvSpPr>
          <p:spPr>
            <a:xfrm>
              <a:off x="4914900" y="3371850"/>
              <a:ext cx="18658" cy="200026"/>
            </a:xfrm>
            <a:custGeom>
              <a:avLst/>
              <a:gdLst/>
              <a:ahLst/>
              <a:cxnLst/>
              <a:rect l="0" t="0" r="0" b="0"/>
              <a:pathLst>
                <a:path w="18658" h="200026">
                  <a:moveTo>
                    <a:pt x="9525" y="0"/>
                  </a:moveTo>
                  <a:lnTo>
                    <a:pt x="9525" y="0"/>
                  </a:lnTo>
                  <a:lnTo>
                    <a:pt x="17726" y="0"/>
                  </a:lnTo>
                  <a:lnTo>
                    <a:pt x="18167" y="1058"/>
                  </a:lnTo>
                  <a:lnTo>
                    <a:pt x="18657" y="5057"/>
                  </a:lnTo>
                  <a:lnTo>
                    <a:pt x="16053" y="10361"/>
                  </a:lnTo>
                  <a:lnTo>
                    <a:pt x="13877" y="13257"/>
                  </a:lnTo>
                  <a:lnTo>
                    <a:pt x="13484" y="16247"/>
                  </a:lnTo>
                  <a:lnTo>
                    <a:pt x="15871" y="22390"/>
                  </a:lnTo>
                  <a:lnTo>
                    <a:pt x="15872" y="25510"/>
                  </a:lnTo>
                  <a:lnTo>
                    <a:pt x="11092" y="43766"/>
                  </a:lnTo>
                  <a:lnTo>
                    <a:pt x="8528" y="89632"/>
                  </a:lnTo>
                  <a:lnTo>
                    <a:pt x="888" y="127064"/>
                  </a:lnTo>
                  <a:lnTo>
                    <a:pt x="10" y="174461"/>
                  </a:lnTo>
                  <a:lnTo>
                    <a:pt x="0" y="2000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SMARTInkShape-31">
              <a:extLst>
                <a:ext uri="{FF2B5EF4-FFF2-40B4-BE49-F238E27FC236}">
                  <a16:creationId xmlns:a16="http://schemas.microsoft.com/office/drawing/2014/main" id="{0012322F-A3CB-0139-DA0A-983500905F68}"/>
                </a:ext>
              </a:extLst>
            </p:cNvPr>
            <p:cNvSpPr/>
            <p:nvPr>
              <p:custDataLst>
                <p:tags r:id="rId52"/>
              </p:custDataLst>
            </p:nvPr>
          </p:nvSpPr>
          <p:spPr>
            <a:xfrm>
              <a:off x="4838700" y="3442562"/>
              <a:ext cx="219076" cy="15014"/>
            </a:xfrm>
            <a:custGeom>
              <a:avLst/>
              <a:gdLst/>
              <a:ahLst/>
              <a:cxnLst/>
              <a:rect l="0" t="0" r="0" b="0"/>
              <a:pathLst>
                <a:path w="219076" h="15014">
                  <a:moveTo>
                    <a:pt x="0" y="15013"/>
                  </a:moveTo>
                  <a:lnTo>
                    <a:pt x="0" y="15013"/>
                  </a:lnTo>
                  <a:lnTo>
                    <a:pt x="0" y="6812"/>
                  </a:lnTo>
                  <a:lnTo>
                    <a:pt x="1058" y="6371"/>
                  </a:lnTo>
                  <a:lnTo>
                    <a:pt x="44896" y="5490"/>
                  </a:lnTo>
                  <a:lnTo>
                    <a:pt x="78635" y="4430"/>
                  </a:lnTo>
                  <a:lnTo>
                    <a:pt x="87159" y="431"/>
                  </a:lnTo>
                  <a:lnTo>
                    <a:pt x="91974" y="0"/>
                  </a:lnTo>
                  <a:lnTo>
                    <a:pt x="139584" y="5304"/>
                  </a:lnTo>
                  <a:lnTo>
                    <a:pt x="184021" y="5486"/>
                  </a:lnTo>
                  <a:lnTo>
                    <a:pt x="219075" y="548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SMARTInkShape-32">
              <a:extLst>
                <a:ext uri="{FF2B5EF4-FFF2-40B4-BE49-F238E27FC236}">
                  <a16:creationId xmlns:a16="http://schemas.microsoft.com/office/drawing/2014/main" id="{A119275A-CEBF-D917-75B3-E54194C662C8}"/>
                </a:ext>
              </a:extLst>
            </p:cNvPr>
            <p:cNvSpPr/>
            <p:nvPr>
              <p:custDataLst>
                <p:tags r:id="rId53"/>
              </p:custDataLst>
            </p:nvPr>
          </p:nvSpPr>
          <p:spPr>
            <a:xfrm>
              <a:off x="5200650" y="3238500"/>
              <a:ext cx="141503" cy="228470"/>
            </a:xfrm>
            <a:custGeom>
              <a:avLst/>
              <a:gdLst/>
              <a:ahLst/>
              <a:cxnLst/>
              <a:rect l="0" t="0" r="0" b="0"/>
              <a:pathLst>
                <a:path w="141503" h="228470">
                  <a:moveTo>
                    <a:pt x="38100" y="9525"/>
                  </a:moveTo>
                  <a:lnTo>
                    <a:pt x="38100" y="9525"/>
                  </a:lnTo>
                  <a:lnTo>
                    <a:pt x="38100" y="392"/>
                  </a:lnTo>
                  <a:lnTo>
                    <a:pt x="47625" y="0"/>
                  </a:lnTo>
                  <a:lnTo>
                    <a:pt x="47625" y="13257"/>
                  </a:lnTo>
                  <a:lnTo>
                    <a:pt x="44803" y="19298"/>
                  </a:lnTo>
                  <a:lnTo>
                    <a:pt x="41080" y="25510"/>
                  </a:lnTo>
                  <a:lnTo>
                    <a:pt x="38983" y="36016"/>
                  </a:lnTo>
                  <a:lnTo>
                    <a:pt x="37304" y="52064"/>
                  </a:lnTo>
                  <a:lnTo>
                    <a:pt x="26357" y="95324"/>
                  </a:lnTo>
                  <a:lnTo>
                    <a:pt x="21215" y="114322"/>
                  </a:lnTo>
                  <a:lnTo>
                    <a:pt x="16870" y="133357"/>
                  </a:lnTo>
                  <a:lnTo>
                    <a:pt x="11700" y="152402"/>
                  </a:lnTo>
                  <a:lnTo>
                    <a:pt x="9581" y="199189"/>
                  </a:lnTo>
                  <a:lnTo>
                    <a:pt x="9536" y="212560"/>
                  </a:lnTo>
                  <a:lnTo>
                    <a:pt x="10590" y="214731"/>
                  </a:lnTo>
                  <a:lnTo>
                    <a:pt x="12352" y="216179"/>
                  </a:lnTo>
                  <a:lnTo>
                    <a:pt x="14585" y="217144"/>
                  </a:lnTo>
                  <a:lnTo>
                    <a:pt x="16073" y="218846"/>
                  </a:lnTo>
                  <a:lnTo>
                    <a:pt x="17727" y="223560"/>
                  </a:lnTo>
                  <a:lnTo>
                    <a:pt x="19226" y="225240"/>
                  </a:lnTo>
                  <a:lnTo>
                    <a:pt x="23715" y="227106"/>
                  </a:lnTo>
                  <a:lnTo>
                    <a:pt x="49607" y="228469"/>
                  </a:lnTo>
                  <a:lnTo>
                    <a:pt x="56620" y="225720"/>
                  </a:lnTo>
                  <a:lnTo>
                    <a:pt x="59972" y="223505"/>
                  </a:lnTo>
                  <a:lnTo>
                    <a:pt x="83693" y="216836"/>
                  </a:lnTo>
                  <a:lnTo>
                    <a:pt x="91172" y="212789"/>
                  </a:lnTo>
                  <a:lnTo>
                    <a:pt x="101333" y="209451"/>
                  </a:lnTo>
                  <a:lnTo>
                    <a:pt x="123808" y="193130"/>
                  </a:lnTo>
                  <a:lnTo>
                    <a:pt x="126989" y="192254"/>
                  </a:lnTo>
                  <a:lnTo>
                    <a:pt x="129110" y="189552"/>
                  </a:lnTo>
                  <a:lnTo>
                    <a:pt x="141502" y="150238"/>
                  </a:lnTo>
                  <a:lnTo>
                    <a:pt x="140901" y="146726"/>
                  </a:lnTo>
                  <a:lnTo>
                    <a:pt x="134554" y="135320"/>
                  </a:lnTo>
                  <a:lnTo>
                    <a:pt x="128651" y="128878"/>
                  </a:lnTo>
                  <a:lnTo>
                    <a:pt x="115142" y="120266"/>
                  </a:lnTo>
                  <a:lnTo>
                    <a:pt x="68465" y="106254"/>
                  </a:lnTo>
                  <a:lnTo>
                    <a:pt x="50389" y="105213"/>
                  </a:lnTo>
                  <a:lnTo>
                    <a:pt x="40740" y="107792"/>
                  </a:lnTo>
                  <a:lnTo>
                    <a:pt x="32923" y="111408"/>
                  </a:lnTo>
                  <a:lnTo>
                    <a:pt x="12803" y="115104"/>
                  </a:lnTo>
                  <a:lnTo>
                    <a:pt x="0" y="1238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SMARTInkShape-33">
              <a:extLst>
                <a:ext uri="{FF2B5EF4-FFF2-40B4-BE49-F238E27FC236}">
                  <a16:creationId xmlns:a16="http://schemas.microsoft.com/office/drawing/2014/main" id="{60088141-0AF8-DA0C-8FB4-5D1C5B75610D}"/>
                </a:ext>
              </a:extLst>
            </p:cNvPr>
            <p:cNvSpPr/>
            <p:nvPr>
              <p:custDataLst>
                <p:tags r:id="rId54"/>
              </p:custDataLst>
            </p:nvPr>
          </p:nvSpPr>
          <p:spPr>
            <a:xfrm>
              <a:off x="5400686" y="3457575"/>
              <a:ext cx="28449" cy="142876"/>
            </a:xfrm>
            <a:custGeom>
              <a:avLst/>
              <a:gdLst/>
              <a:ahLst/>
              <a:cxnLst/>
              <a:rect l="0" t="0" r="0" b="0"/>
              <a:pathLst>
                <a:path w="28449" h="142876">
                  <a:moveTo>
                    <a:pt x="19039" y="0"/>
                  </a:moveTo>
                  <a:lnTo>
                    <a:pt x="19039" y="0"/>
                  </a:lnTo>
                  <a:lnTo>
                    <a:pt x="27240" y="0"/>
                  </a:lnTo>
                  <a:lnTo>
                    <a:pt x="27681" y="1058"/>
                  </a:lnTo>
                  <a:lnTo>
                    <a:pt x="28448" y="13257"/>
                  </a:lnTo>
                  <a:lnTo>
                    <a:pt x="27428" y="15188"/>
                  </a:lnTo>
                  <a:lnTo>
                    <a:pt x="25690" y="16475"/>
                  </a:lnTo>
                  <a:lnTo>
                    <a:pt x="23474" y="17333"/>
                  </a:lnTo>
                  <a:lnTo>
                    <a:pt x="21995" y="18964"/>
                  </a:lnTo>
                  <a:lnTo>
                    <a:pt x="20352" y="23598"/>
                  </a:lnTo>
                  <a:lnTo>
                    <a:pt x="16390" y="48642"/>
                  </a:lnTo>
                  <a:lnTo>
                    <a:pt x="2154" y="93043"/>
                  </a:lnTo>
                  <a:lnTo>
                    <a:pt x="0" y="131457"/>
                  </a:lnTo>
                  <a:lnTo>
                    <a:pt x="9514" y="14287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SMARTInkShape-34">
              <a:extLst>
                <a:ext uri="{FF2B5EF4-FFF2-40B4-BE49-F238E27FC236}">
                  <a16:creationId xmlns:a16="http://schemas.microsoft.com/office/drawing/2014/main" id="{931D94AB-57B3-C875-23CB-EA97F77B1B1F}"/>
                </a:ext>
              </a:extLst>
            </p:cNvPr>
            <p:cNvSpPr/>
            <p:nvPr>
              <p:custDataLst>
                <p:tags r:id="rId55"/>
              </p:custDataLst>
            </p:nvPr>
          </p:nvSpPr>
          <p:spPr>
            <a:xfrm>
              <a:off x="5619866" y="3286128"/>
              <a:ext cx="238010" cy="176848"/>
            </a:xfrm>
            <a:custGeom>
              <a:avLst/>
              <a:gdLst/>
              <a:ahLst/>
              <a:cxnLst/>
              <a:rect l="0" t="0" r="0" b="0"/>
              <a:pathLst>
                <a:path w="238010" h="176848">
                  <a:moveTo>
                    <a:pt x="9409" y="57147"/>
                  </a:moveTo>
                  <a:lnTo>
                    <a:pt x="9409" y="57147"/>
                  </a:lnTo>
                  <a:lnTo>
                    <a:pt x="277" y="57147"/>
                  </a:lnTo>
                  <a:lnTo>
                    <a:pt x="0" y="52090"/>
                  </a:lnTo>
                  <a:lnTo>
                    <a:pt x="1020" y="50601"/>
                  </a:lnTo>
                  <a:lnTo>
                    <a:pt x="2758" y="49608"/>
                  </a:lnTo>
                  <a:lnTo>
                    <a:pt x="8096" y="48015"/>
                  </a:lnTo>
                  <a:lnTo>
                    <a:pt x="8825" y="44974"/>
                  </a:lnTo>
                  <a:lnTo>
                    <a:pt x="9019" y="42682"/>
                  </a:lnTo>
                  <a:lnTo>
                    <a:pt x="10207" y="41153"/>
                  </a:lnTo>
                  <a:lnTo>
                    <a:pt x="14350" y="39455"/>
                  </a:lnTo>
                  <a:lnTo>
                    <a:pt x="15878" y="37944"/>
                  </a:lnTo>
                  <a:lnTo>
                    <a:pt x="17576" y="33443"/>
                  </a:lnTo>
                  <a:lnTo>
                    <a:pt x="19087" y="31819"/>
                  </a:lnTo>
                  <a:lnTo>
                    <a:pt x="32072" y="23943"/>
                  </a:lnTo>
                  <a:lnTo>
                    <a:pt x="44420" y="13468"/>
                  </a:lnTo>
                  <a:lnTo>
                    <a:pt x="57051" y="7479"/>
                  </a:lnTo>
                  <a:lnTo>
                    <a:pt x="60220" y="4985"/>
                  </a:lnTo>
                  <a:lnTo>
                    <a:pt x="69386" y="2214"/>
                  </a:lnTo>
                  <a:lnTo>
                    <a:pt x="108250" y="0"/>
                  </a:lnTo>
                  <a:lnTo>
                    <a:pt x="110229" y="1058"/>
                  </a:lnTo>
                  <a:lnTo>
                    <a:pt x="111547" y="2821"/>
                  </a:lnTo>
                  <a:lnTo>
                    <a:pt x="112426" y="5054"/>
                  </a:lnTo>
                  <a:lnTo>
                    <a:pt x="114070" y="6543"/>
                  </a:lnTo>
                  <a:lnTo>
                    <a:pt x="118719" y="8198"/>
                  </a:lnTo>
                  <a:lnTo>
                    <a:pt x="120382" y="9698"/>
                  </a:lnTo>
                  <a:lnTo>
                    <a:pt x="128327" y="22663"/>
                  </a:lnTo>
                  <a:lnTo>
                    <a:pt x="128904" y="25691"/>
                  </a:lnTo>
                  <a:lnTo>
                    <a:pt x="128231" y="28768"/>
                  </a:lnTo>
                  <a:lnTo>
                    <a:pt x="126724" y="31878"/>
                  </a:lnTo>
                  <a:lnTo>
                    <a:pt x="126777" y="35009"/>
                  </a:lnTo>
                  <a:lnTo>
                    <a:pt x="131645" y="50461"/>
                  </a:lnTo>
                  <a:lnTo>
                    <a:pt x="131470" y="61584"/>
                  </a:lnTo>
                  <a:lnTo>
                    <a:pt x="119017" y="102970"/>
                  </a:lnTo>
                  <a:lnTo>
                    <a:pt x="107282" y="123167"/>
                  </a:lnTo>
                  <a:lnTo>
                    <a:pt x="104766" y="129881"/>
                  </a:lnTo>
                  <a:lnTo>
                    <a:pt x="82314" y="155561"/>
                  </a:lnTo>
                  <a:lnTo>
                    <a:pt x="73209" y="159095"/>
                  </a:lnTo>
                  <a:lnTo>
                    <a:pt x="63164" y="161724"/>
                  </a:lnTo>
                  <a:lnTo>
                    <a:pt x="47965" y="170454"/>
                  </a:lnTo>
                  <a:lnTo>
                    <a:pt x="19064" y="171447"/>
                  </a:lnTo>
                  <a:lnTo>
                    <a:pt x="24028" y="171447"/>
                  </a:lnTo>
                  <a:lnTo>
                    <a:pt x="25506" y="170389"/>
                  </a:lnTo>
                  <a:lnTo>
                    <a:pt x="27146" y="166390"/>
                  </a:lnTo>
                  <a:lnTo>
                    <a:pt x="28642" y="164901"/>
                  </a:lnTo>
                  <a:lnTo>
                    <a:pt x="38648" y="159688"/>
                  </a:lnTo>
                  <a:lnTo>
                    <a:pt x="69745" y="130134"/>
                  </a:lnTo>
                  <a:lnTo>
                    <a:pt x="78911" y="126627"/>
                  </a:lnTo>
                  <a:lnTo>
                    <a:pt x="88982" y="124010"/>
                  </a:lnTo>
                  <a:lnTo>
                    <a:pt x="104071" y="113707"/>
                  </a:lnTo>
                  <a:lnTo>
                    <a:pt x="131906" y="92038"/>
                  </a:lnTo>
                  <a:lnTo>
                    <a:pt x="155064" y="81220"/>
                  </a:lnTo>
                  <a:lnTo>
                    <a:pt x="168080" y="70643"/>
                  </a:lnTo>
                  <a:lnTo>
                    <a:pt x="180842" y="64635"/>
                  </a:lnTo>
                  <a:lnTo>
                    <a:pt x="184024" y="62139"/>
                  </a:lnTo>
                  <a:lnTo>
                    <a:pt x="187557" y="56543"/>
                  </a:lnTo>
                  <a:lnTo>
                    <a:pt x="188499" y="53570"/>
                  </a:lnTo>
                  <a:lnTo>
                    <a:pt x="190187" y="51587"/>
                  </a:lnTo>
                  <a:lnTo>
                    <a:pt x="194882" y="49384"/>
                  </a:lnTo>
                  <a:lnTo>
                    <a:pt x="196557" y="47739"/>
                  </a:lnTo>
                  <a:lnTo>
                    <a:pt x="198420" y="43088"/>
                  </a:lnTo>
                  <a:lnTo>
                    <a:pt x="199974" y="41424"/>
                  </a:lnTo>
                  <a:lnTo>
                    <a:pt x="207979" y="38535"/>
                  </a:lnTo>
                  <a:lnTo>
                    <a:pt x="208787" y="35470"/>
                  </a:lnTo>
                  <a:lnTo>
                    <a:pt x="209306" y="29934"/>
                  </a:lnTo>
                  <a:lnTo>
                    <a:pt x="208290" y="29480"/>
                  </a:lnTo>
                  <a:lnTo>
                    <a:pt x="186685" y="28575"/>
                  </a:lnTo>
                  <a:lnTo>
                    <a:pt x="180626" y="31396"/>
                  </a:lnTo>
                  <a:lnTo>
                    <a:pt x="149963" y="54082"/>
                  </a:lnTo>
                  <a:lnTo>
                    <a:pt x="142776" y="63530"/>
                  </a:lnTo>
                  <a:lnTo>
                    <a:pt x="129242" y="74090"/>
                  </a:lnTo>
                  <a:lnTo>
                    <a:pt x="101576" y="112611"/>
                  </a:lnTo>
                  <a:lnTo>
                    <a:pt x="97042" y="125557"/>
                  </a:lnTo>
                  <a:lnTo>
                    <a:pt x="95149" y="160029"/>
                  </a:lnTo>
                  <a:lnTo>
                    <a:pt x="100195" y="166418"/>
                  </a:lnTo>
                  <a:lnTo>
                    <a:pt x="105497" y="169212"/>
                  </a:lnTo>
                  <a:lnTo>
                    <a:pt x="120644" y="172211"/>
                  </a:lnTo>
                  <a:lnTo>
                    <a:pt x="126932" y="176373"/>
                  </a:lnTo>
                  <a:lnTo>
                    <a:pt x="130092" y="176847"/>
                  </a:lnTo>
                  <a:lnTo>
                    <a:pt x="133256" y="176106"/>
                  </a:lnTo>
                  <a:lnTo>
                    <a:pt x="139594" y="173517"/>
                  </a:lnTo>
                  <a:lnTo>
                    <a:pt x="176802" y="170442"/>
                  </a:lnTo>
                  <a:lnTo>
                    <a:pt x="190209" y="163918"/>
                  </a:lnTo>
                  <a:lnTo>
                    <a:pt x="225307" y="160887"/>
                  </a:lnTo>
                  <a:lnTo>
                    <a:pt x="238009" y="15239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SMARTInkShape-35">
              <a:extLst>
                <a:ext uri="{FF2B5EF4-FFF2-40B4-BE49-F238E27FC236}">
                  <a16:creationId xmlns:a16="http://schemas.microsoft.com/office/drawing/2014/main" id="{518FD58E-5C24-42FB-6856-729251D31101}"/>
                </a:ext>
              </a:extLst>
            </p:cNvPr>
            <p:cNvSpPr/>
            <p:nvPr>
              <p:custDataLst>
                <p:tags r:id="rId56"/>
              </p:custDataLst>
            </p:nvPr>
          </p:nvSpPr>
          <p:spPr>
            <a:xfrm>
              <a:off x="5953241" y="3438525"/>
              <a:ext cx="123710" cy="85726"/>
            </a:xfrm>
            <a:custGeom>
              <a:avLst/>
              <a:gdLst/>
              <a:ahLst/>
              <a:cxnLst/>
              <a:rect l="0" t="0" r="0" b="0"/>
              <a:pathLst>
                <a:path w="123710" h="85726">
                  <a:moveTo>
                    <a:pt x="18934" y="0"/>
                  </a:moveTo>
                  <a:lnTo>
                    <a:pt x="18934" y="0"/>
                  </a:lnTo>
                  <a:lnTo>
                    <a:pt x="28343" y="0"/>
                  </a:lnTo>
                  <a:lnTo>
                    <a:pt x="28459" y="23711"/>
                  </a:lnTo>
                  <a:lnTo>
                    <a:pt x="25637" y="29235"/>
                  </a:lnTo>
                  <a:lnTo>
                    <a:pt x="20258" y="36349"/>
                  </a:lnTo>
                  <a:lnTo>
                    <a:pt x="19196" y="45358"/>
                  </a:lnTo>
                  <a:lnTo>
                    <a:pt x="19050" y="51204"/>
                  </a:lnTo>
                  <a:lnTo>
                    <a:pt x="16163" y="57329"/>
                  </a:lnTo>
                  <a:lnTo>
                    <a:pt x="10743" y="64829"/>
                  </a:lnTo>
                  <a:lnTo>
                    <a:pt x="9673" y="73914"/>
                  </a:lnTo>
                  <a:lnTo>
                    <a:pt x="9443" y="83961"/>
                  </a:lnTo>
                  <a:lnTo>
                    <a:pt x="8373" y="84549"/>
                  </a:lnTo>
                  <a:lnTo>
                    <a:pt x="0" y="85711"/>
                  </a:lnTo>
                  <a:lnTo>
                    <a:pt x="47566" y="85725"/>
                  </a:lnTo>
                  <a:lnTo>
                    <a:pt x="69737" y="85725"/>
                  </a:lnTo>
                  <a:lnTo>
                    <a:pt x="76085" y="82903"/>
                  </a:lnTo>
                  <a:lnTo>
                    <a:pt x="82434" y="79179"/>
                  </a:lnTo>
                  <a:lnTo>
                    <a:pt x="93253" y="76593"/>
                  </a:lnTo>
                  <a:lnTo>
                    <a:pt x="118718" y="76203"/>
                  </a:lnTo>
                  <a:lnTo>
                    <a:pt x="120381" y="75144"/>
                  </a:lnTo>
                  <a:lnTo>
                    <a:pt x="121491" y="73379"/>
                  </a:lnTo>
                  <a:lnTo>
                    <a:pt x="123709" y="6667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SMARTInkShape-36">
              <a:extLst>
                <a:ext uri="{FF2B5EF4-FFF2-40B4-BE49-F238E27FC236}">
                  <a16:creationId xmlns:a16="http://schemas.microsoft.com/office/drawing/2014/main" id="{969FC6D1-45F6-DE89-2433-630081885F02}"/>
                </a:ext>
              </a:extLst>
            </p:cNvPr>
            <p:cNvSpPr/>
            <p:nvPr>
              <p:custDataLst>
                <p:tags r:id="rId57"/>
              </p:custDataLst>
            </p:nvPr>
          </p:nvSpPr>
          <p:spPr>
            <a:xfrm>
              <a:off x="6019803" y="3352800"/>
              <a:ext cx="9523" cy="19051"/>
            </a:xfrm>
            <a:custGeom>
              <a:avLst/>
              <a:gdLst/>
              <a:ahLst/>
              <a:cxnLst/>
              <a:rect l="0" t="0" r="0" b="0"/>
              <a:pathLst>
                <a:path w="9523" h="19051">
                  <a:moveTo>
                    <a:pt x="9522" y="19050"/>
                  </a:moveTo>
                  <a:lnTo>
                    <a:pt x="9522" y="19050"/>
                  </a:lnTo>
                  <a:lnTo>
                    <a:pt x="390" y="19050"/>
                  </a:lnTo>
                  <a:lnTo>
                    <a:pt x="0" y="1440"/>
                  </a:lnTo>
                  <a:lnTo>
                    <a:pt x="1057" y="960"/>
                  </a:lnTo>
                  <a:lnTo>
                    <a:pt x="9522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0" name="SMARTInkShape-Group9">
            <a:extLst>
              <a:ext uri="{FF2B5EF4-FFF2-40B4-BE49-F238E27FC236}">
                <a16:creationId xmlns:a16="http://schemas.microsoft.com/office/drawing/2014/main" id="{67BF355E-15C0-484F-E282-950551451AD7}"/>
              </a:ext>
            </a:extLst>
          </p:cNvPr>
          <p:cNvGrpSpPr/>
          <p:nvPr/>
        </p:nvGrpSpPr>
        <p:grpSpPr>
          <a:xfrm>
            <a:off x="1371611" y="4143375"/>
            <a:ext cx="548323" cy="351974"/>
            <a:chOff x="1371611" y="4143375"/>
            <a:chExt cx="548323" cy="351974"/>
          </a:xfrm>
        </p:grpSpPr>
        <p:sp>
          <p:nvSpPr>
            <p:cNvPr id="47" name="SMARTInkShape-37">
              <a:extLst>
                <a:ext uri="{FF2B5EF4-FFF2-40B4-BE49-F238E27FC236}">
                  <a16:creationId xmlns:a16="http://schemas.microsoft.com/office/drawing/2014/main" id="{372B9480-7950-21B7-1511-59C5AED2BD0B}"/>
                </a:ext>
              </a:extLst>
            </p:cNvPr>
            <p:cNvSpPr/>
            <p:nvPr>
              <p:custDataLst>
                <p:tags r:id="rId48"/>
              </p:custDataLst>
            </p:nvPr>
          </p:nvSpPr>
          <p:spPr>
            <a:xfrm>
              <a:off x="1381125" y="4162425"/>
              <a:ext cx="142759" cy="233714"/>
            </a:xfrm>
            <a:custGeom>
              <a:avLst/>
              <a:gdLst/>
              <a:ahLst/>
              <a:cxnLst/>
              <a:rect l="0" t="0" r="0" b="0"/>
              <a:pathLst>
                <a:path w="142759" h="233714">
                  <a:moveTo>
                    <a:pt x="133350" y="9525"/>
                  </a:moveTo>
                  <a:lnTo>
                    <a:pt x="133350" y="9525"/>
                  </a:lnTo>
                  <a:lnTo>
                    <a:pt x="133350" y="393"/>
                  </a:lnTo>
                  <a:lnTo>
                    <a:pt x="142758" y="3"/>
                  </a:lnTo>
                  <a:lnTo>
                    <a:pt x="137364" y="0"/>
                  </a:lnTo>
                  <a:lnTo>
                    <a:pt x="139720" y="0"/>
                  </a:lnTo>
                  <a:lnTo>
                    <a:pt x="136884" y="0"/>
                  </a:lnTo>
                  <a:lnTo>
                    <a:pt x="135706" y="1058"/>
                  </a:lnTo>
                  <a:lnTo>
                    <a:pt x="130993" y="10361"/>
                  </a:lnTo>
                  <a:lnTo>
                    <a:pt x="107858" y="45716"/>
                  </a:lnTo>
                  <a:lnTo>
                    <a:pt x="92409" y="74882"/>
                  </a:lnTo>
                  <a:lnTo>
                    <a:pt x="55690" y="120573"/>
                  </a:lnTo>
                  <a:lnTo>
                    <a:pt x="40556" y="151523"/>
                  </a:lnTo>
                  <a:lnTo>
                    <a:pt x="4504" y="195780"/>
                  </a:lnTo>
                  <a:lnTo>
                    <a:pt x="1335" y="206058"/>
                  </a:lnTo>
                  <a:lnTo>
                    <a:pt x="10" y="233713"/>
                  </a:lnTo>
                  <a:lnTo>
                    <a:pt x="0" y="2286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SMARTInkShape-38">
              <a:extLst>
                <a:ext uri="{FF2B5EF4-FFF2-40B4-BE49-F238E27FC236}">
                  <a16:creationId xmlns:a16="http://schemas.microsoft.com/office/drawing/2014/main" id="{E98F449C-B40F-9068-D474-E0F1C30AE3FB}"/>
                </a:ext>
              </a:extLst>
            </p:cNvPr>
            <p:cNvSpPr/>
            <p:nvPr>
              <p:custDataLst>
                <p:tags r:id="rId49"/>
              </p:custDataLst>
            </p:nvPr>
          </p:nvSpPr>
          <p:spPr>
            <a:xfrm>
              <a:off x="1371611" y="4143375"/>
              <a:ext cx="266690" cy="266701"/>
            </a:xfrm>
            <a:custGeom>
              <a:avLst/>
              <a:gdLst/>
              <a:ahLst/>
              <a:cxnLst/>
              <a:rect l="0" t="0" r="0" b="0"/>
              <a:pathLst>
                <a:path w="266690" h="266701">
                  <a:moveTo>
                    <a:pt x="152389" y="28575"/>
                  </a:moveTo>
                  <a:lnTo>
                    <a:pt x="152389" y="28575"/>
                  </a:lnTo>
                  <a:lnTo>
                    <a:pt x="152389" y="23518"/>
                  </a:lnTo>
                  <a:lnTo>
                    <a:pt x="151331" y="22029"/>
                  </a:lnTo>
                  <a:lnTo>
                    <a:pt x="149567" y="21036"/>
                  </a:lnTo>
                  <a:lnTo>
                    <a:pt x="142981" y="19084"/>
                  </a:lnTo>
                  <a:lnTo>
                    <a:pt x="142864" y="0"/>
                  </a:lnTo>
                  <a:lnTo>
                    <a:pt x="142864" y="22390"/>
                  </a:lnTo>
                  <a:lnTo>
                    <a:pt x="145686" y="28648"/>
                  </a:lnTo>
                  <a:lnTo>
                    <a:pt x="147921" y="31799"/>
                  </a:lnTo>
                  <a:lnTo>
                    <a:pt x="162576" y="76450"/>
                  </a:lnTo>
                  <a:lnTo>
                    <a:pt x="184177" y="120664"/>
                  </a:lnTo>
                  <a:lnTo>
                    <a:pt x="209540" y="162514"/>
                  </a:lnTo>
                  <a:lnTo>
                    <a:pt x="238114" y="207332"/>
                  </a:lnTo>
                  <a:lnTo>
                    <a:pt x="243406" y="214914"/>
                  </a:lnTo>
                  <a:lnTo>
                    <a:pt x="249625" y="228405"/>
                  </a:lnTo>
                  <a:lnTo>
                    <a:pt x="253813" y="234864"/>
                  </a:lnTo>
                  <a:lnTo>
                    <a:pt x="256723" y="245757"/>
                  </a:lnTo>
                  <a:lnTo>
                    <a:pt x="266569" y="257044"/>
                  </a:lnTo>
                  <a:lnTo>
                    <a:pt x="266689" y="266690"/>
                  </a:lnTo>
                  <a:lnTo>
                    <a:pt x="257556" y="266700"/>
                  </a:lnTo>
                  <a:lnTo>
                    <a:pt x="249637" y="260154"/>
                  </a:lnTo>
                  <a:lnTo>
                    <a:pt x="240940" y="258058"/>
                  </a:lnTo>
                  <a:lnTo>
                    <a:pt x="221150" y="256194"/>
                  </a:lnTo>
                  <a:lnTo>
                    <a:pt x="199172" y="249651"/>
                  </a:lnTo>
                  <a:lnTo>
                    <a:pt x="155514" y="247767"/>
                  </a:lnTo>
                  <a:lnTo>
                    <a:pt x="111111" y="247657"/>
                  </a:lnTo>
                  <a:lnTo>
                    <a:pt x="65371" y="247650"/>
                  </a:lnTo>
                  <a:lnTo>
                    <a:pt x="19235" y="247650"/>
                  </a:lnTo>
                  <a:lnTo>
                    <a:pt x="0" y="247650"/>
                  </a:lnTo>
                  <a:lnTo>
                    <a:pt x="9514" y="2476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SMARTInkShape-39">
              <a:extLst>
                <a:ext uri="{FF2B5EF4-FFF2-40B4-BE49-F238E27FC236}">
                  <a16:creationId xmlns:a16="http://schemas.microsoft.com/office/drawing/2014/main" id="{C0F8D31A-217A-7ACF-0444-5712E61DA0D0}"/>
                </a:ext>
              </a:extLst>
            </p:cNvPr>
            <p:cNvSpPr/>
            <p:nvPr>
              <p:custDataLst>
                <p:tags r:id="rId50"/>
              </p:custDataLst>
            </p:nvPr>
          </p:nvSpPr>
          <p:spPr>
            <a:xfrm>
              <a:off x="1771650" y="4249474"/>
              <a:ext cx="148284" cy="245875"/>
            </a:xfrm>
            <a:custGeom>
              <a:avLst/>
              <a:gdLst/>
              <a:ahLst/>
              <a:cxnLst/>
              <a:rect l="0" t="0" r="0" b="0"/>
              <a:pathLst>
                <a:path w="148284" h="245875">
                  <a:moveTo>
                    <a:pt x="0" y="17726"/>
                  </a:moveTo>
                  <a:lnTo>
                    <a:pt x="0" y="17726"/>
                  </a:lnTo>
                  <a:lnTo>
                    <a:pt x="0" y="8235"/>
                  </a:lnTo>
                  <a:lnTo>
                    <a:pt x="9515" y="8201"/>
                  </a:lnTo>
                  <a:lnTo>
                    <a:pt x="4035" y="8201"/>
                  </a:lnTo>
                  <a:lnTo>
                    <a:pt x="6380" y="8201"/>
                  </a:lnTo>
                  <a:lnTo>
                    <a:pt x="6370" y="7143"/>
                  </a:lnTo>
                  <a:lnTo>
                    <a:pt x="1048" y="0"/>
                  </a:lnTo>
                  <a:lnTo>
                    <a:pt x="699" y="617"/>
                  </a:lnTo>
                  <a:lnTo>
                    <a:pt x="0" y="44215"/>
                  </a:lnTo>
                  <a:lnTo>
                    <a:pt x="0" y="77660"/>
                  </a:lnTo>
                  <a:lnTo>
                    <a:pt x="5057" y="92516"/>
                  </a:lnTo>
                  <a:lnTo>
                    <a:pt x="13257" y="105268"/>
                  </a:lnTo>
                  <a:lnTo>
                    <a:pt x="19298" y="109550"/>
                  </a:lnTo>
                  <a:lnTo>
                    <a:pt x="25510" y="112511"/>
                  </a:lnTo>
                  <a:lnTo>
                    <a:pt x="31799" y="117356"/>
                  </a:lnTo>
                  <a:lnTo>
                    <a:pt x="35299" y="123036"/>
                  </a:lnTo>
                  <a:lnTo>
                    <a:pt x="36233" y="126033"/>
                  </a:lnTo>
                  <a:lnTo>
                    <a:pt x="37913" y="128031"/>
                  </a:lnTo>
                  <a:lnTo>
                    <a:pt x="42603" y="130251"/>
                  </a:lnTo>
                  <a:lnTo>
                    <a:pt x="56250" y="131500"/>
                  </a:lnTo>
                  <a:lnTo>
                    <a:pt x="59725" y="130617"/>
                  </a:lnTo>
                  <a:lnTo>
                    <a:pt x="62042" y="128970"/>
                  </a:lnTo>
                  <a:lnTo>
                    <a:pt x="63586" y="126814"/>
                  </a:lnTo>
                  <a:lnTo>
                    <a:pt x="65674" y="125376"/>
                  </a:lnTo>
                  <a:lnTo>
                    <a:pt x="73669" y="122294"/>
                  </a:lnTo>
                  <a:lnTo>
                    <a:pt x="79661" y="117823"/>
                  </a:lnTo>
                  <a:lnTo>
                    <a:pt x="83030" y="112308"/>
                  </a:lnTo>
                  <a:lnTo>
                    <a:pt x="86428" y="97013"/>
                  </a:lnTo>
                  <a:lnTo>
                    <a:pt x="92166" y="87550"/>
                  </a:lnTo>
                  <a:lnTo>
                    <a:pt x="95395" y="78043"/>
                  </a:lnTo>
                  <a:lnTo>
                    <a:pt x="101525" y="68524"/>
                  </a:lnTo>
                  <a:lnTo>
                    <a:pt x="103812" y="59000"/>
                  </a:lnTo>
                  <a:lnTo>
                    <a:pt x="104648" y="43126"/>
                  </a:lnTo>
                  <a:lnTo>
                    <a:pt x="105749" y="41009"/>
                  </a:lnTo>
                  <a:lnTo>
                    <a:pt x="107541" y="39598"/>
                  </a:lnTo>
                  <a:lnTo>
                    <a:pt x="112965" y="37334"/>
                  </a:lnTo>
                  <a:lnTo>
                    <a:pt x="113706" y="34201"/>
                  </a:lnTo>
                  <a:lnTo>
                    <a:pt x="114299" y="27262"/>
                  </a:lnTo>
                  <a:lnTo>
                    <a:pt x="114300" y="49917"/>
                  </a:lnTo>
                  <a:lnTo>
                    <a:pt x="117122" y="56022"/>
                  </a:lnTo>
                  <a:lnTo>
                    <a:pt x="119357" y="59132"/>
                  </a:lnTo>
                  <a:lnTo>
                    <a:pt x="122501" y="73621"/>
                  </a:lnTo>
                  <a:lnTo>
                    <a:pt x="124622" y="96422"/>
                  </a:lnTo>
                  <a:lnTo>
                    <a:pt x="131312" y="115037"/>
                  </a:lnTo>
                  <a:lnTo>
                    <a:pt x="135993" y="151257"/>
                  </a:lnTo>
                  <a:lnTo>
                    <a:pt x="140836" y="170180"/>
                  </a:lnTo>
                  <a:lnTo>
                    <a:pt x="143665" y="194278"/>
                  </a:lnTo>
                  <a:lnTo>
                    <a:pt x="147812" y="201322"/>
                  </a:lnTo>
                  <a:lnTo>
                    <a:pt x="148283" y="205740"/>
                  </a:lnTo>
                  <a:lnTo>
                    <a:pt x="142955" y="241179"/>
                  </a:lnTo>
                  <a:lnTo>
                    <a:pt x="141870" y="242895"/>
                  </a:lnTo>
                  <a:lnTo>
                    <a:pt x="140089" y="244038"/>
                  </a:lnTo>
                  <a:lnTo>
                    <a:pt x="134681" y="245874"/>
                  </a:lnTo>
                  <a:lnTo>
                    <a:pt x="123164" y="238728"/>
                  </a:lnTo>
                  <a:lnTo>
                    <a:pt x="120209" y="238085"/>
                  </a:lnTo>
                  <a:lnTo>
                    <a:pt x="106805" y="230509"/>
                  </a:lnTo>
                  <a:lnTo>
                    <a:pt x="92912" y="227176"/>
                  </a:lnTo>
                  <a:lnTo>
                    <a:pt x="90516" y="225093"/>
                  </a:lnTo>
                  <a:lnTo>
                    <a:pt x="88919" y="222645"/>
                  </a:lnTo>
                  <a:lnTo>
                    <a:pt x="86796" y="221014"/>
                  </a:lnTo>
                  <a:lnTo>
                    <a:pt x="59013" y="210403"/>
                  </a:lnTo>
                  <a:lnTo>
                    <a:pt x="28575" y="20822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5" name="SMARTInkShape-Group10">
            <a:extLst>
              <a:ext uri="{FF2B5EF4-FFF2-40B4-BE49-F238E27FC236}">
                <a16:creationId xmlns:a16="http://schemas.microsoft.com/office/drawing/2014/main" id="{779C041B-D447-4AA9-57D0-49671E582D3F}"/>
              </a:ext>
            </a:extLst>
          </p:cNvPr>
          <p:cNvGrpSpPr/>
          <p:nvPr/>
        </p:nvGrpSpPr>
        <p:grpSpPr>
          <a:xfrm>
            <a:off x="2286000" y="4171950"/>
            <a:ext cx="514351" cy="371450"/>
            <a:chOff x="2286000" y="4171950"/>
            <a:chExt cx="514351" cy="371450"/>
          </a:xfrm>
        </p:grpSpPr>
        <p:sp>
          <p:nvSpPr>
            <p:cNvPr id="51" name="SMARTInkShape-40">
              <a:extLst>
                <a:ext uri="{FF2B5EF4-FFF2-40B4-BE49-F238E27FC236}">
                  <a16:creationId xmlns:a16="http://schemas.microsoft.com/office/drawing/2014/main" id="{B063F697-C0ED-5F37-B2BB-1244D7EA2FCE}"/>
                </a:ext>
              </a:extLst>
            </p:cNvPr>
            <p:cNvSpPr/>
            <p:nvPr>
              <p:custDataLst>
                <p:tags r:id="rId44"/>
              </p:custDataLst>
            </p:nvPr>
          </p:nvSpPr>
          <p:spPr>
            <a:xfrm>
              <a:off x="2343267" y="4171950"/>
              <a:ext cx="95133" cy="371450"/>
            </a:xfrm>
            <a:custGeom>
              <a:avLst/>
              <a:gdLst/>
              <a:ahLst/>
              <a:cxnLst/>
              <a:rect l="0" t="0" r="0" b="0"/>
              <a:pathLst>
                <a:path w="95133" h="371450">
                  <a:moveTo>
                    <a:pt x="76083" y="57150"/>
                  </a:moveTo>
                  <a:lnTo>
                    <a:pt x="76083" y="57150"/>
                  </a:lnTo>
                  <a:lnTo>
                    <a:pt x="84284" y="57150"/>
                  </a:lnTo>
                  <a:lnTo>
                    <a:pt x="84725" y="56092"/>
                  </a:lnTo>
                  <a:lnTo>
                    <a:pt x="85608" y="47625"/>
                  </a:lnTo>
                  <a:lnTo>
                    <a:pt x="91096" y="47625"/>
                  </a:lnTo>
                  <a:lnTo>
                    <a:pt x="88753" y="47625"/>
                  </a:lnTo>
                  <a:lnTo>
                    <a:pt x="91596" y="47625"/>
                  </a:lnTo>
                  <a:lnTo>
                    <a:pt x="92775" y="46567"/>
                  </a:lnTo>
                  <a:lnTo>
                    <a:pt x="95041" y="38493"/>
                  </a:lnTo>
                  <a:lnTo>
                    <a:pt x="95132" y="28694"/>
                  </a:lnTo>
                  <a:lnTo>
                    <a:pt x="86932" y="20384"/>
                  </a:lnTo>
                  <a:lnTo>
                    <a:pt x="85611" y="9563"/>
                  </a:lnTo>
                  <a:lnTo>
                    <a:pt x="80552" y="9536"/>
                  </a:lnTo>
                  <a:lnTo>
                    <a:pt x="79062" y="8474"/>
                  </a:lnTo>
                  <a:lnTo>
                    <a:pt x="78069" y="6708"/>
                  </a:lnTo>
                  <a:lnTo>
                    <a:pt x="76086" y="10"/>
                  </a:lnTo>
                  <a:lnTo>
                    <a:pt x="67883" y="0"/>
                  </a:lnTo>
                  <a:lnTo>
                    <a:pt x="67441" y="1058"/>
                  </a:lnTo>
                  <a:lnTo>
                    <a:pt x="66950" y="5057"/>
                  </a:lnTo>
                  <a:lnTo>
                    <a:pt x="65762" y="6546"/>
                  </a:lnTo>
                  <a:lnTo>
                    <a:pt x="61618" y="8201"/>
                  </a:lnTo>
                  <a:lnTo>
                    <a:pt x="60089" y="9701"/>
                  </a:lnTo>
                  <a:lnTo>
                    <a:pt x="54815" y="19712"/>
                  </a:lnTo>
                  <a:lnTo>
                    <a:pt x="34378" y="54936"/>
                  </a:lnTo>
                  <a:lnTo>
                    <a:pt x="21200" y="99539"/>
                  </a:lnTo>
                  <a:lnTo>
                    <a:pt x="11170" y="138383"/>
                  </a:lnTo>
                  <a:lnTo>
                    <a:pt x="9640" y="181637"/>
                  </a:lnTo>
                  <a:lnTo>
                    <a:pt x="6654" y="206924"/>
                  </a:lnTo>
                  <a:lnTo>
                    <a:pt x="1220" y="234432"/>
                  </a:lnTo>
                  <a:lnTo>
                    <a:pt x="0" y="281206"/>
                  </a:lnTo>
                  <a:lnTo>
                    <a:pt x="8824" y="325783"/>
                  </a:lnTo>
                  <a:lnTo>
                    <a:pt x="9408" y="371388"/>
                  </a:lnTo>
                  <a:lnTo>
                    <a:pt x="14464" y="371449"/>
                  </a:lnTo>
                  <a:lnTo>
                    <a:pt x="14896" y="370399"/>
                  </a:lnTo>
                  <a:lnTo>
                    <a:pt x="10806" y="361110"/>
                  </a:lnTo>
                  <a:lnTo>
                    <a:pt x="9408" y="3524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SMARTInkShape-41">
              <a:extLst>
                <a:ext uri="{FF2B5EF4-FFF2-40B4-BE49-F238E27FC236}">
                  <a16:creationId xmlns:a16="http://schemas.microsoft.com/office/drawing/2014/main" id="{274C70FA-8C38-3677-BCA6-71ED97949DEB}"/>
                </a:ext>
              </a:extLst>
            </p:cNvPr>
            <p:cNvSpPr/>
            <p:nvPr>
              <p:custDataLst>
                <p:tags r:id="rId45"/>
              </p:custDataLst>
            </p:nvPr>
          </p:nvSpPr>
          <p:spPr>
            <a:xfrm>
              <a:off x="2286000" y="4324403"/>
              <a:ext cx="152401" cy="28523"/>
            </a:xfrm>
            <a:custGeom>
              <a:avLst/>
              <a:gdLst/>
              <a:ahLst/>
              <a:cxnLst/>
              <a:rect l="0" t="0" r="0" b="0"/>
              <a:pathLst>
                <a:path w="152401" h="28523">
                  <a:moveTo>
                    <a:pt x="0" y="28522"/>
                  </a:moveTo>
                  <a:lnTo>
                    <a:pt x="0" y="28522"/>
                  </a:lnTo>
                  <a:lnTo>
                    <a:pt x="0" y="23465"/>
                  </a:lnTo>
                  <a:lnTo>
                    <a:pt x="1058" y="21976"/>
                  </a:lnTo>
                  <a:lnTo>
                    <a:pt x="2822" y="20983"/>
                  </a:lnTo>
                  <a:lnTo>
                    <a:pt x="8201" y="19389"/>
                  </a:lnTo>
                  <a:lnTo>
                    <a:pt x="16868" y="12529"/>
                  </a:lnTo>
                  <a:lnTo>
                    <a:pt x="22666" y="10830"/>
                  </a:lnTo>
                  <a:lnTo>
                    <a:pt x="40500" y="8682"/>
                  </a:lnTo>
                  <a:lnTo>
                    <a:pt x="42875" y="6828"/>
                  </a:lnTo>
                  <a:lnTo>
                    <a:pt x="44458" y="4535"/>
                  </a:lnTo>
                  <a:lnTo>
                    <a:pt x="51862" y="1986"/>
                  </a:lnTo>
                  <a:lnTo>
                    <a:pt x="95949" y="0"/>
                  </a:lnTo>
                  <a:lnTo>
                    <a:pt x="127092" y="1012"/>
                  </a:lnTo>
                  <a:lnTo>
                    <a:pt x="152400" y="947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SMARTInkShape-42">
              <a:extLst>
                <a:ext uri="{FF2B5EF4-FFF2-40B4-BE49-F238E27FC236}">
                  <a16:creationId xmlns:a16="http://schemas.microsoft.com/office/drawing/2014/main" id="{DA13C1CE-640D-1413-F527-16D4108AEF0A}"/>
                </a:ext>
              </a:extLst>
            </p:cNvPr>
            <p:cNvSpPr/>
            <p:nvPr>
              <p:custDataLst>
                <p:tags r:id="rId46"/>
              </p:custDataLst>
            </p:nvPr>
          </p:nvSpPr>
          <p:spPr>
            <a:xfrm>
              <a:off x="2477989" y="4286250"/>
              <a:ext cx="84234" cy="142431"/>
            </a:xfrm>
            <a:custGeom>
              <a:avLst/>
              <a:gdLst/>
              <a:ahLst/>
              <a:cxnLst/>
              <a:rect l="0" t="0" r="0" b="0"/>
              <a:pathLst>
                <a:path w="84234" h="142431">
                  <a:moveTo>
                    <a:pt x="74711" y="47625"/>
                  </a:moveTo>
                  <a:lnTo>
                    <a:pt x="74711" y="47625"/>
                  </a:lnTo>
                  <a:lnTo>
                    <a:pt x="79767" y="47625"/>
                  </a:lnTo>
                  <a:lnTo>
                    <a:pt x="81257" y="46567"/>
                  </a:lnTo>
                  <a:lnTo>
                    <a:pt x="82250" y="44803"/>
                  </a:lnTo>
                  <a:lnTo>
                    <a:pt x="84233" y="38110"/>
                  </a:lnTo>
                  <a:lnTo>
                    <a:pt x="75103" y="28968"/>
                  </a:lnTo>
                  <a:lnTo>
                    <a:pt x="74714" y="19169"/>
                  </a:lnTo>
                  <a:lnTo>
                    <a:pt x="69655" y="19085"/>
                  </a:lnTo>
                  <a:lnTo>
                    <a:pt x="68165" y="18015"/>
                  </a:lnTo>
                  <a:lnTo>
                    <a:pt x="65578" y="10852"/>
                  </a:lnTo>
                  <a:lnTo>
                    <a:pt x="62539" y="10115"/>
                  </a:lnTo>
                  <a:lnTo>
                    <a:pt x="57019" y="9642"/>
                  </a:lnTo>
                  <a:lnTo>
                    <a:pt x="48325" y="16094"/>
                  </a:lnTo>
                  <a:lnTo>
                    <a:pt x="39494" y="19232"/>
                  </a:lnTo>
                  <a:lnTo>
                    <a:pt x="23872" y="32192"/>
                  </a:lnTo>
                  <a:lnTo>
                    <a:pt x="14375" y="46463"/>
                  </a:lnTo>
                  <a:lnTo>
                    <a:pt x="744" y="83570"/>
                  </a:lnTo>
                  <a:lnTo>
                    <a:pt x="0" y="87463"/>
                  </a:lnTo>
                  <a:lnTo>
                    <a:pt x="1995" y="97433"/>
                  </a:lnTo>
                  <a:lnTo>
                    <a:pt x="10328" y="123180"/>
                  </a:lnTo>
                  <a:lnTo>
                    <a:pt x="12739" y="126571"/>
                  </a:lnTo>
                  <a:lnTo>
                    <a:pt x="18240" y="130337"/>
                  </a:lnTo>
                  <a:lnTo>
                    <a:pt x="47551" y="142208"/>
                  </a:lnTo>
                  <a:lnTo>
                    <a:pt x="50254" y="142430"/>
                  </a:lnTo>
                  <a:lnTo>
                    <a:pt x="56080" y="139855"/>
                  </a:lnTo>
                  <a:lnTo>
                    <a:pt x="77911" y="120473"/>
                  </a:lnTo>
                  <a:lnTo>
                    <a:pt x="81425" y="114221"/>
                  </a:lnTo>
                  <a:lnTo>
                    <a:pt x="83403" y="101930"/>
                  </a:lnTo>
                  <a:lnTo>
                    <a:pt x="84187" y="60158"/>
                  </a:lnTo>
                  <a:lnTo>
                    <a:pt x="84232" y="27267"/>
                  </a:lnTo>
                  <a:lnTo>
                    <a:pt x="81412" y="19880"/>
                  </a:lnTo>
                  <a:lnTo>
                    <a:pt x="77689" y="13069"/>
                  </a:lnTo>
                  <a:lnTo>
                    <a:pt x="76034" y="6514"/>
                  </a:lnTo>
                  <a:lnTo>
                    <a:pt x="74535" y="4343"/>
                  </a:lnTo>
                  <a:lnTo>
                    <a:pt x="72477" y="2895"/>
                  </a:lnTo>
                  <a:lnTo>
                    <a:pt x="67368" y="1286"/>
                  </a:lnTo>
                  <a:lnTo>
                    <a:pt x="46136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SMARTInkShape-43">
              <a:extLst>
                <a:ext uri="{FF2B5EF4-FFF2-40B4-BE49-F238E27FC236}">
                  <a16:creationId xmlns:a16="http://schemas.microsoft.com/office/drawing/2014/main" id="{8BB0D430-62B4-0294-3BA6-3813AE3B9514}"/>
                </a:ext>
              </a:extLst>
            </p:cNvPr>
            <p:cNvSpPr/>
            <p:nvPr>
              <p:custDataLst>
                <p:tags r:id="rId47"/>
              </p:custDataLst>
            </p:nvPr>
          </p:nvSpPr>
          <p:spPr>
            <a:xfrm>
              <a:off x="2609850" y="4286284"/>
              <a:ext cx="190501" cy="133269"/>
            </a:xfrm>
            <a:custGeom>
              <a:avLst/>
              <a:gdLst/>
              <a:ahLst/>
              <a:cxnLst/>
              <a:rect l="0" t="0" r="0" b="0"/>
              <a:pathLst>
                <a:path w="190501" h="133269">
                  <a:moveTo>
                    <a:pt x="0" y="28541"/>
                  </a:moveTo>
                  <a:lnTo>
                    <a:pt x="0" y="28541"/>
                  </a:lnTo>
                  <a:lnTo>
                    <a:pt x="0" y="23484"/>
                  </a:lnTo>
                  <a:lnTo>
                    <a:pt x="1058" y="21995"/>
                  </a:lnTo>
                  <a:lnTo>
                    <a:pt x="2822" y="21002"/>
                  </a:lnTo>
                  <a:lnTo>
                    <a:pt x="5056" y="20340"/>
                  </a:lnTo>
                  <a:lnTo>
                    <a:pt x="6546" y="18840"/>
                  </a:lnTo>
                  <a:lnTo>
                    <a:pt x="9133" y="10931"/>
                  </a:lnTo>
                  <a:lnTo>
                    <a:pt x="12172" y="10131"/>
                  </a:lnTo>
                  <a:lnTo>
                    <a:pt x="17692" y="9617"/>
                  </a:lnTo>
                  <a:lnTo>
                    <a:pt x="27131" y="1301"/>
                  </a:lnTo>
                  <a:lnTo>
                    <a:pt x="33204" y="362"/>
                  </a:lnTo>
                  <a:lnTo>
                    <a:pt x="50927" y="0"/>
                  </a:lnTo>
                  <a:lnTo>
                    <a:pt x="53002" y="1047"/>
                  </a:lnTo>
                  <a:lnTo>
                    <a:pt x="54384" y="2803"/>
                  </a:lnTo>
                  <a:lnTo>
                    <a:pt x="56604" y="8170"/>
                  </a:lnTo>
                  <a:lnTo>
                    <a:pt x="63588" y="16834"/>
                  </a:lnTo>
                  <a:lnTo>
                    <a:pt x="66819" y="25660"/>
                  </a:lnTo>
                  <a:lnTo>
                    <a:pt x="72950" y="34978"/>
                  </a:lnTo>
                  <a:lnTo>
                    <a:pt x="75237" y="44442"/>
                  </a:lnTo>
                  <a:lnTo>
                    <a:pt x="75772" y="50777"/>
                  </a:lnTo>
                  <a:lnTo>
                    <a:pt x="78832" y="57121"/>
                  </a:lnTo>
                  <a:lnTo>
                    <a:pt x="82662" y="63468"/>
                  </a:lnTo>
                  <a:lnTo>
                    <a:pt x="84817" y="74050"/>
                  </a:lnTo>
                  <a:lnTo>
                    <a:pt x="85690" y="99323"/>
                  </a:lnTo>
                  <a:lnTo>
                    <a:pt x="82887" y="105155"/>
                  </a:lnTo>
                  <a:lnTo>
                    <a:pt x="79172" y="111274"/>
                  </a:lnTo>
                  <a:lnTo>
                    <a:pt x="76022" y="120670"/>
                  </a:lnTo>
                  <a:lnTo>
                    <a:pt x="68115" y="131441"/>
                  </a:lnTo>
                  <a:lnTo>
                    <a:pt x="64493" y="132483"/>
                  </a:lnTo>
                  <a:lnTo>
                    <a:pt x="52523" y="133268"/>
                  </a:lnTo>
                  <a:lnTo>
                    <a:pt x="50890" y="132225"/>
                  </a:lnTo>
                  <a:lnTo>
                    <a:pt x="49802" y="130472"/>
                  </a:lnTo>
                  <a:lnTo>
                    <a:pt x="49076" y="128245"/>
                  </a:lnTo>
                  <a:lnTo>
                    <a:pt x="40277" y="114016"/>
                  </a:lnTo>
                  <a:lnTo>
                    <a:pt x="38530" y="96460"/>
                  </a:lnTo>
                  <a:lnTo>
                    <a:pt x="41113" y="87655"/>
                  </a:lnTo>
                  <a:lnTo>
                    <a:pt x="44731" y="80214"/>
                  </a:lnTo>
                  <a:lnTo>
                    <a:pt x="55713" y="45774"/>
                  </a:lnTo>
                  <a:lnTo>
                    <a:pt x="57251" y="43205"/>
                  </a:lnTo>
                  <a:lnTo>
                    <a:pt x="59334" y="41492"/>
                  </a:lnTo>
                  <a:lnTo>
                    <a:pt x="64470" y="38531"/>
                  </a:lnTo>
                  <a:lnTo>
                    <a:pt x="84559" y="25009"/>
                  </a:lnTo>
                  <a:lnTo>
                    <a:pt x="97138" y="20791"/>
                  </a:lnTo>
                  <a:lnTo>
                    <a:pt x="110871" y="18309"/>
                  </a:lnTo>
                  <a:lnTo>
                    <a:pt x="123775" y="11546"/>
                  </a:lnTo>
                  <a:lnTo>
                    <a:pt x="155574" y="9526"/>
                  </a:lnTo>
                  <a:lnTo>
                    <a:pt x="161925" y="12329"/>
                  </a:lnTo>
                  <a:lnTo>
                    <a:pt x="168275" y="16044"/>
                  </a:lnTo>
                  <a:lnTo>
                    <a:pt x="180975" y="18429"/>
                  </a:lnTo>
                  <a:lnTo>
                    <a:pt x="190500" y="1901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2" name="SMARTInkShape-Group11">
            <a:extLst>
              <a:ext uri="{FF2B5EF4-FFF2-40B4-BE49-F238E27FC236}">
                <a16:creationId xmlns:a16="http://schemas.microsoft.com/office/drawing/2014/main" id="{350CEFF8-6EFC-CE50-347C-50BEB1A20020}"/>
              </a:ext>
            </a:extLst>
          </p:cNvPr>
          <p:cNvGrpSpPr/>
          <p:nvPr/>
        </p:nvGrpSpPr>
        <p:grpSpPr>
          <a:xfrm>
            <a:off x="3238504" y="4124325"/>
            <a:ext cx="914397" cy="304801"/>
            <a:chOff x="3238504" y="4124325"/>
            <a:chExt cx="914397" cy="304801"/>
          </a:xfrm>
        </p:grpSpPr>
        <p:sp>
          <p:nvSpPr>
            <p:cNvPr id="56" name="SMARTInkShape-44">
              <a:extLst>
                <a:ext uri="{FF2B5EF4-FFF2-40B4-BE49-F238E27FC236}">
                  <a16:creationId xmlns:a16="http://schemas.microsoft.com/office/drawing/2014/main" id="{951F7BD8-85CE-3110-5841-E5D55163A037}"/>
                </a:ext>
              </a:extLst>
            </p:cNvPr>
            <p:cNvSpPr/>
            <p:nvPr>
              <p:custDataLst>
                <p:tags r:id="rId38"/>
              </p:custDataLst>
            </p:nvPr>
          </p:nvSpPr>
          <p:spPr>
            <a:xfrm>
              <a:off x="3248025" y="4152900"/>
              <a:ext cx="123433" cy="219076"/>
            </a:xfrm>
            <a:custGeom>
              <a:avLst/>
              <a:gdLst/>
              <a:ahLst/>
              <a:cxnLst/>
              <a:rect l="0" t="0" r="0" b="0"/>
              <a:pathLst>
                <a:path w="123433" h="219076">
                  <a:moveTo>
                    <a:pt x="95250" y="19050"/>
                  </a:moveTo>
                  <a:lnTo>
                    <a:pt x="95250" y="19050"/>
                  </a:lnTo>
                  <a:lnTo>
                    <a:pt x="104382" y="19050"/>
                  </a:lnTo>
                  <a:lnTo>
                    <a:pt x="104658" y="13993"/>
                  </a:lnTo>
                  <a:lnTo>
                    <a:pt x="105756" y="12504"/>
                  </a:lnTo>
                  <a:lnTo>
                    <a:pt x="113905" y="9642"/>
                  </a:lnTo>
                  <a:lnTo>
                    <a:pt x="114297" y="117"/>
                  </a:lnTo>
                  <a:lnTo>
                    <a:pt x="123432" y="3"/>
                  </a:lnTo>
                  <a:lnTo>
                    <a:pt x="114682" y="0"/>
                  </a:lnTo>
                  <a:lnTo>
                    <a:pt x="114413" y="5057"/>
                  </a:lnTo>
                  <a:lnTo>
                    <a:pt x="111528" y="10361"/>
                  </a:lnTo>
                  <a:lnTo>
                    <a:pt x="85653" y="57419"/>
                  </a:lnTo>
                  <a:lnTo>
                    <a:pt x="63496" y="101616"/>
                  </a:lnTo>
                  <a:lnTo>
                    <a:pt x="36702" y="144862"/>
                  </a:lnTo>
                  <a:lnTo>
                    <a:pt x="11382" y="192220"/>
                  </a:lnTo>
                  <a:lnTo>
                    <a:pt x="991" y="209269"/>
                  </a:lnTo>
                  <a:lnTo>
                    <a:pt x="0" y="21907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SMARTInkShape-45">
              <a:extLst>
                <a:ext uri="{FF2B5EF4-FFF2-40B4-BE49-F238E27FC236}">
                  <a16:creationId xmlns:a16="http://schemas.microsoft.com/office/drawing/2014/main" id="{4DECD8D5-9D82-C3E9-08C4-B7B475B67140}"/>
                </a:ext>
              </a:extLst>
            </p:cNvPr>
            <p:cNvSpPr/>
            <p:nvPr>
              <p:custDataLst>
                <p:tags r:id="rId39"/>
              </p:custDataLst>
            </p:nvPr>
          </p:nvSpPr>
          <p:spPr>
            <a:xfrm>
              <a:off x="3238504" y="4124325"/>
              <a:ext cx="219072" cy="276226"/>
            </a:xfrm>
            <a:custGeom>
              <a:avLst/>
              <a:gdLst/>
              <a:ahLst/>
              <a:cxnLst/>
              <a:rect l="0" t="0" r="0" b="0"/>
              <a:pathLst>
                <a:path w="219072" h="276226">
                  <a:moveTo>
                    <a:pt x="104771" y="47625"/>
                  </a:moveTo>
                  <a:lnTo>
                    <a:pt x="104771" y="47625"/>
                  </a:lnTo>
                  <a:lnTo>
                    <a:pt x="112972" y="39424"/>
                  </a:lnTo>
                  <a:lnTo>
                    <a:pt x="114262" y="29001"/>
                  </a:lnTo>
                  <a:lnTo>
                    <a:pt x="114296" y="0"/>
                  </a:lnTo>
                  <a:lnTo>
                    <a:pt x="114296" y="8201"/>
                  </a:lnTo>
                  <a:lnTo>
                    <a:pt x="119352" y="14189"/>
                  </a:lnTo>
                  <a:lnTo>
                    <a:pt x="121835" y="22534"/>
                  </a:lnTo>
                  <a:lnTo>
                    <a:pt x="126055" y="39132"/>
                  </a:lnTo>
                  <a:lnTo>
                    <a:pt x="131186" y="57456"/>
                  </a:lnTo>
                  <a:lnTo>
                    <a:pt x="135528" y="76291"/>
                  </a:lnTo>
                  <a:lnTo>
                    <a:pt x="140696" y="95277"/>
                  </a:lnTo>
                  <a:lnTo>
                    <a:pt x="145049" y="114308"/>
                  </a:lnTo>
                  <a:lnTo>
                    <a:pt x="165224" y="161895"/>
                  </a:lnTo>
                  <a:lnTo>
                    <a:pt x="186270" y="202325"/>
                  </a:lnTo>
                  <a:lnTo>
                    <a:pt x="190303" y="214700"/>
                  </a:lnTo>
                  <a:lnTo>
                    <a:pt x="206898" y="238055"/>
                  </a:lnTo>
                  <a:lnTo>
                    <a:pt x="209023" y="250811"/>
                  </a:lnTo>
                  <a:lnTo>
                    <a:pt x="210256" y="252932"/>
                  </a:lnTo>
                  <a:lnTo>
                    <a:pt x="212136" y="254347"/>
                  </a:lnTo>
                  <a:lnTo>
                    <a:pt x="219071" y="257175"/>
                  </a:lnTo>
                  <a:lnTo>
                    <a:pt x="176255" y="257175"/>
                  </a:lnTo>
                  <a:lnTo>
                    <a:pt x="130433" y="257175"/>
                  </a:lnTo>
                  <a:lnTo>
                    <a:pt x="114060" y="258233"/>
                  </a:lnTo>
                  <a:lnTo>
                    <a:pt x="66843" y="266111"/>
                  </a:lnTo>
                  <a:lnTo>
                    <a:pt x="25579" y="267736"/>
                  </a:lnTo>
                  <a:lnTo>
                    <a:pt x="6" y="276223"/>
                  </a:lnTo>
                  <a:lnTo>
                    <a:pt x="0" y="276225"/>
                  </a:lnTo>
                  <a:lnTo>
                    <a:pt x="9521" y="2667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SMARTInkShape-46">
              <a:extLst>
                <a:ext uri="{FF2B5EF4-FFF2-40B4-BE49-F238E27FC236}">
                  <a16:creationId xmlns:a16="http://schemas.microsoft.com/office/drawing/2014/main" id="{2FCE89BA-312D-DC82-2AA8-2F4282A588B1}"/>
                </a:ext>
              </a:extLst>
            </p:cNvPr>
            <p:cNvSpPr/>
            <p:nvPr>
              <p:custDataLst>
                <p:tags r:id="rId40"/>
              </p:custDataLst>
            </p:nvPr>
          </p:nvSpPr>
          <p:spPr>
            <a:xfrm>
              <a:off x="3533775" y="4219585"/>
              <a:ext cx="219076" cy="161913"/>
            </a:xfrm>
            <a:custGeom>
              <a:avLst/>
              <a:gdLst/>
              <a:ahLst/>
              <a:cxnLst/>
              <a:rect l="0" t="0" r="0" b="0"/>
              <a:pathLst>
                <a:path w="219076" h="161913">
                  <a:moveTo>
                    <a:pt x="0" y="38090"/>
                  </a:moveTo>
                  <a:lnTo>
                    <a:pt x="0" y="38090"/>
                  </a:lnTo>
                  <a:lnTo>
                    <a:pt x="0" y="28958"/>
                  </a:lnTo>
                  <a:lnTo>
                    <a:pt x="8201" y="20398"/>
                  </a:lnTo>
                  <a:lnTo>
                    <a:pt x="14189" y="19442"/>
                  </a:lnTo>
                  <a:lnTo>
                    <a:pt x="15810" y="18250"/>
                  </a:lnTo>
                  <a:lnTo>
                    <a:pt x="17609" y="14103"/>
                  </a:lnTo>
                  <a:lnTo>
                    <a:pt x="19148" y="12573"/>
                  </a:lnTo>
                  <a:lnTo>
                    <a:pt x="27124" y="9918"/>
                  </a:lnTo>
                  <a:lnTo>
                    <a:pt x="33202" y="9634"/>
                  </a:lnTo>
                  <a:lnTo>
                    <a:pt x="34835" y="8536"/>
                  </a:lnTo>
                  <a:lnTo>
                    <a:pt x="35923" y="6746"/>
                  </a:lnTo>
                  <a:lnTo>
                    <a:pt x="36649" y="4494"/>
                  </a:lnTo>
                  <a:lnTo>
                    <a:pt x="38191" y="2992"/>
                  </a:lnTo>
                  <a:lnTo>
                    <a:pt x="42726" y="1324"/>
                  </a:lnTo>
                  <a:lnTo>
                    <a:pt x="65197" y="0"/>
                  </a:lnTo>
                  <a:lnTo>
                    <a:pt x="83970" y="17323"/>
                  </a:lnTo>
                  <a:lnTo>
                    <a:pt x="84945" y="21099"/>
                  </a:lnTo>
                  <a:lnTo>
                    <a:pt x="85718" y="66506"/>
                  </a:lnTo>
                  <a:lnTo>
                    <a:pt x="84666" y="89065"/>
                  </a:lnTo>
                  <a:lnTo>
                    <a:pt x="78120" y="100701"/>
                  </a:lnTo>
                  <a:lnTo>
                    <a:pt x="51826" y="130142"/>
                  </a:lnTo>
                  <a:lnTo>
                    <a:pt x="45632" y="142860"/>
                  </a:lnTo>
                  <a:lnTo>
                    <a:pt x="43122" y="146037"/>
                  </a:lnTo>
                  <a:lnTo>
                    <a:pt x="37509" y="149567"/>
                  </a:lnTo>
                  <a:lnTo>
                    <a:pt x="31487" y="152194"/>
                  </a:lnTo>
                  <a:lnTo>
                    <a:pt x="22147" y="158564"/>
                  </a:lnTo>
                  <a:lnTo>
                    <a:pt x="9574" y="161904"/>
                  </a:lnTo>
                  <a:lnTo>
                    <a:pt x="9529" y="153713"/>
                  </a:lnTo>
                  <a:lnTo>
                    <a:pt x="50814" y="111104"/>
                  </a:lnTo>
                  <a:lnTo>
                    <a:pt x="98360" y="79365"/>
                  </a:lnTo>
                  <a:lnTo>
                    <a:pt x="122105" y="63490"/>
                  </a:lnTo>
                  <a:lnTo>
                    <a:pt x="145620" y="52641"/>
                  </a:lnTo>
                  <a:lnTo>
                    <a:pt x="158665" y="42061"/>
                  </a:lnTo>
                  <a:lnTo>
                    <a:pt x="171434" y="36053"/>
                  </a:lnTo>
                  <a:lnTo>
                    <a:pt x="174614" y="33557"/>
                  </a:lnTo>
                  <a:lnTo>
                    <a:pt x="178148" y="27961"/>
                  </a:lnTo>
                  <a:lnTo>
                    <a:pt x="179090" y="24988"/>
                  </a:lnTo>
                  <a:lnTo>
                    <a:pt x="180777" y="23005"/>
                  </a:lnTo>
                  <a:lnTo>
                    <a:pt x="185473" y="20802"/>
                  </a:lnTo>
                  <a:lnTo>
                    <a:pt x="187149" y="19157"/>
                  </a:lnTo>
                  <a:lnTo>
                    <a:pt x="190059" y="10994"/>
                  </a:lnTo>
                  <a:lnTo>
                    <a:pt x="189148" y="10501"/>
                  </a:lnTo>
                  <a:lnTo>
                    <a:pt x="158595" y="9516"/>
                  </a:lnTo>
                  <a:lnTo>
                    <a:pt x="152331" y="12338"/>
                  </a:lnTo>
                  <a:lnTo>
                    <a:pt x="105363" y="47637"/>
                  </a:lnTo>
                  <a:lnTo>
                    <a:pt x="98687" y="55033"/>
                  </a:lnTo>
                  <a:lnTo>
                    <a:pt x="79037" y="85127"/>
                  </a:lnTo>
                  <a:lnTo>
                    <a:pt x="76574" y="101513"/>
                  </a:lnTo>
                  <a:lnTo>
                    <a:pt x="76214" y="130131"/>
                  </a:lnTo>
                  <a:lnTo>
                    <a:pt x="79029" y="134736"/>
                  </a:lnTo>
                  <a:lnTo>
                    <a:pt x="90390" y="147446"/>
                  </a:lnTo>
                  <a:lnTo>
                    <a:pt x="95912" y="150193"/>
                  </a:lnTo>
                  <a:lnTo>
                    <a:pt x="98866" y="150925"/>
                  </a:lnTo>
                  <a:lnTo>
                    <a:pt x="112270" y="158647"/>
                  </a:lnTo>
                  <a:lnTo>
                    <a:pt x="159732" y="161890"/>
                  </a:lnTo>
                  <a:lnTo>
                    <a:pt x="182816" y="161912"/>
                  </a:lnTo>
                  <a:lnTo>
                    <a:pt x="189907" y="159092"/>
                  </a:lnTo>
                  <a:lnTo>
                    <a:pt x="196586" y="155368"/>
                  </a:lnTo>
                  <a:lnTo>
                    <a:pt x="209498" y="152978"/>
                  </a:lnTo>
                  <a:lnTo>
                    <a:pt x="219075" y="15239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SMARTInkShape-47">
              <a:extLst>
                <a:ext uri="{FF2B5EF4-FFF2-40B4-BE49-F238E27FC236}">
                  <a16:creationId xmlns:a16="http://schemas.microsoft.com/office/drawing/2014/main" id="{A1551BCF-0C3F-653F-6AB9-073A98CA3402}"/>
                </a:ext>
              </a:extLst>
            </p:cNvPr>
            <p:cNvSpPr/>
            <p:nvPr>
              <p:custDataLst>
                <p:tags r:id="rId41"/>
              </p:custDataLst>
            </p:nvPr>
          </p:nvSpPr>
          <p:spPr>
            <a:xfrm>
              <a:off x="3905250" y="4229100"/>
              <a:ext cx="114301" cy="9526"/>
            </a:xfrm>
            <a:custGeom>
              <a:avLst/>
              <a:gdLst/>
              <a:ahLst/>
              <a:cxnLst/>
              <a:rect l="0" t="0" r="0" b="0"/>
              <a:pathLst>
                <a:path w="114301" h="9526">
                  <a:moveTo>
                    <a:pt x="0" y="9525"/>
                  </a:moveTo>
                  <a:lnTo>
                    <a:pt x="0" y="9525"/>
                  </a:lnTo>
                  <a:lnTo>
                    <a:pt x="13257" y="9525"/>
                  </a:lnTo>
                  <a:lnTo>
                    <a:pt x="19298" y="6703"/>
                  </a:lnTo>
                  <a:lnTo>
                    <a:pt x="25510" y="2979"/>
                  </a:lnTo>
                  <a:lnTo>
                    <a:pt x="38122" y="589"/>
                  </a:lnTo>
                  <a:lnTo>
                    <a:pt x="85725" y="1"/>
                  </a:lnTo>
                  <a:lnTo>
                    <a:pt x="11430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SMARTInkShape-48">
              <a:extLst>
                <a:ext uri="{FF2B5EF4-FFF2-40B4-BE49-F238E27FC236}">
                  <a16:creationId xmlns:a16="http://schemas.microsoft.com/office/drawing/2014/main" id="{05D7C1A4-E712-E48A-4AB2-83FF46B7A4BD}"/>
                </a:ext>
              </a:extLst>
            </p:cNvPr>
            <p:cNvSpPr/>
            <p:nvPr>
              <p:custDataLst>
                <p:tags r:id="rId42"/>
              </p:custDataLst>
            </p:nvPr>
          </p:nvSpPr>
          <p:spPr>
            <a:xfrm>
              <a:off x="3905250" y="4286260"/>
              <a:ext cx="142876" cy="19041"/>
            </a:xfrm>
            <a:custGeom>
              <a:avLst/>
              <a:gdLst/>
              <a:ahLst/>
              <a:cxnLst/>
              <a:rect l="0" t="0" r="0" b="0"/>
              <a:pathLst>
                <a:path w="142876" h="19041">
                  <a:moveTo>
                    <a:pt x="0" y="9515"/>
                  </a:moveTo>
                  <a:lnTo>
                    <a:pt x="0" y="9515"/>
                  </a:lnTo>
                  <a:lnTo>
                    <a:pt x="8201" y="9515"/>
                  </a:lnTo>
                  <a:lnTo>
                    <a:pt x="16868" y="2969"/>
                  </a:lnTo>
                  <a:lnTo>
                    <a:pt x="22666" y="1314"/>
                  </a:lnTo>
                  <a:lnTo>
                    <a:pt x="69738" y="0"/>
                  </a:lnTo>
                  <a:lnTo>
                    <a:pt x="112727" y="12163"/>
                  </a:lnTo>
                  <a:lnTo>
                    <a:pt x="119951" y="15984"/>
                  </a:lnTo>
                  <a:lnTo>
                    <a:pt x="133212" y="18436"/>
                  </a:lnTo>
                  <a:lnTo>
                    <a:pt x="142875" y="1904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SMARTInkShape-49">
              <a:extLst>
                <a:ext uri="{FF2B5EF4-FFF2-40B4-BE49-F238E27FC236}">
                  <a16:creationId xmlns:a16="http://schemas.microsoft.com/office/drawing/2014/main" id="{D3DFCCA7-0B13-59A3-CE1D-848753652A8D}"/>
                </a:ext>
              </a:extLst>
            </p:cNvPr>
            <p:cNvSpPr/>
            <p:nvPr>
              <p:custDataLst>
                <p:tags r:id="rId43"/>
              </p:custDataLst>
            </p:nvPr>
          </p:nvSpPr>
          <p:spPr>
            <a:xfrm>
              <a:off x="4133850" y="4153326"/>
              <a:ext cx="19051" cy="275800"/>
            </a:xfrm>
            <a:custGeom>
              <a:avLst/>
              <a:gdLst/>
              <a:ahLst/>
              <a:cxnLst/>
              <a:rect l="0" t="0" r="0" b="0"/>
              <a:pathLst>
                <a:path w="19051" h="275800">
                  <a:moveTo>
                    <a:pt x="9525" y="18624"/>
                  </a:moveTo>
                  <a:lnTo>
                    <a:pt x="9525" y="18624"/>
                  </a:lnTo>
                  <a:lnTo>
                    <a:pt x="9525" y="13567"/>
                  </a:lnTo>
                  <a:lnTo>
                    <a:pt x="10583" y="12078"/>
                  </a:lnTo>
                  <a:lnTo>
                    <a:pt x="12347" y="11085"/>
                  </a:lnTo>
                  <a:lnTo>
                    <a:pt x="14581" y="10423"/>
                  </a:lnTo>
                  <a:lnTo>
                    <a:pt x="16071" y="8923"/>
                  </a:lnTo>
                  <a:lnTo>
                    <a:pt x="18934" y="0"/>
                  </a:lnTo>
                  <a:lnTo>
                    <a:pt x="19050" y="41489"/>
                  </a:lnTo>
                  <a:lnTo>
                    <a:pt x="17992" y="68923"/>
                  </a:lnTo>
                  <a:lnTo>
                    <a:pt x="10408" y="115084"/>
                  </a:lnTo>
                  <a:lnTo>
                    <a:pt x="9641" y="156602"/>
                  </a:lnTo>
                  <a:lnTo>
                    <a:pt x="889" y="202673"/>
                  </a:lnTo>
                  <a:lnTo>
                    <a:pt x="10" y="250233"/>
                  </a:lnTo>
                  <a:lnTo>
                    <a:pt x="0" y="264378"/>
                  </a:lnTo>
                  <a:lnTo>
                    <a:pt x="9525" y="27579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7" name="SMARTInkShape-Group12">
            <a:extLst>
              <a:ext uri="{FF2B5EF4-FFF2-40B4-BE49-F238E27FC236}">
                <a16:creationId xmlns:a16="http://schemas.microsoft.com/office/drawing/2014/main" id="{ACF6D984-D988-3D20-8406-459880A5360C}"/>
              </a:ext>
            </a:extLst>
          </p:cNvPr>
          <p:cNvGrpSpPr/>
          <p:nvPr/>
        </p:nvGrpSpPr>
        <p:grpSpPr>
          <a:xfrm>
            <a:off x="4800651" y="4067175"/>
            <a:ext cx="542875" cy="371069"/>
            <a:chOff x="4800651" y="4067175"/>
            <a:chExt cx="542875" cy="371069"/>
          </a:xfrm>
        </p:grpSpPr>
        <p:sp>
          <p:nvSpPr>
            <p:cNvPr id="63" name="SMARTInkShape-50">
              <a:extLst>
                <a:ext uri="{FF2B5EF4-FFF2-40B4-BE49-F238E27FC236}">
                  <a16:creationId xmlns:a16="http://schemas.microsoft.com/office/drawing/2014/main" id="{3097963B-8938-7686-4C69-2609AF9DE9CC}"/>
                </a:ext>
              </a:extLst>
            </p:cNvPr>
            <p:cNvSpPr/>
            <p:nvPr>
              <p:custDataLst>
                <p:tags r:id="rId34"/>
              </p:custDataLst>
            </p:nvPr>
          </p:nvSpPr>
          <p:spPr>
            <a:xfrm>
              <a:off x="4800651" y="4067175"/>
              <a:ext cx="171400" cy="371069"/>
            </a:xfrm>
            <a:custGeom>
              <a:avLst/>
              <a:gdLst/>
              <a:ahLst/>
              <a:cxnLst/>
              <a:rect l="0" t="0" r="0" b="0"/>
              <a:pathLst>
                <a:path w="171400" h="371069">
                  <a:moveTo>
                    <a:pt x="161874" y="0"/>
                  </a:moveTo>
                  <a:lnTo>
                    <a:pt x="161874" y="0"/>
                  </a:lnTo>
                  <a:lnTo>
                    <a:pt x="171399" y="0"/>
                  </a:lnTo>
                  <a:lnTo>
                    <a:pt x="166343" y="0"/>
                  </a:lnTo>
                  <a:lnTo>
                    <a:pt x="161038" y="2822"/>
                  </a:lnTo>
                  <a:lnTo>
                    <a:pt x="155152" y="6546"/>
                  </a:lnTo>
                  <a:lnTo>
                    <a:pt x="145889" y="9701"/>
                  </a:lnTo>
                  <a:lnTo>
                    <a:pt x="120393" y="26752"/>
                  </a:lnTo>
                  <a:lnTo>
                    <a:pt x="78883" y="73201"/>
                  </a:lnTo>
                  <a:lnTo>
                    <a:pt x="47516" y="115159"/>
                  </a:lnTo>
                  <a:lnTo>
                    <a:pt x="23421" y="162038"/>
                  </a:lnTo>
                  <a:lnTo>
                    <a:pt x="6463" y="204508"/>
                  </a:lnTo>
                  <a:lnTo>
                    <a:pt x="806" y="245418"/>
                  </a:lnTo>
                  <a:lnTo>
                    <a:pt x="0" y="291969"/>
                  </a:lnTo>
                  <a:lnTo>
                    <a:pt x="5020" y="311111"/>
                  </a:lnTo>
                  <a:lnTo>
                    <a:pt x="23548" y="345909"/>
                  </a:lnTo>
                  <a:lnTo>
                    <a:pt x="36288" y="360054"/>
                  </a:lnTo>
                  <a:lnTo>
                    <a:pt x="40088" y="361107"/>
                  </a:lnTo>
                  <a:lnTo>
                    <a:pt x="42584" y="361388"/>
                  </a:lnTo>
                  <a:lnTo>
                    <a:pt x="44247" y="362633"/>
                  </a:lnTo>
                  <a:lnTo>
                    <a:pt x="46095" y="366840"/>
                  </a:lnTo>
                  <a:lnTo>
                    <a:pt x="47647" y="368385"/>
                  </a:lnTo>
                  <a:lnTo>
                    <a:pt x="55645" y="371068"/>
                  </a:lnTo>
                  <a:lnTo>
                    <a:pt x="56130" y="370146"/>
                  </a:lnTo>
                  <a:lnTo>
                    <a:pt x="56668" y="366298"/>
                  </a:lnTo>
                  <a:lnTo>
                    <a:pt x="57871" y="364849"/>
                  </a:lnTo>
                  <a:lnTo>
                    <a:pt x="66624" y="3619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SMARTInkShape-51">
              <a:extLst>
                <a:ext uri="{FF2B5EF4-FFF2-40B4-BE49-F238E27FC236}">
                  <a16:creationId xmlns:a16="http://schemas.microsoft.com/office/drawing/2014/main" id="{F2A9939F-BF1F-1671-C884-8DED076DF5DC}"/>
                </a:ext>
              </a:extLst>
            </p:cNvPr>
            <p:cNvSpPr/>
            <p:nvPr>
              <p:custDataLst>
                <p:tags r:id="rId35"/>
              </p:custDataLst>
            </p:nvPr>
          </p:nvSpPr>
          <p:spPr>
            <a:xfrm>
              <a:off x="5049634" y="4191003"/>
              <a:ext cx="170067" cy="142824"/>
            </a:xfrm>
            <a:custGeom>
              <a:avLst/>
              <a:gdLst/>
              <a:ahLst/>
              <a:cxnLst/>
              <a:rect l="0" t="0" r="0" b="0"/>
              <a:pathLst>
                <a:path w="170067" h="142824">
                  <a:moveTo>
                    <a:pt x="103391" y="28572"/>
                  </a:moveTo>
                  <a:lnTo>
                    <a:pt x="103391" y="28572"/>
                  </a:lnTo>
                  <a:lnTo>
                    <a:pt x="111592" y="28572"/>
                  </a:lnTo>
                  <a:lnTo>
                    <a:pt x="112033" y="27514"/>
                  </a:lnTo>
                  <a:lnTo>
                    <a:pt x="112916" y="19047"/>
                  </a:lnTo>
                  <a:lnTo>
                    <a:pt x="103507" y="9639"/>
                  </a:lnTo>
                  <a:lnTo>
                    <a:pt x="103401" y="1331"/>
                  </a:lnTo>
                  <a:lnTo>
                    <a:pt x="102340" y="886"/>
                  </a:lnTo>
                  <a:lnTo>
                    <a:pt x="79711" y="0"/>
                  </a:lnTo>
                  <a:lnTo>
                    <a:pt x="74169" y="2820"/>
                  </a:lnTo>
                  <a:lnTo>
                    <a:pt x="68179" y="6543"/>
                  </a:lnTo>
                  <a:lnTo>
                    <a:pt x="61988" y="8198"/>
                  </a:lnTo>
                  <a:lnTo>
                    <a:pt x="55709" y="14578"/>
                  </a:lnTo>
                  <a:lnTo>
                    <a:pt x="43055" y="30864"/>
                  </a:lnTo>
                  <a:lnTo>
                    <a:pt x="19649" y="50328"/>
                  </a:lnTo>
                  <a:lnTo>
                    <a:pt x="13257" y="60466"/>
                  </a:lnTo>
                  <a:lnTo>
                    <a:pt x="10415" y="68500"/>
                  </a:lnTo>
                  <a:lnTo>
                    <a:pt x="7532" y="88827"/>
                  </a:lnTo>
                  <a:lnTo>
                    <a:pt x="0" y="107520"/>
                  </a:lnTo>
                  <a:lnTo>
                    <a:pt x="597" y="110837"/>
                  </a:lnTo>
                  <a:lnTo>
                    <a:pt x="6338" y="123766"/>
                  </a:lnTo>
                  <a:lnTo>
                    <a:pt x="6939" y="126959"/>
                  </a:lnTo>
                  <a:lnTo>
                    <a:pt x="16237" y="140987"/>
                  </a:lnTo>
                  <a:lnTo>
                    <a:pt x="19853" y="142034"/>
                  </a:lnTo>
                  <a:lnTo>
                    <a:pt x="31819" y="142823"/>
                  </a:lnTo>
                  <a:lnTo>
                    <a:pt x="37361" y="140028"/>
                  </a:lnTo>
                  <a:lnTo>
                    <a:pt x="50777" y="128682"/>
                  </a:lnTo>
                  <a:lnTo>
                    <a:pt x="53549" y="123160"/>
                  </a:lnTo>
                  <a:lnTo>
                    <a:pt x="54288" y="120206"/>
                  </a:lnTo>
                  <a:lnTo>
                    <a:pt x="55839" y="118236"/>
                  </a:lnTo>
                  <a:lnTo>
                    <a:pt x="60385" y="116048"/>
                  </a:lnTo>
                  <a:lnTo>
                    <a:pt x="62020" y="114406"/>
                  </a:lnTo>
                  <a:lnTo>
                    <a:pt x="73849" y="95363"/>
                  </a:lnTo>
                  <a:lnTo>
                    <a:pt x="74386" y="90713"/>
                  </a:lnTo>
                  <a:lnTo>
                    <a:pt x="77447" y="85118"/>
                  </a:lnTo>
                  <a:lnTo>
                    <a:pt x="82979" y="77959"/>
                  </a:lnTo>
                  <a:lnTo>
                    <a:pt x="83937" y="71663"/>
                  </a:lnTo>
                  <a:lnTo>
                    <a:pt x="85130" y="69999"/>
                  </a:lnTo>
                  <a:lnTo>
                    <a:pt x="86984" y="68890"/>
                  </a:lnTo>
                  <a:lnTo>
                    <a:pt x="89278" y="68151"/>
                  </a:lnTo>
                  <a:lnTo>
                    <a:pt x="90807" y="66600"/>
                  </a:lnTo>
                  <a:lnTo>
                    <a:pt x="93463" y="58601"/>
                  </a:lnTo>
                  <a:lnTo>
                    <a:pt x="93855" y="48052"/>
                  </a:lnTo>
                  <a:lnTo>
                    <a:pt x="93866" y="95268"/>
                  </a:lnTo>
                  <a:lnTo>
                    <a:pt x="93866" y="126997"/>
                  </a:lnTo>
                  <a:lnTo>
                    <a:pt x="94924" y="129114"/>
                  </a:lnTo>
                  <a:lnTo>
                    <a:pt x="96688" y="130525"/>
                  </a:lnTo>
                  <a:lnTo>
                    <a:pt x="98922" y="131465"/>
                  </a:lnTo>
                  <a:lnTo>
                    <a:pt x="100411" y="133151"/>
                  </a:lnTo>
                  <a:lnTo>
                    <a:pt x="102067" y="137846"/>
                  </a:lnTo>
                  <a:lnTo>
                    <a:pt x="103567" y="139521"/>
                  </a:lnTo>
                  <a:lnTo>
                    <a:pt x="111476" y="142431"/>
                  </a:lnTo>
                  <a:lnTo>
                    <a:pt x="123088" y="135275"/>
                  </a:lnTo>
                  <a:lnTo>
                    <a:pt x="130213" y="133728"/>
                  </a:lnTo>
                  <a:lnTo>
                    <a:pt x="139223" y="126876"/>
                  </a:lnTo>
                  <a:lnTo>
                    <a:pt x="148110" y="123669"/>
                  </a:lnTo>
                  <a:lnTo>
                    <a:pt x="163752" y="110684"/>
                  </a:lnTo>
                  <a:lnTo>
                    <a:pt x="167259" y="104577"/>
                  </a:lnTo>
                  <a:lnTo>
                    <a:pt x="170066" y="9524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SMARTInkShape-52">
              <a:extLst>
                <a:ext uri="{FF2B5EF4-FFF2-40B4-BE49-F238E27FC236}">
                  <a16:creationId xmlns:a16="http://schemas.microsoft.com/office/drawing/2014/main" id="{2A5D398D-99FE-1ADA-83BD-FDA535662CBE}"/>
                </a:ext>
              </a:extLst>
            </p:cNvPr>
            <p:cNvSpPr/>
            <p:nvPr>
              <p:custDataLst>
                <p:tags r:id="rId36"/>
              </p:custDataLst>
            </p:nvPr>
          </p:nvSpPr>
          <p:spPr>
            <a:xfrm>
              <a:off x="5252319" y="4133884"/>
              <a:ext cx="24498" cy="209517"/>
            </a:xfrm>
            <a:custGeom>
              <a:avLst/>
              <a:gdLst/>
              <a:ahLst/>
              <a:cxnLst/>
              <a:rect l="0" t="0" r="0" b="0"/>
              <a:pathLst>
                <a:path w="24498" h="209517">
                  <a:moveTo>
                    <a:pt x="15006" y="9491"/>
                  </a:moveTo>
                  <a:lnTo>
                    <a:pt x="15006" y="9491"/>
                  </a:lnTo>
                  <a:lnTo>
                    <a:pt x="15006" y="0"/>
                  </a:lnTo>
                  <a:lnTo>
                    <a:pt x="23207" y="8170"/>
                  </a:lnTo>
                  <a:lnTo>
                    <a:pt x="24138" y="14156"/>
                  </a:lnTo>
                  <a:lnTo>
                    <a:pt x="24497" y="31847"/>
                  </a:lnTo>
                  <a:lnTo>
                    <a:pt x="21694" y="38124"/>
                  </a:lnTo>
                  <a:lnTo>
                    <a:pt x="19463" y="41279"/>
                  </a:lnTo>
                  <a:lnTo>
                    <a:pt x="16327" y="55834"/>
                  </a:lnTo>
                  <a:lnTo>
                    <a:pt x="15040" y="102939"/>
                  </a:lnTo>
                  <a:lnTo>
                    <a:pt x="6070" y="149598"/>
                  </a:lnTo>
                  <a:lnTo>
                    <a:pt x="4445" y="184204"/>
                  </a:lnTo>
                  <a:lnTo>
                    <a:pt x="435" y="192269"/>
                  </a:lnTo>
                  <a:lnTo>
                    <a:pt x="0" y="195901"/>
                  </a:lnTo>
                  <a:lnTo>
                    <a:pt x="5481" y="20951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SMARTInkShape-53">
              <a:extLst>
                <a:ext uri="{FF2B5EF4-FFF2-40B4-BE49-F238E27FC236}">
                  <a16:creationId xmlns:a16="http://schemas.microsoft.com/office/drawing/2014/main" id="{0DF686F3-3DAC-FE72-FFEF-050CAB9DADE4}"/>
                </a:ext>
              </a:extLst>
            </p:cNvPr>
            <p:cNvSpPr/>
            <p:nvPr>
              <p:custDataLst>
                <p:tags r:id="rId37"/>
              </p:custDataLst>
            </p:nvPr>
          </p:nvSpPr>
          <p:spPr>
            <a:xfrm>
              <a:off x="5334000" y="4143385"/>
              <a:ext cx="9526" cy="190491"/>
            </a:xfrm>
            <a:custGeom>
              <a:avLst/>
              <a:gdLst/>
              <a:ahLst/>
              <a:cxnLst/>
              <a:rect l="0" t="0" r="0" b="0"/>
              <a:pathLst>
                <a:path w="9526" h="190491">
                  <a:moveTo>
                    <a:pt x="9525" y="9515"/>
                  </a:moveTo>
                  <a:lnTo>
                    <a:pt x="9525" y="9515"/>
                  </a:lnTo>
                  <a:lnTo>
                    <a:pt x="9525" y="0"/>
                  </a:lnTo>
                  <a:lnTo>
                    <a:pt x="9525" y="45978"/>
                  </a:lnTo>
                  <a:lnTo>
                    <a:pt x="8467" y="70143"/>
                  </a:lnTo>
                  <a:lnTo>
                    <a:pt x="588" y="111486"/>
                  </a:lnTo>
                  <a:lnTo>
                    <a:pt x="17" y="154551"/>
                  </a:lnTo>
                  <a:lnTo>
                    <a:pt x="0" y="19049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2" name="SMARTInkShape-Group13">
            <a:extLst>
              <a:ext uri="{FF2B5EF4-FFF2-40B4-BE49-F238E27FC236}">
                <a16:creationId xmlns:a16="http://schemas.microsoft.com/office/drawing/2014/main" id="{F8535B8A-38FB-D468-9DCC-B865E33A6A9F}"/>
              </a:ext>
            </a:extLst>
          </p:cNvPr>
          <p:cNvGrpSpPr/>
          <p:nvPr/>
        </p:nvGrpSpPr>
        <p:grpSpPr>
          <a:xfrm>
            <a:off x="5667375" y="4124718"/>
            <a:ext cx="571501" cy="209158"/>
            <a:chOff x="5667375" y="4124718"/>
            <a:chExt cx="571501" cy="209158"/>
          </a:xfrm>
        </p:grpSpPr>
        <p:sp>
          <p:nvSpPr>
            <p:cNvPr id="68" name="SMARTInkShape-54">
              <a:extLst>
                <a:ext uri="{FF2B5EF4-FFF2-40B4-BE49-F238E27FC236}">
                  <a16:creationId xmlns:a16="http://schemas.microsoft.com/office/drawing/2014/main" id="{EFC6217D-27AE-A540-AE34-0178EFA9AC07}"/>
                </a:ext>
              </a:extLst>
            </p:cNvPr>
            <p:cNvSpPr/>
            <p:nvPr>
              <p:custDataLst>
                <p:tags r:id="rId30"/>
              </p:custDataLst>
            </p:nvPr>
          </p:nvSpPr>
          <p:spPr>
            <a:xfrm>
              <a:off x="5667375" y="4200955"/>
              <a:ext cx="151994" cy="122026"/>
            </a:xfrm>
            <a:custGeom>
              <a:avLst/>
              <a:gdLst/>
              <a:ahLst/>
              <a:cxnLst/>
              <a:rect l="0" t="0" r="0" b="0"/>
              <a:pathLst>
                <a:path w="151994" h="122026">
                  <a:moveTo>
                    <a:pt x="0" y="56720"/>
                  </a:moveTo>
                  <a:lnTo>
                    <a:pt x="0" y="56720"/>
                  </a:lnTo>
                  <a:lnTo>
                    <a:pt x="47437" y="56720"/>
                  </a:lnTo>
                  <a:lnTo>
                    <a:pt x="92054" y="56720"/>
                  </a:lnTo>
                  <a:lnTo>
                    <a:pt x="104416" y="56720"/>
                  </a:lnTo>
                  <a:lnTo>
                    <a:pt x="112730" y="53898"/>
                  </a:lnTo>
                  <a:lnTo>
                    <a:pt x="119952" y="50174"/>
                  </a:lnTo>
                  <a:lnTo>
                    <a:pt x="129968" y="47019"/>
                  </a:lnTo>
                  <a:lnTo>
                    <a:pt x="151025" y="29507"/>
                  </a:lnTo>
                  <a:lnTo>
                    <a:pt x="151993" y="23492"/>
                  </a:lnTo>
                  <a:lnTo>
                    <a:pt x="151070" y="21868"/>
                  </a:lnTo>
                  <a:lnTo>
                    <a:pt x="149397" y="20785"/>
                  </a:lnTo>
                  <a:lnTo>
                    <a:pt x="147223" y="20064"/>
                  </a:lnTo>
                  <a:lnTo>
                    <a:pt x="133086" y="11271"/>
                  </a:lnTo>
                  <a:lnTo>
                    <a:pt x="87407" y="0"/>
                  </a:lnTo>
                  <a:lnTo>
                    <a:pt x="64264" y="713"/>
                  </a:lnTo>
                  <a:lnTo>
                    <a:pt x="35075" y="15824"/>
                  </a:lnTo>
                  <a:lnTo>
                    <a:pt x="6479" y="40859"/>
                  </a:lnTo>
                  <a:lnTo>
                    <a:pt x="2880" y="47202"/>
                  </a:lnTo>
                  <a:lnTo>
                    <a:pt x="569" y="59896"/>
                  </a:lnTo>
                  <a:lnTo>
                    <a:pt x="15" y="92546"/>
                  </a:lnTo>
                  <a:lnTo>
                    <a:pt x="7607" y="101975"/>
                  </a:lnTo>
                  <a:lnTo>
                    <a:pt x="16247" y="109875"/>
                  </a:lnTo>
                  <a:lnTo>
                    <a:pt x="25510" y="112687"/>
                  </a:lnTo>
                  <a:lnTo>
                    <a:pt x="31798" y="113344"/>
                  </a:lnTo>
                  <a:lnTo>
                    <a:pt x="38122" y="116459"/>
                  </a:lnTo>
                  <a:lnTo>
                    <a:pt x="41290" y="118770"/>
                  </a:lnTo>
                  <a:lnTo>
                    <a:pt x="55861" y="122025"/>
                  </a:lnTo>
                  <a:lnTo>
                    <a:pt x="64692" y="119964"/>
                  </a:lnTo>
                  <a:lnTo>
                    <a:pt x="73201" y="116578"/>
                  </a:lnTo>
                  <a:lnTo>
                    <a:pt x="100640" y="113050"/>
                  </a:lnTo>
                  <a:lnTo>
                    <a:pt x="111899" y="107394"/>
                  </a:lnTo>
                  <a:lnTo>
                    <a:pt x="127112" y="104190"/>
                  </a:lnTo>
                  <a:lnTo>
                    <a:pt x="142875" y="9482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SMARTInkShape-55">
              <a:extLst>
                <a:ext uri="{FF2B5EF4-FFF2-40B4-BE49-F238E27FC236}">
                  <a16:creationId xmlns:a16="http://schemas.microsoft.com/office/drawing/2014/main" id="{6B2AAD74-9FAA-86BB-F491-B42A7AF6C655}"/>
                </a:ext>
              </a:extLst>
            </p:cNvPr>
            <p:cNvSpPr/>
            <p:nvPr>
              <p:custDataLst>
                <p:tags r:id="rId31"/>
              </p:custDataLst>
            </p:nvPr>
          </p:nvSpPr>
          <p:spPr>
            <a:xfrm>
              <a:off x="5838825" y="4124718"/>
              <a:ext cx="47510" cy="199633"/>
            </a:xfrm>
            <a:custGeom>
              <a:avLst/>
              <a:gdLst/>
              <a:ahLst/>
              <a:cxnLst/>
              <a:rect l="0" t="0" r="0" b="0"/>
              <a:pathLst>
                <a:path w="47510" h="199633">
                  <a:moveTo>
                    <a:pt x="38100" y="9132"/>
                  </a:moveTo>
                  <a:lnTo>
                    <a:pt x="38100" y="9132"/>
                  </a:lnTo>
                  <a:lnTo>
                    <a:pt x="43156" y="9132"/>
                  </a:lnTo>
                  <a:lnTo>
                    <a:pt x="44645" y="8074"/>
                  </a:lnTo>
                  <a:lnTo>
                    <a:pt x="45639" y="6310"/>
                  </a:lnTo>
                  <a:lnTo>
                    <a:pt x="47509" y="0"/>
                  </a:lnTo>
                  <a:lnTo>
                    <a:pt x="42535" y="4780"/>
                  </a:lnTo>
                  <a:lnTo>
                    <a:pt x="40071" y="10020"/>
                  </a:lnTo>
                  <a:lnTo>
                    <a:pt x="30612" y="50914"/>
                  </a:lnTo>
                  <a:lnTo>
                    <a:pt x="26357" y="74076"/>
                  </a:lnTo>
                  <a:lnTo>
                    <a:pt x="21215" y="94344"/>
                  </a:lnTo>
                  <a:lnTo>
                    <a:pt x="16418" y="132912"/>
                  </a:lnTo>
                  <a:lnTo>
                    <a:pt x="2166" y="178347"/>
                  </a:lnTo>
                  <a:lnTo>
                    <a:pt x="0" y="19963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SMARTInkShape-56">
              <a:extLst>
                <a:ext uri="{FF2B5EF4-FFF2-40B4-BE49-F238E27FC236}">
                  <a16:creationId xmlns:a16="http://schemas.microsoft.com/office/drawing/2014/main" id="{BCA960AB-91B1-727D-2A9D-47E1E57205FC}"/>
                </a:ext>
              </a:extLst>
            </p:cNvPr>
            <p:cNvSpPr/>
            <p:nvPr>
              <p:custDataLst>
                <p:tags r:id="rId32"/>
              </p:custDataLst>
            </p:nvPr>
          </p:nvSpPr>
          <p:spPr>
            <a:xfrm>
              <a:off x="5924550" y="4191011"/>
              <a:ext cx="123815" cy="142865"/>
            </a:xfrm>
            <a:custGeom>
              <a:avLst/>
              <a:gdLst/>
              <a:ahLst/>
              <a:cxnLst/>
              <a:rect l="0" t="0" r="0" b="0"/>
              <a:pathLst>
                <a:path w="123815" h="142865">
                  <a:moveTo>
                    <a:pt x="95250" y="38089"/>
                  </a:moveTo>
                  <a:lnTo>
                    <a:pt x="95250" y="38089"/>
                  </a:lnTo>
                  <a:lnTo>
                    <a:pt x="100306" y="38089"/>
                  </a:lnTo>
                  <a:lnTo>
                    <a:pt x="105611" y="35267"/>
                  </a:lnTo>
                  <a:lnTo>
                    <a:pt x="108507" y="33032"/>
                  </a:lnTo>
                  <a:lnTo>
                    <a:pt x="111725" y="27728"/>
                  </a:lnTo>
                  <a:lnTo>
                    <a:pt x="114213" y="21842"/>
                  </a:lnTo>
                  <a:lnTo>
                    <a:pt x="122351" y="11346"/>
                  </a:lnTo>
                  <a:lnTo>
                    <a:pt x="123814" y="119"/>
                  </a:lnTo>
                  <a:lnTo>
                    <a:pt x="110567" y="0"/>
                  </a:lnTo>
                  <a:lnTo>
                    <a:pt x="104527" y="2816"/>
                  </a:lnTo>
                  <a:lnTo>
                    <a:pt x="98315" y="6537"/>
                  </a:lnTo>
                  <a:lnTo>
                    <a:pt x="88867" y="9690"/>
                  </a:lnTo>
                  <a:lnTo>
                    <a:pt x="79365" y="15799"/>
                  </a:lnTo>
                  <a:lnTo>
                    <a:pt x="38688" y="30742"/>
                  </a:lnTo>
                  <a:lnTo>
                    <a:pt x="32012" y="34824"/>
                  </a:lnTo>
                  <a:lnTo>
                    <a:pt x="22302" y="38180"/>
                  </a:lnTo>
                  <a:lnTo>
                    <a:pt x="15909" y="42716"/>
                  </a:lnTo>
                  <a:lnTo>
                    <a:pt x="12362" y="48259"/>
                  </a:lnTo>
                  <a:lnTo>
                    <a:pt x="9691" y="64820"/>
                  </a:lnTo>
                  <a:lnTo>
                    <a:pt x="17740" y="74703"/>
                  </a:lnTo>
                  <a:lnTo>
                    <a:pt x="36350" y="93484"/>
                  </a:lnTo>
                  <a:lnTo>
                    <a:pt x="40144" y="94459"/>
                  </a:lnTo>
                  <a:lnTo>
                    <a:pt x="42638" y="94718"/>
                  </a:lnTo>
                  <a:lnTo>
                    <a:pt x="48231" y="97830"/>
                  </a:lnTo>
                  <a:lnTo>
                    <a:pt x="54244" y="101682"/>
                  </a:lnTo>
                  <a:lnTo>
                    <a:pt x="63579" y="103850"/>
                  </a:lnTo>
                  <a:lnTo>
                    <a:pt x="69886" y="104358"/>
                  </a:lnTo>
                  <a:lnTo>
                    <a:pt x="71991" y="105552"/>
                  </a:lnTo>
                  <a:lnTo>
                    <a:pt x="73393" y="107406"/>
                  </a:lnTo>
                  <a:lnTo>
                    <a:pt x="74329" y="109700"/>
                  </a:lnTo>
                  <a:lnTo>
                    <a:pt x="76010" y="111230"/>
                  </a:lnTo>
                  <a:lnTo>
                    <a:pt x="86314" y="116507"/>
                  </a:lnTo>
                  <a:lnTo>
                    <a:pt x="93485" y="122370"/>
                  </a:lnTo>
                  <a:lnTo>
                    <a:pt x="94467" y="125995"/>
                  </a:lnTo>
                  <a:lnTo>
                    <a:pt x="95095" y="131888"/>
                  </a:lnTo>
                  <a:lnTo>
                    <a:pt x="94088" y="132372"/>
                  </a:lnTo>
                  <a:lnTo>
                    <a:pt x="90148" y="132909"/>
                  </a:lnTo>
                  <a:lnTo>
                    <a:pt x="88674" y="134111"/>
                  </a:lnTo>
                  <a:lnTo>
                    <a:pt x="87035" y="138269"/>
                  </a:lnTo>
                  <a:lnTo>
                    <a:pt x="85540" y="139800"/>
                  </a:lnTo>
                  <a:lnTo>
                    <a:pt x="81057" y="141502"/>
                  </a:lnTo>
                  <a:lnTo>
                    <a:pt x="35779" y="142857"/>
                  </a:lnTo>
                  <a:lnTo>
                    <a:pt x="0" y="14286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SMARTInkShape-57">
              <a:extLst>
                <a:ext uri="{FF2B5EF4-FFF2-40B4-BE49-F238E27FC236}">
                  <a16:creationId xmlns:a16="http://schemas.microsoft.com/office/drawing/2014/main" id="{782F7A7E-F903-AF6B-3C68-962D7366CABB}"/>
                </a:ext>
              </a:extLst>
            </p:cNvPr>
            <p:cNvSpPr/>
            <p:nvPr>
              <p:custDataLst>
                <p:tags r:id="rId33"/>
              </p:custDataLst>
            </p:nvPr>
          </p:nvSpPr>
          <p:spPr>
            <a:xfrm>
              <a:off x="6057900" y="4238663"/>
              <a:ext cx="180976" cy="95199"/>
            </a:xfrm>
            <a:custGeom>
              <a:avLst/>
              <a:gdLst/>
              <a:ahLst/>
              <a:cxnLst/>
              <a:rect l="0" t="0" r="0" b="0"/>
              <a:pathLst>
                <a:path w="180976" h="95199">
                  <a:moveTo>
                    <a:pt x="0" y="47587"/>
                  </a:moveTo>
                  <a:lnTo>
                    <a:pt x="0" y="47587"/>
                  </a:lnTo>
                  <a:lnTo>
                    <a:pt x="31798" y="47587"/>
                  </a:lnTo>
                  <a:lnTo>
                    <a:pt x="38122" y="44765"/>
                  </a:lnTo>
                  <a:lnTo>
                    <a:pt x="41290" y="42530"/>
                  </a:lnTo>
                  <a:lnTo>
                    <a:pt x="55861" y="39386"/>
                  </a:lnTo>
                  <a:lnTo>
                    <a:pt x="88784" y="38096"/>
                  </a:lnTo>
                  <a:lnTo>
                    <a:pt x="95198" y="35255"/>
                  </a:lnTo>
                  <a:lnTo>
                    <a:pt x="101577" y="31523"/>
                  </a:lnTo>
                  <a:lnTo>
                    <a:pt x="114295" y="29127"/>
                  </a:lnTo>
                  <a:lnTo>
                    <a:pt x="117472" y="28930"/>
                  </a:lnTo>
                  <a:lnTo>
                    <a:pt x="119591" y="27741"/>
                  </a:lnTo>
                  <a:lnTo>
                    <a:pt x="121002" y="25889"/>
                  </a:lnTo>
                  <a:lnTo>
                    <a:pt x="121943" y="23597"/>
                  </a:lnTo>
                  <a:lnTo>
                    <a:pt x="123629" y="22068"/>
                  </a:lnTo>
                  <a:lnTo>
                    <a:pt x="128324" y="20370"/>
                  </a:lnTo>
                  <a:lnTo>
                    <a:pt x="129998" y="18859"/>
                  </a:lnTo>
                  <a:lnTo>
                    <a:pt x="132909" y="10931"/>
                  </a:lnTo>
                  <a:lnTo>
                    <a:pt x="125111" y="1413"/>
                  </a:lnTo>
                  <a:lnTo>
                    <a:pt x="121574" y="607"/>
                  </a:lnTo>
                  <a:lnTo>
                    <a:pt x="96412" y="0"/>
                  </a:lnTo>
                  <a:lnTo>
                    <a:pt x="72627" y="7574"/>
                  </a:lnTo>
                  <a:lnTo>
                    <a:pt x="50369" y="19261"/>
                  </a:lnTo>
                  <a:lnTo>
                    <a:pt x="17359" y="41251"/>
                  </a:lnTo>
                  <a:lnTo>
                    <a:pt x="13007" y="47594"/>
                  </a:lnTo>
                  <a:lnTo>
                    <a:pt x="10556" y="57114"/>
                  </a:lnTo>
                  <a:lnTo>
                    <a:pt x="9585" y="79337"/>
                  </a:lnTo>
                  <a:lnTo>
                    <a:pt x="12373" y="85687"/>
                  </a:lnTo>
                  <a:lnTo>
                    <a:pt x="14599" y="88862"/>
                  </a:lnTo>
                  <a:lnTo>
                    <a:pt x="19895" y="92390"/>
                  </a:lnTo>
                  <a:lnTo>
                    <a:pt x="28825" y="94376"/>
                  </a:lnTo>
                  <a:lnTo>
                    <a:pt x="73587" y="95198"/>
                  </a:lnTo>
                  <a:lnTo>
                    <a:pt x="93049" y="94151"/>
                  </a:lnTo>
                  <a:lnTo>
                    <a:pt x="134928" y="86275"/>
                  </a:lnTo>
                  <a:lnTo>
                    <a:pt x="146752" y="84890"/>
                  </a:lnTo>
                  <a:lnTo>
                    <a:pt x="180975" y="7616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8" name="SMARTInkShape-Group14">
            <a:extLst>
              <a:ext uri="{FF2B5EF4-FFF2-40B4-BE49-F238E27FC236}">
                <a16:creationId xmlns:a16="http://schemas.microsoft.com/office/drawing/2014/main" id="{FE411AFD-EA4C-9437-3151-35E8E5746FE4}"/>
              </a:ext>
            </a:extLst>
          </p:cNvPr>
          <p:cNvGrpSpPr/>
          <p:nvPr/>
        </p:nvGrpSpPr>
        <p:grpSpPr>
          <a:xfrm>
            <a:off x="6543842" y="3995012"/>
            <a:ext cx="942731" cy="500789"/>
            <a:chOff x="6543842" y="3995012"/>
            <a:chExt cx="942731" cy="500789"/>
          </a:xfrm>
        </p:grpSpPr>
        <p:sp>
          <p:nvSpPr>
            <p:cNvPr id="73" name="SMARTInkShape-58">
              <a:extLst>
                <a:ext uri="{FF2B5EF4-FFF2-40B4-BE49-F238E27FC236}">
                  <a16:creationId xmlns:a16="http://schemas.microsoft.com/office/drawing/2014/main" id="{AA7E7473-41DF-5E42-AD46-01B4430E9B21}"/>
                </a:ext>
              </a:extLst>
            </p:cNvPr>
            <p:cNvSpPr/>
            <p:nvPr>
              <p:custDataLst>
                <p:tags r:id="rId25"/>
              </p:custDataLst>
            </p:nvPr>
          </p:nvSpPr>
          <p:spPr>
            <a:xfrm>
              <a:off x="6543842" y="4181514"/>
              <a:ext cx="171284" cy="123659"/>
            </a:xfrm>
            <a:custGeom>
              <a:avLst/>
              <a:gdLst/>
              <a:ahLst/>
              <a:cxnLst/>
              <a:rect l="0" t="0" r="0" b="0"/>
              <a:pathLst>
                <a:path w="171284" h="123659">
                  <a:moveTo>
                    <a:pt x="56983" y="57111"/>
                  </a:moveTo>
                  <a:lnTo>
                    <a:pt x="56983" y="57111"/>
                  </a:lnTo>
                  <a:lnTo>
                    <a:pt x="71172" y="57111"/>
                  </a:lnTo>
                  <a:lnTo>
                    <a:pt x="72792" y="58169"/>
                  </a:lnTo>
                  <a:lnTo>
                    <a:pt x="73873" y="59933"/>
                  </a:lnTo>
                  <a:lnTo>
                    <a:pt x="74593" y="62168"/>
                  </a:lnTo>
                  <a:lnTo>
                    <a:pt x="76131" y="62599"/>
                  </a:lnTo>
                  <a:lnTo>
                    <a:pt x="89164" y="58043"/>
                  </a:lnTo>
                  <a:lnTo>
                    <a:pt x="92196" y="58790"/>
                  </a:lnTo>
                  <a:lnTo>
                    <a:pt x="98386" y="62443"/>
                  </a:lnTo>
                  <a:lnTo>
                    <a:pt x="100460" y="62782"/>
                  </a:lnTo>
                  <a:lnTo>
                    <a:pt x="101843" y="61950"/>
                  </a:lnTo>
                  <a:lnTo>
                    <a:pt x="102764" y="60337"/>
                  </a:lnTo>
                  <a:lnTo>
                    <a:pt x="104437" y="59262"/>
                  </a:lnTo>
                  <a:lnTo>
                    <a:pt x="111849" y="57748"/>
                  </a:lnTo>
                  <a:lnTo>
                    <a:pt x="131705" y="57118"/>
                  </a:lnTo>
                  <a:lnTo>
                    <a:pt x="141254" y="48910"/>
                  </a:lnTo>
                  <a:lnTo>
                    <a:pt x="142062" y="45352"/>
                  </a:lnTo>
                  <a:lnTo>
                    <a:pt x="142697" y="24930"/>
                  </a:lnTo>
                  <a:lnTo>
                    <a:pt x="139881" y="18819"/>
                  </a:lnTo>
                  <a:lnTo>
                    <a:pt x="137648" y="15708"/>
                  </a:lnTo>
                  <a:lnTo>
                    <a:pt x="132345" y="12251"/>
                  </a:lnTo>
                  <a:lnTo>
                    <a:pt x="126461" y="9657"/>
                  </a:lnTo>
                  <a:lnTo>
                    <a:pt x="117198" y="3304"/>
                  </a:lnTo>
                  <a:lnTo>
                    <a:pt x="110909" y="1447"/>
                  </a:lnTo>
                  <a:lnTo>
                    <a:pt x="68192" y="0"/>
                  </a:lnTo>
                  <a:lnTo>
                    <a:pt x="50192" y="5029"/>
                  </a:lnTo>
                  <a:lnTo>
                    <a:pt x="32750" y="16210"/>
                  </a:lnTo>
                  <a:lnTo>
                    <a:pt x="22404" y="26530"/>
                  </a:lnTo>
                  <a:lnTo>
                    <a:pt x="2675" y="56529"/>
                  </a:lnTo>
                  <a:lnTo>
                    <a:pt x="0" y="82446"/>
                  </a:lnTo>
                  <a:lnTo>
                    <a:pt x="8049" y="101804"/>
                  </a:lnTo>
                  <a:lnTo>
                    <a:pt x="14027" y="108924"/>
                  </a:lnTo>
                  <a:lnTo>
                    <a:pt x="19547" y="111889"/>
                  </a:lnTo>
                  <a:lnTo>
                    <a:pt x="25528" y="114265"/>
                  </a:lnTo>
                  <a:lnTo>
                    <a:pt x="31714" y="118849"/>
                  </a:lnTo>
                  <a:lnTo>
                    <a:pt x="40813" y="121592"/>
                  </a:lnTo>
                  <a:lnTo>
                    <a:pt x="74350" y="123658"/>
                  </a:lnTo>
                  <a:lnTo>
                    <a:pt x="120894" y="114844"/>
                  </a:lnTo>
                  <a:lnTo>
                    <a:pt x="152260" y="113279"/>
                  </a:lnTo>
                  <a:lnTo>
                    <a:pt x="171283" y="10473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SMARTInkShape-59">
              <a:extLst>
                <a:ext uri="{FF2B5EF4-FFF2-40B4-BE49-F238E27FC236}">
                  <a16:creationId xmlns:a16="http://schemas.microsoft.com/office/drawing/2014/main" id="{2D41784E-F4B4-4EDF-64DB-8E79CA42046E}"/>
                </a:ext>
              </a:extLst>
            </p:cNvPr>
            <p:cNvSpPr/>
            <p:nvPr>
              <p:custDataLst>
                <p:tags r:id="rId26"/>
              </p:custDataLst>
            </p:nvPr>
          </p:nvSpPr>
          <p:spPr>
            <a:xfrm>
              <a:off x="6762800" y="4191010"/>
              <a:ext cx="342851" cy="157766"/>
            </a:xfrm>
            <a:custGeom>
              <a:avLst/>
              <a:gdLst/>
              <a:ahLst/>
              <a:cxnLst/>
              <a:rect l="0" t="0" r="0" b="0"/>
              <a:pathLst>
                <a:path w="342851" h="157766">
                  <a:moveTo>
                    <a:pt x="104725" y="57140"/>
                  </a:moveTo>
                  <a:lnTo>
                    <a:pt x="104725" y="57140"/>
                  </a:lnTo>
                  <a:lnTo>
                    <a:pt x="104725" y="42951"/>
                  </a:lnTo>
                  <a:lnTo>
                    <a:pt x="105783" y="41331"/>
                  </a:lnTo>
                  <a:lnTo>
                    <a:pt x="107547" y="40250"/>
                  </a:lnTo>
                  <a:lnTo>
                    <a:pt x="113857" y="38216"/>
                  </a:lnTo>
                  <a:lnTo>
                    <a:pt x="114250" y="4578"/>
                  </a:lnTo>
                  <a:lnTo>
                    <a:pt x="113192" y="3048"/>
                  </a:lnTo>
                  <a:lnTo>
                    <a:pt x="111428" y="2029"/>
                  </a:lnTo>
                  <a:lnTo>
                    <a:pt x="104549" y="258"/>
                  </a:lnTo>
                  <a:lnTo>
                    <a:pt x="85514" y="0"/>
                  </a:lnTo>
                  <a:lnTo>
                    <a:pt x="77489" y="2817"/>
                  </a:lnTo>
                  <a:lnTo>
                    <a:pt x="70395" y="6538"/>
                  </a:lnTo>
                  <a:lnTo>
                    <a:pt x="60452" y="9691"/>
                  </a:lnTo>
                  <a:lnTo>
                    <a:pt x="26681" y="31871"/>
                  </a:lnTo>
                  <a:lnTo>
                    <a:pt x="4261" y="62615"/>
                  </a:lnTo>
                  <a:lnTo>
                    <a:pt x="1227" y="72756"/>
                  </a:lnTo>
                  <a:lnTo>
                    <a:pt x="0" y="93348"/>
                  </a:lnTo>
                  <a:lnTo>
                    <a:pt x="5021" y="99736"/>
                  </a:lnTo>
                  <a:lnTo>
                    <a:pt x="10318" y="102530"/>
                  </a:lnTo>
                  <a:lnTo>
                    <a:pt x="21060" y="104569"/>
                  </a:lnTo>
                  <a:lnTo>
                    <a:pt x="32107" y="104726"/>
                  </a:lnTo>
                  <a:lnTo>
                    <a:pt x="38231" y="101926"/>
                  </a:lnTo>
                  <a:lnTo>
                    <a:pt x="44481" y="98212"/>
                  </a:lnTo>
                  <a:lnTo>
                    <a:pt x="50786" y="96561"/>
                  </a:lnTo>
                  <a:lnTo>
                    <a:pt x="52890" y="95062"/>
                  </a:lnTo>
                  <a:lnTo>
                    <a:pt x="54293" y="93005"/>
                  </a:lnTo>
                  <a:lnTo>
                    <a:pt x="56910" y="87897"/>
                  </a:lnTo>
                  <a:lnTo>
                    <a:pt x="61602" y="82099"/>
                  </a:lnTo>
                  <a:lnTo>
                    <a:pt x="67215" y="78816"/>
                  </a:lnTo>
                  <a:lnTo>
                    <a:pt x="73237" y="76299"/>
                  </a:lnTo>
                  <a:lnTo>
                    <a:pt x="82577" y="69990"/>
                  </a:lnTo>
                  <a:lnTo>
                    <a:pt x="88885" y="68142"/>
                  </a:lnTo>
                  <a:lnTo>
                    <a:pt x="90990" y="66591"/>
                  </a:lnTo>
                  <a:lnTo>
                    <a:pt x="92393" y="64499"/>
                  </a:lnTo>
                  <a:lnTo>
                    <a:pt x="95010" y="59352"/>
                  </a:lnTo>
                  <a:lnTo>
                    <a:pt x="99702" y="53537"/>
                  </a:lnTo>
                  <a:lnTo>
                    <a:pt x="105315" y="50247"/>
                  </a:lnTo>
                  <a:lnTo>
                    <a:pt x="113727" y="47769"/>
                  </a:lnTo>
                  <a:lnTo>
                    <a:pt x="114095" y="42604"/>
                  </a:lnTo>
                  <a:lnTo>
                    <a:pt x="115205" y="41100"/>
                  </a:lnTo>
                  <a:lnTo>
                    <a:pt x="119261" y="39428"/>
                  </a:lnTo>
                  <a:lnTo>
                    <a:pt x="119707" y="38981"/>
                  </a:lnTo>
                  <a:lnTo>
                    <a:pt x="118947" y="38684"/>
                  </a:lnTo>
                  <a:lnTo>
                    <a:pt x="117381" y="38486"/>
                  </a:lnTo>
                  <a:lnTo>
                    <a:pt x="116337" y="39413"/>
                  </a:lnTo>
                  <a:lnTo>
                    <a:pt x="114525" y="46326"/>
                  </a:lnTo>
                  <a:lnTo>
                    <a:pt x="107758" y="54965"/>
                  </a:lnTo>
                  <a:lnTo>
                    <a:pt x="106073" y="60760"/>
                  </a:lnTo>
                  <a:lnTo>
                    <a:pt x="103934" y="79649"/>
                  </a:lnTo>
                  <a:lnTo>
                    <a:pt x="96559" y="98034"/>
                  </a:lnTo>
                  <a:lnTo>
                    <a:pt x="95235" y="136112"/>
                  </a:lnTo>
                  <a:lnTo>
                    <a:pt x="98038" y="142686"/>
                  </a:lnTo>
                  <a:lnTo>
                    <a:pt x="104334" y="151821"/>
                  </a:lnTo>
                  <a:lnTo>
                    <a:pt x="104610" y="157278"/>
                  </a:lnTo>
                  <a:lnTo>
                    <a:pt x="105706" y="157765"/>
                  </a:lnTo>
                  <a:lnTo>
                    <a:pt x="115071" y="153765"/>
                  </a:lnTo>
                  <a:lnTo>
                    <a:pt x="117971" y="153307"/>
                  </a:lnTo>
                  <a:lnTo>
                    <a:pt x="119906" y="151943"/>
                  </a:lnTo>
                  <a:lnTo>
                    <a:pt x="121196" y="149975"/>
                  </a:lnTo>
                  <a:lnTo>
                    <a:pt x="122055" y="147605"/>
                  </a:lnTo>
                  <a:lnTo>
                    <a:pt x="123687" y="146026"/>
                  </a:lnTo>
                  <a:lnTo>
                    <a:pt x="133910" y="140667"/>
                  </a:lnTo>
                  <a:lnTo>
                    <a:pt x="136882" y="138225"/>
                  </a:lnTo>
                  <a:lnTo>
                    <a:pt x="140183" y="129866"/>
                  </a:lnTo>
                  <a:lnTo>
                    <a:pt x="142710" y="120154"/>
                  </a:lnTo>
                  <a:lnTo>
                    <a:pt x="152955" y="105296"/>
                  </a:lnTo>
                  <a:lnTo>
                    <a:pt x="157910" y="98651"/>
                  </a:lnTo>
                  <a:lnTo>
                    <a:pt x="163914" y="85762"/>
                  </a:lnTo>
                  <a:lnTo>
                    <a:pt x="187122" y="59433"/>
                  </a:lnTo>
                  <a:lnTo>
                    <a:pt x="189464" y="50529"/>
                  </a:lnTo>
                  <a:lnTo>
                    <a:pt x="190412" y="38637"/>
                  </a:lnTo>
                  <a:lnTo>
                    <a:pt x="199965" y="28576"/>
                  </a:lnTo>
                  <a:lnTo>
                    <a:pt x="199975" y="73041"/>
                  </a:lnTo>
                  <a:lnTo>
                    <a:pt x="199975" y="88893"/>
                  </a:lnTo>
                  <a:lnTo>
                    <a:pt x="202797" y="95242"/>
                  </a:lnTo>
                  <a:lnTo>
                    <a:pt x="206520" y="101591"/>
                  </a:lnTo>
                  <a:lnTo>
                    <a:pt x="209107" y="112408"/>
                  </a:lnTo>
                  <a:lnTo>
                    <a:pt x="210296" y="113035"/>
                  </a:lnTo>
                  <a:lnTo>
                    <a:pt x="227107" y="114276"/>
                  </a:lnTo>
                  <a:lnTo>
                    <a:pt x="260428" y="82409"/>
                  </a:lnTo>
                  <a:lnTo>
                    <a:pt x="263884" y="76132"/>
                  </a:lnTo>
                  <a:lnTo>
                    <a:pt x="271161" y="58422"/>
                  </a:lnTo>
                  <a:lnTo>
                    <a:pt x="283054" y="38677"/>
                  </a:lnTo>
                  <a:lnTo>
                    <a:pt x="285178" y="25506"/>
                  </a:lnTo>
                  <a:lnTo>
                    <a:pt x="286411" y="23351"/>
                  </a:lnTo>
                  <a:lnTo>
                    <a:pt x="288290" y="21914"/>
                  </a:lnTo>
                  <a:lnTo>
                    <a:pt x="290601" y="20956"/>
                  </a:lnTo>
                  <a:lnTo>
                    <a:pt x="292142" y="19259"/>
                  </a:lnTo>
                  <a:lnTo>
                    <a:pt x="295222" y="9526"/>
                  </a:lnTo>
                  <a:lnTo>
                    <a:pt x="295225" y="57147"/>
                  </a:lnTo>
                  <a:lnTo>
                    <a:pt x="295225" y="88890"/>
                  </a:lnTo>
                  <a:lnTo>
                    <a:pt x="296283" y="91007"/>
                  </a:lnTo>
                  <a:lnTo>
                    <a:pt x="298047" y="92418"/>
                  </a:lnTo>
                  <a:lnTo>
                    <a:pt x="300281" y="93358"/>
                  </a:lnTo>
                  <a:lnTo>
                    <a:pt x="301770" y="95044"/>
                  </a:lnTo>
                  <a:lnTo>
                    <a:pt x="304634" y="104324"/>
                  </a:lnTo>
                  <a:lnTo>
                    <a:pt x="312331" y="98132"/>
                  </a:lnTo>
                  <a:lnTo>
                    <a:pt x="320990" y="96097"/>
                  </a:lnTo>
                  <a:lnTo>
                    <a:pt x="327138" y="95621"/>
                  </a:lnTo>
                  <a:lnTo>
                    <a:pt x="333397" y="92587"/>
                  </a:lnTo>
                  <a:lnTo>
                    <a:pt x="342850" y="8571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SMARTInkShape-60">
              <a:extLst>
                <a:ext uri="{FF2B5EF4-FFF2-40B4-BE49-F238E27FC236}">
                  <a16:creationId xmlns:a16="http://schemas.microsoft.com/office/drawing/2014/main" id="{F5708340-E4E3-D0DD-13F7-078D1D01D992}"/>
                </a:ext>
              </a:extLst>
            </p:cNvPr>
            <p:cNvSpPr/>
            <p:nvPr>
              <p:custDataLst>
                <p:tags r:id="rId27"/>
              </p:custDataLst>
            </p:nvPr>
          </p:nvSpPr>
          <p:spPr>
            <a:xfrm>
              <a:off x="7115223" y="4181595"/>
              <a:ext cx="171403" cy="114050"/>
            </a:xfrm>
            <a:custGeom>
              <a:avLst/>
              <a:gdLst/>
              <a:ahLst/>
              <a:cxnLst/>
              <a:rect l="0" t="0" r="0" b="0"/>
              <a:pathLst>
                <a:path w="171403" h="114050">
                  <a:moveTo>
                    <a:pt x="85677" y="57030"/>
                  </a:moveTo>
                  <a:lnTo>
                    <a:pt x="85677" y="57030"/>
                  </a:lnTo>
                  <a:lnTo>
                    <a:pt x="94811" y="57030"/>
                  </a:lnTo>
                  <a:lnTo>
                    <a:pt x="95198" y="47622"/>
                  </a:lnTo>
                  <a:lnTo>
                    <a:pt x="103402" y="39314"/>
                  </a:lnTo>
                  <a:lnTo>
                    <a:pt x="104693" y="28882"/>
                  </a:lnTo>
                  <a:lnTo>
                    <a:pt x="104726" y="14277"/>
                  </a:lnTo>
                  <a:lnTo>
                    <a:pt x="103669" y="12653"/>
                  </a:lnTo>
                  <a:lnTo>
                    <a:pt x="101905" y="11570"/>
                  </a:lnTo>
                  <a:lnTo>
                    <a:pt x="96526" y="9833"/>
                  </a:lnTo>
                  <a:lnTo>
                    <a:pt x="87117" y="1242"/>
                  </a:lnTo>
                  <a:lnTo>
                    <a:pt x="81048" y="283"/>
                  </a:lnTo>
                  <a:lnTo>
                    <a:pt x="72546" y="0"/>
                  </a:lnTo>
                  <a:lnTo>
                    <a:pt x="66436" y="2755"/>
                  </a:lnTo>
                  <a:lnTo>
                    <a:pt x="60193" y="6450"/>
                  </a:lnTo>
                  <a:lnTo>
                    <a:pt x="39335" y="14073"/>
                  </a:lnTo>
                  <a:lnTo>
                    <a:pt x="35731" y="16750"/>
                  </a:lnTo>
                  <a:lnTo>
                    <a:pt x="6221" y="50691"/>
                  </a:lnTo>
                  <a:lnTo>
                    <a:pt x="2738" y="59857"/>
                  </a:lnTo>
                  <a:lnTo>
                    <a:pt x="0" y="98189"/>
                  </a:lnTo>
                  <a:lnTo>
                    <a:pt x="1043" y="100344"/>
                  </a:lnTo>
                  <a:lnTo>
                    <a:pt x="2796" y="101781"/>
                  </a:lnTo>
                  <a:lnTo>
                    <a:pt x="5023" y="102739"/>
                  </a:lnTo>
                  <a:lnTo>
                    <a:pt x="6508" y="104436"/>
                  </a:lnTo>
                  <a:lnTo>
                    <a:pt x="8157" y="109144"/>
                  </a:lnTo>
                  <a:lnTo>
                    <a:pt x="9655" y="110822"/>
                  </a:lnTo>
                  <a:lnTo>
                    <a:pt x="14143" y="112687"/>
                  </a:lnTo>
                  <a:lnTo>
                    <a:pt x="26776" y="114049"/>
                  </a:lnTo>
                  <a:lnTo>
                    <a:pt x="27360" y="113034"/>
                  </a:lnTo>
                  <a:lnTo>
                    <a:pt x="28009" y="109085"/>
                  </a:lnTo>
                  <a:lnTo>
                    <a:pt x="29239" y="107608"/>
                  </a:lnTo>
                  <a:lnTo>
                    <a:pt x="41739" y="99987"/>
                  </a:lnTo>
                  <a:lnTo>
                    <a:pt x="69815" y="72867"/>
                  </a:lnTo>
                  <a:lnTo>
                    <a:pt x="73336" y="66538"/>
                  </a:lnTo>
                  <a:lnTo>
                    <a:pt x="75959" y="60198"/>
                  </a:lnTo>
                  <a:lnTo>
                    <a:pt x="82328" y="50678"/>
                  </a:lnTo>
                  <a:lnTo>
                    <a:pt x="84188" y="44329"/>
                  </a:lnTo>
                  <a:lnTo>
                    <a:pt x="85743" y="42212"/>
                  </a:lnTo>
                  <a:lnTo>
                    <a:pt x="87838" y="40802"/>
                  </a:lnTo>
                  <a:lnTo>
                    <a:pt x="90293" y="39861"/>
                  </a:lnTo>
                  <a:lnTo>
                    <a:pt x="91929" y="38176"/>
                  </a:lnTo>
                  <a:lnTo>
                    <a:pt x="93747" y="33481"/>
                  </a:lnTo>
                  <a:lnTo>
                    <a:pt x="94770" y="24887"/>
                  </a:lnTo>
                  <a:lnTo>
                    <a:pt x="95973" y="22901"/>
                  </a:lnTo>
                  <a:lnTo>
                    <a:pt x="97832" y="21578"/>
                  </a:lnTo>
                  <a:lnTo>
                    <a:pt x="100131" y="20695"/>
                  </a:lnTo>
                  <a:lnTo>
                    <a:pt x="101662" y="19049"/>
                  </a:lnTo>
                  <a:lnTo>
                    <a:pt x="104608" y="9843"/>
                  </a:lnTo>
                  <a:lnTo>
                    <a:pt x="95592" y="18549"/>
                  </a:lnTo>
                  <a:lnTo>
                    <a:pt x="95317" y="23873"/>
                  </a:lnTo>
                  <a:lnTo>
                    <a:pt x="94221" y="25401"/>
                  </a:lnTo>
                  <a:lnTo>
                    <a:pt x="92431" y="26419"/>
                  </a:lnTo>
                  <a:lnTo>
                    <a:pt x="90180" y="27097"/>
                  </a:lnTo>
                  <a:lnTo>
                    <a:pt x="88679" y="28608"/>
                  </a:lnTo>
                  <a:lnTo>
                    <a:pt x="87012" y="33109"/>
                  </a:lnTo>
                  <a:lnTo>
                    <a:pt x="85687" y="69741"/>
                  </a:lnTo>
                  <a:lnTo>
                    <a:pt x="88504" y="76085"/>
                  </a:lnTo>
                  <a:lnTo>
                    <a:pt x="103287" y="93641"/>
                  </a:lnTo>
                  <a:lnTo>
                    <a:pt x="109356" y="94689"/>
                  </a:lnTo>
                  <a:lnTo>
                    <a:pt x="155562" y="95130"/>
                  </a:lnTo>
                  <a:lnTo>
                    <a:pt x="157667" y="94072"/>
                  </a:lnTo>
                  <a:lnTo>
                    <a:pt x="159071" y="92308"/>
                  </a:lnTo>
                  <a:lnTo>
                    <a:pt x="161687" y="87525"/>
                  </a:lnTo>
                  <a:lnTo>
                    <a:pt x="171402" y="7608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SMARTInkShape-61">
              <a:extLst>
                <a:ext uri="{FF2B5EF4-FFF2-40B4-BE49-F238E27FC236}">
                  <a16:creationId xmlns:a16="http://schemas.microsoft.com/office/drawing/2014/main" id="{4C2418EC-C1B9-C2A9-1535-C64C5FE62DBE}"/>
                </a:ext>
              </a:extLst>
            </p:cNvPr>
            <p:cNvSpPr/>
            <p:nvPr>
              <p:custDataLst>
                <p:tags r:id="rId28"/>
              </p:custDataLst>
            </p:nvPr>
          </p:nvSpPr>
          <p:spPr>
            <a:xfrm>
              <a:off x="7334250" y="4086236"/>
              <a:ext cx="19051" cy="219065"/>
            </a:xfrm>
            <a:custGeom>
              <a:avLst/>
              <a:gdLst/>
              <a:ahLst/>
              <a:cxnLst/>
              <a:rect l="0" t="0" r="0" b="0"/>
              <a:pathLst>
                <a:path w="19051" h="219065">
                  <a:moveTo>
                    <a:pt x="0" y="19039"/>
                  </a:moveTo>
                  <a:lnTo>
                    <a:pt x="0" y="19039"/>
                  </a:lnTo>
                  <a:lnTo>
                    <a:pt x="0" y="13982"/>
                  </a:lnTo>
                  <a:lnTo>
                    <a:pt x="1058" y="12493"/>
                  </a:lnTo>
                  <a:lnTo>
                    <a:pt x="2822" y="11500"/>
                  </a:lnTo>
                  <a:lnTo>
                    <a:pt x="5056" y="10838"/>
                  </a:lnTo>
                  <a:lnTo>
                    <a:pt x="6547" y="9338"/>
                  </a:lnTo>
                  <a:lnTo>
                    <a:pt x="9491" y="115"/>
                  </a:lnTo>
                  <a:lnTo>
                    <a:pt x="17723" y="0"/>
                  </a:lnTo>
                  <a:lnTo>
                    <a:pt x="11337" y="10352"/>
                  </a:lnTo>
                  <a:lnTo>
                    <a:pt x="8488" y="44449"/>
                  </a:lnTo>
                  <a:lnTo>
                    <a:pt x="1991" y="57141"/>
                  </a:lnTo>
                  <a:lnTo>
                    <a:pt x="23" y="102385"/>
                  </a:lnTo>
                  <a:lnTo>
                    <a:pt x="0" y="145967"/>
                  </a:lnTo>
                  <a:lnTo>
                    <a:pt x="0" y="189158"/>
                  </a:lnTo>
                  <a:lnTo>
                    <a:pt x="2822" y="198011"/>
                  </a:lnTo>
                  <a:lnTo>
                    <a:pt x="11760" y="211349"/>
                  </a:lnTo>
                  <a:lnTo>
                    <a:pt x="19050" y="21906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SMARTInkShape-62">
              <a:extLst>
                <a:ext uri="{FF2B5EF4-FFF2-40B4-BE49-F238E27FC236}">
                  <a16:creationId xmlns:a16="http://schemas.microsoft.com/office/drawing/2014/main" id="{B6590E0B-F6A2-F9EC-911D-21A532440428}"/>
                </a:ext>
              </a:extLst>
            </p:cNvPr>
            <p:cNvSpPr/>
            <p:nvPr>
              <p:custDataLst>
                <p:tags r:id="rId29"/>
              </p:custDataLst>
            </p:nvPr>
          </p:nvSpPr>
          <p:spPr>
            <a:xfrm>
              <a:off x="7381875" y="3995012"/>
              <a:ext cx="104698" cy="500789"/>
            </a:xfrm>
            <a:custGeom>
              <a:avLst/>
              <a:gdLst/>
              <a:ahLst/>
              <a:cxnLst/>
              <a:rect l="0" t="0" r="0" b="0"/>
              <a:pathLst>
                <a:path w="104698" h="500789">
                  <a:moveTo>
                    <a:pt x="57150" y="5488"/>
                  </a:moveTo>
                  <a:lnTo>
                    <a:pt x="57150" y="5488"/>
                  </a:lnTo>
                  <a:lnTo>
                    <a:pt x="62206" y="431"/>
                  </a:lnTo>
                  <a:lnTo>
                    <a:pt x="63697" y="0"/>
                  </a:lnTo>
                  <a:lnTo>
                    <a:pt x="64690" y="771"/>
                  </a:lnTo>
                  <a:lnTo>
                    <a:pt x="65351" y="2344"/>
                  </a:lnTo>
                  <a:lnTo>
                    <a:pt x="66851" y="3392"/>
                  </a:lnTo>
                  <a:lnTo>
                    <a:pt x="74018" y="5925"/>
                  </a:lnTo>
                  <a:lnTo>
                    <a:pt x="79817" y="10269"/>
                  </a:lnTo>
                  <a:lnTo>
                    <a:pt x="83099" y="15727"/>
                  </a:lnTo>
                  <a:lnTo>
                    <a:pt x="93772" y="55593"/>
                  </a:lnTo>
                  <a:lnTo>
                    <a:pt x="94958" y="92761"/>
                  </a:lnTo>
                  <a:lnTo>
                    <a:pt x="98015" y="136949"/>
                  </a:lnTo>
                  <a:lnTo>
                    <a:pt x="103439" y="181621"/>
                  </a:lnTo>
                  <a:lnTo>
                    <a:pt x="104380" y="218660"/>
                  </a:lnTo>
                  <a:lnTo>
                    <a:pt x="104697" y="261497"/>
                  </a:lnTo>
                  <a:lnTo>
                    <a:pt x="101938" y="300533"/>
                  </a:lnTo>
                  <a:lnTo>
                    <a:pt x="95072" y="347299"/>
                  </a:lnTo>
                  <a:lnTo>
                    <a:pt x="82108" y="387808"/>
                  </a:lnTo>
                  <a:lnTo>
                    <a:pt x="63461" y="430496"/>
                  </a:lnTo>
                  <a:lnTo>
                    <a:pt x="32808" y="477563"/>
                  </a:lnTo>
                  <a:lnTo>
                    <a:pt x="30457" y="484468"/>
                  </a:lnTo>
                  <a:lnTo>
                    <a:pt x="28771" y="486733"/>
                  </a:lnTo>
                  <a:lnTo>
                    <a:pt x="26590" y="488243"/>
                  </a:lnTo>
                  <a:lnTo>
                    <a:pt x="21343" y="490979"/>
                  </a:lnTo>
                  <a:lnTo>
                    <a:pt x="10048" y="500343"/>
                  </a:lnTo>
                  <a:lnTo>
                    <a:pt x="0" y="50078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5" name="SMARTInkShape-Group15">
            <a:extLst>
              <a:ext uri="{FF2B5EF4-FFF2-40B4-BE49-F238E27FC236}">
                <a16:creationId xmlns:a16="http://schemas.microsoft.com/office/drawing/2014/main" id="{B6FC5FED-D4BF-FE53-A287-747536B03C02}"/>
              </a:ext>
            </a:extLst>
          </p:cNvPr>
          <p:cNvGrpSpPr/>
          <p:nvPr/>
        </p:nvGrpSpPr>
        <p:grpSpPr>
          <a:xfrm>
            <a:off x="1295400" y="5086469"/>
            <a:ext cx="1209676" cy="457082"/>
            <a:chOff x="1295400" y="5086469"/>
            <a:chExt cx="1209676" cy="457082"/>
          </a:xfrm>
        </p:grpSpPr>
        <p:sp>
          <p:nvSpPr>
            <p:cNvPr id="79" name="SMARTInkShape-63">
              <a:extLst>
                <a:ext uri="{FF2B5EF4-FFF2-40B4-BE49-F238E27FC236}">
                  <a16:creationId xmlns:a16="http://schemas.microsoft.com/office/drawing/2014/main" id="{1A2CEDE6-88AC-71C6-3C1C-975234E347E4}"/>
                </a:ext>
              </a:extLst>
            </p:cNvPr>
            <p:cNvSpPr/>
            <p:nvPr>
              <p:custDataLst>
                <p:tags r:id="rId19"/>
              </p:custDataLst>
            </p:nvPr>
          </p:nvSpPr>
          <p:spPr>
            <a:xfrm>
              <a:off x="1295400" y="5185637"/>
              <a:ext cx="208051" cy="186461"/>
            </a:xfrm>
            <a:custGeom>
              <a:avLst/>
              <a:gdLst/>
              <a:ahLst/>
              <a:cxnLst/>
              <a:rect l="0" t="0" r="0" b="0"/>
              <a:pathLst>
                <a:path w="208051" h="186461">
                  <a:moveTo>
                    <a:pt x="180975" y="15013"/>
                  </a:moveTo>
                  <a:lnTo>
                    <a:pt x="180975" y="15013"/>
                  </a:lnTo>
                  <a:lnTo>
                    <a:pt x="199908" y="15013"/>
                  </a:lnTo>
                  <a:lnTo>
                    <a:pt x="200025" y="5491"/>
                  </a:lnTo>
                  <a:lnTo>
                    <a:pt x="194968" y="5488"/>
                  </a:lnTo>
                  <a:lnTo>
                    <a:pt x="193479" y="4430"/>
                  </a:lnTo>
                  <a:lnTo>
                    <a:pt x="192486" y="2666"/>
                  </a:lnTo>
                  <a:lnTo>
                    <a:pt x="191824" y="432"/>
                  </a:lnTo>
                  <a:lnTo>
                    <a:pt x="189266" y="0"/>
                  </a:lnTo>
                  <a:lnTo>
                    <a:pt x="142155" y="8187"/>
                  </a:lnTo>
                  <a:lnTo>
                    <a:pt x="126434" y="15813"/>
                  </a:lnTo>
                  <a:lnTo>
                    <a:pt x="122389" y="18721"/>
                  </a:lnTo>
                  <a:lnTo>
                    <a:pt x="112251" y="21952"/>
                  </a:lnTo>
                  <a:lnTo>
                    <a:pt x="101748" y="24447"/>
                  </a:lnTo>
                  <a:lnTo>
                    <a:pt x="86381" y="34672"/>
                  </a:lnTo>
                  <a:lnTo>
                    <a:pt x="80725" y="40684"/>
                  </a:lnTo>
                  <a:lnTo>
                    <a:pt x="78211" y="46884"/>
                  </a:lnTo>
                  <a:lnTo>
                    <a:pt x="76483" y="48960"/>
                  </a:lnTo>
                  <a:lnTo>
                    <a:pt x="70051" y="52941"/>
                  </a:lnTo>
                  <a:lnTo>
                    <a:pt x="68175" y="57623"/>
                  </a:lnTo>
                  <a:lnTo>
                    <a:pt x="68734" y="60353"/>
                  </a:lnTo>
                  <a:lnTo>
                    <a:pt x="75008" y="70399"/>
                  </a:lnTo>
                  <a:lnTo>
                    <a:pt x="80903" y="76697"/>
                  </a:lnTo>
                  <a:lnTo>
                    <a:pt x="86404" y="79470"/>
                  </a:lnTo>
                  <a:lnTo>
                    <a:pt x="89353" y="80209"/>
                  </a:lnTo>
                  <a:lnTo>
                    <a:pt x="104835" y="89033"/>
                  </a:lnTo>
                  <a:lnTo>
                    <a:pt x="120658" y="91985"/>
                  </a:lnTo>
                  <a:lnTo>
                    <a:pt x="131236" y="97673"/>
                  </a:lnTo>
                  <a:lnTo>
                    <a:pt x="146247" y="100888"/>
                  </a:lnTo>
                  <a:lnTo>
                    <a:pt x="158926" y="107015"/>
                  </a:lnTo>
                  <a:lnTo>
                    <a:pt x="174559" y="110358"/>
                  </a:lnTo>
                  <a:lnTo>
                    <a:pt x="189860" y="117613"/>
                  </a:lnTo>
                  <a:lnTo>
                    <a:pt x="193248" y="118337"/>
                  </a:lnTo>
                  <a:lnTo>
                    <a:pt x="195507" y="119879"/>
                  </a:lnTo>
                  <a:lnTo>
                    <a:pt x="197013" y="121965"/>
                  </a:lnTo>
                  <a:lnTo>
                    <a:pt x="198017" y="124414"/>
                  </a:lnTo>
                  <a:lnTo>
                    <a:pt x="199745" y="126047"/>
                  </a:lnTo>
                  <a:lnTo>
                    <a:pt x="204486" y="127862"/>
                  </a:lnTo>
                  <a:lnTo>
                    <a:pt x="206174" y="129404"/>
                  </a:lnTo>
                  <a:lnTo>
                    <a:pt x="208050" y="133939"/>
                  </a:lnTo>
                  <a:lnTo>
                    <a:pt x="207492" y="136630"/>
                  </a:lnTo>
                  <a:lnTo>
                    <a:pt x="204049" y="142443"/>
                  </a:lnTo>
                  <a:lnTo>
                    <a:pt x="201649" y="144416"/>
                  </a:lnTo>
                  <a:lnTo>
                    <a:pt x="166981" y="163449"/>
                  </a:lnTo>
                  <a:lnTo>
                    <a:pt x="149900" y="167297"/>
                  </a:lnTo>
                  <a:lnTo>
                    <a:pt x="135549" y="173611"/>
                  </a:lnTo>
                  <a:lnTo>
                    <a:pt x="88955" y="184283"/>
                  </a:lnTo>
                  <a:lnTo>
                    <a:pt x="45263" y="186378"/>
                  </a:lnTo>
                  <a:lnTo>
                    <a:pt x="12886" y="186460"/>
                  </a:lnTo>
                  <a:lnTo>
                    <a:pt x="8197" y="183640"/>
                  </a:lnTo>
                  <a:lnTo>
                    <a:pt x="0" y="17693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SMARTInkShape-64">
              <a:extLst>
                <a:ext uri="{FF2B5EF4-FFF2-40B4-BE49-F238E27FC236}">
                  <a16:creationId xmlns:a16="http://schemas.microsoft.com/office/drawing/2014/main" id="{7B2FCABC-0CE8-9734-6AAF-86DD2123D3AF}"/>
                </a:ext>
              </a:extLst>
            </p:cNvPr>
            <p:cNvSpPr/>
            <p:nvPr>
              <p:custDataLst>
                <p:tags r:id="rId20"/>
              </p:custDataLst>
            </p:nvPr>
          </p:nvSpPr>
          <p:spPr>
            <a:xfrm>
              <a:off x="1562231" y="5210185"/>
              <a:ext cx="409435" cy="142852"/>
            </a:xfrm>
            <a:custGeom>
              <a:avLst/>
              <a:gdLst/>
              <a:ahLst/>
              <a:cxnLst/>
              <a:rect l="0" t="0" r="0" b="0"/>
              <a:pathLst>
                <a:path w="409435" h="142852">
                  <a:moveTo>
                    <a:pt x="123694" y="28565"/>
                  </a:moveTo>
                  <a:lnTo>
                    <a:pt x="123694" y="28565"/>
                  </a:lnTo>
                  <a:lnTo>
                    <a:pt x="118637" y="28565"/>
                  </a:lnTo>
                  <a:lnTo>
                    <a:pt x="117148" y="27507"/>
                  </a:lnTo>
                  <a:lnTo>
                    <a:pt x="116155" y="25743"/>
                  </a:lnTo>
                  <a:lnTo>
                    <a:pt x="114285" y="19432"/>
                  </a:lnTo>
                  <a:lnTo>
                    <a:pt x="109147" y="19156"/>
                  </a:lnTo>
                  <a:lnTo>
                    <a:pt x="107646" y="18059"/>
                  </a:lnTo>
                  <a:lnTo>
                    <a:pt x="104761" y="9910"/>
                  </a:lnTo>
                  <a:lnTo>
                    <a:pt x="99622" y="4576"/>
                  </a:lnTo>
                  <a:lnTo>
                    <a:pt x="94298" y="2028"/>
                  </a:lnTo>
                  <a:lnTo>
                    <a:pt x="66522" y="44"/>
                  </a:lnTo>
                  <a:lnTo>
                    <a:pt x="53840" y="0"/>
                  </a:lnTo>
                  <a:lnTo>
                    <a:pt x="47492" y="2817"/>
                  </a:lnTo>
                  <a:lnTo>
                    <a:pt x="15744" y="31788"/>
                  </a:lnTo>
                  <a:lnTo>
                    <a:pt x="12216" y="40934"/>
                  </a:lnTo>
                  <a:lnTo>
                    <a:pt x="9590" y="50996"/>
                  </a:lnTo>
                  <a:lnTo>
                    <a:pt x="2103" y="66079"/>
                  </a:lnTo>
                  <a:lnTo>
                    <a:pt x="0" y="88856"/>
                  </a:lnTo>
                  <a:lnTo>
                    <a:pt x="2749" y="95223"/>
                  </a:lnTo>
                  <a:lnTo>
                    <a:pt x="6441" y="101583"/>
                  </a:lnTo>
                  <a:lnTo>
                    <a:pt x="8811" y="114289"/>
                  </a:lnTo>
                  <a:lnTo>
                    <a:pt x="9005" y="117464"/>
                  </a:lnTo>
                  <a:lnTo>
                    <a:pt x="10193" y="119581"/>
                  </a:lnTo>
                  <a:lnTo>
                    <a:pt x="12044" y="120993"/>
                  </a:lnTo>
                  <a:lnTo>
                    <a:pt x="16921" y="123619"/>
                  </a:lnTo>
                  <a:lnTo>
                    <a:pt x="25618" y="129990"/>
                  </a:lnTo>
                  <a:lnTo>
                    <a:pt x="36133" y="132899"/>
                  </a:lnTo>
                  <a:lnTo>
                    <a:pt x="48088" y="125742"/>
                  </a:lnTo>
                  <a:lnTo>
                    <a:pt x="51065" y="125100"/>
                  </a:lnTo>
                  <a:lnTo>
                    <a:pt x="60311" y="119138"/>
                  </a:lnTo>
                  <a:lnTo>
                    <a:pt x="63774" y="113622"/>
                  </a:lnTo>
                  <a:lnTo>
                    <a:pt x="64697" y="110670"/>
                  </a:lnTo>
                  <a:lnTo>
                    <a:pt x="66371" y="108701"/>
                  </a:lnTo>
                  <a:lnTo>
                    <a:pt x="71053" y="106515"/>
                  </a:lnTo>
                  <a:lnTo>
                    <a:pt x="72725" y="104873"/>
                  </a:lnTo>
                  <a:lnTo>
                    <a:pt x="83413" y="85536"/>
                  </a:lnTo>
                  <a:lnTo>
                    <a:pt x="85466" y="71681"/>
                  </a:lnTo>
                  <a:lnTo>
                    <a:pt x="86567" y="70009"/>
                  </a:lnTo>
                  <a:lnTo>
                    <a:pt x="88359" y="68894"/>
                  </a:lnTo>
                  <a:lnTo>
                    <a:pt x="90612" y="68151"/>
                  </a:lnTo>
                  <a:lnTo>
                    <a:pt x="92115" y="66598"/>
                  </a:lnTo>
                  <a:lnTo>
                    <a:pt x="95118" y="57143"/>
                  </a:lnTo>
                  <a:lnTo>
                    <a:pt x="95119" y="95285"/>
                  </a:lnTo>
                  <a:lnTo>
                    <a:pt x="97941" y="103373"/>
                  </a:lnTo>
                  <a:lnTo>
                    <a:pt x="101665" y="110496"/>
                  </a:lnTo>
                  <a:lnTo>
                    <a:pt x="103320" y="117190"/>
                  </a:lnTo>
                  <a:lnTo>
                    <a:pt x="104820" y="119398"/>
                  </a:lnTo>
                  <a:lnTo>
                    <a:pt x="106878" y="120871"/>
                  </a:lnTo>
                  <a:lnTo>
                    <a:pt x="109308" y="121852"/>
                  </a:lnTo>
                  <a:lnTo>
                    <a:pt x="110928" y="123564"/>
                  </a:lnTo>
                  <a:lnTo>
                    <a:pt x="116351" y="133918"/>
                  </a:lnTo>
                  <a:lnTo>
                    <a:pt x="122244" y="141098"/>
                  </a:lnTo>
                  <a:lnTo>
                    <a:pt x="125872" y="142080"/>
                  </a:lnTo>
                  <a:lnTo>
                    <a:pt x="138148" y="142851"/>
                  </a:lnTo>
                  <a:lnTo>
                    <a:pt x="143524" y="140037"/>
                  </a:lnTo>
                  <a:lnTo>
                    <a:pt x="146439" y="137804"/>
                  </a:lnTo>
                  <a:lnTo>
                    <a:pt x="149677" y="132502"/>
                  </a:lnTo>
                  <a:lnTo>
                    <a:pt x="150541" y="129607"/>
                  </a:lnTo>
                  <a:lnTo>
                    <a:pt x="152176" y="127676"/>
                  </a:lnTo>
                  <a:lnTo>
                    <a:pt x="156814" y="125531"/>
                  </a:lnTo>
                  <a:lnTo>
                    <a:pt x="158474" y="123900"/>
                  </a:lnTo>
                  <a:lnTo>
                    <a:pt x="169139" y="104584"/>
                  </a:lnTo>
                  <a:lnTo>
                    <a:pt x="175944" y="86972"/>
                  </a:lnTo>
                  <a:lnTo>
                    <a:pt x="178636" y="83379"/>
                  </a:lnTo>
                  <a:lnTo>
                    <a:pt x="186423" y="77261"/>
                  </a:lnTo>
                  <a:lnTo>
                    <a:pt x="198909" y="57281"/>
                  </a:lnTo>
                  <a:lnTo>
                    <a:pt x="199764" y="49097"/>
                  </a:lnTo>
                  <a:lnTo>
                    <a:pt x="209023" y="38521"/>
                  </a:lnTo>
                  <a:lnTo>
                    <a:pt x="209302" y="43274"/>
                  </a:lnTo>
                  <a:lnTo>
                    <a:pt x="210399" y="44721"/>
                  </a:lnTo>
                  <a:lnTo>
                    <a:pt x="214441" y="46329"/>
                  </a:lnTo>
                  <a:lnTo>
                    <a:pt x="215942" y="47816"/>
                  </a:lnTo>
                  <a:lnTo>
                    <a:pt x="217610" y="52292"/>
                  </a:lnTo>
                  <a:lnTo>
                    <a:pt x="221714" y="79072"/>
                  </a:lnTo>
                  <a:lnTo>
                    <a:pt x="227135" y="97102"/>
                  </a:lnTo>
                  <a:lnTo>
                    <a:pt x="229264" y="110856"/>
                  </a:lnTo>
                  <a:lnTo>
                    <a:pt x="235956" y="123763"/>
                  </a:lnTo>
                  <a:lnTo>
                    <a:pt x="237993" y="142826"/>
                  </a:lnTo>
                  <a:lnTo>
                    <a:pt x="237994" y="120198"/>
                  </a:lnTo>
                  <a:lnTo>
                    <a:pt x="240816" y="114094"/>
                  </a:lnTo>
                  <a:lnTo>
                    <a:pt x="244540" y="107853"/>
                  </a:lnTo>
                  <a:lnTo>
                    <a:pt x="254862" y="82337"/>
                  </a:lnTo>
                  <a:lnTo>
                    <a:pt x="294621" y="38614"/>
                  </a:lnTo>
                  <a:lnTo>
                    <a:pt x="309320" y="38104"/>
                  </a:lnTo>
                  <a:lnTo>
                    <a:pt x="310944" y="39158"/>
                  </a:lnTo>
                  <a:lnTo>
                    <a:pt x="312028" y="40918"/>
                  </a:lnTo>
                  <a:lnTo>
                    <a:pt x="313552" y="48453"/>
                  </a:lnTo>
                  <a:lnTo>
                    <a:pt x="315168" y="70146"/>
                  </a:lnTo>
                  <a:lnTo>
                    <a:pt x="322384" y="88513"/>
                  </a:lnTo>
                  <a:lnTo>
                    <a:pt x="323709" y="121931"/>
                  </a:lnTo>
                  <a:lnTo>
                    <a:pt x="324770" y="122559"/>
                  </a:lnTo>
                  <a:lnTo>
                    <a:pt x="328772" y="123257"/>
                  </a:lnTo>
                  <a:lnTo>
                    <a:pt x="330263" y="124501"/>
                  </a:lnTo>
                  <a:lnTo>
                    <a:pt x="332851" y="131967"/>
                  </a:lnTo>
                  <a:lnTo>
                    <a:pt x="333128" y="127878"/>
                  </a:lnTo>
                  <a:lnTo>
                    <a:pt x="334225" y="126523"/>
                  </a:lnTo>
                  <a:lnTo>
                    <a:pt x="338266" y="125019"/>
                  </a:lnTo>
                  <a:lnTo>
                    <a:pt x="339767" y="123559"/>
                  </a:lnTo>
                  <a:lnTo>
                    <a:pt x="341435" y="119116"/>
                  </a:lnTo>
                  <a:lnTo>
                    <a:pt x="345415" y="101742"/>
                  </a:lnTo>
                  <a:lnTo>
                    <a:pt x="350256" y="87642"/>
                  </a:lnTo>
                  <a:lnTo>
                    <a:pt x="354512" y="73939"/>
                  </a:lnTo>
                  <a:lnTo>
                    <a:pt x="362476" y="59296"/>
                  </a:lnTo>
                  <a:lnTo>
                    <a:pt x="367403" y="51748"/>
                  </a:lnTo>
                  <a:lnTo>
                    <a:pt x="369593" y="44866"/>
                  </a:lnTo>
                  <a:lnTo>
                    <a:pt x="371235" y="42607"/>
                  </a:lnTo>
                  <a:lnTo>
                    <a:pt x="373388" y="41102"/>
                  </a:lnTo>
                  <a:lnTo>
                    <a:pt x="378602" y="38370"/>
                  </a:lnTo>
                  <a:lnTo>
                    <a:pt x="384448" y="33627"/>
                  </a:lnTo>
                  <a:lnTo>
                    <a:pt x="387751" y="27993"/>
                  </a:lnTo>
                  <a:lnTo>
                    <a:pt x="389872" y="20808"/>
                  </a:lnTo>
                  <a:lnTo>
                    <a:pt x="391104" y="20218"/>
                  </a:lnTo>
                  <a:lnTo>
                    <a:pt x="398549" y="19195"/>
                  </a:lnTo>
                  <a:lnTo>
                    <a:pt x="399006" y="20202"/>
                  </a:lnTo>
                  <a:lnTo>
                    <a:pt x="400954" y="35910"/>
                  </a:lnTo>
                  <a:lnTo>
                    <a:pt x="406458" y="45793"/>
                  </a:lnTo>
                  <a:lnTo>
                    <a:pt x="409421" y="91989"/>
                  </a:lnTo>
                  <a:lnTo>
                    <a:pt x="409434" y="98382"/>
                  </a:lnTo>
                  <a:lnTo>
                    <a:pt x="406617" y="104751"/>
                  </a:lnTo>
                  <a:lnTo>
                    <a:pt x="399919" y="11429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SMARTInkShape-65">
              <a:extLst>
                <a:ext uri="{FF2B5EF4-FFF2-40B4-BE49-F238E27FC236}">
                  <a16:creationId xmlns:a16="http://schemas.microsoft.com/office/drawing/2014/main" id="{0D9876B0-3016-E952-5D36-4A395CEAD55C}"/>
                </a:ext>
              </a:extLst>
            </p:cNvPr>
            <p:cNvSpPr/>
            <p:nvPr>
              <p:custDataLst>
                <p:tags r:id="rId21"/>
              </p:custDataLst>
            </p:nvPr>
          </p:nvSpPr>
          <p:spPr>
            <a:xfrm>
              <a:off x="2047875" y="5238788"/>
              <a:ext cx="28571" cy="304763"/>
            </a:xfrm>
            <a:custGeom>
              <a:avLst/>
              <a:gdLst/>
              <a:ahLst/>
              <a:cxnLst/>
              <a:rect l="0" t="0" r="0" b="0"/>
              <a:pathLst>
                <a:path w="28571" h="304763">
                  <a:moveTo>
                    <a:pt x="9525" y="19012"/>
                  </a:moveTo>
                  <a:lnTo>
                    <a:pt x="9525" y="19012"/>
                  </a:lnTo>
                  <a:lnTo>
                    <a:pt x="9525" y="1403"/>
                  </a:lnTo>
                  <a:lnTo>
                    <a:pt x="10583" y="922"/>
                  </a:lnTo>
                  <a:lnTo>
                    <a:pt x="18658" y="0"/>
                  </a:lnTo>
                  <a:lnTo>
                    <a:pt x="23990" y="5030"/>
                  </a:lnTo>
                  <a:lnTo>
                    <a:pt x="26537" y="10328"/>
                  </a:lnTo>
                  <a:lnTo>
                    <a:pt x="28496" y="42525"/>
                  </a:lnTo>
                  <a:lnTo>
                    <a:pt x="28570" y="88584"/>
                  </a:lnTo>
                  <a:lnTo>
                    <a:pt x="27515" y="104966"/>
                  </a:lnTo>
                  <a:lnTo>
                    <a:pt x="19933" y="146812"/>
                  </a:lnTo>
                  <a:lnTo>
                    <a:pt x="19127" y="192732"/>
                  </a:lnTo>
                  <a:lnTo>
                    <a:pt x="16243" y="221680"/>
                  </a:lnTo>
                  <a:lnTo>
                    <a:pt x="10115" y="266059"/>
                  </a:lnTo>
                  <a:lnTo>
                    <a:pt x="9641" y="286886"/>
                  </a:lnTo>
                  <a:lnTo>
                    <a:pt x="6754" y="294348"/>
                  </a:lnTo>
                  <a:lnTo>
                    <a:pt x="0" y="30476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SMARTInkShape-66">
              <a:extLst>
                <a:ext uri="{FF2B5EF4-FFF2-40B4-BE49-F238E27FC236}">
                  <a16:creationId xmlns:a16="http://schemas.microsoft.com/office/drawing/2014/main" id="{DCD5C059-4BEB-2A40-EA01-88BA60FE53AC}"/>
                </a:ext>
              </a:extLst>
            </p:cNvPr>
            <p:cNvSpPr/>
            <p:nvPr>
              <p:custDataLst>
                <p:tags r:id="rId22"/>
              </p:custDataLst>
            </p:nvPr>
          </p:nvSpPr>
          <p:spPr>
            <a:xfrm>
              <a:off x="2047875" y="5210223"/>
              <a:ext cx="133302" cy="109309"/>
            </a:xfrm>
            <a:custGeom>
              <a:avLst/>
              <a:gdLst/>
              <a:ahLst/>
              <a:cxnLst/>
              <a:rect l="0" t="0" r="0" b="0"/>
              <a:pathLst>
                <a:path w="133302" h="109309">
                  <a:moveTo>
                    <a:pt x="0" y="85677"/>
                  </a:moveTo>
                  <a:lnTo>
                    <a:pt x="0" y="85677"/>
                  </a:lnTo>
                  <a:lnTo>
                    <a:pt x="0" y="80621"/>
                  </a:lnTo>
                  <a:lnTo>
                    <a:pt x="5057" y="67363"/>
                  </a:lnTo>
                  <a:lnTo>
                    <a:pt x="19298" y="48092"/>
                  </a:lnTo>
                  <a:lnTo>
                    <a:pt x="60326" y="6305"/>
                  </a:lnTo>
                  <a:lnTo>
                    <a:pt x="66676" y="2775"/>
                  </a:lnTo>
                  <a:lnTo>
                    <a:pt x="79375" y="510"/>
                  </a:lnTo>
                  <a:lnTo>
                    <a:pt x="98425" y="0"/>
                  </a:lnTo>
                  <a:lnTo>
                    <a:pt x="104775" y="2796"/>
                  </a:lnTo>
                  <a:lnTo>
                    <a:pt x="111125" y="6508"/>
                  </a:lnTo>
                  <a:lnTo>
                    <a:pt x="117475" y="8157"/>
                  </a:lnTo>
                  <a:lnTo>
                    <a:pt x="123825" y="14535"/>
                  </a:lnTo>
                  <a:lnTo>
                    <a:pt x="129117" y="23366"/>
                  </a:lnTo>
                  <a:lnTo>
                    <a:pt x="132095" y="34289"/>
                  </a:lnTo>
                  <a:lnTo>
                    <a:pt x="133301" y="60254"/>
                  </a:lnTo>
                  <a:lnTo>
                    <a:pt x="130506" y="66617"/>
                  </a:lnTo>
                  <a:lnTo>
                    <a:pt x="117100" y="87988"/>
                  </a:lnTo>
                  <a:lnTo>
                    <a:pt x="98392" y="101114"/>
                  </a:lnTo>
                  <a:lnTo>
                    <a:pt x="77489" y="109308"/>
                  </a:lnTo>
                  <a:lnTo>
                    <a:pt x="65837" y="109232"/>
                  </a:lnTo>
                  <a:lnTo>
                    <a:pt x="38100" y="10472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SMARTInkShape-67">
              <a:extLst>
                <a:ext uri="{FF2B5EF4-FFF2-40B4-BE49-F238E27FC236}">
                  <a16:creationId xmlns:a16="http://schemas.microsoft.com/office/drawing/2014/main" id="{BB07E93B-C37B-BB53-1F1E-98CC1FFB26CA}"/>
                </a:ext>
              </a:extLst>
            </p:cNvPr>
            <p:cNvSpPr/>
            <p:nvPr>
              <p:custDataLst>
                <p:tags r:id="rId23"/>
              </p:custDataLst>
            </p:nvPr>
          </p:nvSpPr>
          <p:spPr>
            <a:xfrm>
              <a:off x="2200275" y="5086469"/>
              <a:ext cx="38101" cy="228482"/>
            </a:xfrm>
            <a:custGeom>
              <a:avLst/>
              <a:gdLst/>
              <a:ahLst/>
              <a:cxnLst/>
              <a:rect l="0" t="0" r="0" b="0"/>
              <a:pathLst>
                <a:path w="38101" h="228482">
                  <a:moveTo>
                    <a:pt x="19050" y="18931"/>
                  </a:moveTo>
                  <a:lnTo>
                    <a:pt x="19050" y="18931"/>
                  </a:lnTo>
                  <a:lnTo>
                    <a:pt x="28183" y="9798"/>
                  </a:lnTo>
                  <a:lnTo>
                    <a:pt x="28459" y="4466"/>
                  </a:lnTo>
                  <a:lnTo>
                    <a:pt x="29556" y="2937"/>
                  </a:lnTo>
                  <a:lnTo>
                    <a:pt x="31345" y="1918"/>
                  </a:lnTo>
                  <a:lnTo>
                    <a:pt x="37704" y="0"/>
                  </a:lnTo>
                  <a:lnTo>
                    <a:pt x="38098" y="42444"/>
                  </a:lnTo>
                  <a:lnTo>
                    <a:pt x="38100" y="85682"/>
                  </a:lnTo>
                  <a:lnTo>
                    <a:pt x="37042" y="98340"/>
                  </a:lnTo>
                  <a:lnTo>
                    <a:pt x="29458" y="136409"/>
                  </a:lnTo>
                  <a:lnTo>
                    <a:pt x="27778" y="154398"/>
                  </a:lnTo>
                  <a:lnTo>
                    <a:pt x="21088" y="173317"/>
                  </a:lnTo>
                  <a:lnTo>
                    <a:pt x="18897" y="183856"/>
                  </a:lnTo>
                  <a:lnTo>
                    <a:pt x="12772" y="196797"/>
                  </a:lnTo>
                  <a:lnTo>
                    <a:pt x="9953" y="220676"/>
                  </a:lnTo>
                  <a:lnTo>
                    <a:pt x="8752" y="223277"/>
                  </a:lnTo>
                  <a:lnTo>
                    <a:pt x="6893" y="225012"/>
                  </a:lnTo>
                  <a:lnTo>
                    <a:pt x="0" y="22848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SMARTInkShape-68">
              <a:extLst>
                <a:ext uri="{FF2B5EF4-FFF2-40B4-BE49-F238E27FC236}">
                  <a16:creationId xmlns:a16="http://schemas.microsoft.com/office/drawing/2014/main" id="{106580B9-C7BB-89D2-D163-8DEE5A58FA77}"/>
                </a:ext>
              </a:extLst>
            </p:cNvPr>
            <p:cNvSpPr/>
            <p:nvPr>
              <p:custDataLst>
                <p:tags r:id="rId24"/>
              </p:custDataLst>
            </p:nvPr>
          </p:nvSpPr>
          <p:spPr>
            <a:xfrm>
              <a:off x="2297063" y="5173561"/>
              <a:ext cx="208013" cy="160382"/>
            </a:xfrm>
            <a:custGeom>
              <a:avLst/>
              <a:gdLst/>
              <a:ahLst/>
              <a:cxnLst/>
              <a:rect l="0" t="0" r="0" b="0"/>
              <a:pathLst>
                <a:path w="208013" h="160382">
                  <a:moveTo>
                    <a:pt x="7987" y="93764"/>
                  </a:moveTo>
                  <a:lnTo>
                    <a:pt x="7987" y="93764"/>
                  </a:lnTo>
                  <a:lnTo>
                    <a:pt x="7987" y="85563"/>
                  </a:lnTo>
                  <a:lnTo>
                    <a:pt x="9045" y="85122"/>
                  </a:lnTo>
                  <a:lnTo>
                    <a:pt x="13043" y="84631"/>
                  </a:lnTo>
                  <a:lnTo>
                    <a:pt x="14533" y="83443"/>
                  </a:lnTo>
                  <a:lnTo>
                    <a:pt x="16188" y="79299"/>
                  </a:lnTo>
                  <a:lnTo>
                    <a:pt x="17688" y="77770"/>
                  </a:lnTo>
                  <a:lnTo>
                    <a:pt x="22176" y="76072"/>
                  </a:lnTo>
                  <a:lnTo>
                    <a:pt x="48967" y="71944"/>
                  </a:lnTo>
                  <a:lnTo>
                    <a:pt x="60067" y="68192"/>
                  </a:lnTo>
                  <a:lnTo>
                    <a:pt x="100490" y="62543"/>
                  </a:lnTo>
                  <a:lnTo>
                    <a:pt x="109424" y="58721"/>
                  </a:lnTo>
                  <a:lnTo>
                    <a:pt x="125296" y="55512"/>
                  </a:lnTo>
                  <a:lnTo>
                    <a:pt x="140677" y="48304"/>
                  </a:lnTo>
                  <a:lnTo>
                    <a:pt x="144072" y="47582"/>
                  </a:lnTo>
                  <a:lnTo>
                    <a:pt x="165653" y="36523"/>
                  </a:lnTo>
                  <a:lnTo>
                    <a:pt x="167073" y="34437"/>
                  </a:lnTo>
                  <a:lnTo>
                    <a:pt x="169071" y="26444"/>
                  </a:lnTo>
                  <a:lnTo>
                    <a:pt x="169746" y="14261"/>
                  </a:lnTo>
                  <a:lnTo>
                    <a:pt x="168743" y="12188"/>
                  </a:lnTo>
                  <a:lnTo>
                    <a:pt x="167016" y="10805"/>
                  </a:lnTo>
                  <a:lnTo>
                    <a:pt x="162275" y="8210"/>
                  </a:lnTo>
                  <a:lnTo>
                    <a:pt x="156640" y="3529"/>
                  </a:lnTo>
                  <a:lnTo>
                    <a:pt x="147786" y="743"/>
                  </a:lnTo>
                  <a:lnTo>
                    <a:pt x="142461" y="0"/>
                  </a:lnTo>
                  <a:lnTo>
                    <a:pt x="99942" y="8301"/>
                  </a:lnTo>
                  <a:lnTo>
                    <a:pt x="68296" y="21192"/>
                  </a:lnTo>
                  <a:lnTo>
                    <a:pt x="24919" y="58179"/>
                  </a:lnTo>
                  <a:lnTo>
                    <a:pt x="16218" y="66659"/>
                  </a:lnTo>
                  <a:lnTo>
                    <a:pt x="11645" y="76779"/>
                  </a:lnTo>
                  <a:lnTo>
                    <a:pt x="0" y="114228"/>
                  </a:lnTo>
                  <a:lnTo>
                    <a:pt x="546" y="117990"/>
                  </a:lnTo>
                  <a:lnTo>
                    <a:pt x="10281" y="141320"/>
                  </a:lnTo>
                  <a:lnTo>
                    <a:pt x="12691" y="144519"/>
                  </a:lnTo>
                  <a:lnTo>
                    <a:pt x="18192" y="148072"/>
                  </a:lnTo>
                  <a:lnTo>
                    <a:pt x="24164" y="150709"/>
                  </a:lnTo>
                  <a:lnTo>
                    <a:pt x="33476" y="157086"/>
                  </a:lnTo>
                  <a:lnTo>
                    <a:pt x="39777" y="158949"/>
                  </a:lnTo>
                  <a:lnTo>
                    <a:pt x="84436" y="160381"/>
                  </a:lnTo>
                  <a:lnTo>
                    <a:pt x="106133" y="157600"/>
                  </a:lnTo>
                  <a:lnTo>
                    <a:pt x="150280" y="148678"/>
                  </a:lnTo>
                  <a:lnTo>
                    <a:pt x="169740" y="143549"/>
                  </a:lnTo>
                  <a:lnTo>
                    <a:pt x="188911" y="139207"/>
                  </a:lnTo>
                  <a:lnTo>
                    <a:pt x="208012" y="13186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7" name="SMARTInkShape-Group16">
            <a:extLst>
              <a:ext uri="{FF2B5EF4-FFF2-40B4-BE49-F238E27FC236}">
                <a16:creationId xmlns:a16="http://schemas.microsoft.com/office/drawing/2014/main" id="{4C0D5613-940E-95DD-F90F-E2AA73AEF783}"/>
              </a:ext>
            </a:extLst>
          </p:cNvPr>
          <p:cNvGrpSpPr/>
          <p:nvPr/>
        </p:nvGrpSpPr>
        <p:grpSpPr>
          <a:xfrm>
            <a:off x="2895772" y="5067300"/>
            <a:ext cx="1504779" cy="322393"/>
            <a:chOff x="2895772" y="5067300"/>
            <a:chExt cx="1504779" cy="322393"/>
          </a:xfrm>
        </p:grpSpPr>
        <p:sp>
          <p:nvSpPr>
            <p:cNvPr id="86" name="SMARTInkShape-69">
              <a:extLst>
                <a:ext uri="{FF2B5EF4-FFF2-40B4-BE49-F238E27FC236}">
                  <a16:creationId xmlns:a16="http://schemas.microsoft.com/office/drawing/2014/main" id="{EC0F9F52-D29E-0FAA-4E3E-7BB79397F6CB}"/>
                </a:ext>
              </a:extLst>
            </p:cNvPr>
            <p:cNvSpPr/>
            <p:nvPr>
              <p:custDataLst>
                <p:tags r:id="rId8"/>
              </p:custDataLst>
            </p:nvPr>
          </p:nvSpPr>
          <p:spPr>
            <a:xfrm>
              <a:off x="2895772" y="5201091"/>
              <a:ext cx="152214" cy="171010"/>
            </a:xfrm>
            <a:custGeom>
              <a:avLst/>
              <a:gdLst/>
              <a:ahLst/>
              <a:cxnLst/>
              <a:rect l="0" t="0" r="0" b="0"/>
              <a:pathLst>
                <a:path w="152214" h="171010">
                  <a:moveTo>
                    <a:pt x="28403" y="37659"/>
                  </a:moveTo>
                  <a:lnTo>
                    <a:pt x="28403" y="37659"/>
                  </a:lnTo>
                  <a:lnTo>
                    <a:pt x="28403" y="51848"/>
                  </a:lnTo>
                  <a:lnTo>
                    <a:pt x="29461" y="53469"/>
                  </a:lnTo>
                  <a:lnTo>
                    <a:pt x="31225" y="54549"/>
                  </a:lnTo>
                  <a:lnTo>
                    <a:pt x="33459" y="55268"/>
                  </a:lnTo>
                  <a:lnTo>
                    <a:pt x="45737" y="64783"/>
                  </a:lnTo>
                  <a:lnTo>
                    <a:pt x="52001" y="65805"/>
                  </a:lnTo>
                  <a:lnTo>
                    <a:pt x="64657" y="67206"/>
                  </a:lnTo>
                  <a:lnTo>
                    <a:pt x="87440" y="74424"/>
                  </a:lnTo>
                  <a:lnTo>
                    <a:pt x="91044" y="73810"/>
                  </a:lnTo>
                  <a:lnTo>
                    <a:pt x="107256" y="68044"/>
                  </a:lnTo>
                  <a:lnTo>
                    <a:pt x="129098" y="65414"/>
                  </a:lnTo>
                  <a:lnTo>
                    <a:pt x="142524" y="58743"/>
                  </a:lnTo>
                  <a:lnTo>
                    <a:pt x="145759" y="58065"/>
                  </a:lnTo>
                  <a:lnTo>
                    <a:pt x="147915" y="56555"/>
                  </a:lnTo>
                  <a:lnTo>
                    <a:pt x="149353" y="54489"/>
                  </a:lnTo>
                  <a:lnTo>
                    <a:pt x="150950" y="49372"/>
                  </a:lnTo>
                  <a:lnTo>
                    <a:pt x="152213" y="15423"/>
                  </a:lnTo>
                  <a:lnTo>
                    <a:pt x="151159" y="13310"/>
                  </a:lnTo>
                  <a:lnTo>
                    <a:pt x="149399" y="11901"/>
                  </a:lnTo>
                  <a:lnTo>
                    <a:pt x="122568" y="1792"/>
                  </a:lnTo>
                  <a:lnTo>
                    <a:pt x="98038" y="0"/>
                  </a:lnTo>
                  <a:lnTo>
                    <a:pt x="79140" y="4746"/>
                  </a:lnTo>
                  <a:lnTo>
                    <a:pt x="32620" y="28213"/>
                  </a:lnTo>
                  <a:lnTo>
                    <a:pt x="23927" y="35577"/>
                  </a:lnTo>
                  <a:lnTo>
                    <a:pt x="4226" y="63237"/>
                  </a:lnTo>
                  <a:lnTo>
                    <a:pt x="407" y="87019"/>
                  </a:lnTo>
                  <a:lnTo>
                    <a:pt x="0" y="102614"/>
                  </a:lnTo>
                  <a:lnTo>
                    <a:pt x="2726" y="111684"/>
                  </a:lnTo>
                  <a:lnTo>
                    <a:pt x="6407" y="119243"/>
                  </a:lnTo>
                  <a:lnTo>
                    <a:pt x="9538" y="129448"/>
                  </a:lnTo>
                  <a:lnTo>
                    <a:pt x="22496" y="150628"/>
                  </a:lnTo>
                  <a:lnTo>
                    <a:pt x="26581" y="154247"/>
                  </a:lnTo>
                  <a:lnTo>
                    <a:pt x="56407" y="168599"/>
                  </a:lnTo>
                  <a:lnTo>
                    <a:pt x="104603" y="17100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SMARTInkShape-70">
              <a:extLst>
                <a:ext uri="{FF2B5EF4-FFF2-40B4-BE49-F238E27FC236}">
                  <a16:creationId xmlns:a16="http://schemas.microsoft.com/office/drawing/2014/main" id="{87BB628B-8B7C-0E69-994A-FA1B76765D44}"/>
                </a:ext>
              </a:extLst>
            </p:cNvPr>
            <p:cNvSpPr/>
            <p:nvPr>
              <p:custDataLst>
                <p:tags r:id="rId9"/>
              </p:custDataLst>
            </p:nvPr>
          </p:nvSpPr>
          <p:spPr>
            <a:xfrm>
              <a:off x="3114675" y="5191528"/>
              <a:ext cx="114262" cy="161523"/>
            </a:xfrm>
            <a:custGeom>
              <a:avLst/>
              <a:gdLst/>
              <a:ahLst/>
              <a:cxnLst/>
              <a:rect l="0" t="0" r="0" b="0"/>
              <a:pathLst>
                <a:path w="114262" h="161523">
                  <a:moveTo>
                    <a:pt x="76200" y="28172"/>
                  </a:moveTo>
                  <a:lnTo>
                    <a:pt x="76200" y="28172"/>
                  </a:lnTo>
                  <a:lnTo>
                    <a:pt x="89457" y="28172"/>
                  </a:lnTo>
                  <a:lnTo>
                    <a:pt x="91388" y="27114"/>
                  </a:lnTo>
                  <a:lnTo>
                    <a:pt x="92676" y="25350"/>
                  </a:lnTo>
                  <a:lnTo>
                    <a:pt x="94742" y="19971"/>
                  </a:lnTo>
                  <a:lnTo>
                    <a:pt x="95248" y="958"/>
                  </a:lnTo>
                  <a:lnTo>
                    <a:pt x="94191" y="504"/>
                  </a:lnTo>
                  <a:lnTo>
                    <a:pt x="90193" y="0"/>
                  </a:lnTo>
                  <a:lnTo>
                    <a:pt x="84888" y="2600"/>
                  </a:lnTo>
                  <a:lnTo>
                    <a:pt x="81992" y="4773"/>
                  </a:lnTo>
                  <a:lnTo>
                    <a:pt x="34981" y="24234"/>
                  </a:lnTo>
                  <a:lnTo>
                    <a:pt x="23182" y="28064"/>
                  </a:lnTo>
                  <a:lnTo>
                    <a:pt x="16301" y="32710"/>
                  </a:lnTo>
                  <a:lnTo>
                    <a:pt x="12537" y="38303"/>
                  </a:lnTo>
                  <a:lnTo>
                    <a:pt x="9805" y="44316"/>
                  </a:lnTo>
                  <a:lnTo>
                    <a:pt x="1500" y="54901"/>
                  </a:lnTo>
                  <a:lnTo>
                    <a:pt x="444" y="61256"/>
                  </a:lnTo>
                  <a:lnTo>
                    <a:pt x="3020" y="66865"/>
                  </a:lnTo>
                  <a:lnTo>
                    <a:pt x="22670" y="88900"/>
                  </a:lnTo>
                  <a:lnTo>
                    <a:pt x="28773" y="92204"/>
                  </a:lnTo>
                  <a:lnTo>
                    <a:pt x="35013" y="94730"/>
                  </a:lnTo>
                  <a:lnTo>
                    <a:pt x="70048" y="119268"/>
                  </a:lnTo>
                  <a:lnTo>
                    <a:pt x="81668" y="123250"/>
                  </a:lnTo>
                  <a:lnTo>
                    <a:pt x="91814" y="129603"/>
                  </a:lnTo>
                  <a:lnTo>
                    <a:pt x="98309" y="131461"/>
                  </a:lnTo>
                  <a:lnTo>
                    <a:pt x="100464" y="133014"/>
                  </a:lnTo>
                  <a:lnTo>
                    <a:pt x="101901" y="135109"/>
                  </a:lnTo>
                  <a:lnTo>
                    <a:pt x="102859" y="137564"/>
                  </a:lnTo>
                  <a:lnTo>
                    <a:pt x="104556" y="139199"/>
                  </a:lnTo>
                  <a:lnTo>
                    <a:pt x="114169" y="142434"/>
                  </a:lnTo>
                  <a:lnTo>
                    <a:pt x="114261" y="147517"/>
                  </a:lnTo>
                  <a:lnTo>
                    <a:pt x="113216" y="149011"/>
                  </a:lnTo>
                  <a:lnTo>
                    <a:pt x="111460" y="150006"/>
                  </a:lnTo>
                  <a:lnTo>
                    <a:pt x="105629" y="151112"/>
                  </a:lnTo>
                  <a:lnTo>
                    <a:pt x="62474" y="153033"/>
                  </a:lnTo>
                  <a:lnTo>
                    <a:pt x="25310" y="160637"/>
                  </a:lnTo>
                  <a:lnTo>
                    <a:pt x="0" y="16152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SMARTInkShape-71">
              <a:extLst>
                <a:ext uri="{FF2B5EF4-FFF2-40B4-BE49-F238E27FC236}">
                  <a16:creationId xmlns:a16="http://schemas.microsoft.com/office/drawing/2014/main" id="{63DAAE21-62D9-0EF5-F796-7257304DF988}"/>
                </a:ext>
              </a:extLst>
            </p:cNvPr>
            <p:cNvSpPr/>
            <p:nvPr>
              <p:custDataLst>
                <p:tags r:id="rId10"/>
              </p:custDataLst>
            </p:nvPr>
          </p:nvSpPr>
          <p:spPr>
            <a:xfrm>
              <a:off x="3276996" y="5095920"/>
              <a:ext cx="85330" cy="276181"/>
            </a:xfrm>
            <a:custGeom>
              <a:avLst/>
              <a:gdLst/>
              <a:ahLst/>
              <a:cxnLst/>
              <a:rect l="0" t="0" r="0" b="0"/>
              <a:pathLst>
                <a:path w="85330" h="276181">
                  <a:moveTo>
                    <a:pt x="18654" y="19005"/>
                  </a:moveTo>
                  <a:lnTo>
                    <a:pt x="18654" y="19005"/>
                  </a:lnTo>
                  <a:lnTo>
                    <a:pt x="18654" y="13949"/>
                  </a:lnTo>
                  <a:lnTo>
                    <a:pt x="21476" y="8644"/>
                  </a:lnTo>
                  <a:lnTo>
                    <a:pt x="28062" y="105"/>
                  </a:lnTo>
                  <a:lnTo>
                    <a:pt x="33201" y="0"/>
                  </a:lnTo>
                  <a:lnTo>
                    <a:pt x="34702" y="1043"/>
                  </a:lnTo>
                  <a:lnTo>
                    <a:pt x="35703" y="2797"/>
                  </a:lnTo>
                  <a:lnTo>
                    <a:pt x="37309" y="13216"/>
                  </a:lnTo>
                  <a:lnTo>
                    <a:pt x="37688" y="60197"/>
                  </a:lnTo>
                  <a:lnTo>
                    <a:pt x="34877" y="86596"/>
                  </a:lnTo>
                  <a:lnTo>
                    <a:pt x="28003" y="132367"/>
                  </a:lnTo>
                  <a:lnTo>
                    <a:pt x="20094" y="172745"/>
                  </a:lnTo>
                  <a:lnTo>
                    <a:pt x="10096" y="215365"/>
                  </a:lnTo>
                  <a:lnTo>
                    <a:pt x="9257" y="239728"/>
                  </a:lnTo>
                  <a:lnTo>
                    <a:pt x="6363" y="246926"/>
                  </a:lnTo>
                  <a:lnTo>
                    <a:pt x="2608" y="253653"/>
                  </a:lnTo>
                  <a:lnTo>
                    <a:pt x="0" y="264734"/>
                  </a:lnTo>
                  <a:lnTo>
                    <a:pt x="8747" y="275738"/>
                  </a:lnTo>
                  <a:lnTo>
                    <a:pt x="50418" y="276180"/>
                  </a:lnTo>
                  <a:lnTo>
                    <a:pt x="56760" y="273358"/>
                  </a:lnTo>
                  <a:lnTo>
                    <a:pt x="85329" y="24760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" name="SMARTInkShape-72">
              <a:extLst>
                <a:ext uri="{FF2B5EF4-FFF2-40B4-BE49-F238E27FC236}">
                  <a16:creationId xmlns:a16="http://schemas.microsoft.com/office/drawing/2014/main" id="{FB54A466-198F-5452-844C-BD5EB8F48C92}"/>
                </a:ext>
              </a:extLst>
            </p:cNvPr>
            <p:cNvSpPr/>
            <p:nvPr>
              <p:custDataLst>
                <p:tags r:id="rId11"/>
              </p:custDataLst>
            </p:nvPr>
          </p:nvSpPr>
          <p:spPr>
            <a:xfrm>
              <a:off x="3257550" y="5257800"/>
              <a:ext cx="133351" cy="19051"/>
            </a:xfrm>
            <a:custGeom>
              <a:avLst/>
              <a:gdLst/>
              <a:ahLst/>
              <a:cxnLst/>
              <a:rect l="0" t="0" r="0" b="0"/>
              <a:pathLst>
                <a:path w="133351" h="19051">
                  <a:moveTo>
                    <a:pt x="0" y="19050"/>
                  </a:moveTo>
                  <a:lnTo>
                    <a:pt x="0" y="19050"/>
                  </a:lnTo>
                  <a:lnTo>
                    <a:pt x="5056" y="19050"/>
                  </a:lnTo>
                  <a:lnTo>
                    <a:pt x="10361" y="16228"/>
                  </a:lnTo>
                  <a:lnTo>
                    <a:pt x="16247" y="12505"/>
                  </a:lnTo>
                  <a:lnTo>
                    <a:pt x="26569" y="10408"/>
                  </a:lnTo>
                  <a:lnTo>
                    <a:pt x="41504" y="8729"/>
                  </a:lnTo>
                  <a:lnTo>
                    <a:pt x="54161" y="3056"/>
                  </a:lnTo>
                  <a:lnTo>
                    <a:pt x="101491" y="79"/>
                  </a:lnTo>
                  <a:lnTo>
                    <a:pt x="1333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SMARTInkShape-73">
              <a:extLst>
                <a:ext uri="{FF2B5EF4-FFF2-40B4-BE49-F238E27FC236}">
                  <a16:creationId xmlns:a16="http://schemas.microsoft.com/office/drawing/2014/main" id="{3394538C-6FCB-F1CC-3BC6-8221F01786BF}"/>
                </a:ext>
              </a:extLst>
            </p:cNvPr>
            <p:cNvSpPr/>
            <p:nvPr>
              <p:custDataLst>
                <p:tags r:id="rId12"/>
              </p:custDataLst>
            </p:nvPr>
          </p:nvSpPr>
          <p:spPr>
            <a:xfrm>
              <a:off x="3457575" y="5238760"/>
              <a:ext cx="9526" cy="104766"/>
            </a:xfrm>
            <a:custGeom>
              <a:avLst/>
              <a:gdLst/>
              <a:ahLst/>
              <a:cxnLst/>
              <a:rect l="0" t="0" r="0" b="0"/>
              <a:pathLst>
                <a:path w="9526" h="104766">
                  <a:moveTo>
                    <a:pt x="0" y="19040"/>
                  </a:moveTo>
                  <a:lnTo>
                    <a:pt x="0" y="19040"/>
                  </a:lnTo>
                  <a:lnTo>
                    <a:pt x="0" y="4575"/>
                  </a:lnTo>
                  <a:lnTo>
                    <a:pt x="1058" y="3046"/>
                  </a:lnTo>
                  <a:lnTo>
                    <a:pt x="2822" y="2027"/>
                  </a:lnTo>
                  <a:lnTo>
                    <a:pt x="9491" y="0"/>
                  </a:lnTo>
                  <a:lnTo>
                    <a:pt x="9515" y="5050"/>
                  </a:lnTo>
                  <a:lnTo>
                    <a:pt x="6698" y="10353"/>
                  </a:lnTo>
                  <a:lnTo>
                    <a:pt x="2977" y="16237"/>
                  </a:lnTo>
                  <a:lnTo>
                    <a:pt x="588" y="28638"/>
                  </a:lnTo>
                  <a:lnTo>
                    <a:pt x="5" y="76015"/>
                  </a:lnTo>
                  <a:lnTo>
                    <a:pt x="0" y="88856"/>
                  </a:lnTo>
                  <a:lnTo>
                    <a:pt x="2823" y="95223"/>
                  </a:lnTo>
                  <a:lnTo>
                    <a:pt x="9525" y="10476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" name="SMARTInkShape-74">
              <a:extLst>
                <a:ext uri="{FF2B5EF4-FFF2-40B4-BE49-F238E27FC236}">
                  <a16:creationId xmlns:a16="http://schemas.microsoft.com/office/drawing/2014/main" id="{933EE094-D951-8AFE-F87B-AB5680A699CF}"/>
                </a:ext>
              </a:extLst>
            </p:cNvPr>
            <p:cNvSpPr/>
            <p:nvPr>
              <p:custDataLst>
                <p:tags r:id="rId13"/>
              </p:custDataLst>
            </p:nvPr>
          </p:nvSpPr>
          <p:spPr>
            <a:xfrm>
              <a:off x="3476625" y="5134009"/>
              <a:ext cx="9526" cy="9492"/>
            </a:xfrm>
            <a:custGeom>
              <a:avLst/>
              <a:gdLst/>
              <a:ahLst/>
              <a:cxnLst/>
              <a:rect l="0" t="0" r="0" b="0"/>
              <a:pathLst>
                <a:path w="9526" h="9492">
                  <a:moveTo>
                    <a:pt x="9525" y="9491"/>
                  </a:moveTo>
                  <a:lnTo>
                    <a:pt x="9525" y="9491"/>
                  </a:lnTo>
                  <a:lnTo>
                    <a:pt x="34" y="0"/>
                  </a:lnTo>
                  <a:lnTo>
                    <a:pt x="0" y="949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" name="SMARTInkShape-75">
              <a:extLst>
                <a:ext uri="{FF2B5EF4-FFF2-40B4-BE49-F238E27FC236}">
                  <a16:creationId xmlns:a16="http://schemas.microsoft.com/office/drawing/2014/main" id="{31375E47-CD74-E16C-041D-4B6CE4669226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3581400" y="5230718"/>
              <a:ext cx="266701" cy="150869"/>
            </a:xfrm>
            <a:custGeom>
              <a:avLst/>
              <a:gdLst/>
              <a:ahLst/>
              <a:cxnLst/>
              <a:rect l="0" t="0" r="0" b="0"/>
              <a:pathLst>
                <a:path w="266701" h="150869">
                  <a:moveTo>
                    <a:pt x="0" y="65182"/>
                  </a:moveTo>
                  <a:lnTo>
                    <a:pt x="0" y="65182"/>
                  </a:lnTo>
                  <a:lnTo>
                    <a:pt x="0" y="55773"/>
                  </a:lnTo>
                  <a:lnTo>
                    <a:pt x="8201" y="47466"/>
                  </a:lnTo>
                  <a:lnTo>
                    <a:pt x="16868" y="45337"/>
                  </a:lnTo>
                  <a:lnTo>
                    <a:pt x="26824" y="37965"/>
                  </a:lnTo>
                  <a:lnTo>
                    <a:pt x="37662" y="36642"/>
                  </a:lnTo>
                  <a:lnTo>
                    <a:pt x="46262" y="36610"/>
                  </a:lnTo>
                  <a:lnTo>
                    <a:pt x="46716" y="37667"/>
                  </a:lnTo>
                  <a:lnTo>
                    <a:pt x="48604" y="52854"/>
                  </a:lnTo>
                  <a:lnTo>
                    <a:pt x="55148" y="65255"/>
                  </a:lnTo>
                  <a:lnTo>
                    <a:pt x="56755" y="77897"/>
                  </a:lnTo>
                  <a:lnTo>
                    <a:pt x="54153" y="84239"/>
                  </a:lnTo>
                  <a:lnTo>
                    <a:pt x="51976" y="87412"/>
                  </a:lnTo>
                  <a:lnTo>
                    <a:pt x="51585" y="90585"/>
                  </a:lnTo>
                  <a:lnTo>
                    <a:pt x="53971" y="96934"/>
                  </a:lnTo>
                  <a:lnTo>
                    <a:pt x="53972" y="100108"/>
                  </a:lnTo>
                  <a:lnTo>
                    <a:pt x="49192" y="115629"/>
                  </a:lnTo>
                  <a:lnTo>
                    <a:pt x="47625" y="150868"/>
                  </a:lnTo>
                  <a:lnTo>
                    <a:pt x="47625" y="137646"/>
                  </a:lnTo>
                  <a:lnTo>
                    <a:pt x="50447" y="131608"/>
                  </a:lnTo>
                  <a:lnTo>
                    <a:pt x="54171" y="125397"/>
                  </a:lnTo>
                  <a:lnTo>
                    <a:pt x="64493" y="99901"/>
                  </a:lnTo>
                  <a:lnTo>
                    <a:pt x="98436" y="62041"/>
                  </a:lnTo>
                  <a:lnTo>
                    <a:pt x="104780" y="58494"/>
                  </a:lnTo>
                  <a:lnTo>
                    <a:pt x="107953" y="57550"/>
                  </a:lnTo>
                  <a:lnTo>
                    <a:pt x="110068" y="55860"/>
                  </a:lnTo>
                  <a:lnTo>
                    <a:pt x="114104" y="49485"/>
                  </a:lnTo>
                  <a:lnTo>
                    <a:pt x="118799" y="47622"/>
                  </a:lnTo>
                  <a:lnTo>
                    <a:pt x="141396" y="46143"/>
                  </a:lnTo>
                  <a:lnTo>
                    <a:pt x="141889" y="47197"/>
                  </a:lnTo>
                  <a:lnTo>
                    <a:pt x="142437" y="51192"/>
                  </a:lnTo>
                  <a:lnTo>
                    <a:pt x="145502" y="56495"/>
                  </a:lnTo>
                  <a:lnTo>
                    <a:pt x="149335" y="62379"/>
                  </a:lnTo>
                  <a:lnTo>
                    <a:pt x="151491" y="71642"/>
                  </a:lnTo>
                  <a:lnTo>
                    <a:pt x="152390" y="115590"/>
                  </a:lnTo>
                  <a:lnTo>
                    <a:pt x="149573" y="122157"/>
                  </a:lnTo>
                  <a:lnTo>
                    <a:pt x="144198" y="129941"/>
                  </a:lnTo>
                  <a:lnTo>
                    <a:pt x="142885" y="141251"/>
                  </a:lnTo>
                  <a:lnTo>
                    <a:pt x="147935" y="136287"/>
                  </a:lnTo>
                  <a:lnTo>
                    <a:pt x="150416" y="131003"/>
                  </a:lnTo>
                  <a:lnTo>
                    <a:pt x="151077" y="128113"/>
                  </a:lnTo>
                  <a:lnTo>
                    <a:pt x="177887" y="80674"/>
                  </a:lnTo>
                  <a:lnTo>
                    <a:pt x="203203" y="35299"/>
                  </a:lnTo>
                  <a:lnTo>
                    <a:pt x="222250" y="14545"/>
                  </a:lnTo>
                  <a:lnTo>
                    <a:pt x="228600" y="10927"/>
                  </a:lnTo>
                  <a:lnTo>
                    <a:pt x="231775" y="9962"/>
                  </a:lnTo>
                  <a:lnTo>
                    <a:pt x="233892" y="8260"/>
                  </a:lnTo>
                  <a:lnTo>
                    <a:pt x="237929" y="1867"/>
                  </a:lnTo>
                  <a:lnTo>
                    <a:pt x="242624" y="0"/>
                  </a:lnTo>
                  <a:lnTo>
                    <a:pt x="245358" y="561"/>
                  </a:lnTo>
                  <a:lnTo>
                    <a:pt x="255410" y="6839"/>
                  </a:lnTo>
                  <a:lnTo>
                    <a:pt x="256391" y="10324"/>
                  </a:lnTo>
                  <a:lnTo>
                    <a:pt x="257154" y="55964"/>
                  </a:lnTo>
                  <a:lnTo>
                    <a:pt x="258231" y="80902"/>
                  </a:lnTo>
                  <a:lnTo>
                    <a:pt x="265817" y="108643"/>
                  </a:lnTo>
                  <a:lnTo>
                    <a:pt x="266700" y="12233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SMARTInkShape-76">
              <a:extLst>
                <a:ext uri="{FF2B5EF4-FFF2-40B4-BE49-F238E27FC236}">
                  <a16:creationId xmlns:a16="http://schemas.microsoft.com/office/drawing/2014/main" id="{8D5E61B3-8E3C-FE90-959A-C4738CB5C504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3905810" y="5229342"/>
              <a:ext cx="132791" cy="123661"/>
            </a:xfrm>
            <a:custGeom>
              <a:avLst/>
              <a:gdLst/>
              <a:ahLst/>
              <a:cxnLst/>
              <a:rect l="0" t="0" r="0" b="0"/>
              <a:pathLst>
                <a:path w="132791" h="123661">
                  <a:moveTo>
                    <a:pt x="85165" y="47508"/>
                  </a:moveTo>
                  <a:lnTo>
                    <a:pt x="85165" y="47508"/>
                  </a:lnTo>
                  <a:lnTo>
                    <a:pt x="85165" y="39307"/>
                  </a:lnTo>
                  <a:lnTo>
                    <a:pt x="86223" y="38866"/>
                  </a:lnTo>
                  <a:lnTo>
                    <a:pt x="90221" y="38375"/>
                  </a:lnTo>
                  <a:lnTo>
                    <a:pt x="91711" y="37187"/>
                  </a:lnTo>
                  <a:lnTo>
                    <a:pt x="94574" y="28861"/>
                  </a:lnTo>
                  <a:lnTo>
                    <a:pt x="94656" y="23521"/>
                  </a:lnTo>
                  <a:lnTo>
                    <a:pt x="95725" y="21992"/>
                  </a:lnTo>
                  <a:lnTo>
                    <a:pt x="97497" y="20972"/>
                  </a:lnTo>
                  <a:lnTo>
                    <a:pt x="103822" y="19052"/>
                  </a:lnTo>
                  <a:lnTo>
                    <a:pt x="104215" y="4386"/>
                  </a:lnTo>
                  <a:lnTo>
                    <a:pt x="103157" y="2886"/>
                  </a:lnTo>
                  <a:lnTo>
                    <a:pt x="101393" y="1884"/>
                  </a:lnTo>
                  <a:lnTo>
                    <a:pt x="94514" y="147"/>
                  </a:lnTo>
                  <a:lnTo>
                    <a:pt x="90026" y="0"/>
                  </a:lnTo>
                  <a:lnTo>
                    <a:pt x="84503" y="2757"/>
                  </a:lnTo>
                  <a:lnTo>
                    <a:pt x="78521" y="6452"/>
                  </a:lnTo>
                  <a:lnTo>
                    <a:pt x="69203" y="9591"/>
                  </a:lnTo>
                  <a:lnTo>
                    <a:pt x="25231" y="50330"/>
                  </a:lnTo>
                  <a:lnTo>
                    <a:pt x="3696" y="81530"/>
                  </a:lnTo>
                  <a:lnTo>
                    <a:pt x="702" y="91691"/>
                  </a:lnTo>
                  <a:lnTo>
                    <a:pt x="0" y="98189"/>
                  </a:lnTo>
                  <a:lnTo>
                    <a:pt x="2512" y="104604"/>
                  </a:lnTo>
                  <a:lnTo>
                    <a:pt x="6097" y="110984"/>
                  </a:lnTo>
                  <a:lnTo>
                    <a:pt x="7690" y="117347"/>
                  </a:lnTo>
                  <a:lnTo>
                    <a:pt x="9174" y="119468"/>
                  </a:lnTo>
                  <a:lnTo>
                    <a:pt x="11221" y="120881"/>
                  </a:lnTo>
                  <a:lnTo>
                    <a:pt x="17054" y="123150"/>
                  </a:lnTo>
                  <a:lnTo>
                    <a:pt x="31621" y="123660"/>
                  </a:lnTo>
                  <a:lnTo>
                    <a:pt x="33594" y="122618"/>
                  </a:lnTo>
                  <a:lnTo>
                    <a:pt x="34910" y="120864"/>
                  </a:lnTo>
                  <a:lnTo>
                    <a:pt x="35787" y="118637"/>
                  </a:lnTo>
                  <a:lnTo>
                    <a:pt x="37430" y="117152"/>
                  </a:lnTo>
                  <a:lnTo>
                    <a:pt x="47670" y="111947"/>
                  </a:lnTo>
                  <a:lnTo>
                    <a:pt x="50643" y="109518"/>
                  </a:lnTo>
                  <a:lnTo>
                    <a:pt x="53947" y="103996"/>
                  </a:lnTo>
                  <a:lnTo>
                    <a:pt x="56474" y="98013"/>
                  </a:lnTo>
                  <a:lnTo>
                    <a:pt x="72996" y="76066"/>
                  </a:lnTo>
                  <a:lnTo>
                    <a:pt x="75523" y="69726"/>
                  </a:lnTo>
                  <a:lnTo>
                    <a:pt x="94562" y="47639"/>
                  </a:lnTo>
                  <a:lnTo>
                    <a:pt x="94690" y="92848"/>
                  </a:lnTo>
                  <a:lnTo>
                    <a:pt x="94690" y="102894"/>
                  </a:lnTo>
                  <a:lnTo>
                    <a:pt x="102891" y="112704"/>
                  </a:lnTo>
                  <a:lnTo>
                    <a:pt x="106449" y="113526"/>
                  </a:lnTo>
                  <a:lnTo>
                    <a:pt x="118370" y="114145"/>
                  </a:lnTo>
                  <a:lnTo>
                    <a:pt x="123912" y="111344"/>
                  </a:lnTo>
                  <a:lnTo>
                    <a:pt x="126871" y="109115"/>
                  </a:lnTo>
                  <a:lnTo>
                    <a:pt x="130160" y="103817"/>
                  </a:lnTo>
                  <a:lnTo>
                    <a:pt x="132790" y="9513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SMARTInkShape-77">
              <a:extLst>
                <a:ext uri="{FF2B5EF4-FFF2-40B4-BE49-F238E27FC236}">
                  <a16:creationId xmlns:a16="http://schemas.microsoft.com/office/drawing/2014/main" id="{7954A922-F50E-2D07-F7FC-BBDB747D2E60}"/>
                </a:ext>
              </a:extLst>
            </p:cNvPr>
            <p:cNvSpPr/>
            <p:nvPr>
              <p:custDataLst>
                <p:tags r:id="rId16"/>
              </p:custDataLst>
            </p:nvPr>
          </p:nvSpPr>
          <p:spPr>
            <a:xfrm>
              <a:off x="4057685" y="5067300"/>
              <a:ext cx="66641" cy="322393"/>
            </a:xfrm>
            <a:custGeom>
              <a:avLst/>
              <a:gdLst/>
              <a:ahLst/>
              <a:cxnLst/>
              <a:rect l="0" t="0" r="0" b="0"/>
              <a:pathLst>
                <a:path w="66641" h="322393">
                  <a:moveTo>
                    <a:pt x="38065" y="0"/>
                  </a:moveTo>
                  <a:lnTo>
                    <a:pt x="38065" y="0"/>
                  </a:lnTo>
                  <a:lnTo>
                    <a:pt x="45604" y="17900"/>
                  </a:lnTo>
                  <a:lnTo>
                    <a:pt x="46266" y="21459"/>
                  </a:lnTo>
                  <a:lnTo>
                    <a:pt x="37812" y="68256"/>
                  </a:lnTo>
                  <a:lnTo>
                    <a:pt x="24913" y="114508"/>
                  </a:lnTo>
                  <a:lnTo>
                    <a:pt x="16969" y="161953"/>
                  </a:lnTo>
                  <a:lnTo>
                    <a:pt x="10475" y="208495"/>
                  </a:lnTo>
                  <a:lnTo>
                    <a:pt x="3030" y="255941"/>
                  </a:lnTo>
                  <a:lnTo>
                    <a:pt x="0" y="302439"/>
                  </a:lnTo>
                  <a:lnTo>
                    <a:pt x="8169" y="312794"/>
                  </a:lnTo>
                  <a:lnTo>
                    <a:pt x="9099" y="318928"/>
                  </a:lnTo>
                  <a:lnTo>
                    <a:pt x="10288" y="320568"/>
                  </a:lnTo>
                  <a:lnTo>
                    <a:pt x="12139" y="321663"/>
                  </a:lnTo>
                  <a:lnTo>
                    <a:pt x="14430" y="322392"/>
                  </a:lnTo>
                  <a:lnTo>
                    <a:pt x="17017" y="321820"/>
                  </a:lnTo>
                  <a:lnTo>
                    <a:pt x="26814" y="315521"/>
                  </a:lnTo>
                  <a:lnTo>
                    <a:pt x="44686" y="313337"/>
                  </a:lnTo>
                  <a:lnTo>
                    <a:pt x="66640" y="29527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SMARTInkShape-78">
              <a:extLst>
                <a:ext uri="{FF2B5EF4-FFF2-40B4-BE49-F238E27FC236}">
                  <a16:creationId xmlns:a16="http://schemas.microsoft.com/office/drawing/2014/main" id="{2FB1D3B2-650E-A0A0-60C9-DBABF33DF6BD}"/>
                </a:ext>
              </a:extLst>
            </p:cNvPr>
            <p:cNvSpPr/>
            <p:nvPr>
              <p:custDataLst>
                <p:tags r:id="rId17"/>
              </p:custDataLst>
            </p:nvPr>
          </p:nvSpPr>
          <p:spPr>
            <a:xfrm>
              <a:off x="4048125" y="5229225"/>
              <a:ext cx="142876" cy="28576"/>
            </a:xfrm>
            <a:custGeom>
              <a:avLst/>
              <a:gdLst/>
              <a:ahLst/>
              <a:cxnLst/>
              <a:rect l="0" t="0" r="0" b="0"/>
              <a:pathLst>
                <a:path w="142876" h="28576">
                  <a:moveTo>
                    <a:pt x="0" y="28575"/>
                  </a:moveTo>
                  <a:lnTo>
                    <a:pt x="0" y="28575"/>
                  </a:lnTo>
                  <a:lnTo>
                    <a:pt x="8201" y="28575"/>
                  </a:lnTo>
                  <a:lnTo>
                    <a:pt x="55048" y="11685"/>
                  </a:lnTo>
                  <a:lnTo>
                    <a:pt x="98715" y="3062"/>
                  </a:lnTo>
                  <a:lnTo>
                    <a:pt x="14287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SMARTInkShape-79">
              <a:extLst>
                <a:ext uri="{FF2B5EF4-FFF2-40B4-BE49-F238E27FC236}">
                  <a16:creationId xmlns:a16="http://schemas.microsoft.com/office/drawing/2014/main" id="{7C93A5FF-853B-C03B-2E63-DEEF3ABE60D8}"/>
                </a:ext>
              </a:extLst>
            </p:cNvPr>
            <p:cNvSpPr/>
            <p:nvPr>
              <p:custDataLst>
                <p:tags r:id="rId18"/>
              </p:custDataLst>
            </p:nvPr>
          </p:nvSpPr>
          <p:spPr>
            <a:xfrm>
              <a:off x="4238795" y="5210627"/>
              <a:ext cx="161756" cy="161474"/>
            </a:xfrm>
            <a:custGeom>
              <a:avLst/>
              <a:gdLst/>
              <a:ahLst/>
              <a:cxnLst/>
              <a:rect l="0" t="0" r="0" b="0"/>
              <a:pathLst>
                <a:path w="161756" h="161474">
                  <a:moveTo>
                    <a:pt x="18880" y="56698"/>
                  </a:moveTo>
                  <a:lnTo>
                    <a:pt x="18880" y="56698"/>
                  </a:lnTo>
                  <a:lnTo>
                    <a:pt x="18880" y="69955"/>
                  </a:lnTo>
                  <a:lnTo>
                    <a:pt x="19938" y="71886"/>
                  </a:lnTo>
                  <a:lnTo>
                    <a:pt x="21702" y="73173"/>
                  </a:lnTo>
                  <a:lnTo>
                    <a:pt x="26484" y="74603"/>
                  </a:lnTo>
                  <a:lnTo>
                    <a:pt x="44390" y="76706"/>
                  </a:lnTo>
                  <a:lnTo>
                    <a:pt x="50678" y="80760"/>
                  </a:lnTo>
                  <a:lnTo>
                    <a:pt x="54896" y="81206"/>
                  </a:lnTo>
                  <a:lnTo>
                    <a:pt x="91644" y="74872"/>
                  </a:lnTo>
                  <a:lnTo>
                    <a:pt x="104553" y="65423"/>
                  </a:lnTo>
                  <a:lnTo>
                    <a:pt x="117295" y="53365"/>
                  </a:lnTo>
                  <a:lnTo>
                    <a:pt x="120828" y="47103"/>
                  </a:lnTo>
                  <a:lnTo>
                    <a:pt x="131691" y="16743"/>
                  </a:lnTo>
                  <a:lnTo>
                    <a:pt x="131129" y="14187"/>
                  </a:lnTo>
                  <a:lnTo>
                    <a:pt x="129695" y="12482"/>
                  </a:lnTo>
                  <a:lnTo>
                    <a:pt x="115788" y="2976"/>
                  </a:lnTo>
                  <a:lnTo>
                    <a:pt x="93168" y="0"/>
                  </a:lnTo>
                  <a:lnTo>
                    <a:pt x="71850" y="7242"/>
                  </a:lnTo>
                  <a:lnTo>
                    <a:pt x="53508" y="16879"/>
                  </a:lnTo>
                  <a:lnTo>
                    <a:pt x="27073" y="39551"/>
                  </a:lnTo>
                  <a:lnTo>
                    <a:pt x="4171" y="71616"/>
                  </a:lnTo>
                  <a:lnTo>
                    <a:pt x="1760" y="78497"/>
                  </a:lnTo>
                  <a:lnTo>
                    <a:pt x="0" y="106137"/>
                  </a:lnTo>
                  <a:lnTo>
                    <a:pt x="2727" y="113243"/>
                  </a:lnTo>
                  <a:lnTo>
                    <a:pt x="22224" y="136037"/>
                  </a:lnTo>
                  <a:lnTo>
                    <a:pt x="28481" y="139585"/>
                  </a:lnTo>
                  <a:lnTo>
                    <a:pt x="34788" y="142220"/>
                  </a:lnTo>
                  <a:lnTo>
                    <a:pt x="55691" y="155514"/>
                  </a:lnTo>
                  <a:lnTo>
                    <a:pt x="78519" y="160296"/>
                  </a:lnTo>
                  <a:lnTo>
                    <a:pt x="125461" y="161459"/>
                  </a:lnTo>
                  <a:lnTo>
                    <a:pt x="161755" y="16147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1" name="SMARTInkShape-Group17">
            <a:extLst>
              <a:ext uri="{FF2B5EF4-FFF2-40B4-BE49-F238E27FC236}">
                <a16:creationId xmlns:a16="http://schemas.microsoft.com/office/drawing/2014/main" id="{36923399-6F86-D78B-509C-FC3B990F883E}"/>
              </a:ext>
            </a:extLst>
          </p:cNvPr>
          <p:cNvGrpSpPr/>
          <p:nvPr/>
        </p:nvGrpSpPr>
        <p:grpSpPr>
          <a:xfrm>
            <a:off x="4753451" y="5048656"/>
            <a:ext cx="361475" cy="428220"/>
            <a:chOff x="4753451" y="5048656"/>
            <a:chExt cx="361475" cy="428220"/>
          </a:xfrm>
        </p:grpSpPr>
        <p:sp>
          <p:nvSpPr>
            <p:cNvPr id="98" name="SMARTInkShape-80">
              <a:extLst>
                <a:ext uri="{FF2B5EF4-FFF2-40B4-BE49-F238E27FC236}">
                  <a16:creationId xmlns:a16="http://schemas.microsoft.com/office/drawing/2014/main" id="{F032F472-A396-C49F-A116-1F4C320A85AA}"/>
                </a:ext>
              </a:extLst>
            </p:cNvPr>
            <p:cNvSpPr/>
            <p:nvPr>
              <p:custDataLst>
                <p:tags r:id="rId5"/>
              </p:custDataLst>
            </p:nvPr>
          </p:nvSpPr>
          <p:spPr>
            <a:xfrm>
              <a:off x="4753451" y="5210175"/>
              <a:ext cx="75725" cy="132906"/>
            </a:xfrm>
            <a:custGeom>
              <a:avLst/>
              <a:gdLst/>
              <a:ahLst/>
              <a:cxnLst/>
              <a:rect l="0" t="0" r="0" b="0"/>
              <a:pathLst>
                <a:path w="75725" h="132906">
                  <a:moveTo>
                    <a:pt x="75724" y="66675"/>
                  </a:moveTo>
                  <a:lnTo>
                    <a:pt x="75724" y="66675"/>
                  </a:lnTo>
                  <a:lnTo>
                    <a:pt x="75724" y="29005"/>
                  </a:lnTo>
                  <a:lnTo>
                    <a:pt x="61535" y="14397"/>
                  </a:lnTo>
                  <a:lnTo>
                    <a:pt x="58856" y="13831"/>
                  </a:lnTo>
                  <a:lnTo>
                    <a:pt x="56012" y="14513"/>
                  </a:lnTo>
                  <a:lnTo>
                    <a:pt x="50031" y="17033"/>
                  </a:lnTo>
                  <a:lnTo>
                    <a:pt x="40712" y="19511"/>
                  </a:lnTo>
                  <a:lnTo>
                    <a:pt x="16253" y="35244"/>
                  </a:lnTo>
                  <a:lnTo>
                    <a:pt x="4941" y="55899"/>
                  </a:lnTo>
                  <a:lnTo>
                    <a:pt x="594" y="72149"/>
                  </a:lnTo>
                  <a:lnTo>
                    <a:pt x="0" y="78986"/>
                  </a:lnTo>
                  <a:lnTo>
                    <a:pt x="7767" y="106592"/>
                  </a:lnTo>
                  <a:lnTo>
                    <a:pt x="14123" y="113697"/>
                  </a:lnTo>
                  <a:lnTo>
                    <a:pt x="22946" y="119323"/>
                  </a:lnTo>
                  <a:lnTo>
                    <a:pt x="37233" y="125758"/>
                  </a:lnTo>
                  <a:lnTo>
                    <a:pt x="43800" y="129975"/>
                  </a:lnTo>
                  <a:lnTo>
                    <a:pt x="54769" y="132905"/>
                  </a:lnTo>
                  <a:lnTo>
                    <a:pt x="64708" y="125110"/>
                  </a:lnTo>
                  <a:lnTo>
                    <a:pt x="71661" y="81469"/>
                  </a:lnTo>
                  <a:lnTo>
                    <a:pt x="66613" y="38037"/>
                  </a:lnTo>
                  <a:lnTo>
                    <a:pt x="66199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SMARTInkShape-81">
              <a:extLst>
                <a:ext uri="{FF2B5EF4-FFF2-40B4-BE49-F238E27FC236}">
                  <a16:creationId xmlns:a16="http://schemas.microsoft.com/office/drawing/2014/main" id="{6C684084-7839-988E-979F-6B02A7F7183B}"/>
                </a:ext>
              </a:extLst>
            </p:cNvPr>
            <p:cNvSpPr/>
            <p:nvPr>
              <p:custDataLst>
                <p:tags r:id="rId6"/>
              </p:custDataLst>
            </p:nvPr>
          </p:nvSpPr>
          <p:spPr>
            <a:xfrm>
              <a:off x="4905413" y="5048656"/>
              <a:ext cx="123785" cy="428220"/>
            </a:xfrm>
            <a:custGeom>
              <a:avLst/>
              <a:gdLst/>
              <a:ahLst/>
              <a:cxnLst/>
              <a:rect l="0" t="0" r="0" b="0"/>
              <a:pathLst>
                <a:path w="123785" h="428220">
                  <a:moveTo>
                    <a:pt x="85687" y="132944"/>
                  </a:moveTo>
                  <a:lnTo>
                    <a:pt x="85687" y="132944"/>
                  </a:lnTo>
                  <a:lnTo>
                    <a:pt x="93226" y="115044"/>
                  </a:lnTo>
                  <a:lnTo>
                    <a:pt x="96008" y="98171"/>
                  </a:lnTo>
                  <a:lnTo>
                    <a:pt x="111673" y="75803"/>
                  </a:lnTo>
                  <a:lnTo>
                    <a:pt x="114979" y="59920"/>
                  </a:lnTo>
                  <a:lnTo>
                    <a:pt x="121733" y="47219"/>
                  </a:lnTo>
                  <a:lnTo>
                    <a:pt x="123784" y="9677"/>
                  </a:lnTo>
                  <a:lnTo>
                    <a:pt x="115586" y="966"/>
                  </a:lnTo>
                  <a:lnTo>
                    <a:pt x="109597" y="0"/>
                  </a:lnTo>
                  <a:lnTo>
                    <a:pt x="107977" y="924"/>
                  </a:lnTo>
                  <a:lnTo>
                    <a:pt x="106897" y="2597"/>
                  </a:lnTo>
                  <a:lnTo>
                    <a:pt x="106177" y="4771"/>
                  </a:lnTo>
                  <a:lnTo>
                    <a:pt x="104639" y="6220"/>
                  </a:lnTo>
                  <a:lnTo>
                    <a:pt x="94565" y="11368"/>
                  </a:lnTo>
                  <a:lnTo>
                    <a:pt x="72706" y="32895"/>
                  </a:lnTo>
                  <a:lnTo>
                    <a:pt x="51016" y="70639"/>
                  </a:lnTo>
                  <a:lnTo>
                    <a:pt x="38112" y="108054"/>
                  </a:lnTo>
                  <a:lnTo>
                    <a:pt x="25371" y="150841"/>
                  </a:lnTo>
                  <a:lnTo>
                    <a:pt x="13721" y="196411"/>
                  </a:lnTo>
                  <a:lnTo>
                    <a:pt x="7501" y="237086"/>
                  </a:lnTo>
                  <a:lnTo>
                    <a:pt x="1451" y="275694"/>
                  </a:lnTo>
                  <a:lnTo>
                    <a:pt x="256" y="313893"/>
                  </a:lnTo>
                  <a:lnTo>
                    <a:pt x="0" y="356484"/>
                  </a:lnTo>
                  <a:lnTo>
                    <a:pt x="8607" y="401650"/>
                  </a:lnTo>
                  <a:lnTo>
                    <a:pt x="9096" y="410413"/>
                  </a:lnTo>
                  <a:lnTo>
                    <a:pt x="12136" y="417836"/>
                  </a:lnTo>
                  <a:lnTo>
                    <a:pt x="19012" y="42821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SMARTInkShape-82">
              <a:extLst>
                <a:ext uri="{FF2B5EF4-FFF2-40B4-BE49-F238E27FC236}">
                  <a16:creationId xmlns:a16="http://schemas.microsoft.com/office/drawing/2014/main" id="{D023E233-A21C-271F-733C-04B4227DF81F}"/>
                </a:ext>
              </a:extLst>
            </p:cNvPr>
            <p:cNvSpPr/>
            <p:nvPr>
              <p:custDataLst>
                <p:tags r:id="rId7"/>
              </p:custDataLst>
            </p:nvPr>
          </p:nvSpPr>
          <p:spPr>
            <a:xfrm>
              <a:off x="4886325" y="5230108"/>
              <a:ext cx="228601" cy="37218"/>
            </a:xfrm>
            <a:custGeom>
              <a:avLst/>
              <a:gdLst/>
              <a:ahLst/>
              <a:cxnLst/>
              <a:rect l="0" t="0" r="0" b="0"/>
              <a:pathLst>
                <a:path w="228601" h="37218">
                  <a:moveTo>
                    <a:pt x="0" y="8642"/>
                  </a:moveTo>
                  <a:lnTo>
                    <a:pt x="0" y="8642"/>
                  </a:lnTo>
                  <a:lnTo>
                    <a:pt x="13257" y="8642"/>
                  </a:lnTo>
                  <a:lnTo>
                    <a:pt x="19298" y="5820"/>
                  </a:lnTo>
                  <a:lnTo>
                    <a:pt x="22390" y="3586"/>
                  </a:lnTo>
                  <a:lnTo>
                    <a:pt x="49108" y="0"/>
                  </a:lnTo>
                  <a:lnTo>
                    <a:pt x="88751" y="253"/>
                  </a:lnTo>
                  <a:lnTo>
                    <a:pt x="136164" y="10879"/>
                  </a:lnTo>
                  <a:lnTo>
                    <a:pt x="178731" y="22797"/>
                  </a:lnTo>
                  <a:lnTo>
                    <a:pt x="209672" y="34587"/>
                  </a:lnTo>
                  <a:lnTo>
                    <a:pt x="228600" y="3721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5" name="SMARTInkShape-Group18">
            <a:extLst>
              <a:ext uri="{FF2B5EF4-FFF2-40B4-BE49-F238E27FC236}">
                <a16:creationId xmlns:a16="http://schemas.microsoft.com/office/drawing/2014/main" id="{D5F22CA0-49C2-479A-448A-018E07ECDD1D}"/>
              </a:ext>
            </a:extLst>
          </p:cNvPr>
          <p:cNvGrpSpPr/>
          <p:nvPr/>
        </p:nvGrpSpPr>
        <p:grpSpPr>
          <a:xfrm>
            <a:off x="5610225" y="5086350"/>
            <a:ext cx="243614" cy="438151"/>
            <a:chOff x="5610225" y="5086350"/>
            <a:chExt cx="243614" cy="438151"/>
          </a:xfrm>
        </p:grpSpPr>
        <p:sp>
          <p:nvSpPr>
            <p:cNvPr id="102" name="SMARTInkShape-83">
              <a:extLst>
                <a:ext uri="{FF2B5EF4-FFF2-40B4-BE49-F238E27FC236}">
                  <a16:creationId xmlns:a16="http://schemas.microsoft.com/office/drawing/2014/main" id="{DE5BEE8E-97FB-FDCD-66A2-09DE0BEA27A6}"/>
                </a:ext>
              </a:extLst>
            </p:cNvPr>
            <p:cNvSpPr/>
            <p:nvPr>
              <p:custDataLst>
                <p:tags r:id="rId2"/>
              </p:custDataLst>
            </p:nvPr>
          </p:nvSpPr>
          <p:spPr>
            <a:xfrm>
              <a:off x="5610225" y="5124464"/>
              <a:ext cx="66676" cy="400037"/>
            </a:xfrm>
            <a:custGeom>
              <a:avLst/>
              <a:gdLst/>
              <a:ahLst/>
              <a:cxnLst/>
              <a:rect l="0" t="0" r="0" b="0"/>
              <a:pathLst>
                <a:path w="66676" h="400037">
                  <a:moveTo>
                    <a:pt x="57150" y="28561"/>
                  </a:moveTo>
                  <a:lnTo>
                    <a:pt x="57150" y="28561"/>
                  </a:lnTo>
                  <a:lnTo>
                    <a:pt x="57150" y="20360"/>
                  </a:lnTo>
                  <a:lnTo>
                    <a:pt x="63695" y="11693"/>
                  </a:lnTo>
                  <a:lnTo>
                    <a:pt x="66672" y="0"/>
                  </a:lnTo>
                  <a:lnTo>
                    <a:pt x="66675" y="41622"/>
                  </a:lnTo>
                  <a:lnTo>
                    <a:pt x="60130" y="83431"/>
                  </a:lnTo>
                  <a:lnTo>
                    <a:pt x="54916" y="126183"/>
                  </a:lnTo>
                  <a:lnTo>
                    <a:pt x="46963" y="162613"/>
                  </a:lnTo>
                  <a:lnTo>
                    <a:pt x="40725" y="200219"/>
                  </a:lnTo>
                  <a:lnTo>
                    <a:pt x="33562" y="245795"/>
                  </a:lnTo>
                  <a:lnTo>
                    <a:pt x="23014" y="291918"/>
                  </a:lnTo>
                  <a:lnTo>
                    <a:pt x="14515" y="337389"/>
                  </a:lnTo>
                  <a:lnTo>
                    <a:pt x="7360" y="378694"/>
                  </a:lnTo>
                  <a:lnTo>
                    <a:pt x="0" y="40003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SMARTInkShape-84">
              <a:extLst>
                <a:ext uri="{FF2B5EF4-FFF2-40B4-BE49-F238E27FC236}">
                  <a16:creationId xmlns:a16="http://schemas.microsoft.com/office/drawing/2014/main" id="{BE2C279A-8430-8D96-8AAF-73EA00BDF825}"/>
                </a:ext>
              </a:extLst>
            </p:cNvPr>
            <p:cNvSpPr/>
            <p:nvPr>
              <p:custDataLst>
                <p:tags r:id="rId3"/>
              </p:custDataLst>
            </p:nvPr>
          </p:nvSpPr>
          <p:spPr>
            <a:xfrm>
              <a:off x="5629275" y="5086350"/>
              <a:ext cx="180776" cy="171451"/>
            </a:xfrm>
            <a:custGeom>
              <a:avLst/>
              <a:gdLst/>
              <a:ahLst/>
              <a:cxnLst/>
              <a:rect l="0" t="0" r="0" b="0"/>
              <a:pathLst>
                <a:path w="180776" h="171451">
                  <a:moveTo>
                    <a:pt x="38100" y="28575"/>
                  </a:moveTo>
                  <a:lnTo>
                    <a:pt x="38100" y="28575"/>
                  </a:lnTo>
                  <a:lnTo>
                    <a:pt x="38100" y="10859"/>
                  </a:lnTo>
                  <a:lnTo>
                    <a:pt x="39158" y="10414"/>
                  </a:lnTo>
                  <a:lnTo>
                    <a:pt x="46301" y="9642"/>
                  </a:lnTo>
                  <a:lnTo>
                    <a:pt x="52289" y="4503"/>
                  </a:lnTo>
                  <a:lnTo>
                    <a:pt x="60634" y="2001"/>
                  </a:lnTo>
                  <a:lnTo>
                    <a:pt x="107919" y="10"/>
                  </a:lnTo>
                  <a:lnTo>
                    <a:pt x="126997" y="0"/>
                  </a:lnTo>
                  <a:lnTo>
                    <a:pt x="129116" y="1059"/>
                  </a:lnTo>
                  <a:lnTo>
                    <a:pt x="130527" y="2823"/>
                  </a:lnTo>
                  <a:lnTo>
                    <a:pt x="132095" y="7604"/>
                  </a:lnTo>
                  <a:lnTo>
                    <a:pt x="133185" y="22390"/>
                  </a:lnTo>
                  <a:lnTo>
                    <a:pt x="130454" y="28648"/>
                  </a:lnTo>
                  <a:lnTo>
                    <a:pt x="110956" y="50804"/>
                  </a:lnTo>
                  <a:lnTo>
                    <a:pt x="63562" y="82550"/>
                  </a:lnTo>
                  <a:lnTo>
                    <a:pt x="50702" y="91017"/>
                  </a:lnTo>
                  <a:lnTo>
                    <a:pt x="27234" y="95002"/>
                  </a:lnTo>
                  <a:lnTo>
                    <a:pt x="20667" y="95202"/>
                  </a:lnTo>
                  <a:lnTo>
                    <a:pt x="65786" y="95250"/>
                  </a:lnTo>
                  <a:lnTo>
                    <a:pt x="111230" y="96308"/>
                  </a:lnTo>
                  <a:lnTo>
                    <a:pt x="142231" y="107009"/>
                  </a:lnTo>
                  <a:lnTo>
                    <a:pt x="178690" y="131507"/>
                  </a:lnTo>
                  <a:lnTo>
                    <a:pt x="179960" y="135353"/>
                  </a:lnTo>
                  <a:lnTo>
                    <a:pt x="180775" y="146446"/>
                  </a:lnTo>
                  <a:lnTo>
                    <a:pt x="179783" y="148430"/>
                  </a:lnTo>
                  <a:lnTo>
                    <a:pt x="178064" y="149754"/>
                  </a:lnTo>
                  <a:lnTo>
                    <a:pt x="173331" y="152283"/>
                  </a:lnTo>
                  <a:lnTo>
                    <a:pt x="167700" y="156934"/>
                  </a:lnTo>
                  <a:lnTo>
                    <a:pt x="158847" y="159707"/>
                  </a:lnTo>
                  <a:lnTo>
                    <a:pt x="131094" y="164552"/>
                  </a:lnTo>
                  <a:lnTo>
                    <a:pt x="113631" y="169406"/>
                  </a:lnTo>
                  <a:lnTo>
                    <a:pt x="69811" y="171330"/>
                  </a:lnTo>
                  <a:lnTo>
                    <a:pt x="26588" y="171445"/>
                  </a:lnTo>
                  <a:lnTo>
                    <a:pt x="0" y="1714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SMARTInkShape-85">
              <a:extLst>
                <a:ext uri="{FF2B5EF4-FFF2-40B4-BE49-F238E27FC236}">
                  <a16:creationId xmlns:a16="http://schemas.microsoft.com/office/drawing/2014/main" id="{A7A08F55-F480-0E9F-FCF7-91C3C13BA321}"/>
                </a:ext>
              </a:extLst>
            </p:cNvPr>
            <p:cNvSpPr/>
            <p:nvPr>
              <p:custDataLst>
                <p:tags r:id="rId4"/>
              </p:custDataLst>
            </p:nvPr>
          </p:nvSpPr>
          <p:spPr>
            <a:xfrm>
              <a:off x="5824097" y="5248275"/>
              <a:ext cx="29742" cy="161926"/>
            </a:xfrm>
            <a:custGeom>
              <a:avLst/>
              <a:gdLst/>
              <a:ahLst/>
              <a:cxnLst/>
              <a:rect l="0" t="0" r="0" b="0"/>
              <a:pathLst>
                <a:path w="29742" h="161926">
                  <a:moveTo>
                    <a:pt x="24253" y="0"/>
                  </a:moveTo>
                  <a:lnTo>
                    <a:pt x="24253" y="0"/>
                  </a:lnTo>
                  <a:lnTo>
                    <a:pt x="24253" y="13257"/>
                  </a:lnTo>
                  <a:lnTo>
                    <a:pt x="27075" y="19298"/>
                  </a:lnTo>
                  <a:lnTo>
                    <a:pt x="29309" y="22390"/>
                  </a:lnTo>
                  <a:lnTo>
                    <a:pt x="29741" y="26569"/>
                  </a:lnTo>
                  <a:lnTo>
                    <a:pt x="24529" y="73194"/>
                  </a:lnTo>
                  <a:lnTo>
                    <a:pt x="12505" y="116292"/>
                  </a:lnTo>
                  <a:lnTo>
                    <a:pt x="574" y="145609"/>
                  </a:lnTo>
                  <a:lnTo>
                    <a:pt x="0" y="148931"/>
                  </a:lnTo>
                  <a:lnTo>
                    <a:pt x="675" y="152204"/>
                  </a:lnTo>
                  <a:lnTo>
                    <a:pt x="5203" y="1619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00769487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3.2.2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7A0476ED-3419-48BA-87BA-D9363974B4B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07582464"/>
              </p:ext>
            </p:extLst>
          </p:nvPr>
        </p:nvGraphicFramePr>
        <p:xfrm>
          <a:off x="628650" y="1295400"/>
          <a:ext cx="7886701" cy="4495801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35124">
                  <a:extLst>
                    <a:ext uri="{9D8B030D-6E8A-4147-A177-3AD203B41FA5}">
                      <a16:colId xmlns:a16="http://schemas.microsoft.com/office/drawing/2014/main" val="280895055"/>
                    </a:ext>
                  </a:extLst>
                </a:gridCol>
                <a:gridCol w="1039026">
                  <a:extLst>
                    <a:ext uri="{9D8B030D-6E8A-4147-A177-3AD203B41FA5}">
                      <a16:colId xmlns:a16="http://schemas.microsoft.com/office/drawing/2014/main" val="3384422954"/>
                    </a:ext>
                  </a:extLst>
                </a:gridCol>
                <a:gridCol w="902963">
                  <a:extLst>
                    <a:ext uri="{9D8B030D-6E8A-4147-A177-3AD203B41FA5}">
                      <a16:colId xmlns:a16="http://schemas.microsoft.com/office/drawing/2014/main" val="3174550749"/>
                    </a:ext>
                  </a:extLst>
                </a:gridCol>
                <a:gridCol w="841116">
                  <a:extLst>
                    <a:ext uri="{9D8B030D-6E8A-4147-A177-3AD203B41FA5}">
                      <a16:colId xmlns:a16="http://schemas.microsoft.com/office/drawing/2014/main" val="3587846586"/>
                    </a:ext>
                  </a:extLst>
                </a:gridCol>
                <a:gridCol w="804008">
                  <a:extLst>
                    <a:ext uri="{9D8B030D-6E8A-4147-A177-3AD203B41FA5}">
                      <a16:colId xmlns:a16="http://schemas.microsoft.com/office/drawing/2014/main" val="628776964"/>
                    </a:ext>
                  </a:extLst>
                </a:gridCol>
                <a:gridCol w="841116">
                  <a:extLst>
                    <a:ext uri="{9D8B030D-6E8A-4147-A177-3AD203B41FA5}">
                      <a16:colId xmlns:a16="http://schemas.microsoft.com/office/drawing/2014/main" val="2636196816"/>
                    </a:ext>
                  </a:extLst>
                </a:gridCol>
                <a:gridCol w="841116">
                  <a:extLst>
                    <a:ext uri="{9D8B030D-6E8A-4147-A177-3AD203B41FA5}">
                      <a16:colId xmlns:a16="http://schemas.microsoft.com/office/drawing/2014/main" val="968760860"/>
                    </a:ext>
                  </a:extLst>
                </a:gridCol>
                <a:gridCol w="841116">
                  <a:extLst>
                    <a:ext uri="{9D8B030D-6E8A-4147-A177-3AD203B41FA5}">
                      <a16:colId xmlns:a16="http://schemas.microsoft.com/office/drawing/2014/main" val="871222606"/>
                    </a:ext>
                  </a:extLst>
                </a:gridCol>
                <a:gridCol w="841116">
                  <a:extLst>
                    <a:ext uri="{9D8B030D-6E8A-4147-A177-3AD203B41FA5}">
                      <a16:colId xmlns:a16="http://schemas.microsoft.com/office/drawing/2014/main" val="3991364170"/>
                    </a:ext>
                  </a:extLst>
                </a:gridCol>
              </a:tblGrid>
              <a:tr h="263169"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Regression Statistics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1567536814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Multiple R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0.95149860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1044311452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R Square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0.905349596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2971628636"/>
                  </a:ext>
                </a:extLst>
              </a:tr>
              <a:tr h="493441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Adjusted R Square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0.897462062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3942300836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Standard Error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868.671840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1653373622"/>
                  </a:ext>
                </a:extLst>
              </a:tr>
              <a:tr h="274134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Observations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4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836631541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2615944669"/>
                  </a:ext>
                </a:extLst>
              </a:tr>
              <a:tr h="274134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ANOVA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1496798805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 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df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SS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MS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F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Significance F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4045413114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Regression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86613696.02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86613696.02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14.7823428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.69218E-07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3807459116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Residual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12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9055089.197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754590.7664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715485108"/>
                  </a:ext>
                </a:extLst>
              </a:tr>
              <a:tr h="274134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Total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3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95668785.21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 dirty="0">
                          <a:effectLst/>
                        </a:rPr>
                        <a:t> 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 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 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2343170819"/>
                  </a:ext>
                </a:extLst>
              </a:tr>
              <a:tr h="274134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523946738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 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Coefficients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Standard Error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effectLst/>
                        </a:rPr>
                        <a:t>t Stat</a:t>
                      </a:r>
                      <a:endParaRPr lang="en-US" sz="1000" b="0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P-value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Lower 95%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Upper 95%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effectLst/>
                        </a:rPr>
                        <a:t>Lower 99.0%</a:t>
                      </a:r>
                      <a:endParaRPr lang="en-US" sz="1000" b="0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effectLst/>
                        </a:rPr>
                        <a:t>Upper 99.0%</a:t>
                      </a:r>
                      <a:endParaRPr lang="en-US" sz="1000" b="0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3695761648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Intercept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19198.32237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524.9046752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36.57487402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.1184E-13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8054.65333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20341.99141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17594.98026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20801.66448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2678420108"/>
                  </a:ext>
                </a:extLst>
              </a:tr>
              <a:tr h="274134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Age (Years)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-1412.230263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131.8159523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-10.71365217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1.69218E-07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-1699.432551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-1125.027975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  <a:highlight>
                            <a:srgbClr val="FFFF00"/>
                          </a:highlight>
                        </a:rPr>
                        <a:t>-1814.867308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  <a:highlight>
                            <a:srgbClr val="FFFF00"/>
                          </a:highlight>
                        </a:rPr>
                        <a:t>-1009.593218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187542403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1046404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3.2.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examined a model relating SAT score to graduating GPA. A portion of the data is repeated here.</a:t>
            </a:r>
          </a:p>
        </p:txBody>
      </p:sp>
      <p:pic>
        <p:nvPicPr>
          <p:cNvPr id="2959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943600" y="2209800"/>
            <a:ext cx="2995808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object 2"/>
          <p:cNvGraphicFramePr>
            <a:graphicFrameLocks noGrp="1"/>
          </p:cNvGraphicFramePr>
          <p:nvPr/>
        </p:nvGraphicFramePr>
        <p:xfrm>
          <a:off x="685800" y="2666998"/>
          <a:ext cx="4953000" cy="32004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322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4570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5215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0995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1291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44811">
                <a:tc gridSpan="5">
                  <a:txBody>
                    <a:bodyPr/>
                    <a:lstStyle/>
                    <a:p>
                      <a:pPr marL="88900" algn="ctr">
                        <a:lnSpc>
                          <a:spcPct val="100000"/>
                        </a:lnSpc>
                        <a:spcBef>
                          <a:spcPts val="140"/>
                        </a:spcBef>
                      </a:pPr>
                      <a:r>
                        <a:rPr sz="2000" dirty="0"/>
                        <a:t>SAT Scores and </a:t>
                      </a:r>
                      <a:r>
                        <a:rPr sz="2000" spc="-5" dirty="0"/>
                        <a:t>Graduating</a:t>
                      </a:r>
                      <a:r>
                        <a:rPr sz="2000" spc="-65" dirty="0"/>
                        <a:t> </a:t>
                      </a:r>
                      <a:r>
                        <a:rPr sz="2000" spc="-5" dirty="0"/>
                        <a:t>GPA</a:t>
                      </a:r>
                      <a:endParaRPr sz="2000" dirty="0">
                        <a:latin typeface="Open Sans"/>
                        <a:cs typeface="Open Sans"/>
                      </a:endParaRPr>
                    </a:p>
                  </a:txBody>
                  <a:tcPr marL="0" marR="0" marT="1778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1038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30"/>
                        </a:spcBef>
                      </a:pPr>
                      <a:endParaRPr sz="2000" b="1" dirty="0">
                        <a:solidFill>
                          <a:srgbClr val="000000"/>
                        </a:solidFill>
                      </a:endParaRPr>
                    </a:p>
                    <a:p>
                      <a:pPr marL="10795" algn="ctr">
                        <a:lnSpc>
                          <a:spcPct val="100000"/>
                        </a:lnSpc>
                      </a:pPr>
                      <a:r>
                        <a:rPr sz="2000" b="1" spc="-15" dirty="0">
                          <a:solidFill>
                            <a:srgbClr val="000000"/>
                          </a:solidFill>
                        </a:rPr>
                        <a:t>Student</a:t>
                      </a:r>
                      <a:endParaRPr sz="20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3810" marB="0"/>
                </a:tc>
                <a:tc>
                  <a:txBody>
                    <a:bodyPr/>
                    <a:lstStyle/>
                    <a:p>
                      <a:pPr marL="151765" algn="ctr">
                        <a:lnSpc>
                          <a:spcPct val="100000"/>
                        </a:lnSpc>
                        <a:spcBef>
                          <a:spcPts val="150"/>
                        </a:spcBef>
                      </a:pPr>
                      <a:r>
                        <a:rPr sz="2000" b="1" spc="-25" dirty="0">
                          <a:solidFill>
                            <a:srgbClr val="000000"/>
                          </a:solidFill>
                        </a:rPr>
                        <a:t>SAT</a:t>
                      </a:r>
                      <a:endParaRPr sz="2000" b="1" dirty="0">
                        <a:solidFill>
                          <a:srgbClr val="000000"/>
                        </a:solidFill>
                      </a:endParaRPr>
                    </a:p>
                    <a:p>
                      <a:pPr marL="88265" algn="ctr">
                        <a:lnSpc>
                          <a:spcPct val="100000"/>
                        </a:lnSpc>
                        <a:spcBef>
                          <a:spcPts val="120"/>
                        </a:spcBef>
                      </a:pPr>
                      <a:r>
                        <a:rPr sz="2000" b="1" spc="-5" dirty="0">
                          <a:solidFill>
                            <a:srgbClr val="000000"/>
                          </a:solidFill>
                        </a:rPr>
                        <a:t>Verbal</a:t>
                      </a:r>
                      <a:endParaRPr sz="20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19050" marB="0"/>
                </a:tc>
                <a:tc>
                  <a:txBody>
                    <a:bodyPr/>
                    <a:lstStyle/>
                    <a:p>
                      <a:pPr marL="105410" algn="ctr">
                        <a:lnSpc>
                          <a:spcPct val="100000"/>
                        </a:lnSpc>
                        <a:spcBef>
                          <a:spcPts val="150"/>
                        </a:spcBef>
                      </a:pPr>
                      <a:r>
                        <a:rPr sz="2000" b="1" spc="-25" dirty="0">
                          <a:solidFill>
                            <a:srgbClr val="000000"/>
                          </a:solidFill>
                        </a:rPr>
                        <a:t>SAT</a:t>
                      </a:r>
                      <a:endParaRPr sz="2000" b="1" dirty="0">
                        <a:solidFill>
                          <a:srgbClr val="000000"/>
                        </a:solidFill>
                      </a:endParaRPr>
                    </a:p>
                    <a:p>
                      <a:pPr marL="78105" algn="ctr">
                        <a:lnSpc>
                          <a:spcPct val="100000"/>
                        </a:lnSpc>
                        <a:spcBef>
                          <a:spcPts val="120"/>
                        </a:spcBef>
                      </a:pPr>
                      <a:r>
                        <a:rPr sz="2000" b="1" spc="-5" dirty="0">
                          <a:solidFill>
                            <a:srgbClr val="000000"/>
                          </a:solidFill>
                        </a:rPr>
                        <a:t>Math</a:t>
                      </a:r>
                      <a:endParaRPr sz="20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19050" marB="0"/>
                </a:tc>
                <a:tc>
                  <a:txBody>
                    <a:bodyPr/>
                    <a:lstStyle/>
                    <a:p>
                      <a:pPr marL="118745" algn="ctr">
                        <a:lnSpc>
                          <a:spcPct val="100000"/>
                        </a:lnSpc>
                        <a:spcBef>
                          <a:spcPts val="150"/>
                        </a:spcBef>
                      </a:pPr>
                      <a:r>
                        <a:rPr sz="2000" b="1" spc="-25" dirty="0">
                          <a:solidFill>
                            <a:srgbClr val="000000"/>
                          </a:solidFill>
                        </a:rPr>
                        <a:t>SAT</a:t>
                      </a:r>
                      <a:endParaRPr sz="2000" b="1">
                        <a:solidFill>
                          <a:srgbClr val="000000"/>
                        </a:solidFill>
                      </a:endParaRPr>
                    </a:p>
                    <a:p>
                      <a:pPr marL="95250" algn="ctr">
                        <a:lnSpc>
                          <a:spcPct val="100000"/>
                        </a:lnSpc>
                        <a:spcBef>
                          <a:spcPts val="120"/>
                        </a:spcBef>
                      </a:pPr>
                      <a:r>
                        <a:rPr sz="2000" b="1" spc="-25" dirty="0">
                          <a:solidFill>
                            <a:srgbClr val="000000"/>
                          </a:solidFill>
                        </a:rPr>
                        <a:t>Total</a:t>
                      </a:r>
                      <a:endParaRPr sz="2000" b="1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19050" marB="0"/>
                </a:tc>
                <a:tc>
                  <a:txBody>
                    <a:bodyPr/>
                    <a:lstStyle/>
                    <a:p>
                      <a:pPr marL="168910" marR="50800" indent="-86995" algn="ctr">
                        <a:lnSpc>
                          <a:spcPct val="110000"/>
                        </a:lnSpc>
                        <a:spcBef>
                          <a:spcPts val="30"/>
                        </a:spcBef>
                      </a:pPr>
                      <a:r>
                        <a:rPr sz="2000" b="1" spc="-5" dirty="0">
                          <a:solidFill>
                            <a:srgbClr val="000000"/>
                          </a:solidFill>
                        </a:rPr>
                        <a:t>College  </a:t>
                      </a:r>
                      <a:r>
                        <a:rPr sz="2000" b="1" spc="-60" dirty="0">
                          <a:solidFill>
                            <a:srgbClr val="000000"/>
                          </a:solidFill>
                        </a:rPr>
                        <a:t>GPA</a:t>
                      </a:r>
                      <a:endParaRPr sz="20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381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1667">
                <a:tc>
                  <a:txBody>
                    <a:bodyPr/>
                    <a:lstStyle/>
                    <a:p>
                      <a:pPr marL="12065" algn="ctr">
                        <a:lnSpc>
                          <a:spcPct val="100000"/>
                        </a:lnSpc>
                        <a:spcBef>
                          <a:spcPts val="225"/>
                        </a:spcBef>
                      </a:pPr>
                      <a:r>
                        <a:rPr sz="2000" b="1" dirty="0">
                          <a:solidFill>
                            <a:srgbClr val="000000"/>
                          </a:solidFill>
                        </a:rPr>
                        <a:t>1</a:t>
                      </a:r>
                      <a:endParaRPr sz="20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28575" marB="0"/>
                </a:tc>
                <a:tc>
                  <a:txBody>
                    <a:bodyPr/>
                    <a:lstStyle/>
                    <a:p>
                      <a:pPr marL="1143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680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1143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554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1079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234</a:t>
                      </a:r>
                      <a:endParaRPr sz="20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R="12065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3.42</a:t>
                      </a:r>
                      <a:endParaRPr sz="20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7766">
                <a:tc>
                  <a:txBody>
                    <a:bodyPr/>
                    <a:lstStyle/>
                    <a:p>
                      <a:pPr marL="12065" algn="ctr">
                        <a:lnSpc>
                          <a:spcPct val="100000"/>
                        </a:lnSpc>
                        <a:spcBef>
                          <a:spcPts val="105"/>
                        </a:spcBef>
                      </a:pPr>
                      <a:r>
                        <a:rPr sz="2000" b="1" dirty="0">
                          <a:solidFill>
                            <a:srgbClr val="000000"/>
                          </a:solidFill>
                        </a:rPr>
                        <a:t>2</a:t>
                      </a:r>
                      <a:endParaRPr sz="20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13335" marB="0"/>
                </a:tc>
                <a:tc>
                  <a:txBody>
                    <a:bodyPr/>
                    <a:lstStyle/>
                    <a:p>
                      <a:pPr marL="11430" algn="ctr">
                        <a:lnSpc>
                          <a:spcPct val="100000"/>
                        </a:lnSpc>
                        <a:spcBef>
                          <a:spcPts val="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486</a:t>
                      </a:r>
                      <a:endParaRPr sz="20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635" marB="0"/>
                </a:tc>
                <a:tc>
                  <a:txBody>
                    <a:bodyPr/>
                    <a:lstStyle/>
                    <a:p>
                      <a:pPr marL="11430" algn="ctr">
                        <a:lnSpc>
                          <a:spcPct val="100000"/>
                        </a:lnSpc>
                        <a:spcBef>
                          <a:spcPts val="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562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635" marB="0"/>
                </a:tc>
                <a:tc>
                  <a:txBody>
                    <a:bodyPr/>
                    <a:lstStyle/>
                    <a:p>
                      <a:pPr marL="10795" algn="ctr">
                        <a:lnSpc>
                          <a:spcPct val="100000"/>
                        </a:lnSpc>
                        <a:spcBef>
                          <a:spcPts val="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048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635" marB="0"/>
                </a:tc>
                <a:tc>
                  <a:txBody>
                    <a:bodyPr/>
                    <a:lstStyle/>
                    <a:p>
                      <a:pPr marR="120650" algn="ctr">
                        <a:lnSpc>
                          <a:spcPct val="100000"/>
                        </a:lnSpc>
                        <a:spcBef>
                          <a:spcPts val="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2.37</a:t>
                      </a:r>
                      <a:endParaRPr sz="20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635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7766">
                <a:tc>
                  <a:txBody>
                    <a:bodyPr/>
                    <a:lstStyle/>
                    <a:p>
                      <a:pPr marL="12065" algn="ctr">
                        <a:lnSpc>
                          <a:spcPct val="100000"/>
                        </a:lnSpc>
                        <a:spcBef>
                          <a:spcPts val="105"/>
                        </a:spcBef>
                      </a:pPr>
                      <a:r>
                        <a:rPr sz="2000" b="1" dirty="0">
                          <a:solidFill>
                            <a:srgbClr val="000000"/>
                          </a:solidFill>
                        </a:rPr>
                        <a:t>3</a:t>
                      </a:r>
                      <a:endParaRPr sz="20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13335" marB="0"/>
                </a:tc>
                <a:tc>
                  <a:txBody>
                    <a:bodyPr/>
                    <a:lstStyle/>
                    <a:p>
                      <a:pPr marL="11430" algn="ctr">
                        <a:lnSpc>
                          <a:spcPct val="100000"/>
                        </a:lnSpc>
                        <a:spcBef>
                          <a:spcPts val="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500</a:t>
                      </a:r>
                      <a:endParaRPr sz="20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635" marB="0"/>
                </a:tc>
                <a:tc>
                  <a:txBody>
                    <a:bodyPr/>
                    <a:lstStyle/>
                    <a:p>
                      <a:pPr marL="11430" algn="ctr">
                        <a:lnSpc>
                          <a:spcPct val="100000"/>
                        </a:lnSpc>
                        <a:spcBef>
                          <a:spcPts val="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564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635" marB="0"/>
                </a:tc>
                <a:tc>
                  <a:txBody>
                    <a:bodyPr/>
                    <a:lstStyle/>
                    <a:p>
                      <a:pPr marL="10795" algn="ctr">
                        <a:lnSpc>
                          <a:spcPct val="100000"/>
                        </a:lnSpc>
                        <a:spcBef>
                          <a:spcPts val="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064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635" marB="0"/>
                </a:tc>
                <a:tc>
                  <a:txBody>
                    <a:bodyPr/>
                    <a:lstStyle/>
                    <a:p>
                      <a:pPr marR="120650" algn="ctr">
                        <a:lnSpc>
                          <a:spcPct val="100000"/>
                        </a:lnSpc>
                        <a:spcBef>
                          <a:spcPts val="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2.52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635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7766">
                <a:tc>
                  <a:txBody>
                    <a:bodyPr/>
                    <a:lstStyle/>
                    <a:p>
                      <a:pPr marL="12065" algn="ctr">
                        <a:lnSpc>
                          <a:spcPct val="100000"/>
                        </a:lnSpc>
                        <a:spcBef>
                          <a:spcPts val="105"/>
                        </a:spcBef>
                      </a:pPr>
                      <a:r>
                        <a:rPr sz="2000" b="1" dirty="0">
                          <a:solidFill>
                            <a:srgbClr val="000000"/>
                          </a:solidFill>
                        </a:rPr>
                        <a:t>4</a:t>
                      </a:r>
                      <a:endParaRPr sz="20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13335" marB="0"/>
                </a:tc>
                <a:tc>
                  <a:txBody>
                    <a:bodyPr/>
                    <a:lstStyle/>
                    <a:p>
                      <a:pPr marL="11430" algn="ctr">
                        <a:lnSpc>
                          <a:spcPct val="100000"/>
                        </a:lnSpc>
                        <a:spcBef>
                          <a:spcPts val="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501</a:t>
                      </a:r>
                      <a:endParaRPr sz="20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635" marB="0"/>
                </a:tc>
                <a:tc>
                  <a:txBody>
                    <a:bodyPr/>
                    <a:lstStyle/>
                    <a:p>
                      <a:pPr marL="11430" algn="ctr">
                        <a:lnSpc>
                          <a:spcPct val="100000"/>
                        </a:lnSpc>
                        <a:spcBef>
                          <a:spcPts val="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564</a:t>
                      </a:r>
                      <a:endParaRPr sz="20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635" marB="0"/>
                </a:tc>
                <a:tc>
                  <a:txBody>
                    <a:bodyPr/>
                    <a:lstStyle/>
                    <a:p>
                      <a:pPr marL="10795" algn="ctr">
                        <a:lnSpc>
                          <a:spcPct val="100000"/>
                        </a:lnSpc>
                        <a:spcBef>
                          <a:spcPts val="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065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635" marB="0"/>
                </a:tc>
                <a:tc>
                  <a:txBody>
                    <a:bodyPr/>
                    <a:lstStyle/>
                    <a:p>
                      <a:pPr marR="120650" algn="ctr">
                        <a:lnSpc>
                          <a:spcPct val="100000"/>
                        </a:lnSpc>
                        <a:spcBef>
                          <a:spcPts val="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2.25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635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5123">
                <a:tc>
                  <a:txBody>
                    <a:bodyPr/>
                    <a:lstStyle/>
                    <a:p>
                      <a:pPr marL="12065" algn="ctr">
                        <a:lnSpc>
                          <a:spcPct val="100000"/>
                        </a:lnSpc>
                        <a:spcBef>
                          <a:spcPts val="105"/>
                        </a:spcBef>
                      </a:pPr>
                      <a:r>
                        <a:rPr sz="2000" b="1" dirty="0">
                          <a:solidFill>
                            <a:srgbClr val="000000"/>
                          </a:solidFill>
                        </a:rPr>
                        <a:t>5</a:t>
                      </a:r>
                      <a:endParaRPr sz="20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13335" marB="0"/>
                </a:tc>
                <a:tc>
                  <a:txBody>
                    <a:bodyPr/>
                    <a:lstStyle/>
                    <a:p>
                      <a:pPr marL="11430" algn="ctr">
                        <a:lnSpc>
                          <a:spcPct val="100000"/>
                        </a:lnSpc>
                        <a:spcBef>
                          <a:spcPts val="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503</a:t>
                      </a:r>
                      <a:endParaRPr sz="20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635" marB="0"/>
                </a:tc>
                <a:tc>
                  <a:txBody>
                    <a:bodyPr/>
                    <a:lstStyle/>
                    <a:p>
                      <a:pPr marL="11430" algn="ctr">
                        <a:lnSpc>
                          <a:spcPct val="100000"/>
                        </a:lnSpc>
                        <a:spcBef>
                          <a:spcPts val="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583</a:t>
                      </a:r>
                      <a:endParaRPr sz="20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635" marB="0"/>
                </a:tc>
                <a:tc>
                  <a:txBody>
                    <a:bodyPr/>
                    <a:lstStyle/>
                    <a:p>
                      <a:pPr marL="10795" algn="ctr">
                        <a:lnSpc>
                          <a:spcPct val="100000"/>
                        </a:lnSpc>
                        <a:spcBef>
                          <a:spcPts val="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086</a:t>
                      </a:r>
                      <a:endParaRPr sz="20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635" marB="0"/>
                </a:tc>
                <a:tc>
                  <a:txBody>
                    <a:bodyPr/>
                    <a:lstStyle/>
                    <a:p>
                      <a:pPr marR="155575" algn="ctr">
                        <a:lnSpc>
                          <a:spcPct val="100000"/>
                        </a:lnSpc>
                        <a:spcBef>
                          <a:spcPts val="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2.9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635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5123">
                <a:tc gridSpan="5">
                  <a:txBody>
                    <a:bodyPr/>
                    <a:lstStyle/>
                    <a:p>
                      <a:pPr marL="12065" algn="ctr">
                        <a:lnSpc>
                          <a:spcPct val="100000"/>
                        </a:lnSpc>
                        <a:spcBef>
                          <a:spcPts val="105"/>
                        </a:spcBef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latin typeface="Roboto Condensed"/>
                          <a:cs typeface="Roboto Condensed"/>
                        </a:rPr>
                        <a:t>.</a:t>
                      </a:r>
                      <a:r>
                        <a:rPr lang="en-US" sz="2000" baseline="0" dirty="0">
                          <a:solidFill>
                            <a:srgbClr val="000000"/>
                          </a:solidFill>
                          <a:latin typeface="Roboto Condensed"/>
                          <a:cs typeface="Roboto Condensed"/>
                        </a:rPr>
                        <a:t> . .</a:t>
                      </a:r>
                      <a:endParaRPr sz="2000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13335" marB="0"/>
                </a:tc>
                <a:tc hMerge="1">
                  <a:txBody>
                    <a:bodyPr/>
                    <a:lstStyle/>
                    <a:p>
                      <a:pPr marL="11430" algn="ctr">
                        <a:lnSpc>
                          <a:spcPct val="100000"/>
                        </a:lnSpc>
                        <a:spcBef>
                          <a:spcPts val="5"/>
                        </a:spcBef>
                      </a:pPr>
                      <a:endParaRPr sz="1100">
                        <a:latin typeface="STIX"/>
                        <a:cs typeface="STIX"/>
                      </a:endParaRPr>
                    </a:p>
                  </a:txBody>
                  <a:tcPr marL="0" marR="0" marT="635" marB="0"/>
                </a:tc>
                <a:tc hMerge="1">
                  <a:txBody>
                    <a:bodyPr/>
                    <a:lstStyle/>
                    <a:p>
                      <a:pPr marL="11430" algn="ctr">
                        <a:lnSpc>
                          <a:spcPct val="100000"/>
                        </a:lnSpc>
                        <a:spcBef>
                          <a:spcPts val="5"/>
                        </a:spcBef>
                      </a:pPr>
                      <a:endParaRPr sz="1100">
                        <a:latin typeface="STIX"/>
                        <a:cs typeface="STIX"/>
                      </a:endParaRPr>
                    </a:p>
                  </a:txBody>
                  <a:tcPr marL="0" marR="0" marT="635" marB="0"/>
                </a:tc>
                <a:tc hMerge="1">
                  <a:txBody>
                    <a:bodyPr/>
                    <a:lstStyle/>
                    <a:p>
                      <a:pPr marL="10795" algn="ctr">
                        <a:lnSpc>
                          <a:spcPct val="100000"/>
                        </a:lnSpc>
                        <a:spcBef>
                          <a:spcPts val="5"/>
                        </a:spcBef>
                      </a:pPr>
                      <a:endParaRPr sz="1100">
                        <a:latin typeface="STIX"/>
                        <a:cs typeface="STIX"/>
                      </a:endParaRPr>
                    </a:p>
                  </a:txBody>
                  <a:tcPr marL="0" marR="0" marT="635" marB="0"/>
                </a:tc>
                <a:tc hMerge="1">
                  <a:txBody>
                    <a:bodyPr/>
                    <a:lstStyle/>
                    <a:p>
                      <a:pPr marR="155575" algn="r">
                        <a:lnSpc>
                          <a:spcPct val="100000"/>
                        </a:lnSpc>
                        <a:spcBef>
                          <a:spcPts val="5"/>
                        </a:spcBef>
                      </a:pPr>
                      <a:endParaRPr sz="1100" dirty="0">
                        <a:latin typeface="STIX"/>
                        <a:cs typeface="STIX"/>
                      </a:endParaRPr>
                    </a:p>
                  </a:txBody>
                  <a:tcPr marL="0" marR="0" marT="635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3.2.3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population regression model to be estimated is </a:t>
            </a:r>
          </a:p>
          <a:p>
            <a:pPr algn="ctr"/>
            <a:r>
              <a:rPr lang="en-US" dirty="0"/>
              <a:t>Graduating GPA =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  <a:sym typeface="Symbol"/>
              </a:rPr>
              <a:t>β</a:t>
            </a:r>
            <a:r>
              <a:rPr lang="en-US" baseline="-25000" dirty="0"/>
              <a:t>0</a:t>
            </a:r>
            <a:r>
              <a:rPr lang="en-US" dirty="0"/>
              <a:t> +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  <a:sym typeface="Symbol"/>
              </a:rPr>
              <a:t>β</a:t>
            </a:r>
            <a:r>
              <a:rPr lang="en-US" baseline="-25000" dirty="0"/>
              <a:t>1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 </a:t>
            </a:r>
            <a:r>
              <a:rPr lang="en-US" dirty="0"/>
              <a:t>(SAT Score).</a:t>
            </a:r>
          </a:p>
          <a:p>
            <a:pPr algn="ctr"/>
            <a:endParaRPr lang="en-US" dirty="0"/>
          </a:p>
          <a:p>
            <a:r>
              <a:rPr lang="en-US" dirty="0"/>
              <a:t>95% confidence interval for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  <a:sym typeface="Symbol"/>
              </a:rPr>
              <a:t>β</a:t>
            </a:r>
            <a:r>
              <a:rPr lang="en-US" baseline="-25000" dirty="0"/>
              <a:t>1</a:t>
            </a:r>
            <a:r>
              <a:rPr lang="en-US" dirty="0"/>
              <a:t>.</a:t>
            </a:r>
          </a:p>
          <a:p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3.2.3 (cont.)</a:t>
            </a:r>
          </a:p>
        </p:txBody>
      </p:sp>
      <p:pic>
        <p:nvPicPr>
          <p:cNvPr id="2969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33921" y="1828800"/>
            <a:ext cx="5876158" cy="3291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3.2.3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Solution </a:t>
            </a:r>
          </a:p>
          <a:p>
            <a:endParaRPr lang="en-US" dirty="0"/>
          </a:p>
        </p:txBody>
      </p:sp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80D511CB-9493-4B92-9696-099A8D366F6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04762745"/>
              </p:ext>
            </p:extLst>
          </p:nvPr>
        </p:nvGraphicFramePr>
        <p:xfrm>
          <a:off x="381000" y="2362200"/>
          <a:ext cx="8534401" cy="1524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5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76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76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75260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83515">
                <a:tc gridSpan="6"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en-US" sz="2000" dirty="0">
                          <a:latin typeface="+mj-lt"/>
                          <a:cs typeface="Times New Roman"/>
                        </a:rPr>
                        <a:t>ANOVA</a:t>
                      </a:r>
                      <a:endParaRPr sz="2000" dirty="0">
                        <a:latin typeface="+mj-lt"/>
                        <a:cs typeface="Times New Roman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pPr marR="90170" algn="r">
                        <a:lnSpc>
                          <a:spcPct val="100000"/>
                        </a:lnSpc>
                      </a:pPr>
                      <a:endParaRPr sz="2000"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pPr marL="315595">
                        <a:lnSpc>
                          <a:spcPct val="100000"/>
                        </a:lnSpc>
                      </a:pPr>
                      <a:endParaRPr sz="2000"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pPr marL="316865">
                        <a:lnSpc>
                          <a:spcPct val="100000"/>
                        </a:lnSpc>
                        <a:tabLst>
                          <a:tab pos="1216025" algn="l"/>
                        </a:tabLst>
                      </a:pPr>
                      <a:endParaRPr sz="2000"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81280">
                        <a:lnSpc>
                          <a:spcPct val="100000"/>
                        </a:lnSpc>
                      </a:pPr>
                      <a:endParaRPr sz="2000" dirty="0"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351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endParaRPr sz="2000" i="1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90170" algn="ctr">
                        <a:lnSpc>
                          <a:spcPct val="100000"/>
                        </a:lnSpc>
                      </a:pPr>
                      <a:r>
                        <a:rPr sz="2000" i="1" spc="0" dirty="0">
                          <a:solidFill>
                            <a:srgbClr val="000000"/>
                          </a:solidFill>
                        </a:rPr>
                        <a:t>d</a:t>
                      </a:r>
                      <a:r>
                        <a:rPr sz="2000" i="1" dirty="0">
                          <a:solidFill>
                            <a:srgbClr val="000000"/>
                          </a:solidFill>
                        </a:rPr>
                        <a:t>f</a:t>
                      </a:r>
                      <a:endParaRPr sz="2000" i="1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315595" algn="ctr">
                        <a:lnSpc>
                          <a:spcPct val="100000"/>
                        </a:lnSpc>
                      </a:pPr>
                      <a:r>
                        <a:rPr sz="2000" i="1" spc="-5" dirty="0">
                          <a:solidFill>
                            <a:srgbClr val="000000"/>
                          </a:solidFill>
                        </a:rPr>
                        <a:t>SS</a:t>
                      </a:r>
                      <a:endParaRPr sz="2000" i="1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316865" algn="l">
                        <a:lnSpc>
                          <a:spcPct val="100000"/>
                        </a:lnSpc>
                        <a:tabLst>
                          <a:tab pos="1216025" algn="l"/>
                        </a:tabLst>
                      </a:pPr>
                      <a:r>
                        <a:rPr sz="2000" i="1" dirty="0">
                          <a:solidFill>
                            <a:srgbClr val="000000"/>
                          </a:solidFill>
                        </a:rPr>
                        <a:t>MS	</a:t>
                      </a:r>
                      <a:endParaRPr sz="2000" i="1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316865" algn="l">
                        <a:lnSpc>
                          <a:spcPct val="100000"/>
                        </a:lnSpc>
                        <a:tabLst>
                          <a:tab pos="1216025" algn="l"/>
                        </a:tabLst>
                      </a:pPr>
                      <a:r>
                        <a:rPr lang="en-US" sz="2000" i="1" dirty="0">
                          <a:solidFill>
                            <a:srgbClr val="000000"/>
                          </a:solidFill>
                        </a:rPr>
                        <a:t>F</a:t>
                      </a:r>
                      <a:endParaRPr sz="2000" i="1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81280" algn="ctr">
                        <a:lnSpc>
                          <a:spcPct val="100000"/>
                        </a:lnSpc>
                      </a:pPr>
                      <a:r>
                        <a:rPr sz="2000" i="1" spc="-5" dirty="0">
                          <a:solidFill>
                            <a:srgbClr val="000000"/>
                          </a:solidFill>
                        </a:rPr>
                        <a:t>Signiﬁcance</a:t>
                      </a:r>
                      <a:r>
                        <a:rPr sz="2000" i="1" spc="-1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i="1" dirty="0">
                          <a:solidFill>
                            <a:srgbClr val="000000"/>
                          </a:solidFill>
                        </a:rPr>
                        <a:t>F</a:t>
                      </a:r>
                      <a:endParaRPr sz="2000" i="1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5580">
                <a:tc>
                  <a:txBody>
                    <a:bodyPr/>
                    <a:lstStyle/>
                    <a:p>
                      <a:pPr marL="23495" algn="l">
                        <a:lnSpc>
                          <a:spcPct val="100000"/>
                        </a:lnSpc>
                      </a:pP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Regression</a:t>
                      </a:r>
                      <a:endParaRPr sz="20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100330" algn="ctr">
                        <a:lnSpc>
                          <a:spcPct val="100000"/>
                        </a:lnSpc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</a:t>
                      </a:r>
                      <a:endParaRPr sz="20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97790" algn="ctr">
                        <a:lnSpc>
                          <a:spcPct val="100000"/>
                        </a:lnSpc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0.854832198</a:t>
                      </a:r>
                      <a:endParaRPr sz="20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07950" algn="l">
                        <a:lnSpc>
                          <a:spcPct val="100000"/>
                        </a:lnSpc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0.854832198</a:t>
                      </a:r>
                      <a:endParaRPr sz="20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07950" algn="l">
                        <a:lnSpc>
                          <a:spcPct val="100000"/>
                        </a:lnSpc>
                      </a:pPr>
                      <a:r>
                        <a:rPr lang="en-US" sz="2000" spc="175" dirty="0">
                          <a:solidFill>
                            <a:srgbClr val="000000"/>
                          </a:solidFill>
                        </a:rPr>
                        <a:t>5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</a:rPr>
                        <a:t>.321848064</a:t>
                      </a:r>
                      <a:endParaRPr sz="20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81280" algn="ctr">
                        <a:lnSpc>
                          <a:spcPct val="100000"/>
                        </a:lnSpc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0.028670474</a:t>
                      </a:r>
                      <a:endParaRPr sz="200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1610">
                <a:tc>
                  <a:txBody>
                    <a:bodyPr/>
                    <a:lstStyle/>
                    <a:p>
                      <a:pPr marL="23495" algn="l">
                        <a:lnSpc>
                          <a:spcPct val="100000"/>
                        </a:lnSpc>
                      </a:pP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Residual</a:t>
                      </a:r>
                      <a:endParaRPr sz="20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100330" algn="ctr">
                        <a:lnSpc>
                          <a:spcPct val="100000"/>
                        </a:lnSpc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28</a:t>
                      </a:r>
                      <a:endParaRPr sz="200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97790" algn="ctr">
                        <a:lnSpc>
                          <a:spcPct val="100000"/>
                        </a:lnSpc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4.497554469</a:t>
                      </a:r>
                      <a:endParaRPr sz="20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07950" algn="l">
                        <a:lnSpc>
                          <a:spcPct val="100000"/>
                        </a:lnSpc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0.160626945</a:t>
                      </a:r>
                      <a:endParaRPr sz="20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07950" algn="l">
                        <a:lnSpc>
                          <a:spcPct val="100000"/>
                        </a:lnSpc>
                      </a:pPr>
                      <a:endParaRPr sz="20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endParaRPr sz="2000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2245">
                <a:tc>
                  <a:txBody>
                    <a:bodyPr/>
                    <a:lstStyle/>
                    <a:p>
                      <a:pPr marL="23495" algn="l">
                        <a:lnSpc>
                          <a:spcPct val="100000"/>
                        </a:lnSpc>
                      </a:pP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Total</a:t>
                      </a:r>
                      <a:endParaRPr sz="20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100330" algn="ctr">
                        <a:lnSpc>
                          <a:spcPct val="100000"/>
                        </a:lnSpc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29</a:t>
                      </a:r>
                      <a:endParaRPr sz="200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97790" algn="ctr">
                        <a:lnSpc>
                          <a:spcPct val="100000"/>
                        </a:lnSpc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5.352386667</a:t>
                      </a:r>
                      <a:endParaRPr sz="200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endParaRPr sz="2000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endParaRPr sz="2000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endParaRPr sz="2000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B86D0366-94C3-4805-92DD-420068D18B0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14285626"/>
              </p:ext>
            </p:extLst>
          </p:nvPr>
        </p:nvGraphicFramePr>
        <p:xfrm>
          <a:off x="304800" y="4450080"/>
          <a:ext cx="8610602" cy="1036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14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21920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183515">
                <a:tc>
                  <a:txBody>
                    <a:bodyPr/>
                    <a:lstStyle/>
                    <a:p>
                      <a:pPr marL="721360">
                        <a:lnSpc>
                          <a:spcPct val="100000"/>
                        </a:lnSpc>
                      </a:pPr>
                      <a:endParaRPr sz="2000" b="0" i="1" dirty="0"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 gridSpan="6">
                  <a:txBody>
                    <a:bodyPr/>
                    <a:lstStyle/>
                    <a:p>
                      <a:pPr marL="721360">
                        <a:lnSpc>
                          <a:spcPct val="100000"/>
                        </a:lnSpc>
                      </a:pPr>
                      <a:endParaRPr sz="2000" b="0" i="1" dirty="0"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pPr marL="113030">
                        <a:lnSpc>
                          <a:spcPct val="100000"/>
                        </a:lnSpc>
                      </a:pPr>
                      <a:endParaRPr sz="2000" b="0" i="1" dirty="0"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pPr marL="81915">
                        <a:lnSpc>
                          <a:spcPct val="100000"/>
                        </a:lnSpc>
                      </a:pPr>
                      <a:endParaRPr sz="2000" b="0" i="1"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pPr marL="96520">
                        <a:lnSpc>
                          <a:spcPct val="100000"/>
                        </a:lnSpc>
                      </a:pPr>
                      <a:endParaRPr sz="2000" b="0" i="1"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pPr marL="97790">
                        <a:lnSpc>
                          <a:spcPct val="100000"/>
                        </a:lnSpc>
                      </a:pPr>
                      <a:endParaRPr sz="2000" b="0" i="1"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000" b="0" i="1" dirty="0"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marL="721360" algn="ctr">
                        <a:lnSpc>
                          <a:spcPct val="100000"/>
                        </a:lnSpc>
                      </a:pPr>
                      <a:endParaRPr sz="1600" b="0" i="1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indent="0" algn="l">
                        <a:lnSpc>
                          <a:spcPct val="100000"/>
                        </a:lnSpc>
                      </a:pPr>
                      <a:r>
                        <a:rPr lang="en-US" sz="1600" b="0" i="1" spc="-5" dirty="0">
                          <a:solidFill>
                            <a:srgbClr val="000000"/>
                          </a:solidFill>
                        </a:rPr>
                        <a:t>C</a:t>
                      </a:r>
                      <a:r>
                        <a:rPr sz="1600" b="0" i="1" spc="-5" dirty="0">
                          <a:solidFill>
                            <a:srgbClr val="000000"/>
                          </a:solidFill>
                        </a:rPr>
                        <a:t>oeﬃcients</a:t>
                      </a:r>
                      <a:endParaRPr sz="1600" b="0" i="1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13030" algn="l">
                        <a:lnSpc>
                          <a:spcPct val="100000"/>
                        </a:lnSpc>
                      </a:pPr>
                      <a:r>
                        <a:rPr sz="1600" b="0" i="1" spc="-5" dirty="0">
                          <a:solidFill>
                            <a:srgbClr val="000000"/>
                          </a:solidFill>
                        </a:rPr>
                        <a:t>Standard</a:t>
                      </a:r>
                      <a:r>
                        <a:rPr sz="1600" b="0" i="1" spc="-1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1600" b="0" i="1" spc="-5" dirty="0">
                          <a:solidFill>
                            <a:srgbClr val="000000"/>
                          </a:solidFill>
                        </a:rPr>
                        <a:t>Erro</a:t>
                      </a:r>
                      <a:r>
                        <a:rPr lang="en-US" sz="1600" b="0" i="1" spc="-5" dirty="0">
                          <a:solidFill>
                            <a:srgbClr val="000000"/>
                          </a:solidFill>
                        </a:rPr>
                        <a:t>r</a:t>
                      </a:r>
                      <a:endParaRPr sz="1600" b="0" i="1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81915" algn="l">
                        <a:lnSpc>
                          <a:spcPct val="100000"/>
                        </a:lnSpc>
                      </a:pPr>
                      <a:r>
                        <a:rPr sz="1600" b="0" i="1" dirty="0">
                          <a:solidFill>
                            <a:srgbClr val="000000"/>
                          </a:solidFill>
                        </a:rPr>
                        <a:t>t</a:t>
                      </a:r>
                      <a:r>
                        <a:rPr sz="1600" b="0" i="1" spc="-5" dirty="0">
                          <a:solidFill>
                            <a:srgbClr val="000000"/>
                          </a:solidFill>
                        </a:rPr>
                        <a:t> Stat</a:t>
                      </a:r>
                      <a:endParaRPr sz="1600" b="0" i="1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96520" algn="l">
                        <a:lnSpc>
                          <a:spcPct val="100000"/>
                        </a:lnSpc>
                      </a:pPr>
                      <a:r>
                        <a:rPr sz="1600" b="0" i="1" spc="-5" dirty="0">
                          <a:solidFill>
                            <a:srgbClr val="000000"/>
                          </a:solidFill>
                        </a:rPr>
                        <a:t>P-value</a:t>
                      </a:r>
                      <a:endParaRPr sz="1600" b="0" i="1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97790" algn="l">
                        <a:lnSpc>
                          <a:spcPct val="100000"/>
                        </a:lnSpc>
                      </a:pPr>
                      <a:r>
                        <a:rPr sz="1600" b="0" i="1" spc="-5" dirty="0">
                          <a:solidFill>
                            <a:srgbClr val="000000"/>
                          </a:solidFill>
                        </a:rPr>
                        <a:t>Lower</a:t>
                      </a:r>
                      <a:r>
                        <a:rPr sz="1600" b="0" i="1" spc="-3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1600" b="0" i="1" dirty="0">
                          <a:solidFill>
                            <a:srgbClr val="000000"/>
                          </a:solidFill>
                        </a:rPr>
                        <a:t>95%</a:t>
                      </a:r>
                      <a:endParaRPr sz="1600" b="0" i="1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</a:pPr>
                      <a:r>
                        <a:rPr lang="en-US" sz="1600" b="0" i="1" dirty="0">
                          <a:solidFill>
                            <a:srgbClr val="000000"/>
                          </a:solidFill>
                        </a:rPr>
                        <a:t>  </a:t>
                      </a:r>
                      <a:r>
                        <a:rPr sz="1600" b="0" i="1" dirty="0">
                          <a:solidFill>
                            <a:srgbClr val="000000"/>
                          </a:solidFill>
                        </a:rPr>
                        <a:t>Upper</a:t>
                      </a:r>
                      <a:r>
                        <a:rPr sz="1600" b="0" i="1" spc="-3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1600" b="0" i="1" dirty="0">
                          <a:solidFill>
                            <a:srgbClr val="000000"/>
                          </a:solidFill>
                        </a:rPr>
                        <a:t>95%</a:t>
                      </a:r>
                      <a:endParaRPr sz="1600" b="0" i="1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3835">
                <a:tc>
                  <a:txBody>
                    <a:bodyPr/>
                    <a:lstStyle/>
                    <a:p>
                      <a:pPr marL="22860">
                        <a:lnSpc>
                          <a:spcPct val="100000"/>
                        </a:lnSpc>
                        <a:tabLst>
                          <a:tab pos="721995" algn="l"/>
                        </a:tabLst>
                      </a:pPr>
                      <a:r>
                        <a:rPr lang="en-US" sz="1600" spc="-5" dirty="0">
                          <a:solidFill>
                            <a:srgbClr val="000000"/>
                          </a:solidFill>
                        </a:rPr>
                        <a:t>Intercept </a:t>
                      </a:r>
                      <a:endParaRPr sz="16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22860">
                        <a:lnSpc>
                          <a:spcPct val="100000"/>
                        </a:lnSpc>
                        <a:tabLst>
                          <a:tab pos="721995" algn="l"/>
                        </a:tabLst>
                      </a:pPr>
                      <a:r>
                        <a:rPr sz="1600" dirty="0">
                          <a:solidFill>
                            <a:srgbClr val="000000"/>
                          </a:solidFill>
                        </a:rPr>
                        <a:t>0.273342604</a:t>
                      </a:r>
                      <a:endParaRPr sz="16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99060">
                        <a:lnSpc>
                          <a:spcPct val="100000"/>
                        </a:lnSpc>
                      </a:pPr>
                      <a:r>
                        <a:rPr sz="1600" dirty="0">
                          <a:solidFill>
                            <a:srgbClr val="000000"/>
                          </a:solidFill>
                        </a:rPr>
                        <a:t>1.067710391</a:t>
                      </a:r>
                      <a:endParaRPr sz="16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3500">
                        <a:lnSpc>
                          <a:spcPct val="100000"/>
                        </a:lnSpc>
                      </a:pPr>
                      <a:r>
                        <a:rPr sz="1600" dirty="0">
                          <a:solidFill>
                            <a:srgbClr val="000000"/>
                          </a:solidFill>
                        </a:rPr>
                        <a:t>0.256008189</a:t>
                      </a:r>
                      <a:endParaRPr sz="16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76200">
                        <a:lnSpc>
                          <a:spcPct val="100000"/>
                        </a:lnSpc>
                      </a:pPr>
                      <a:r>
                        <a:rPr sz="1600" dirty="0">
                          <a:solidFill>
                            <a:srgbClr val="000000"/>
                          </a:solidFill>
                        </a:rPr>
                        <a:t>0.799816021</a:t>
                      </a:r>
                      <a:endParaRPr sz="16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1270" algn="l">
                        <a:lnSpc>
                          <a:spcPct val="100000"/>
                        </a:lnSpc>
                      </a:pPr>
                      <a:r>
                        <a:rPr sz="1600" spc="-5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sz="1600" spc="-5" dirty="0">
                          <a:solidFill>
                            <a:srgbClr val="000000"/>
                          </a:solidFill>
                        </a:rPr>
                        <a:t>1.913762987</a:t>
                      </a:r>
                      <a:endParaRPr sz="16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3175" algn="l">
                        <a:lnSpc>
                          <a:spcPct val="100000"/>
                        </a:lnSpc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</a:rPr>
                        <a:t>  </a:t>
                      </a:r>
                      <a:r>
                        <a:rPr sz="1600" dirty="0">
                          <a:solidFill>
                            <a:srgbClr val="000000"/>
                          </a:solidFill>
                        </a:rPr>
                        <a:t>2.460448195</a:t>
                      </a:r>
                      <a:endParaRPr sz="16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38430">
                <a:tc>
                  <a:txBody>
                    <a:bodyPr/>
                    <a:lstStyle/>
                    <a:p>
                      <a:pPr marL="22860">
                        <a:lnSpc>
                          <a:spcPct val="100000"/>
                        </a:lnSpc>
                        <a:tabLst>
                          <a:tab pos="721995" algn="l"/>
                        </a:tabLst>
                      </a:pPr>
                      <a:r>
                        <a:rPr lang="en-US" sz="1600" spc="-5" dirty="0">
                          <a:solidFill>
                            <a:srgbClr val="000000"/>
                          </a:solidFill>
                        </a:rPr>
                        <a:t>SAT</a:t>
                      </a:r>
                      <a:r>
                        <a:rPr lang="en-US" sz="1600" dirty="0">
                          <a:solidFill>
                            <a:srgbClr val="000000"/>
                          </a:solidFill>
                        </a:rPr>
                        <a:t> Score </a:t>
                      </a:r>
                      <a:endParaRPr sz="16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22860">
                        <a:lnSpc>
                          <a:spcPct val="100000"/>
                        </a:lnSpc>
                        <a:tabLst>
                          <a:tab pos="721995" algn="l"/>
                        </a:tabLst>
                      </a:pPr>
                      <a:r>
                        <a:rPr sz="1600" dirty="0">
                          <a:solidFill>
                            <a:srgbClr val="000000"/>
                          </a:solidFill>
                        </a:rPr>
                        <a:t>0.002144823</a:t>
                      </a:r>
                      <a:endParaRPr sz="16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98425">
                        <a:lnSpc>
                          <a:spcPct val="100000"/>
                        </a:lnSpc>
                      </a:pPr>
                      <a:r>
                        <a:rPr sz="1600" dirty="0">
                          <a:solidFill>
                            <a:srgbClr val="000000"/>
                          </a:solidFill>
                        </a:rPr>
                        <a:t>0.000929737</a:t>
                      </a:r>
                      <a:endParaRPr sz="16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3500">
                        <a:lnSpc>
                          <a:spcPct val="100000"/>
                        </a:lnSpc>
                      </a:pPr>
                      <a:r>
                        <a:rPr sz="1600" dirty="0">
                          <a:solidFill>
                            <a:srgbClr val="000000"/>
                          </a:solidFill>
                        </a:rPr>
                        <a:t>2.306913103</a:t>
                      </a:r>
                      <a:endParaRPr sz="16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76200">
                        <a:lnSpc>
                          <a:spcPct val="100000"/>
                        </a:lnSpc>
                      </a:pPr>
                      <a:r>
                        <a:rPr sz="1600" dirty="0">
                          <a:solidFill>
                            <a:srgbClr val="000000"/>
                          </a:solidFill>
                        </a:rPr>
                        <a:t>0.028670474</a:t>
                      </a:r>
                      <a:endParaRPr sz="16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</a:rPr>
                        <a:t>   </a:t>
                      </a:r>
                      <a:r>
                        <a:rPr sz="1600" dirty="0">
                          <a:solidFill>
                            <a:srgbClr val="000000"/>
                          </a:solidFill>
                        </a:rPr>
                        <a:t>0.000240343</a:t>
                      </a:r>
                      <a:endParaRPr sz="16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3175" algn="l">
                        <a:lnSpc>
                          <a:spcPct val="100000"/>
                        </a:lnSpc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</a:rPr>
                        <a:t>  </a:t>
                      </a:r>
                      <a:r>
                        <a:rPr sz="1600" dirty="0">
                          <a:solidFill>
                            <a:srgbClr val="000000"/>
                          </a:solidFill>
                        </a:rPr>
                        <a:t>0.004049304</a:t>
                      </a:r>
                      <a:endParaRPr sz="16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>
                    <a:solidFill>
                      <a:schemeClr val="accent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3.2.3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AD2A7E3E-1DF1-4389-89E2-F260F6AB3F8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64652302"/>
              </p:ext>
            </p:extLst>
          </p:nvPr>
        </p:nvGraphicFramePr>
        <p:xfrm>
          <a:off x="628650" y="1489075"/>
          <a:ext cx="7886701" cy="385514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19150">
                  <a:extLst>
                    <a:ext uri="{9D8B030D-6E8A-4147-A177-3AD203B41FA5}">
                      <a16:colId xmlns:a16="http://schemas.microsoft.com/office/drawing/2014/main" val="3490945188"/>
                    </a:ext>
                  </a:extLst>
                </a:gridCol>
                <a:gridCol w="913037">
                  <a:extLst>
                    <a:ext uri="{9D8B030D-6E8A-4147-A177-3AD203B41FA5}">
                      <a16:colId xmlns:a16="http://schemas.microsoft.com/office/drawing/2014/main" val="3514174682"/>
                    </a:ext>
                  </a:extLst>
                </a:gridCol>
                <a:gridCol w="957952">
                  <a:extLst>
                    <a:ext uri="{9D8B030D-6E8A-4147-A177-3AD203B41FA5}">
                      <a16:colId xmlns:a16="http://schemas.microsoft.com/office/drawing/2014/main" val="3659253850"/>
                    </a:ext>
                  </a:extLst>
                </a:gridCol>
                <a:gridCol w="852971">
                  <a:extLst>
                    <a:ext uri="{9D8B030D-6E8A-4147-A177-3AD203B41FA5}">
                      <a16:colId xmlns:a16="http://schemas.microsoft.com/office/drawing/2014/main" val="1759332858"/>
                    </a:ext>
                  </a:extLst>
                </a:gridCol>
                <a:gridCol w="852971">
                  <a:extLst>
                    <a:ext uri="{9D8B030D-6E8A-4147-A177-3AD203B41FA5}">
                      <a16:colId xmlns:a16="http://schemas.microsoft.com/office/drawing/2014/main" val="3262355154"/>
                    </a:ext>
                  </a:extLst>
                </a:gridCol>
                <a:gridCol w="892339">
                  <a:extLst>
                    <a:ext uri="{9D8B030D-6E8A-4147-A177-3AD203B41FA5}">
                      <a16:colId xmlns:a16="http://schemas.microsoft.com/office/drawing/2014/main" val="1811832382"/>
                    </a:ext>
                  </a:extLst>
                </a:gridCol>
                <a:gridCol w="852971">
                  <a:extLst>
                    <a:ext uri="{9D8B030D-6E8A-4147-A177-3AD203B41FA5}">
                      <a16:colId xmlns:a16="http://schemas.microsoft.com/office/drawing/2014/main" val="4114630202"/>
                    </a:ext>
                  </a:extLst>
                </a:gridCol>
                <a:gridCol w="892339">
                  <a:extLst>
                    <a:ext uri="{9D8B030D-6E8A-4147-A177-3AD203B41FA5}">
                      <a16:colId xmlns:a16="http://schemas.microsoft.com/office/drawing/2014/main" val="221153116"/>
                    </a:ext>
                  </a:extLst>
                </a:gridCol>
                <a:gridCol w="852971">
                  <a:extLst>
                    <a:ext uri="{9D8B030D-6E8A-4147-A177-3AD203B41FA5}">
                      <a16:colId xmlns:a16="http://schemas.microsoft.com/office/drawing/2014/main" val="3517887644"/>
                    </a:ext>
                  </a:extLst>
                </a:gridCol>
              </a:tblGrid>
              <a:tr h="179413"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Regression Statistics</a:t>
                      </a:r>
                      <a:endParaRPr lang="en-US" sz="11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extLst>
                  <a:ext uri="{0D108BD9-81ED-4DB2-BD59-A6C34878D82A}">
                    <a16:rowId xmlns:a16="http://schemas.microsoft.com/office/drawing/2014/main" val="2407295192"/>
                  </a:ext>
                </a:extLst>
              </a:tr>
              <a:tr h="3364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Multiple R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0.39963792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extLst>
                  <a:ext uri="{0D108BD9-81ED-4DB2-BD59-A6C34878D82A}">
                    <a16:rowId xmlns:a16="http://schemas.microsoft.com/office/drawing/2014/main" val="3530079069"/>
                  </a:ext>
                </a:extLst>
              </a:tr>
              <a:tr h="3364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R Square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0.15971047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extLst>
                  <a:ext uri="{0D108BD9-81ED-4DB2-BD59-A6C34878D82A}">
                    <a16:rowId xmlns:a16="http://schemas.microsoft.com/office/drawing/2014/main" val="2438582836"/>
                  </a:ext>
                </a:extLst>
              </a:tr>
              <a:tr h="3364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Adjusted R Square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0.12970013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extLst>
                  <a:ext uri="{0D108BD9-81ED-4DB2-BD59-A6C34878D82A}">
                    <a16:rowId xmlns:a16="http://schemas.microsoft.com/office/drawing/2014/main" val="3379793219"/>
                  </a:ext>
                </a:extLst>
              </a:tr>
              <a:tr h="3364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Standard Error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0.40078291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extLst>
                  <a:ext uri="{0D108BD9-81ED-4DB2-BD59-A6C34878D82A}">
                    <a16:rowId xmlns:a16="http://schemas.microsoft.com/office/drawing/2014/main" val="3145817194"/>
                  </a:ext>
                </a:extLst>
              </a:tr>
              <a:tr h="186889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Observations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3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extLst>
                  <a:ext uri="{0D108BD9-81ED-4DB2-BD59-A6C34878D82A}">
                    <a16:rowId xmlns:a16="http://schemas.microsoft.com/office/drawing/2014/main" val="75842620"/>
                  </a:ext>
                </a:extLst>
              </a:tr>
              <a:tr h="179413"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extLst>
                  <a:ext uri="{0D108BD9-81ED-4DB2-BD59-A6C34878D82A}">
                    <a16:rowId xmlns:a16="http://schemas.microsoft.com/office/drawing/2014/main" val="3816145850"/>
                  </a:ext>
                </a:extLst>
              </a:tr>
              <a:tr h="186889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ANOVA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extLst>
                  <a:ext uri="{0D108BD9-81ED-4DB2-BD59-A6C34878D82A}">
                    <a16:rowId xmlns:a16="http://schemas.microsoft.com/office/drawing/2014/main" val="3725359366"/>
                  </a:ext>
                </a:extLst>
              </a:tr>
              <a:tr h="17941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 </a:t>
                      </a:r>
                      <a:endParaRPr lang="en-US" sz="11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df</a:t>
                      </a:r>
                      <a:endParaRPr lang="en-US" sz="11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SS</a:t>
                      </a:r>
                      <a:endParaRPr lang="en-US" sz="11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MS</a:t>
                      </a:r>
                      <a:endParaRPr lang="en-US" sz="11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F</a:t>
                      </a:r>
                      <a:endParaRPr lang="en-US" sz="11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Significance F</a:t>
                      </a:r>
                      <a:endParaRPr lang="en-US" sz="11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extLst>
                  <a:ext uri="{0D108BD9-81ED-4DB2-BD59-A6C34878D82A}">
                    <a16:rowId xmlns:a16="http://schemas.microsoft.com/office/drawing/2014/main" val="1708673908"/>
                  </a:ext>
                </a:extLst>
              </a:tr>
              <a:tr h="179413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Regression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0.854832198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0.854832198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5.32184806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0.02867047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extLst>
                  <a:ext uri="{0D108BD9-81ED-4DB2-BD59-A6C34878D82A}">
                    <a16:rowId xmlns:a16="http://schemas.microsoft.com/office/drawing/2014/main" val="1203784538"/>
                  </a:ext>
                </a:extLst>
              </a:tr>
              <a:tr h="179413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Residual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8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4.49755446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0.16062694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extLst>
                  <a:ext uri="{0D108BD9-81ED-4DB2-BD59-A6C34878D82A}">
                    <a16:rowId xmlns:a16="http://schemas.microsoft.com/office/drawing/2014/main" val="174573968"/>
                  </a:ext>
                </a:extLst>
              </a:tr>
              <a:tr h="186889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Total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5.352386667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 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 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 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extLst>
                  <a:ext uri="{0D108BD9-81ED-4DB2-BD59-A6C34878D82A}">
                    <a16:rowId xmlns:a16="http://schemas.microsoft.com/office/drawing/2014/main" val="1570483291"/>
                  </a:ext>
                </a:extLst>
              </a:tr>
              <a:tr h="186889"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extLst>
                  <a:ext uri="{0D108BD9-81ED-4DB2-BD59-A6C34878D82A}">
                    <a16:rowId xmlns:a16="http://schemas.microsoft.com/office/drawing/2014/main" val="2237022130"/>
                  </a:ext>
                </a:extLst>
              </a:tr>
              <a:tr h="17941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 </a:t>
                      </a:r>
                      <a:endParaRPr lang="en-US" sz="11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Coefficients</a:t>
                      </a:r>
                      <a:endParaRPr lang="en-US" sz="11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Standard Error</a:t>
                      </a:r>
                      <a:endParaRPr lang="en-US" sz="11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t Stat</a:t>
                      </a:r>
                      <a:endParaRPr lang="en-US" sz="11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P-value</a:t>
                      </a:r>
                      <a:endParaRPr lang="en-US" sz="11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Lower 95%</a:t>
                      </a:r>
                      <a:endParaRPr lang="en-US" sz="11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Upper 95%</a:t>
                      </a:r>
                      <a:endParaRPr lang="en-US" sz="11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Lower 95.0%</a:t>
                      </a:r>
                      <a:endParaRPr lang="en-US" sz="11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Upper 95.0%</a:t>
                      </a:r>
                      <a:endParaRPr lang="en-US" sz="11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extLst>
                  <a:ext uri="{0D108BD9-81ED-4DB2-BD59-A6C34878D82A}">
                    <a16:rowId xmlns:a16="http://schemas.microsoft.com/office/drawing/2014/main" val="2896532772"/>
                  </a:ext>
                </a:extLst>
              </a:tr>
              <a:tr h="3364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Intercept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0.27334260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.06771039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0.25600818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0.79981602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-1.913762987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.46044819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-1.913762987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.46044819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extLst>
                  <a:ext uri="{0D108BD9-81ED-4DB2-BD59-A6C34878D82A}">
                    <a16:rowId xmlns:a16="http://schemas.microsoft.com/office/drawing/2014/main" val="3522993178"/>
                  </a:ext>
                </a:extLst>
              </a:tr>
              <a:tr h="3364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SAT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0.00214482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0.000929737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.30691310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0.02867047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0.00024034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0.00404930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0.00024034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 dirty="0">
                          <a:effectLst/>
                        </a:rPr>
                        <a:t>0.004049304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476" marR="7476" marT="7476" marB="0" anchor="b"/>
                </a:tc>
                <a:extLst>
                  <a:ext uri="{0D108BD9-81ED-4DB2-BD59-A6C34878D82A}">
                    <a16:rowId xmlns:a16="http://schemas.microsoft.com/office/drawing/2014/main" val="195950925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7276399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3.2.3 (cont.)</a:t>
            </a:r>
          </a:p>
        </p:txBody>
      </p:sp>
      <p:pic>
        <p:nvPicPr>
          <p:cNvPr id="6" name="Picture 3">
            <a:extLst>
              <a:ext uri="{FF2B5EF4-FFF2-40B4-BE49-F238E27FC236}">
                <a16:creationId xmlns:a16="http://schemas.microsoft.com/office/drawing/2014/main" id="{DA7CE394-D1CF-4141-8DC9-6864FA2159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526972" y="2734962"/>
            <a:ext cx="4702628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SMARTInkShape-Group193">
            <a:extLst>
              <a:ext uri="{FF2B5EF4-FFF2-40B4-BE49-F238E27FC236}">
                <a16:creationId xmlns:a16="http://schemas.microsoft.com/office/drawing/2014/main" id="{20CC55B4-4DA5-7DD2-6A91-A62BD2B5EF72}"/>
              </a:ext>
            </a:extLst>
          </p:cNvPr>
          <p:cNvGrpSpPr/>
          <p:nvPr/>
        </p:nvGrpSpPr>
        <p:grpSpPr>
          <a:xfrm>
            <a:off x="304800" y="1257303"/>
            <a:ext cx="295276" cy="380998"/>
            <a:chOff x="304800" y="1257303"/>
            <a:chExt cx="295276" cy="380998"/>
          </a:xfrm>
        </p:grpSpPr>
        <p:sp>
          <p:nvSpPr>
            <p:cNvPr id="3" name="SMARTInkShape-1053">
              <a:extLst>
                <a:ext uri="{FF2B5EF4-FFF2-40B4-BE49-F238E27FC236}">
                  <a16:creationId xmlns:a16="http://schemas.microsoft.com/office/drawing/2014/main" id="{4AECE0EA-44B5-FD56-191B-77DD80B40CC1}"/>
                </a:ext>
              </a:extLst>
            </p:cNvPr>
            <p:cNvSpPr/>
            <p:nvPr>
              <p:custDataLst>
                <p:tags r:id="rId86"/>
              </p:custDataLst>
            </p:nvPr>
          </p:nvSpPr>
          <p:spPr>
            <a:xfrm>
              <a:off x="304800" y="1257303"/>
              <a:ext cx="198879" cy="264764"/>
            </a:xfrm>
            <a:custGeom>
              <a:avLst/>
              <a:gdLst/>
              <a:ahLst/>
              <a:cxnLst/>
              <a:rect l="0" t="0" r="0" b="0"/>
              <a:pathLst>
                <a:path w="198879" h="264764">
                  <a:moveTo>
                    <a:pt x="28575" y="28572"/>
                  </a:moveTo>
                  <a:lnTo>
                    <a:pt x="28575" y="28572"/>
                  </a:lnTo>
                  <a:lnTo>
                    <a:pt x="36776" y="28572"/>
                  </a:lnTo>
                  <a:lnTo>
                    <a:pt x="37217" y="27514"/>
                  </a:lnTo>
                  <a:lnTo>
                    <a:pt x="38100" y="4465"/>
                  </a:lnTo>
                  <a:lnTo>
                    <a:pt x="39158" y="2976"/>
                  </a:lnTo>
                  <a:lnTo>
                    <a:pt x="40922" y="1983"/>
                  </a:lnTo>
                  <a:lnTo>
                    <a:pt x="43156" y="1321"/>
                  </a:lnTo>
                  <a:lnTo>
                    <a:pt x="43588" y="880"/>
                  </a:lnTo>
                  <a:lnTo>
                    <a:pt x="42817" y="585"/>
                  </a:lnTo>
                  <a:lnTo>
                    <a:pt x="41245" y="389"/>
                  </a:lnTo>
                  <a:lnTo>
                    <a:pt x="41255" y="259"/>
                  </a:lnTo>
                  <a:lnTo>
                    <a:pt x="47533" y="0"/>
                  </a:lnTo>
                  <a:lnTo>
                    <a:pt x="47625" y="44478"/>
                  </a:lnTo>
                  <a:lnTo>
                    <a:pt x="47625" y="88505"/>
                  </a:lnTo>
                  <a:lnTo>
                    <a:pt x="47625" y="126594"/>
                  </a:lnTo>
                  <a:lnTo>
                    <a:pt x="37924" y="166503"/>
                  </a:lnTo>
                  <a:lnTo>
                    <a:pt x="29535" y="211870"/>
                  </a:lnTo>
                  <a:lnTo>
                    <a:pt x="29918" y="230461"/>
                  </a:lnTo>
                  <a:lnTo>
                    <a:pt x="36813" y="250231"/>
                  </a:lnTo>
                  <a:lnTo>
                    <a:pt x="43173" y="256909"/>
                  </a:lnTo>
                  <a:lnTo>
                    <a:pt x="53054" y="262347"/>
                  </a:lnTo>
                  <a:lnTo>
                    <a:pt x="64502" y="264763"/>
                  </a:lnTo>
                  <a:lnTo>
                    <a:pt x="87903" y="261068"/>
                  </a:lnTo>
                  <a:lnTo>
                    <a:pt x="128697" y="241153"/>
                  </a:lnTo>
                  <a:lnTo>
                    <a:pt x="160065" y="225746"/>
                  </a:lnTo>
                  <a:lnTo>
                    <a:pt x="191313" y="203018"/>
                  </a:lnTo>
                  <a:lnTo>
                    <a:pt x="196153" y="192181"/>
                  </a:lnTo>
                  <a:lnTo>
                    <a:pt x="198878" y="174180"/>
                  </a:lnTo>
                  <a:lnTo>
                    <a:pt x="196693" y="164548"/>
                  </a:lnTo>
                  <a:lnTo>
                    <a:pt x="194629" y="160498"/>
                  </a:lnTo>
                  <a:lnTo>
                    <a:pt x="176554" y="144684"/>
                  </a:lnTo>
                  <a:lnTo>
                    <a:pt x="151090" y="131650"/>
                  </a:lnTo>
                  <a:lnTo>
                    <a:pt x="113324" y="126141"/>
                  </a:lnTo>
                  <a:lnTo>
                    <a:pt x="73676" y="129566"/>
                  </a:lnTo>
                  <a:lnTo>
                    <a:pt x="36504" y="141263"/>
                  </a:lnTo>
                  <a:lnTo>
                    <a:pt x="12227" y="155918"/>
                  </a:lnTo>
                  <a:lnTo>
                    <a:pt x="0" y="17144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SMARTInkShape-1054">
              <a:extLst>
                <a:ext uri="{FF2B5EF4-FFF2-40B4-BE49-F238E27FC236}">
                  <a16:creationId xmlns:a16="http://schemas.microsoft.com/office/drawing/2014/main" id="{12DF56D6-FEB5-2CD2-2CDF-4583CD93FBAD}"/>
                </a:ext>
              </a:extLst>
            </p:cNvPr>
            <p:cNvSpPr/>
            <p:nvPr>
              <p:custDataLst>
                <p:tags r:id="rId87"/>
              </p:custDataLst>
            </p:nvPr>
          </p:nvSpPr>
          <p:spPr>
            <a:xfrm>
              <a:off x="590550" y="1468174"/>
              <a:ext cx="9526" cy="170127"/>
            </a:xfrm>
            <a:custGeom>
              <a:avLst/>
              <a:gdLst/>
              <a:ahLst/>
              <a:cxnLst/>
              <a:rect l="0" t="0" r="0" b="0"/>
              <a:pathLst>
                <a:path w="9526" h="170127">
                  <a:moveTo>
                    <a:pt x="0" y="8201"/>
                  </a:moveTo>
                  <a:lnTo>
                    <a:pt x="0" y="8201"/>
                  </a:lnTo>
                  <a:lnTo>
                    <a:pt x="0" y="0"/>
                  </a:lnTo>
                  <a:lnTo>
                    <a:pt x="0" y="41327"/>
                  </a:lnTo>
                  <a:lnTo>
                    <a:pt x="0" y="82360"/>
                  </a:lnTo>
                  <a:lnTo>
                    <a:pt x="0" y="123696"/>
                  </a:lnTo>
                  <a:lnTo>
                    <a:pt x="0" y="141317"/>
                  </a:lnTo>
                  <a:lnTo>
                    <a:pt x="2822" y="149561"/>
                  </a:lnTo>
                  <a:lnTo>
                    <a:pt x="8201" y="158420"/>
                  </a:lnTo>
                  <a:lnTo>
                    <a:pt x="9525" y="17012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" name="SMARTInkShape-Group194">
            <a:extLst>
              <a:ext uri="{FF2B5EF4-FFF2-40B4-BE49-F238E27FC236}">
                <a16:creationId xmlns:a16="http://schemas.microsoft.com/office/drawing/2014/main" id="{5431A7F0-1C2B-E26E-9F18-E88C66D05385}"/>
              </a:ext>
            </a:extLst>
          </p:cNvPr>
          <p:cNvGrpSpPr/>
          <p:nvPr/>
        </p:nvGrpSpPr>
        <p:grpSpPr>
          <a:xfrm>
            <a:off x="828675" y="1362075"/>
            <a:ext cx="152401" cy="93927"/>
            <a:chOff x="828675" y="1362075"/>
            <a:chExt cx="152401" cy="93927"/>
          </a:xfrm>
        </p:grpSpPr>
        <p:sp>
          <p:nvSpPr>
            <p:cNvPr id="7" name="SMARTInkShape-1055">
              <a:extLst>
                <a:ext uri="{FF2B5EF4-FFF2-40B4-BE49-F238E27FC236}">
                  <a16:creationId xmlns:a16="http://schemas.microsoft.com/office/drawing/2014/main" id="{4C0B6BE2-A4E6-027B-7BB4-312D08969AD4}"/>
                </a:ext>
              </a:extLst>
            </p:cNvPr>
            <p:cNvSpPr/>
            <p:nvPr>
              <p:custDataLst>
                <p:tags r:id="rId84"/>
              </p:custDataLst>
            </p:nvPr>
          </p:nvSpPr>
          <p:spPr>
            <a:xfrm>
              <a:off x="847725" y="1438275"/>
              <a:ext cx="133351" cy="17727"/>
            </a:xfrm>
            <a:custGeom>
              <a:avLst/>
              <a:gdLst/>
              <a:ahLst/>
              <a:cxnLst/>
              <a:rect l="0" t="0" r="0" b="0"/>
              <a:pathLst>
                <a:path w="133351" h="17727">
                  <a:moveTo>
                    <a:pt x="0" y="9525"/>
                  </a:moveTo>
                  <a:lnTo>
                    <a:pt x="0" y="9525"/>
                  </a:lnTo>
                  <a:lnTo>
                    <a:pt x="0" y="14581"/>
                  </a:lnTo>
                  <a:lnTo>
                    <a:pt x="2117" y="16071"/>
                  </a:lnTo>
                  <a:lnTo>
                    <a:pt x="10113" y="17726"/>
                  </a:lnTo>
                  <a:lnTo>
                    <a:pt x="48957" y="11337"/>
                  </a:lnTo>
                  <a:lnTo>
                    <a:pt x="91044" y="9883"/>
                  </a:lnTo>
                  <a:lnTo>
                    <a:pt x="1333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SMARTInkShape-1056">
              <a:extLst>
                <a:ext uri="{FF2B5EF4-FFF2-40B4-BE49-F238E27FC236}">
                  <a16:creationId xmlns:a16="http://schemas.microsoft.com/office/drawing/2014/main" id="{22CABBC6-F5C0-6986-F056-C1CC39E2458F}"/>
                </a:ext>
              </a:extLst>
            </p:cNvPr>
            <p:cNvSpPr/>
            <p:nvPr>
              <p:custDataLst>
                <p:tags r:id="rId85"/>
              </p:custDataLst>
            </p:nvPr>
          </p:nvSpPr>
          <p:spPr>
            <a:xfrm>
              <a:off x="828675" y="1362075"/>
              <a:ext cx="95251" cy="19051"/>
            </a:xfrm>
            <a:custGeom>
              <a:avLst/>
              <a:gdLst/>
              <a:ahLst/>
              <a:cxnLst/>
              <a:rect l="0" t="0" r="0" b="0"/>
              <a:pathLst>
                <a:path w="95251" h="19051">
                  <a:moveTo>
                    <a:pt x="0" y="19050"/>
                  </a:moveTo>
                  <a:lnTo>
                    <a:pt x="0" y="19050"/>
                  </a:lnTo>
                  <a:lnTo>
                    <a:pt x="5057" y="19050"/>
                  </a:lnTo>
                  <a:lnTo>
                    <a:pt x="10361" y="16228"/>
                  </a:lnTo>
                  <a:lnTo>
                    <a:pt x="16247" y="12504"/>
                  </a:lnTo>
                  <a:lnTo>
                    <a:pt x="62748" y="1440"/>
                  </a:lnTo>
                  <a:lnTo>
                    <a:pt x="952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6" name="SMARTInkShape-Group195">
            <a:extLst>
              <a:ext uri="{FF2B5EF4-FFF2-40B4-BE49-F238E27FC236}">
                <a16:creationId xmlns:a16="http://schemas.microsoft.com/office/drawing/2014/main" id="{518E3E21-365F-9B2A-876C-3C7DC4BBA619}"/>
              </a:ext>
            </a:extLst>
          </p:cNvPr>
          <p:cNvGrpSpPr/>
          <p:nvPr/>
        </p:nvGrpSpPr>
        <p:grpSpPr>
          <a:xfrm>
            <a:off x="1255139" y="1266860"/>
            <a:ext cx="973712" cy="219041"/>
            <a:chOff x="1255139" y="1266860"/>
            <a:chExt cx="973712" cy="219041"/>
          </a:xfrm>
        </p:grpSpPr>
        <p:sp>
          <p:nvSpPr>
            <p:cNvPr id="10" name="SMARTInkShape-1057">
              <a:extLst>
                <a:ext uri="{FF2B5EF4-FFF2-40B4-BE49-F238E27FC236}">
                  <a16:creationId xmlns:a16="http://schemas.microsoft.com/office/drawing/2014/main" id="{5743EA2E-1713-B073-4B2D-559348F24AC7}"/>
                </a:ext>
              </a:extLst>
            </p:cNvPr>
            <p:cNvSpPr/>
            <p:nvPr>
              <p:custDataLst>
                <p:tags r:id="rId78"/>
              </p:custDataLst>
            </p:nvPr>
          </p:nvSpPr>
          <p:spPr>
            <a:xfrm>
              <a:off x="2209800" y="1286267"/>
              <a:ext cx="19051" cy="199634"/>
            </a:xfrm>
            <a:custGeom>
              <a:avLst/>
              <a:gdLst/>
              <a:ahLst/>
              <a:cxnLst/>
              <a:rect l="0" t="0" r="0" b="0"/>
              <a:pathLst>
                <a:path w="19051" h="199634">
                  <a:moveTo>
                    <a:pt x="0" y="9133"/>
                  </a:moveTo>
                  <a:lnTo>
                    <a:pt x="0" y="9133"/>
                  </a:lnTo>
                  <a:lnTo>
                    <a:pt x="0" y="4076"/>
                  </a:lnTo>
                  <a:lnTo>
                    <a:pt x="1058" y="2587"/>
                  </a:lnTo>
                  <a:lnTo>
                    <a:pt x="2822" y="1594"/>
                  </a:lnTo>
                  <a:lnTo>
                    <a:pt x="5056" y="932"/>
                  </a:lnTo>
                  <a:lnTo>
                    <a:pt x="5488" y="491"/>
                  </a:lnTo>
                  <a:lnTo>
                    <a:pt x="4717" y="196"/>
                  </a:lnTo>
                  <a:lnTo>
                    <a:pt x="3145" y="0"/>
                  </a:lnTo>
                  <a:lnTo>
                    <a:pt x="2097" y="928"/>
                  </a:lnTo>
                  <a:lnTo>
                    <a:pt x="932" y="4781"/>
                  </a:lnTo>
                  <a:lnTo>
                    <a:pt x="184" y="51783"/>
                  </a:lnTo>
                  <a:lnTo>
                    <a:pt x="54" y="90091"/>
                  </a:lnTo>
                  <a:lnTo>
                    <a:pt x="10" y="134839"/>
                  </a:lnTo>
                  <a:lnTo>
                    <a:pt x="2825" y="165971"/>
                  </a:lnTo>
                  <a:lnTo>
                    <a:pt x="9701" y="193476"/>
                  </a:lnTo>
                  <a:lnTo>
                    <a:pt x="11759" y="195528"/>
                  </a:lnTo>
                  <a:lnTo>
                    <a:pt x="19050" y="19963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SMARTInkShape-1058">
              <a:extLst>
                <a:ext uri="{FF2B5EF4-FFF2-40B4-BE49-F238E27FC236}">
                  <a16:creationId xmlns:a16="http://schemas.microsoft.com/office/drawing/2014/main" id="{CB709F32-0EC2-5C7D-5EC5-E46AC5EE31C8}"/>
                </a:ext>
              </a:extLst>
            </p:cNvPr>
            <p:cNvSpPr/>
            <p:nvPr>
              <p:custDataLst>
                <p:tags r:id="rId79"/>
              </p:custDataLst>
            </p:nvPr>
          </p:nvSpPr>
          <p:spPr>
            <a:xfrm>
              <a:off x="1977396" y="1276361"/>
              <a:ext cx="175255" cy="152374"/>
            </a:xfrm>
            <a:custGeom>
              <a:avLst/>
              <a:gdLst/>
              <a:ahLst/>
              <a:cxnLst/>
              <a:rect l="0" t="0" r="0" b="0"/>
              <a:pathLst>
                <a:path w="175255" h="152374">
                  <a:moveTo>
                    <a:pt x="22854" y="47614"/>
                  </a:moveTo>
                  <a:lnTo>
                    <a:pt x="22854" y="47614"/>
                  </a:lnTo>
                  <a:lnTo>
                    <a:pt x="22854" y="42557"/>
                  </a:lnTo>
                  <a:lnTo>
                    <a:pt x="25676" y="37253"/>
                  </a:lnTo>
                  <a:lnTo>
                    <a:pt x="46452" y="14525"/>
                  </a:lnTo>
                  <a:lnTo>
                    <a:pt x="52039" y="11741"/>
                  </a:lnTo>
                  <a:lnTo>
                    <a:pt x="55010" y="10999"/>
                  </a:lnTo>
                  <a:lnTo>
                    <a:pt x="56992" y="9445"/>
                  </a:lnTo>
                  <a:lnTo>
                    <a:pt x="60433" y="1443"/>
                  </a:lnTo>
                  <a:lnTo>
                    <a:pt x="63544" y="635"/>
                  </a:lnTo>
                  <a:lnTo>
                    <a:pt x="92749" y="0"/>
                  </a:lnTo>
                  <a:lnTo>
                    <a:pt x="94851" y="1055"/>
                  </a:lnTo>
                  <a:lnTo>
                    <a:pt x="96252" y="2816"/>
                  </a:lnTo>
                  <a:lnTo>
                    <a:pt x="106347" y="29648"/>
                  </a:lnTo>
                  <a:lnTo>
                    <a:pt x="106529" y="42804"/>
                  </a:lnTo>
                  <a:lnTo>
                    <a:pt x="103081" y="59235"/>
                  </a:lnTo>
                  <a:lnTo>
                    <a:pt x="92377" y="74298"/>
                  </a:lnTo>
                  <a:lnTo>
                    <a:pt x="48391" y="120528"/>
                  </a:lnTo>
                  <a:lnTo>
                    <a:pt x="4769" y="149315"/>
                  </a:lnTo>
                  <a:lnTo>
                    <a:pt x="0" y="151023"/>
                  </a:lnTo>
                  <a:lnTo>
                    <a:pt x="209" y="151478"/>
                  </a:lnTo>
                  <a:lnTo>
                    <a:pt x="8150" y="152209"/>
                  </a:lnTo>
                  <a:lnTo>
                    <a:pt x="52647" y="152373"/>
                  </a:lnTo>
                  <a:lnTo>
                    <a:pt x="90828" y="144781"/>
                  </a:lnTo>
                  <a:lnTo>
                    <a:pt x="132393" y="135913"/>
                  </a:lnTo>
                  <a:lnTo>
                    <a:pt x="168067" y="133490"/>
                  </a:lnTo>
                  <a:lnTo>
                    <a:pt x="170463" y="134498"/>
                  </a:lnTo>
                  <a:lnTo>
                    <a:pt x="172060" y="136228"/>
                  </a:lnTo>
                  <a:lnTo>
                    <a:pt x="175254" y="14286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SMARTInkShape-1059">
              <a:extLst>
                <a:ext uri="{FF2B5EF4-FFF2-40B4-BE49-F238E27FC236}">
                  <a16:creationId xmlns:a16="http://schemas.microsoft.com/office/drawing/2014/main" id="{F40221AB-E5CE-DD5D-0382-2AC62EA79F77}"/>
                </a:ext>
              </a:extLst>
            </p:cNvPr>
            <p:cNvSpPr/>
            <p:nvPr>
              <p:custDataLst>
                <p:tags r:id="rId80"/>
              </p:custDataLst>
            </p:nvPr>
          </p:nvSpPr>
          <p:spPr>
            <a:xfrm>
              <a:off x="1791638" y="1270168"/>
              <a:ext cx="94059" cy="148019"/>
            </a:xfrm>
            <a:custGeom>
              <a:avLst/>
              <a:gdLst/>
              <a:ahLst/>
              <a:cxnLst/>
              <a:rect l="0" t="0" r="0" b="0"/>
              <a:pathLst>
                <a:path w="94059" h="148019">
                  <a:moveTo>
                    <a:pt x="37162" y="25232"/>
                  </a:moveTo>
                  <a:lnTo>
                    <a:pt x="37162" y="25232"/>
                  </a:lnTo>
                  <a:lnTo>
                    <a:pt x="37162" y="20175"/>
                  </a:lnTo>
                  <a:lnTo>
                    <a:pt x="38220" y="18686"/>
                  </a:lnTo>
                  <a:lnTo>
                    <a:pt x="39984" y="17693"/>
                  </a:lnTo>
                  <a:lnTo>
                    <a:pt x="42219" y="17031"/>
                  </a:lnTo>
                  <a:lnTo>
                    <a:pt x="43708" y="15531"/>
                  </a:lnTo>
                  <a:lnTo>
                    <a:pt x="46571" y="6609"/>
                  </a:lnTo>
                  <a:lnTo>
                    <a:pt x="38476" y="6219"/>
                  </a:lnTo>
                  <a:lnTo>
                    <a:pt x="32495" y="11250"/>
                  </a:lnTo>
                  <a:lnTo>
                    <a:pt x="9750" y="51944"/>
                  </a:lnTo>
                  <a:lnTo>
                    <a:pt x="2229" y="76773"/>
                  </a:lnTo>
                  <a:lnTo>
                    <a:pt x="0" y="102592"/>
                  </a:lnTo>
                  <a:lnTo>
                    <a:pt x="2301" y="115353"/>
                  </a:lnTo>
                  <a:lnTo>
                    <a:pt x="12402" y="137225"/>
                  </a:lnTo>
                  <a:lnTo>
                    <a:pt x="18396" y="143798"/>
                  </a:lnTo>
                  <a:lnTo>
                    <a:pt x="21477" y="145551"/>
                  </a:lnTo>
                  <a:lnTo>
                    <a:pt x="40981" y="148018"/>
                  </a:lnTo>
                  <a:lnTo>
                    <a:pt x="57909" y="142951"/>
                  </a:lnTo>
                  <a:lnTo>
                    <a:pt x="73899" y="133643"/>
                  </a:lnTo>
                  <a:lnTo>
                    <a:pt x="84534" y="122451"/>
                  </a:lnTo>
                  <a:lnTo>
                    <a:pt x="89966" y="104776"/>
                  </a:lnTo>
                  <a:lnTo>
                    <a:pt x="93454" y="58936"/>
                  </a:lnTo>
                  <a:lnTo>
                    <a:pt x="94058" y="36865"/>
                  </a:lnTo>
                  <a:lnTo>
                    <a:pt x="91377" y="27580"/>
                  </a:lnTo>
                  <a:lnTo>
                    <a:pt x="81095" y="13580"/>
                  </a:lnTo>
                  <a:lnTo>
                    <a:pt x="71505" y="4179"/>
                  </a:lnTo>
                  <a:lnTo>
                    <a:pt x="63714" y="0"/>
                  </a:lnTo>
                  <a:lnTo>
                    <a:pt x="53902" y="965"/>
                  </a:lnTo>
                  <a:lnTo>
                    <a:pt x="31762" y="5495"/>
                  </a:lnTo>
                  <a:lnTo>
                    <a:pt x="24884" y="5877"/>
                  </a:lnTo>
                  <a:lnTo>
                    <a:pt x="8587" y="1570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SMARTInkShape-1060">
              <a:extLst>
                <a:ext uri="{FF2B5EF4-FFF2-40B4-BE49-F238E27FC236}">
                  <a16:creationId xmlns:a16="http://schemas.microsoft.com/office/drawing/2014/main" id="{E016A0B6-2453-17D0-255C-ADC37419981E}"/>
                </a:ext>
              </a:extLst>
            </p:cNvPr>
            <p:cNvSpPr/>
            <p:nvPr>
              <p:custDataLst>
                <p:tags r:id="rId81"/>
              </p:custDataLst>
            </p:nvPr>
          </p:nvSpPr>
          <p:spPr>
            <a:xfrm>
              <a:off x="1610315" y="1286306"/>
              <a:ext cx="107626" cy="140014"/>
            </a:xfrm>
            <a:custGeom>
              <a:avLst/>
              <a:gdLst/>
              <a:ahLst/>
              <a:cxnLst/>
              <a:rect l="0" t="0" r="0" b="0"/>
              <a:pathLst>
                <a:path w="107626" h="140014">
                  <a:moveTo>
                    <a:pt x="47035" y="37669"/>
                  </a:moveTo>
                  <a:lnTo>
                    <a:pt x="47035" y="37669"/>
                  </a:lnTo>
                  <a:lnTo>
                    <a:pt x="52092" y="32612"/>
                  </a:lnTo>
                  <a:lnTo>
                    <a:pt x="54574" y="27308"/>
                  </a:lnTo>
                  <a:lnTo>
                    <a:pt x="56557" y="1022"/>
                  </a:lnTo>
                  <a:lnTo>
                    <a:pt x="55500" y="538"/>
                  </a:lnTo>
                  <a:lnTo>
                    <a:pt x="51502" y="0"/>
                  </a:lnTo>
                  <a:lnTo>
                    <a:pt x="46198" y="2583"/>
                  </a:lnTo>
                  <a:lnTo>
                    <a:pt x="20372" y="21706"/>
                  </a:lnTo>
                  <a:lnTo>
                    <a:pt x="9502" y="41406"/>
                  </a:lnTo>
                  <a:lnTo>
                    <a:pt x="1403" y="66394"/>
                  </a:lnTo>
                  <a:lnTo>
                    <a:pt x="0" y="83104"/>
                  </a:lnTo>
                  <a:lnTo>
                    <a:pt x="7663" y="120306"/>
                  </a:lnTo>
                  <a:lnTo>
                    <a:pt x="12320" y="125568"/>
                  </a:lnTo>
                  <a:lnTo>
                    <a:pt x="28784" y="134238"/>
                  </a:lnTo>
                  <a:lnTo>
                    <a:pt x="51740" y="140013"/>
                  </a:lnTo>
                  <a:lnTo>
                    <a:pt x="68177" y="135719"/>
                  </a:lnTo>
                  <a:lnTo>
                    <a:pt x="83948" y="126755"/>
                  </a:lnTo>
                  <a:lnTo>
                    <a:pt x="94485" y="115715"/>
                  </a:lnTo>
                  <a:lnTo>
                    <a:pt x="106367" y="92544"/>
                  </a:lnTo>
                  <a:lnTo>
                    <a:pt x="107625" y="71936"/>
                  </a:lnTo>
                  <a:lnTo>
                    <a:pt x="99808" y="29268"/>
                  </a:lnTo>
                  <a:lnTo>
                    <a:pt x="95975" y="22543"/>
                  </a:lnTo>
                  <a:lnTo>
                    <a:pt x="91303" y="18060"/>
                  </a:lnTo>
                  <a:lnTo>
                    <a:pt x="80468" y="13079"/>
                  </a:lnTo>
                  <a:lnTo>
                    <a:pt x="55070" y="9619"/>
                  </a:lnTo>
                  <a:lnTo>
                    <a:pt x="52392" y="10502"/>
                  </a:lnTo>
                  <a:lnTo>
                    <a:pt x="47035" y="1861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SMARTInkShape-1061">
              <a:extLst>
                <a:ext uri="{FF2B5EF4-FFF2-40B4-BE49-F238E27FC236}">
                  <a16:creationId xmlns:a16="http://schemas.microsoft.com/office/drawing/2014/main" id="{14D40AE5-B09C-D859-DC92-7D2A6E6AE461}"/>
                </a:ext>
              </a:extLst>
            </p:cNvPr>
            <p:cNvSpPr/>
            <p:nvPr>
              <p:custDataLst>
                <p:tags r:id="rId82"/>
              </p:custDataLst>
            </p:nvPr>
          </p:nvSpPr>
          <p:spPr>
            <a:xfrm>
              <a:off x="1487224" y="1409700"/>
              <a:ext cx="8202" cy="9526"/>
            </a:xfrm>
            <a:custGeom>
              <a:avLst/>
              <a:gdLst/>
              <a:ahLst/>
              <a:cxnLst/>
              <a:rect l="0" t="0" r="0" b="0"/>
              <a:pathLst>
                <a:path w="8202" h="9526">
                  <a:moveTo>
                    <a:pt x="8201" y="9525"/>
                  </a:moveTo>
                  <a:lnTo>
                    <a:pt x="8201" y="9525"/>
                  </a:lnTo>
                  <a:lnTo>
                    <a:pt x="0" y="9525"/>
                  </a:lnTo>
                  <a:lnTo>
                    <a:pt x="8201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SMARTInkShape-1062">
              <a:extLst>
                <a:ext uri="{FF2B5EF4-FFF2-40B4-BE49-F238E27FC236}">
                  <a16:creationId xmlns:a16="http://schemas.microsoft.com/office/drawing/2014/main" id="{EC4E756F-C635-14BC-A2A8-0E5FF5E7DE81}"/>
                </a:ext>
              </a:extLst>
            </p:cNvPr>
            <p:cNvSpPr/>
            <p:nvPr>
              <p:custDataLst>
                <p:tags r:id="rId83"/>
              </p:custDataLst>
            </p:nvPr>
          </p:nvSpPr>
          <p:spPr>
            <a:xfrm>
              <a:off x="1255139" y="1266860"/>
              <a:ext cx="139209" cy="192968"/>
            </a:xfrm>
            <a:custGeom>
              <a:avLst/>
              <a:gdLst/>
              <a:ahLst/>
              <a:cxnLst/>
              <a:rect l="0" t="0" r="0" b="0"/>
              <a:pathLst>
                <a:path w="139209" h="192968">
                  <a:moveTo>
                    <a:pt x="78361" y="19015"/>
                  </a:moveTo>
                  <a:lnTo>
                    <a:pt x="78361" y="19015"/>
                  </a:lnTo>
                  <a:lnTo>
                    <a:pt x="87769" y="19015"/>
                  </a:lnTo>
                  <a:lnTo>
                    <a:pt x="87886" y="4468"/>
                  </a:lnTo>
                  <a:lnTo>
                    <a:pt x="86828" y="2967"/>
                  </a:lnTo>
                  <a:lnTo>
                    <a:pt x="85064" y="1966"/>
                  </a:lnTo>
                  <a:lnTo>
                    <a:pt x="78185" y="229"/>
                  </a:lnTo>
                  <a:lnTo>
                    <a:pt x="65220" y="0"/>
                  </a:lnTo>
                  <a:lnTo>
                    <a:pt x="59115" y="2803"/>
                  </a:lnTo>
                  <a:lnTo>
                    <a:pt x="28874" y="30557"/>
                  </a:lnTo>
                  <a:lnTo>
                    <a:pt x="8574" y="59395"/>
                  </a:lnTo>
                  <a:lnTo>
                    <a:pt x="425" y="77178"/>
                  </a:lnTo>
                  <a:lnTo>
                    <a:pt x="0" y="115153"/>
                  </a:lnTo>
                  <a:lnTo>
                    <a:pt x="12238" y="159916"/>
                  </a:lnTo>
                  <a:lnTo>
                    <a:pt x="15229" y="166924"/>
                  </a:lnTo>
                  <a:lnTo>
                    <a:pt x="29841" y="177533"/>
                  </a:lnTo>
                  <a:lnTo>
                    <a:pt x="63603" y="192967"/>
                  </a:lnTo>
                  <a:lnTo>
                    <a:pt x="83091" y="191224"/>
                  </a:lnTo>
                  <a:lnTo>
                    <a:pt x="109395" y="181165"/>
                  </a:lnTo>
                  <a:lnTo>
                    <a:pt x="127765" y="168284"/>
                  </a:lnTo>
                  <a:lnTo>
                    <a:pt x="138272" y="153672"/>
                  </a:lnTo>
                  <a:lnTo>
                    <a:pt x="139208" y="136365"/>
                  </a:lnTo>
                  <a:lnTo>
                    <a:pt x="131185" y="95817"/>
                  </a:lnTo>
                  <a:lnTo>
                    <a:pt x="118350" y="64838"/>
                  </a:lnTo>
                  <a:lnTo>
                    <a:pt x="95530" y="36952"/>
                  </a:lnTo>
                  <a:lnTo>
                    <a:pt x="53841" y="16021"/>
                  </a:lnTo>
                  <a:lnTo>
                    <a:pt x="11794" y="1862"/>
                  </a:lnTo>
                  <a:lnTo>
                    <a:pt x="9641" y="2288"/>
                  </a:lnTo>
                  <a:lnTo>
                    <a:pt x="11686" y="1901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0" name="SMARTInkShape-Group196">
            <a:extLst>
              <a:ext uri="{FF2B5EF4-FFF2-40B4-BE49-F238E27FC236}">
                <a16:creationId xmlns:a16="http://schemas.microsoft.com/office/drawing/2014/main" id="{EE70806F-D4CD-82D2-AB05-F2F80F66F082}"/>
              </a:ext>
            </a:extLst>
          </p:cNvPr>
          <p:cNvGrpSpPr/>
          <p:nvPr/>
        </p:nvGrpSpPr>
        <p:grpSpPr>
          <a:xfrm>
            <a:off x="247650" y="1868225"/>
            <a:ext cx="390526" cy="436826"/>
            <a:chOff x="247650" y="1868225"/>
            <a:chExt cx="390526" cy="436826"/>
          </a:xfrm>
        </p:grpSpPr>
        <p:sp>
          <p:nvSpPr>
            <p:cNvPr id="17" name="SMARTInkShape-1063">
              <a:extLst>
                <a:ext uri="{FF2B5EF4-FFF2-40B4-BE49-F238E27FC236}">
                  <a16:creationId xmlns:a16="http://schemas.microsoft.com/office/drawing/2014/main" id="{C156F679-4591-7A1B-2975-8AC4B4413D65}"/>
                </a:ext>
              </a:extLst>
            </p:cNvPr>
            <p:cNvSpPr/>
            <p:nvPr>
              <p:custDataLst>
                <p:tags r:id="rId75"/>
              </p:custDataLst>
            </p:nvPr>
          </p:nvSpPr>
          <p:spPr>
            <a:xfrm>
              <a:off x="628650" y="2182549"/>
              <a:ext cx="9526" cy="122502"/>
            </a:xfrm>
            <a:custGeom>
              <a:avLst/>
              <a:gdLst/>
              <a:ahLst/>
              <a:cxnLst/>
              <a:rect l="0" t="0" r="0" b="0"/>
              <a:pathLst>
                <a:path w="9526" h="122502">
                  <a:moveTo>
                    <a:pt x="0" y="8201"/>
                  </a:moveTo>
                  <a:lnTo>
                    <a:pt x="0" y="8201"/>
                  </a:lnTo>
                  <a:lnTo>
                    <a:pt x="5056" y="8201"/>
                  </a:lnTo>
                  <a:lnTo>
                    <a:pt x="6546" y="7143"/>
                  </a:lnTo>
                  <a:lnTo>
                    <a:pt x="7539" y="5379"/>
                  </a:lnTo>
                  <a:lnTo>
                    <a:pt x="9133" y="0"/>
                  </a:lnTo>
                  <a:lnTo>
                    <a:pt x="9518" y="39418"/>
                  </a:lnTo>
                  <a:lnTo>
                    <a:pt x="9524" y="85495"/>
                  </a:lnTo>
                  <a:lnTo>
                    <a:pt x="9525" y="12250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SMARTInkShape-1064">
              <a:extLst>
                <a:ext uri="{FF2B5EF4-FFF2-40B4-BE49-F238E27FC236}">
                  <a16:creationId xmlns:a16="http://schemas.microsoft.com/office/drawing/2014/main" id="{6F5A868D-61A2-641D-63BF-B7C201053525}"/>
                </a:ext>
              </a:extLst>
            </p:cNvPr>
            <p:cNvSpPr/>
            <p:nvPr>
              <p:custDataLst>
                <p:tags r:id="rId76"/>
              </p:custDataLst>
            </p:nvPr>
          </p:nvSpPr>
          <p:spPr>
            <a:xfrm>
              <a:off x="428625" y="2057434"/>
              <a:ext cx="132657" cy="158307"/>
            </a:xfrm>
            <a:custGeom>
              <a:avLst/>
              <a:gdLst/>
              <a:ahLst/>
              <a:cxnLst/>
              <a:rect l="0" t="0" r="0" b="0"/>
              <a:pathLst>
                <a:path w="132657" h="158307">
                  <a:moveTo>
                    <a:pt x="47625" y="9491"/>
                  </a:moveTo>
                  <a:lnTo>
                    <a:pt x="47625" y="9491"/>
                  </a:lnTo>
                  <a:lnTo>
                    <a:pt x="47625" y="358"/>
                  </a:lnTo>
                  <a:lnTo>
                    <a:pt x="55826" y="0"/>
                  </a:lnTo>
                  <a:lnTo>
                    <a:pt x="49437" y="10332"/>
                  </a:lnTo>
                  <a:lnTo>
                    <a:pt x="41150" y="56658"/>
                  </a:lnTo>
                  <a:lnTo>
                    <a:pt x="38278" y="103193"/>
                  </a:lnTo>
                  <a:lnTo>
                    <a:pt x="39182" y="136287"/>
                  </a:lnTo>
                  <a:lnTo>
                    <a:pt x="43167" y="149100"/>
                  </a:lnTo>
                  <a:lnTo>
                    <a:pt x="45711" y="153364"/>
                  </a:lnTo>
                  <a:lnTo>
                    <a:pt x="51361" y="158101"/>
                  </a:lnTo>
                  <a:lnTo>
                    <a:pt x="54349" y="158306"/>
                  </a:lnTo>
                  <a:lnTo>
                    <a:pt x="86150" y="145422"/>
                  </a:lnTo>
                  <a:lnTo>
                    <a:pt x="117151" y="125855"/>
                  </a:lnTo>
                  <a:lnTo>
                    <a:pt x="128080" y="110880"/>
                  </a:lnTo>
                  <a:lnTo>
                    <a:pt x="131788" y="99269"/>
                  </a:lnTo>
                  <a:lnTo>
                    <a:pt x="132656" y="92431"/>
                  </a:lnTo>
                  <a:lnTo>
                    <a:pt x="129712" y="89126"/>
                  </a:lnTo>
                  <a:lnTo>
                    <a:pt x="117975" y="82632"/>
                  </a:lnTo>
                  <a:lnTo>
                    <a:pt x="93517" y="78082"/>
                  </a:lnTo>
                  <a:lnTo>
                    <a:pt x="50219" y="83957"/>
                  </a:lnTo>
                  <a:lnTo>
                    <a:pt x="29344" y="88000"/>
                  </a:lnTo>
                  <a:lnTo>
                    <a:pt x="0" y="10474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SMARTInkShape-1065">
              <a:extLst>
                <a:ext uri="{FF2B5EF4-FFF2-40B4-BE49-F238E27FC236}">
                  <a16:creationId xmlns:a16="http://schemas.microsoft.com/office/drawing/2014/main" id="{B68AA967-8B2B-1F97-3EFB-110A2DE96189}"/>
                </a:ext>
              </a:extLst>
            </p:cNvPr>
            <p:cNvSpPr/>
            <p:nvPr>
              <p:custDataLst>
                <p:tags r:id="rId77"/>
              </p:custDataLst>
            </p:nvPr>
          </p:nvSpPr>
          <p:spPr>
            <a:xfrm>
              <a:off x="247650" y="1868225"/>
              <a:ext cx="188804" cy="198701"/>
            </a:xfrm>
            <a:custGeom>
              <a:avLst/>
              <a:gdLst/>
              <a:ahLst/>
              <a:cxnLst/>
              <a:rect l="0" t="0" r="0" b="0"/>
              <a:pathLst>
                <a:path w="188804" h="198701">
                  <a:moveTo>
                    <a:pt x="152400" y="17725"/>
                  </a:moveTo>
                  <a:lnTo>
                    <a:pt x="152400" y="17725"/>
                  </a:lnTo>
                  <a:lnTo>
                    <a:pt x="161915" y="8210"/>
                  </a:lnTo>
                  <a:lnTo>
                    <a:pt x="156866" y="3147"/>
                  </a:lnTo>
                  <a:lnTo>
                    <a:pt x="151562" y="662"/>
                  </a:lnTo>
                  <a:lnTo>
                    <a:pt x="148667" y="0"/>
                  </a:lnTo>
                  <a:lnTo>
                    <a:pt x="111812" y="12049"/>
                  </a:lnTo>
                  <a:lnTo>
                    <a:pt x="67044" y="33628"/>
                  </a:lnTo>
                  <a:lnTo>
                    <a:pt x="49969" y="45956"/>
                  </a:lnTo>
                  <a:lnTo>
                    <a:pt x="43375" y="54261"/>
                  </a:lnTo>
                  <a:lnTo>
                    <a:pt x="39663" y="64886"/>
                  </a:lnTo>
                  <a:lnTo>
                    <a:pt x="39142" y="68216"/>
                  </a:lnTo>
                  <a:lnTo>
                    <a:pt x="39853" y="70436"/>
                  </a:lnTo>
                  <a:lnTo>
                    <a:pt x="41385" y="71915"/>
                  </a:lnTo>
                  <a:lnTo>
                    <a:pt x="85363" y="89948"/>
                  </a:lnTo>
                  <a:lnTo>
                    <a:pt x="125744" y="101180"/>
                  </a:lnTo>
                  <a:lnTo>
                    <a:pt x="166646" y="116269"/>
                  </a:lnTo>
                  <a:lnTo>
                    <a:pt x="174607" y="122553"/>
                  </a:lnTo>
                  <a:lnTo>
                    <a:pt x="186682" y="139440"/>
                  </a:lnTo>
                  <a:lnTo>
                    <a:pt x="188803" y="149785"/>
                  </a:lnTo>
                  <a:lnTo>
                    <a:pt x="185136" y="155506"/>
                  </a:lnTo>
                  <a:lnTo>
                    <a:pt x="160806" y="172614"/>
                  </a:lnTo>
                  <a:lnTo>
                    <a:pt x="120782" y="188412"/>
                  </a:lnTo>
                  <a:lnTo>
                    <a:pt x="82001" y="195652"/>
                  </a:lnTo>
                  <a:lnTo>
                    <a:pt x="36659" y="198098"/>
                  </a:lnTo>
                  <a:lnTo>
                    <a:pt x="0" y="1987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0" name="SMARTInkShape-Group197">
            <a:extLst>
              <a:ext uri="{FF2B5EF4-FFF2-40B4-BE49-F238E27FC236}">
                <a16:creationId xmlns:a16="http://schemas.microsoft.com/office/drawing/2014/main" id="{3ECFF2AF-3CA0-C306-AA75-B9C7A0EC42D2}"/>
              </a:ext>
            </a:extLst>
          </p:cNvPr>
          <p:cNvGrpSpPr/>
          <p:nvPr/>
        </p:nvGrpSpPr>
        <p:grpSpPr>
          <a:xfrm>
            <a:off x="923925" y="1877132"/>
            <a:ext cx="1757875" cy="245557"/>
            <a:chOff x="923925" y="1877132"/>
            <a:chExt cx="1757875" cy="245557"/>
          </a:xfrm>
        </p:grpSpPr>
        <p:sp>
          <p:nvSpPr>
            <p:cNvPr id="21" name="SMARTInkShape-1066">
              <a:extLst>
                <a:ext uri="{FF2B5EF4-FFF2-40B4-BE49-F238E27FC236}">
                  <a16:creationId xmlns:a16="http://schemas.microsoft.com/office/drawing/2014/main" id="{C5526F62-4D6E-0738-AE9C-04AA808962B4}"/>
                </a:ext>
              </a:extLst>
            </p:cNvPr>
            <p:cNvSpPr/>
            <p:nvPr>
              <p:custDataLst>
                <p:tags r:id="rId66"/>
              </p:custDataLst>
            </p:nvPr>
          </p:nvSpPr>
          <p:spPr>
            <a:xfrm>
              <a:off x="2514600" y="1890811"/>
              <a:ext cx="167200" cy="231878"/>
            </a:xfrm>
            <a:custGeom>
              <a:avLst/>
              <a:gdLst/>
              <a:ahLst/>
              <a:cxnLst/>
              <a:rect l="0" t="0" r="0" b="0"/>
              <a:pathLst>
                <a:path w="167200" h="231878">
                  <a:moveTo>
                    <a:pt x="57150" y="14189"/>
                  </a:moveTo>
                  <a:lnTo>
                    <a:pt x="57150" y="14189"/>
                  </a:lnTo>
                  <a:lnTo>
                    <a:pt x="66871" y="13131"/>
                  </a:lnTo>
                  <a:lnTo>
                    <a:pt x="114033" y="2430"/>
                  </a:lnTo>
                  <a:lnTo>
                    <a:pt x="120472" y="0"/>
                  </a:lnTo>
                  <a:lnTo>
                    <a:pt x="133271" y="121"/>
                  </a:lnTo>
                  <a:lnTo>
                    <a:pt x="144956" y="3703"/>
                  </a:lnTo>
                  <a:lnTo>
                    <a:pt x="161082" y="14626"/>
                  </a:lnTo>
                  <a:lnTo>
                    <a:pt x="164538" y="17656"/>
                  </a:lnTo>
                  <a:lnTo>
                    <a:pt x="165556" y="32310"/>
                  </a:lnTo>
                  <a:lnTo>
                    <a:pt x="164346" y="42145"/>
                  </a:lnTo>
                  <a:lnTo>
                    <a:pt x="154534" y="58717"/>
                  </a:lnTo>
                  <a:lnTo>
                    <a:pt x="122365" y="86602"/>
                  </a:lnTo>
                  <a:lnTo>
                    <a:pt x="87553" y="103830"/>
                  </a:lnTo>
                  <a:lnTo>
                    <a:pt x="69634" y="108700"/>
                  </a:lnTo>
                  <a:lnTo>
                    <a:pt x="69706" y="107888"/>
                  </a:lnTo>
                  <a:lnTo>
                    <a:pt x="72608" y="104164"/>
                  </a:lnTo>
                  <a:lnTo>
                    <a:pt x="80248" y="101803"/>
                  </a:lnTo>
                  <a:lnTo>
                    <a:pt x="107456" y="100287"/>
                  </a:lnTo>
                  <a:lnTo>
                    <a:pt x="134145" y="105081"/>
                  </a:lnTo>
                  <a:lnTo>
                    <a:pt x="157104" y="118261"/>
                  </a:lnTo>
                  <a:lnTo>
                    <a:pt x="165074" y="129588"/>
                  </a:lnTo>
                  <a:lnTo>
                    <a:pt x="167199" y="135571"/>
                  </a:lnTo>
                  <a:lnTo>
                    <a:pt x="166739" y="147865"/>
                  </a:lnTo>
                  <a:lnTo>
                    <a:pt x="165134" y="154106"/>
                  </a:lnTo>
                  <a:lnTo>
                    <a:pt x="134086" y="193207"/>
                  </a:lnTo>
                  <a:lnTo>
                    <a:pt x="119919" y="205936"/>
                  </a:lnTo>
                  <a:lnTo>
                    <a:pt x="75685" y="226242"/>
                  </a:lnTo>
                  <a:lnTo>
                    <a:pt x="52149" y="231877"/>
                  </a:lnTo>
                  <a:lnTo>
                    <a:pt x="34384" y="231795"/>
                  </a:lnTo>
                  <a:lnTo>
                    <a:pt x="16773" y="225538"/>
                  </a:lnTo>
                  <a:lnTo>
                    <a:pt x="0" y="21421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SMARTInkShape-1067">
              <a:extLst>
                <a:ext uri="{FF2B5EF4-FFF2-40B4-BE49-F238E27FC236}">
                  <a16:creationId xmlns:a16="http://schemas.microsoft.com/office/drawing/2014/main" id="{F08F23E1-F27B-B705-3738-21D34062D920}"/>
                </a:ext>
              </a:extLst>
            </p:cNvPr>
            <p:cNvSpPr/>
            <p:nvPr>
              <p:custDataLst>
                <p:tags r:id="rId67"/>
              </p:custDataLst>
            </p:nvPr>
          </p:nvSpPr>
          <p:spPr>
            <a:xfrm>
              <a:off x="2324821" y="1880940"/>
              <a:ext cx="147633" cy="214561"/>
            </a:xfrm>
            <a:custGeom>
              <a:avLst/>
              <a:gdLst/>
              <a:ahLst/>
              <a:cxnLst/>
              <a:rect l="0" t="0" r="0" b="0"/>
              <a:pathLst>
                <a:path w="147633" h="214561">
                  <a:moveTo>
                    <a:pt x="123104" y="43110"/>
                  </a:moveTo>
                  <a:lnTo>
                    <a:pt x="123104" y="43110"/>
                  </a:lnTo>
                  <a:lnTo>
                    <a:pt x="132513" y="43110"/>
                  </a:lnTo>
                  <a:lnTo>
                    <a:pt x="132594" y="38054"/>
                  </a:lnTo>
                  <a:lnTo>
                    <a:pt x="131548" y="36564"/>
                  </a:lnTo>
                  <a:lnTo>
                    <a:pt x="129791" y="35571"/>
                  </a:lnTo>
                  <a:lnTo>
                    <a:pt x="119368" y="33977"/>
                  </a:lnTo>
                  <a:lnTo>
                    <a:pt x="117438" y="32788"/>
                  </a:lnTo>
                  <a:lnTo>
                    <a:pt x="116152" y="30937"/>
                  </a:lnTo>
                  <a:lnTo>
                    <a:pt x="115294" y="28645"/>
                  </a:lnTo>
                  <a:lnTo>
                    <a:pt x="92271" y="11205"/>
                  </a:lnTo>
                  <a:lnTo>
                    <a:pt x="82589" y="7763"/>
                  </a:lnTo>
                  <a:lnTo>
                    <a:pt x="65239" y="3004"/>
                  </a:lnTo>
                  <a:lnTo>
                    <a:pt x="59127" y="497"/>
                  </a:lnTo>
                  <a:lnTo>
                    <a:pt x="46692" y="535"/>
                  </a:lnTo>
                  <a:lnTo>
                    <a:pt x="40413" y="2027"/>
                  </a:lnTo>
                  <a:lnTo>
                    <a:pt x="21462" y="14239"/>
                  </a:lnTo>
                  <a:lnTo>
                    <a:pt x="7498" y="31263"/>
                  </a:lnTo>
                  <a:lnTo>
                    <a:pt x="1714" y="44656"/>
                  </a:lnTo>
                  <a:lnTo>
                    <a:pt x="0" y="60384"/>
                  </a:lnTo>
                  <a:lnTo>
                    <a:pt x="4549" y="78450"/>
                  </a:lnTo>
                  <a:lnTo>
                    <a:pt x="17657" y="97208"/>
                  </a:lnTo>
                  <a:lnTo>
                    <a:pt x="26144" y="104195"/>
                  </a:lnTo>
                  <a:lnTo>
                    <a:pt x="34502" y="107300"/>
                  </a:lnTo>
                  <a:lnTo>
                    <a:pt x="45273" y="108681"/>
                  </a:lnTo>
                  <a:lnTo>
                    <a:pt x="63236" y="104401"/>
                  </a:lnTo>
                  <a:lnTo>
                    <a:pt x="76908" y="96431"/>
                  </a:lnTo>
                  <a:lnTo>
                    <a:pt x="100695" y="74833"/>
                  </a:lnTo>
                  <a:lnTo>
                    <a:pt x="123221" y="33212"/>
                  </a:lnTo>
                  <a:lnTo>
                    <a:pt x="140905" y="5563"/>
                  </a:lnTo>
                  <a:lnTo>
                    <a:pt x="141784" y="0"/>
                  </a:lnTo>
                  <a:lnTo>
                    <a:pt x="147632" y="42840"/>
                  </a:lnTo>
                  <a:lnTo>
                    <a:pt x="143550" y="83979"/>
                  </a:lnTo>
                  <a:lnTo>
                    <a:pt x="142429" y="127500"/>
                  </a:lnTo>
                  <a:lnTo>
                    <a:pt x="135662" y="172159"/>
                  </a:lnTo>
                  <a:lnTo>
                    <a:pt x="132629" y="21456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SMARTInkShape-1068">
              <a:extLst>
                <a:ext uri="{FF2B5EF4-FFF2-40B4-BE49-F238E27FC236}">
                  <a16:creationId xmlns:a16="http://schemas.microsoft.com/office/drawing/2014/main" id="{D4EACC94-F473-EEFC-D074-ADE9E5C1A762}"/>
                </a:ext>
              </a:extLst>
            </p:cNvPr>
            <p:cNvSpPr/>
            <p:nvPr>
              <p:custDataLst>
                <p:tags r:id="rId68"/>
              </p:custDataLst>
            </p:nvPr>
          </p:nvSpPr>
          <p:spPr>
            <a:xfrm>
              <a:off x="2078764" y="1908173"/>
              <a:ext cx="120985" cy="175740"/>
            </a:xfrm>
            <a:custGeom>
              <a:avLst/>
              <a:gdLst/>
              <a:ahLst/>
              <a:cxnLst/>
              <a:rect l="0" t="0" r="0" b="0"/>
              <a:pathLst>
                <a:path w="120985" h="175740">
                  <a:moveTo>
                    <a:pt x="64361" y="44452"/>
                  </a:moveTo>
                  <a:lnTo>
                    <a:pt x="64361" y="44452"/>
                  </a:lnTo>
                  <a:lnTo>
                    <a:pt x="72562" y="36251"/>
                  </a:lnTo>
                  <a:lnTo>
                    <a:pt x="73494" y="30263"/>
                  </a:lnTo>
                  <a:lnTo>
                    <a:pt x="73876" y="8195"/>
                  </a:lnTo>
                  <a:lnTo>
                    <a:pt x="63770" y="6898"/>
                  </a:lnTo>
                  <a:lnTo>
                    <a:pt x="47370" y="11570"/>
                  </a:lnTo>
                  <a:lnTo>
                    <a:pt x="34162" y="19657"/>
                  </a:lnTo>
                  <a:lnTo>
                    <a:pt x="18489" y="38869"/>
                  </a:lnTo>
                  <a:lnTo>
                    <a:pt x="5496" y="69727"/>
                  </a:lnTo>
                  <a:lnTo>
                    <a:pt x="0" y="100624"/>
                  </a:lnTo>
                  <a:lnTo>
                    <a:pt x="3428" y="124831"/>
                  </a:lnTo>
                  <a:lnTo>
                    <a:pt x="16203" y="145409"/>
                  </a:lnTo>
                  <a:lnTo>
                    <a:pt x="28338" y="159855"/>
                  </a:lnTo>
                  <a:lnTo>
                    <a:pt x="48749" y="170838"/>
                  </a:lnTo>
                  <a:lnTo>
                    <a:pt x="69848" y="175739"/>
                  </a:lnTo>
                  <a:lnTo>
                    <a:pt x="85850" y="171241"/>
                  </a:lnTo>
                  <a:lnTo>
                    <a:pt x="100370" y="163244"/>
                  </a:lnTo>
                  <a:lnTo>
                    <a:pt x="106823" y="156162"/>
                  </a:lnTo>
                  <a:lnTo>
                    <a:pt x="115513" y="136112"/>
                  </a:lnTo>
                  <a:lnTo>
                    <a:pt x="119734" y="99950"/>
                  </a:lnTo>
                  <a:lnTo>
                    <a:pt x="120984" y="60778"/>
                  </a:lnTo>
                  <a:lnTo>
                    <a:pt x="115632" y="37950"/>
                  </a:lnTo>
                  <a:lnTo>
                    <a:pt x="106198" y="19337"/>
                  </a:lnTo>
                  <a:lnTo>
                    <a:pt x="94950" y="7537"/>
                  </a:lnTo>
                  <a:lnTo>
                    <a:pt x="82895" y="1587"/>
                  </a:lnTo>
                  <a:lnTo>
                    <a:pt x="76717" y="0"/>
                  </a:lnTo>
                  <a:lnTo>
                    <a:pt x="33010" y="4784"/>
                  </a:lnTo>
                  <a:lnTo>
                    <a:pt x="22911" y="6713"/>
                  </a:lnTo>
                  <a:lnTo>
                    <a:pt x="7211" y="1587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SMARTInkShape-1069">
              <a:extLst>
                <a:ext uri="{FF2B5EF4-FFF2-40B4-BE49-F238E27FC236}">
                  <a16:creationId xmlns:a16="http://schemas.microsoft.com/office/drawing/2014/main" id="{ED317318-3245-CED8-3257-3FE6B471F341}"/>
                </a:ext>
              </a:extLst>
            </p:cNvPr>
            <p:cNvSpPr/>
            <p:nvPr>
              <p:custDataLst>
                <p:tags r:id="rId69"/>
              </p:custDataLst>
            </p:nvPr>
          </p:nvSpPr>
          <p:spPr>
            <a:xfrm>
              <a:off x="1945436" y="1914952"/>
              <a:ext cx="92915" cy="149272"/>
            </a:xfrm>
            <a:custGeom>
              <a:avLst/>
              <a:gdLst/>
              <a:ahLst/>
              <a:cxnLst/>
              <a:rect l="0" t="0" r="0" b="0"/>
              <a:pathLst>
                <a:path w="92915" h="149272">
                  <a:moveTo>
                    <a:pt x="92914" y="18623"/>
                  </a:moveTo>
                  <a:lnTo>
                    <a:pt x="92914" y="18623"/>
                  </a:lnTo>
                  <a:lnTo>
                    <a:pt x="92914" y="13567"/>
                  </a:lnTo>
                  <a:lnTo>
                    <a:pt x="91856" y="12077"/>
                  </a:lnTo>
                  <a:lnTo>
                    <a:pt x="90092" y="11084"/>
                  </a:lnTo>
                  <a:lnTo>
                    <a:pt x="87857" y="10422"/>
                  </a:lnTo>
                  <a:lnTo>
                    <a:pt x="73616" y="1733"/>
                  </a:lnTo>
                  <a:lnTo>
                    <a:pt x="61115" y="0"/>
                  </a:lnTo>
                  <a:lnTo>
                    <a:pt x="54792" y="2585"/>
                  </a:lnTo>
                  <a:lnTo>
                    <a:pt x="24387" y="30175"/>
                  </a:lnTo>
                  <a:lnTo>
                    <a:pt x="10625" y="52459"/>
                  </a:lnTo>
                  <a:lnTo>
                    <a:pt x="1975" y="78390"/>
                  </a:lnTo>
                  <a:lnTo>
                    <a:pt x="0" y="110297"/>
                  </a:lnTo>
                  <a:lnTo>
                    <a:pt x="3288" y="126748"/>
                  </a:lnTo>
                  <a:lnTo>
                    <a:pt x="11099" y="138292"/>
                  </a:lnTo>
                  <a:lnTo>
                    <a:pt x="16146" y="142852"/>
                  </a:lnTo>
                  <a:lnTo>
                    <a:pt x="30220" y="147919"/>
                  </a:lnTo>
                  <a:lnTo>
                    <a:pt x="38418" y="149271"/>
                  </a:lnTo>
                  <a:lnTo>
                    <a:pt x="44942" y="148055"/>
                  </a:lnTo>
                  <a:lnTo>
                    <a:pt x="55013" y="141059"/>
                  </a:lnTo>
                  <a:lnTo>
                    <a:pt x="66632" y="120164"/>
                  </a:lnTo>
                  <a:lnTo>
                    <a:pt x="72435" y="79172"/>
                  </a:lnTo>
                  <a:lnTo>
                    <a:pt x="72680" y="35075"/>
                  </a:lnTo>
                  <a:lnTo>
                    <a:pt x="68752" y="22054"/>
                  </a:lnTo>
                  <a:lnTo>
                    <a:pt x="66223" y="17736"/>
                  </a:lnTo>
                  <a:lnTo>
                    <a:pt x="60590" y="12937"/>
                  </a:lnTo>
                  <a:lnTo>
                    <a:pt x="56548" y="12715"/>
                  </a:lnTo>
                  <a:lnTo>
                    <a:pt x="46412" y="15292"/>
                  </a:lnTo>
                  <a:lnTo>
                    <a:pt x="26239" y="2814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SMARTInkShape-1070">
              <a:extLst>
                <a:ext uri="{FF2B5EF4-FFF2-40B4-BE49-F238E27FC236}">
                  <a16:creationId xmlns:a16="http://schemas.microsoft.com/office/drawing/2014/main" id="{E0AB65AA-F99F-6E16-576E-970D806033DE}"/>
                </a:ext>
              </a:extLst>
            </p:cNvPr>
            <p:cNvSpPr/>
            <p:nvPr>
              <p:custDataLst>
                <p:tags r:id="rId70"/>
              </p:custDataLst>
            </p:nvPr>
          </p:nvSpPr>
          <p:spPr>
            <a:xfrm>
              <a:off x="1754477" y="1916502"/>
              <a:ext cx="100890" cy="140174"/>
            </a:xfrm>
            <a:custGeom>
              <a:avLst/>
              <a:gdLst/>
              <a:ahLst/>
              <a:cxnLst/>
              <a:rect l="0" t="0" r="0" b="0"/>
              <a:pathLst>
                <a:path w="100890" h="140174">
                  <a:moveTo>
                    <a:pt x="45748" y="45648"/>
                  </a:moveTo>
                  <a:lnTo>
                    <a:pt x="45748" y="45648"/>
                  </a:lnTo>
                  <a:lnTo>
                    <a:pt x="45748" y="21542"/>
                  </a:lnTo>
                  <a:lnTo>
                    <a:pt x="44690" y="20052"/>
                  </a:lnTo>
                  <a:lnTo>
                    <a:pt x="42926" y="19059"/>
                  </a:lnTo>
                  <a:lnTo>
                    <a:pt x="32491" y="17465"/>
                  </a:lnTo>
                  <a:lnTo>
                    <a:pt x="26450" y="20070"/>
                  </a:lnTo>
                  <a:lnTo>
                    <a:pt x="23358" y="22246"/>
                  </a:lnTo>
                  <a:lnTo>
                    <a:pt x="13949" y="35421"/>
                  </a:lnTo>
                  <a:lnTo>
                    <a:pt x="2347" y="65383"/>
                  </a:lnTo>
                  <a:lnTo>
                    <a:pt x="0" y="79466"/>
                  </a:lnTo>
                  <a:lnTo>
                    <a:pt x="1780" y="92781"/>
                  </a:lnTo>
                  <a:lnTo>
                    <a:pt x="7156" y="105754"/>
                  </a:lnTo>
                  <a:lnTo>
                    <a:pt x="28763" y="132638"/>
                  </a:lnTo>
                  <a:lnTo>
                    <a:pt x="38552" y="137227"/>
                  </a:lnTo>
                  <a:lnTo>
                    <a:pt x="57027" y="140173"/>
                  </a:lnTo>
                  <a:lnTo>
                    <a:pt x="66989" y="134931"/>
                  </a:lnTo>
                  <a:lnTo>
                    <a:pt x="85574" y="119376"/>
                  </a:lnTo>
                  <a:lnTo>
                    <a:pt x="96119" y="99243"/>
                  </a:lnTo>
                  <a:lnTo>
                    <a:pt x="100889" y="73170"/>
                  </a:lnTo>
                  <a:lnTo>
                    <a:pt x="97247" y="45336"/>
                  </a:lnTo>
                  <a:lnTo>
                    <a:pt x="89464" y="27094"/>
                  </a:lnTo>
                  <a:lnTo>
                    <a:pt x="71083" y="4695"/>
                  </a:lnTo>
                  <a:lnTo>
                    <a:pt x="64769" y="989"/>
                  </a:lnTo>
                  <a:lnTo>
                    <a:pt x="61604" y="0"/>
                  </a:lnTo>
                  <a:lnTo>
                    <a:pt x="31226" y="6398"/>
                  </a:lnTo>
                  <a:lnTo>
                    <a:pt x="17173" y="1707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SMARTInkShape-1071">
              <a:extLst>
                <a:ext uri="{FF2B5EF4-FFF2-40B4-BE49-F238E27FC236}">
                  <a16:creationId xmlns:a16="http://schemas.microsoft.com/office/drawing/2014/main" id="{578E8257-68E8-BB0F-0E80-D9E8FAF01F42}"/>
                </a:ext>
              </a:extLst>
            </p:cNvPr>
            <p:cNvSpPr/>
            <p:nvPr>
              <p:custDataLst>
                <p:tags r:id="rId71"/>
              </p:custDataLst>
            </p:nvPr>
          </p:nvSpPr>
          <p:spPr>
            <a:xfrm>
              <a:off x="1552575" y="2028825"/>
              <a:ext cx="19051" cy="19051"/>
            </a:xfrm>
            <a:custGeom>
              <a:avLst/>
              <a:gdLst/>
              <a:ahLst/>
              <a:cxnLst/>
              <a:rect l="0" t="0" r="0" b="0"/>
              <a:pathLst>
                <a:path w="19051" h="19051">
                  <a:moveTo>
                    <a:pt x="0" y="19050"/>
                  </a:moveTo>
                  <a:lnTo>
                    <a:pt x="0" y="19050"/>
                  </a:lnTo>
                  <a:lnTo>
                    <a:pt x="5057" y="19050"/>
                  </a:lnTo>
                  <a:lnTo>
                    <a:pt x="6546" y="17992"/>
                  </a:lnTo>
                  <a:lnTo>
                    <a:pt x="7539" y="16228"/>
                  </a:lnTo>
                  <a:lnTo>
                    <a:pt x="8201" y="13994"/>
                  </a:lnTo>
                  <a:lnTo>
                    <a:pt x="190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SMARTInkShape-1072">
              <a:extLst>
                <a:ext uri="{FF2B5EF4-FFF2-40B4-BE49-F238E27FC236}">
                  <a16:creationId xmlns:a16="http://schemas.microsoft.com/office/drawing/2014/main" id="{0A174215-6372-684F-0706-07F55AFEE697}"/>
                </a:ext>
              </a:extLst>
            </p:cNvPr>
            <p:cNvSpPr/>
            <p:nvPr>
              <p:custDataLst>
                <p:tags r:id="rId72"/>
              </p:custDataLst>
            </p:nvPr>
          </p:nvSpPr>
          <p:spPr>
            <a:xfrm>
              <a:off x="1330485" y="1877132"/>
              <a:ext cx="118268" cy="168538"/>
            </a:xfrm>
            <a:custGeom>
              <a:avLst/>
              <a:gdLst/>
              <a:ahLst/>
              <a:cxnLst/>
              <a:rect l="0" t="0" r="0" b="0"/>
              <a:pathLst>
                <a:path w="118268" h="168538">
                  <a:moveTo>
                    <a:pt x="98265" y="65968"/>
                  </a:moveTo>
                  <a:lnTo>
                    <a:pt x="98265" y="65968"/>
                  </a:lnTo>
                  <a:lnTo>
                    <a:pt x="98265" y="42370"/>
                  </a:lnTo>
                  <a:lnTo>
                    <a:pt x="97207" y="40711"/>
                  </a:lnTo>
                  <a:lnTo>
                    <a:pt x="95443" y="39605"/>
                  </a:lnTo>
                  <a:lnTo>
                    <a:pt x="93208" y="38868"/>
                  </a:lnTo>
                  <a:lnTo>
                    <a:pt x="78967" y="30048"/>
                  </a:lnTo>
                  <a:lnTo>
                    <a:pt x="75875" y="29322"/>
                  </a:lnTo>
                  <a:lnTo>
                    <a:pt x="49157" y="35759"/>
                  </a:lnTo>
                  <a:lnTo>
                    <a:pt x="28916" y="45258"/>
                  </a:lnTo>
                  <a:lnTo>
                    <a:pt x="15938" y="55353"/>
                  </a:lnTo>
                  <a:lnTo>
                    <a:pt x="1788" y="77992"/>
                  </a:lnTo>
                  <a:lnTo>
                    <a:pt x="0" y="95654"/>
                  </a:lnTo>
                  <a:lnTo>
                    <a:pt x="2419" y="132863"/>
                  </a:lnTo>
                  <a:lnTo>
                    <a:pt x="5793" y="140198"/>
                  </a:lnTo>
                  <a:lnTo>
                    <a:pt x="18008" y="151170"/>
                  </a:lnTo>
                  <a:lnTo>
                    <a:pt x="57208" y="165779"/>
                  </a:lnTo>
                  <a:lnTo>
                    <a:pt x="73314" y="168537"/>
                  </a:lnTo>
                  <a:lnTo>
                    <a:pt x="87528" y="164118"/>
                  </a:lnTo>
                  <a:lnTo>
                    <a:pt x="113901" y="144034"/>
                  </a:lnTo>
                  <a:lnTo>
                    <a:pt x="117156" y="138121"/>
                  </a:lnTo>
                  <a:lnTo>
                    <a:pt x="118267" y="132061"/>
                  </a:lnTo>
                  <a:lnTo>
                    <a:pt x="117503" y="91959"/>
                  </a:lnTo>
                  <a:lnTo>
                    <a:pt x="104260" y="50406"/>
                  </a:lnTo>
                  <a:lnTo>
                    <a:pt x="97925" y="32899"/>
                  </a:lnTo>
                  <a:lnTo>
                    <a:pt x="83583" y="15836"/>
                  </a:lnTo>
                  <a:lnTo>
                    <a:pt x="71984" y="7351"/>
                  </a:lnTo>
                  <a:lnTo>
                    <a:pt x="59773" y="2874"/>
                  </a:lnTo>
                  <a:lnTo>
                    <a:pt x="34688" y="0"/>
                  </a:lnTo>
                  <a:lnTo>
                    <a:pt x="12540" y="881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SMARTInkShape-1073">
              <a:extLst>
                <a:ext uri="{FF2B5EF4-FFF2-40B4-BE49-F238E27FC236}">
                  <a16:creationId xmlns:a16="http://schemas.microsoft.com/office/drawing/2014/main" id="{251E242C-7EFC-C187-BDE2-CA8B46FFF83C}"/>
                </a:ext>
              </a:extLst>
            </p:cNvPr>
            <p:cNvSpPr/>
            <p:nvPr>
              <p:custDataLst>
                <p:tags r:id="rId73"/>
              </p:custDataLst>
            </p:nvPr>
          </p:nvSpPr>
          <p:spPr>
            <a:xfrm>
              <a:off x="923925" y="2042649"/>
              <a:ext cx="123826" cy="14752"/>
            </a:xfrm>
            <a:custGeom>
              <a:avLst/>
              <a:gdLst/>
              <a:ahLst/>
              <a:cxnLst/>
              <a:rect l="0" t="0" r="0" b="0"/>
              <a:pathLst>
                <a:path w="123826" h="14752">
                  <a:moveTo>
                    <a:pt x="0" y="14751"/>
                  </a:moveTo>
                  <a:lnTo>
                    <a:pt x="0" y="14751"/>
                  </a:lnTo>
                  <a:lnTo>
                    <a:pt x="15208" y="13693"/>
                  </a:lnTo>
                  <a:lnTo>
                    <a:pt x="41418" y="7212"/>
                  </a:lnTo>
                  <a:lnTo>
                    <a:pt x="85104" y="0"/>
                  </a:lnTo>
                  <a:lnTo>
                    <a:pt x="123825" y="522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SMARTInkShape-1074">
              <a:extLst>
                <a:ext uri="{FF2B5EF4-FFF2-40B4-BE49-F238E27FC236}">
                  <a16:creationId xmlns:a16="http://schemas.microsoft.com/office/drawing/2014/main" id="{2BAFE69A-996F-1877-F949-5987A701112A}"/>
                </a:ext>
              </a:extLst>
            </p:cNvPr>
            <p:cNvSpPr/>
            <p:nvPr>
              <p:custDataLst>
                <p:tags r:id="rId74"/>
              </p:custDataLst>
            </p:nvPr>
          </p:nvSpPr>
          <p:spPr>
            <a:xfrm>
              <a:off x="923925" y="1971675"/>
              <a:ext cx="76201" cy="19051"/>
            </a:xfrm>
            <a:custGeom>
              <a:avLst/>
              <a:gdLst/>
              <a:ahLst/>
              <a:cxnLst/>
              <a:rect l="0" t="0" r="0" b="0"/>
              <a:pathLst>
                <a:path w="76201" h="19051">
                  <a:moveTo>
                    <a:pt x="0" y="0"/>
                  </a:moveTo>
                  <a:lnTo>
                    <a:pt x="0" y="0"/>
                  </a:lnTo>
                  <a:lnTo>
                    <a:pt x="0" y="5056"/>
                  </a:lnTo>
                  <a:lnTo>
                    <a:pt x="5644" y="10361"/>
                  </a:lnTo>
                  <a:lnTo>
                    <a:pt x="14150" y="15188"/>
                  </a:lnTo>
                  <a:lnTo>
                    <a:pt x="28234" y="18287"/>
                  </a:lnTo>
                  <a:lnTo>
                    <a:pt x="41208" y="18899"/>
                  </a:lnTo>
                  <a:lnTo>
                    <a:pt x="47595" y="16161"/>
                  </a:lnTo>
                  <a:lnTo>
                    <a:pt x="50780" y="13949"/>
                  </a:lnTo>
                  <a:lnTo>
                    <a:pt x="53962" y="13533"/>
                  </a:lnTo>
                  <a:lnTo>
                    <a:pt x="76200" y="190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SMARTInkShape-Group198">
            <a:extLst>
              <a:ext uri="{FF2B5EF4-FFF2-40B4-BE49-F238E27FC236}">
                <a16:creationId xmlns:a16="http://schemas.microsoft.com/office/drawing/2014/main" id="{63A6D7B5-88A4-913F-7B48-E7ABBF538EFA}"/>
              </a:ext>
            </a:extLst>
          </p:cNvPr>
          <p:cNvGrpSpPr/>
          <p:nvPr/>
        </p:nvGrpSpPr>
        <p:grpSpPr>
          <a:xfrm>
            <a:off x="342900" y="2628935"/>
            <a:ext cx="257176" cy="275428"/>
            <a:chOff x="342900" y="2628935"/>
            <a:chExt cx="257176" cy="275428"/>
          </a:xfrm>
        </p:grpSpPr>
        <p:sp>
          <p:nvSpPr>
            <p:cNvPr id="31" name="SMARTInkShape-1075">
              <a:extLst>
                <a:ext uri="{FF2B5EF4-FFF2-40B4-BE49-F238E27FC236}">
                  <a16:creationId xmlns:a16="http://schemas.microsoft.com/office/drawing/2014/main" id="{B9995FB6-80A3-6D95-E2F5-2525F33B633C}"/>
                </a:ext>
              </a:extLst>
            </p:cNvPr>
            <p:cNvSpPr/>
            <p:nvPr>
              <p:custDataLst>
                <p:tags r:id="rId64"/>
              </p:custDataLst>
            </p:nvPr>
          </p:nvSpPr>
          <p:spPr>
            <a:xfrm>
              <a:off x="409575" y="2628935"/>
              <a:ext cx="190501" cy="275428"/>
            </a:xfrm>
            <a:custGeom>
              <a:avLst/>
              <a:gdLst/>
              <a:ahLst/>
              <a:cxnLst/>
              <a:rect l="0" t="0" r="0" b="0"/>
              <a:pathLst>
                <a:path w="190501" h="275428">
                  <a:moveTo>
                    <a:pt x="0" y="9490"/>
                  </a:moveTo>
                  <a:lnTo>
                    <a:pt x="0" y="9490"/>
                  </a:lnTo>
                  <a:lnTo>
                    <a:pt x="9133" y="9490"/>
                  </a:lnTo>
                  <a:lnTo>
                    <a:pt x="9524" y="0"/>
                  </a:lnTo>
                  <a:lnTo>
                    <a:pt x="14581" y="5032"/>
                  </a:lnTo>
                  <a:lnTo>
                    <a:pt x="17064" y="13153"/>
                  </a:lnTo>
                  <a:lnTo>
                    <a:pt x="19847" y="54814"/>
                  </a:lnTo>
                  <a:lnTo>
                    <a:pt x="27217" y="101432"/>
                  </a:lnTo>
                  <a:lnTo>
                    <a:pt x="28173" y="142448"/>
                  </a:lnTo>
                  <a:lnTo>
                    <a:pt x="21949" y="187448"/>
                  </a:lnTo>
                  <a:lnTo>
                    <a:pt x="14375" y="229631"/>
                  </a:lnTo>
                  <a:lnTo>
                    <a:pt x="7342" y="263147"/>
                  </a:lnTo>
                  <a:lnTo>
                    <a:pt x="430" y="275427"/>
                  </a:lnTo>
                  <a:lnTo>
                    <a:pt x="16352" y="269493"/>
                  </a:lnTo>
                  <a:lnTo>
                    <a:pt x="63106" y="261981"/>
                  </a:lnTo>
                  <a:lnTo>
                    <a:pt x="104070" y="250492"/>
                  </a:lnTo>
                  <a:lnTo>
                    <a:pt x="147251" y="239932"/>
                  </a:lnTo>
                  <a:lnTo>
                    <a:pt x="190500" y="22856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SMARTInkShape-1076">
              <a:extLst>
                <a:ext uri="{FF2B5EF4-FFF2-40B4-BE49-F238E27FC236}">
                  <a16:creationId xmlns:a16="http://schemas.microsoft.com/office/drawing/2014/main" id="{18E45530-9A21-31DB-E75E-0F93BFBBDEBD}"/>
                </a:ext>
              </a:extLst>
            </p:cNvPr>
            <p:cNvSpPr/>
            <p:nvPr>
              <p:custDataLst>
                <p:tags r:id="rId65"/>
              </p:custDataLst>
            </p:nvPr>
          </p:nvSpPr>
          <p:spPr>
            <a:xfrm>
              <a:off x="342900" y="2695575"/>
              <a:ext cx="247651" cy="47626"/>
            </a:xfrm>
            <a:custGeom>
              <a:avLst/>
              <a:gdLst/>
              <a:ahLst/>
              <a:cxnLst/>
              <a:rect l="0" t="0" r="0" b="0"/>
              <a:pathLst>
                <a:path w="247651" h="47626">
                  <a:moveTo>
                    <a:pt x="0" y="47625"/>
                  </a:moveTo>
                  <a:lnTo>
                    <a:pt x="0" y="47625"/>
                  </a:lnTo>
                  <a:lnTo>
                    <a:pt x="5056" y="47625"/>
                  </a:lnTo>
                  <a:lnTo>
                    <a:pt x="10361" y="44803"/>
                  </a:lnTo>
                  <a:lnTo>
                    <a:pt x="13257" y="42569"/>
                  </a:lnTo>
                  <a:lnTo>
                    <a:pt x="46206" y="32437"/>
                  </a:lnTo>
                  <a:lnTo>
                    <a:pt x="92058" y="24027"/>
                  </a:lnTo>
                  <a:lnTo>
                    <a:pt x="138207" y="13487"/>
                  </a:lnTo>
                  <a:lnTo>
                    <a:pt x="181824" y="4990"/>
                  </a:lnTo>
                  <a:lnTo>
                    <a:pt x="228087" y="438"/>
                  </a:lnTo>
                  <a:lnTo>
                    <a:pt x="2476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0" name="SMARTInkShape-Group199">
            <a:extLst>
              <a:ext uri="{FF2B5EF4-FFF2-40B4-BE49-F238E27FC236}">
                <a16:creationId xmlns:a16="http://schemas.microsoft.com/office/drawing/2014/main" id="{1D15E57D-5F26-DDD5-227C-7DD332F4E7E1}"/>
              </a:ext>
            </a:extLst>
          </p:cNvPr>
          <p:cNvGrpSpPr/>
          <p:nvPr/>
        </p:nvGrpSpPr>
        <p:grpSpPr>
          <a:xfrm>
            <a:off x="773914" y="2828925"/>
            <a:ext cx="654837" cy="188421"/>
            <a:chOff x="773914" y="2828925"/>
            <a:chExt cx="654837" cy="188421"/>
          </a:xfrm>
        </p:grpSpPr>
        <p:sp>
          <p:nvSpPr>
            <p:cNvPr id="34" name="SMARTInkShape-1077">
              <a:extLst>
                <a:ext uri="{FF2B5EF4-FFF2-40B4-BE49-F238E27FC236}">
                  <a16:creationId xmlns:a16="http://schemas.microsoft.com/office/drawing/2014/main" id="{018CF5D9-B93D-4687-02BD-BE6B947577C3}"/>
                </a:ext>
              </a:extLst>
            </p:cNvPr>
            <p:cNvSpPr/>
            <p:nvPr>
              <p:custDataLst>
                <p:tags r:id="rId58"/>
              </p:custDataLst>
            </p:nvPr>
          </p:nvSpPr>
          <p:spPr>
            <a:xfrm>
              <a:off x="773914" y="2895992"/>
              <a:ext cx="99045" cy="121354"/>
            </a:xfrm>
            <a:custGeom>
              <a:avLst/>
              <a:gdLst/>
              <a:ahLst/>
              <a:cxnLst/>
              <a:rect l="0" t="0" r="0" b="0"/>
              <a:pathLst>
                <a:path w="99045" h="121354">
                  <a:moveTo>
                    <a:pt x="64286" y="28183"/>
                  </a:moveTo>
                  <a:lnTo>
                    <a:pt x="64286" y="28183"/>
                  </a:lnTo>
                  <a:lnTo>
                    <a:pt x="73419" y="19050"/>
                  </a:lnTo>
                  <a:lnTo>
                    <a:pt x="73811" y="9134"/>
                  </a:lnTo>
                  <a:lnTo>
                    <a:pt x="68754" y="4077"/>
                  </a:lnTo>
                  <a:lnTo>
                    <a:pt x="63450" y="1594"/>
                  </a:lnTo>
                  <a:lnTo>
                    <a:pt x="51421" y="0"/>
                  </a:lnTo>
                  <a:lnTo>
                    <a:pt x="42340" y="5427"/>
                  </a:lnTo>
                  <a:lnTo>
                    <a:pt x="14163" y="32124"/>
                  </a:lnTo>
                  <a:lnTo>
                    <a:pt x="5673" y="44398"/>
                  </a:lnTo>
                  <a:lnTo>
                    <a:pt x="0" y="68265"/>
                  </a:lnTo>
                  <a:lnTo>
                    <a:pt x="1495" y="83392"/>
                  </a:lnTo>
                  <a:lnTo>
                    <a:pt x="5687" y="96112"/>
                  </a:lnTo>
                  <a:lnTo>
                    <a:pt x="11078" y="105293"/>
                  </a:lnTo>
                  <a:lnTo>
                    <a:pt x="22646" y="112901"/>
                  </a:lnTo>
                  <a:lnTo>
                    <a:pt x="45830" y="121353"/>
                  </a:lnTo>
                  <a:lnTo>
                    <a:pt x="56436" y="119686"/>
                  </a:lnTo>
                  <a:lnTo>
                    <a:pt x="71485" y="112798"/>
                  </a:lnTo>
                  <a:lnTo>
                    <a:pt x="91108" y="95932"/>
                  </a:lnTo>
                  <a:lnTo>
                    <a:pt x="97374" y="81577"/>
                  </a:lnTo>
                  <a:lnTo>
                    <a:pt x="99044" y="73304"/>
                  </a:lnTo>
                  <a:lnTo>
                    <a:pt x="95256" y="55645"/>
                  </a:lnTo>
                  <a:lnTo>
                    <a:pt x="82789" y="24195"/>
                  </a:lnTo>
                  <a:lnTo>
                    <a:pt x="68592" y="13008"/>
                  </a:lnTo>
                  <a:lnTo>
                    <a:pt x="47655" y="2568"/>
                  </a:lnTo>
                  <a:lnTo>
                    <a:pt x="43673" y="1582"/>
                  </a:lnTo>
                  <a:lnTo>
                    <a:pt x="41019" y="1982"/>
                  </a:lnTo>
                  <a:lnTo>
                    <a:pt x="39250" y="3307"/>
                  </a:lnTo>
                  <a:lnTo>
                    <a:pt x="37284" y="7602"/>
                  </a:lnTo>
                  <a:lnTo>
                    <a:pt x="35711" y="1865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SMARTInkShape-1078">
              <a:extLst>
                <a:ext uri="{FF2B5EF4-FFF2-40B4-BE49-F238E27FC236}">
                  <a16:creationId xmlns:a16="http://schemas.microsoft.com/office/drawing/2014/main" id="{46DD284E-DAC0-2D46-8F5A-817633975F21}"/>
                </a:ext>
              </a:extLst>
            </p:cNvPr>
            <p:cNvSpPr/>
            <p:nvPr>
              <p:custDataLst>
                <p:tags r:id="rId59"/>
              </p:custDataLst>
            </p:nvPr>
          </p:nvSpPr>
          <p:spPr>
            <a:xfrm>
              <a:off x="942975" y="2981325"/>
              <a:ext cx="9526" cy="19051"/>
            </a:xfrm>
            <a:custGeom>
              <a:avLst/>
              <a:gdLst/>
              <a:ahLst/>
              <a:cxnLst/>
              <a:rect l="0" t="0" r="0" b="0"/>
              <a:pathLst>
                <a:path w="9526" h="19051">
                  <a:moveTo>
                    <a:pt x="9525" y="19050"/>
                  </a:moveTo>
                  <a:lnTo>
                    <a:pt x="9525" y="19050"/>
                  </a:lnTo>
                  <a:lnTo>
                    <a:pt x="9525" y="13994"/>
                  </a:lnTo>
                  <a:lnTo>
                    <a:pt x="6703" y="8689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SMARTInkShape-1079">
              <a:extLst>
                <a:ext uri="{FF2B5EF4-FFF2-40B4-BE49-F238E27FC236}">
                  <a16:creationId xmlns:a16="http://schemas.microsoft.com/office/drawing/2014/main" id="{8586EDE5-E87A-9304-617D-24AB9EF9AB60}"/>
                </a:ext>
              </a:extLst>
            </p:cNvPr>
            <p:cNvSpPr/>
            <p:nvPr>
              <p:custDataLst>
                <p:tags r:id="rId60"/>
              </p:custDataLst>
            </p:nvPr>
          </p:nvSpPr>
          <p:spPr>
            <a:xfrm>
              <a:off x="1005768" y="2869830"/>
              <a:ext cx="78292" cy="117550"/>
            </a:xfrm>
            <a:custGeom>
              <a:avLst/>
              <a:gdLst/>
              <a:ahLst/>
              <a:cxnLst/>
              <a:rect l="0" t="0" r="0" b="0"/>
              <a:pathLst>
                <a:path w="78292" h="117550">
                  <a:moveTo>
                    <a:pt x="41982" y="44820"/>
                  </a:moveTo>
                  <a:lnTo>
                    <a:pt x="41982" y="44820"/>
                  </a:lnTo>
                  <a:lnTo>
                    <a:pt x="41982" y="39764"/>
                  </a:lnTo>
                  <a:lnTo>
                    <a:pt x="43040" y="38274"/>
                  </a:lnTo>
                  <a:lnTo>
                    <a:pt x="44804" y="37281"/>
                  </a:lnTo>
                  <a:lnTo>
                    <a:pt x="47039" y="36619"/>
                  </a:lnTo>
                  <a:lnTo>
                    <a:pt x="48528" y="35119"/>
                  </a:lnTo>
                  <a:lnTo>
                    <a:pt x="51497" y="25807"/>
                  </a:lnTo>
                  <a:lnTo>
                    <a:pt x="29117" y="25771"/>
                  </a:lnTo>
                  <a:lnTo>
                    <a:pt x="22859" y="28593"/>
                  </a:lnTo>
                  <a:lnTo>
                    <a:pt x="10218" y="39027"/>
                  </a:lnTo>
                  <a:lnTo>
                    <a:pt x="703" y="53216"/>
                  </a:lnTo>
                  <a:lnTo>
                    <a:pt x="0" y="67602"/>
                  </a:lnTo>
                  <a:lnTo>
                    <a:pt x="3215" y="82462"/>
                  </a:lnTo>
                  <a:lnTo>
                    <a:pt x="16912" y="109305"/>
                  </a:lnTo>
                  <a:lnTo>
                    <a:pt x="21036" y="113210"/>
                  </a:lnTo>
                  <a:lnTo>
                    <a:pt x="31261" y="117549"/>
                  </a:lnTo>
                  <a:lnTo>
                    <a:pt x="42862" y="116655"/>
                  </a:lnTo>
                  <a:lnTo>
                    <a:pt x="67556" y="107458"/>
                  </a:lnTo>
                  <a:lnTo>
                    <a:pt x="71731" y="102453"/>
                  </a:lnTo>
                  <a:lnTo>
                    <a:pt x="76370" y="88427"/>
                  </a:lnTo>
                  <a:lnTo>
                    <a:pt x="78291" y="41518"/>
                  </a:lnTo>
                  <a:lnTo>
                    <a:pt x="72260" y="16913"/>
                  </a:lnTo>
                  <a:lnTo>
                    <a:pt x="66728" y="6664"/>
                  </a:lnTo>
                  <a:lnTo>
                    <a:pt x="62713" y="3508"/>
                  </a:lnTo>
                  <a:lnTo>
                    <a:pt x="52607" y="0"/>
                  </a:lnTo>
                  <a:lnTo>
                    <a:pt x="48007" y="124"/>
                  </a:lnTo>
                  <a:lnTo>
                    <a:pt x="40074" y="3083"/>
                  </a:lnTo>
                  <a:lnTo>
                    <a:pt x="37535" y="5353"/>
                  </a:lnTo>
                  <a:lnTo>
                    <a:pt x="32457" y="1624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SMARTInkShape-1080">
              <a:extLst>
                <a:ext uri="{FF2B5EF4-FFF2-40B4-BE49-F238E27FC236}">
                  <a16:creationId xmlns:a16="http://schemas.microsoft.com/office/drawing/2014/main" id="{D5E36D3E-AD43-2750-5FB6-5BEA68C18EAF}"/>
                </a:ext>
              </a:extLst>
            </p:cNvPr>
            <p:cNvSpPr/>
            <p:nvPr>
              <p:custDataLst>
                <p:tags r:id="rId61"/>
              </p:custDataLst>
            </p:nvPr>
          </p:nvSpPr>
          <p:spPr>
            <a:xfrm>
              <a:off x="1154947" y="2868422"/>
              <a:ext cx="111879" cy="131954"/>
            </a:xfrm>
            <a:custGeom>
              <a:avLst/>
              <a:gdLst/>
              <a:ahLst/>
              <a:cxnLst/>
              <a:rect l="0" t="0" r="0" b="0"/>
              <a:pathLst>
                <a:path w="111879" h="131954">
                  <a:moveTo>
                    <a:pt x="7103" y="46228"/>
                  </a:moveTo>
                  <a:lnTo>
                    <a:pt x="7103" y="46228"/>
                  </a:lnTo>
                  <a:lnTo>
                    <a:pt x="12160" y="41172"/>
                  </a:lnTo>
                  <a:lnTo>
                    <a:pt x="14642" y="35867"/>
                  </a:lnTo>
                  <a:lnTo>
                    <a:pt x="15304" y="32971"/>
                  </a:lnTo>
                  <a:lnTo>
                    <a:pt x="16804" y="31040"/>
                  </a:lnTo>
                  <a:lnTo>
                    <a:pt x="21292" y="28894"/>
                  </a:lnTo>
                  <a:lnTo>
                    <a:pt x="26815" y="22296"/>
                  </a:lnTo>
                  <a:lnTo>
                    <a:pt x="32797" y="14425"/>
                  </a:lnTo>
                  <a:lnTo>
                    <a:pt x="54770" y="3317"/>
                  </a:lnTo>
                  <a:lnTo>
                    <a:pt x="66500" y="0"/>
                  </a:lnTo>
                  <a:lnTo>
                    <a:pt x="68926" y="593"/>
                  </a:lnTo>
                  <a:lnTo>
                    <a:pt x="70543" y="2046"/>
                  </a:lnTo>
                  <a:lnTo>
                    <a:pt x="78195" y="17040"/>
                  </a:lnTo>
                  <a:lnTo>
                    <a:pt x="78840" y="22536"/>
                  </a:lnTo>
                  <a:lnTo>
                    <a:pt x="69597" y="57859"/>
                  </a:lnTo>
                  <a:lnTo>
                    <a:pt x="55724" y="79896"/>
                  </a:lnTo>
                  <a:lnTo>
                    <a:pt x="14384" y="123413"/>
                  </a:lnTo>
                  <a:lnTo>
                    <a:pt x="0" y="130828"/>
                  </a:lnTo>
                  <a:lnTo>
                    <a:pt x="251" y="131203"/>
                  </a:lnTo>
                  <a:lnTo>
                    <a:pt x="42653" y="131944"/>
                  </a:lnTo>
                  <a:lnTo>
                    <a:pt x="85313" y="131953"/>
                  </a:lnTo>
                  <a:lnTo>
                    <a:pt x="111878" y="13195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SMARTInkShape-1081">
              <a:extLst>
                <a:ext uri="{FF2B5EF4-FFF2-40B4-BE49-F238E27FC236}">
                  <a16:creationId xmlns:a16="http://schemas.microsoft.com/office/drawing/2014/main" id="{03B4EDC7-5857-30BD-8419-256612C0AD41}"/>
                </a:ext>
              </a:extLst>
            </p:cNvPr>
            <p:cNvSpPr/>
            <p:nvPr>
              <p:custDataLst>
                <p:tags r:id="rId62"/>
              </p:custDataLst>
            </p:nvPr>
          </p:nvSpPr>
          <p:spPr>
            <a:xfrm>
              <a:off x="1285875" y="2886594"/>
              <a:ext cx="74163" cy="104257"/>
            </a:xfrm>
            <a:custGeom>
              <a:avLst/>
              <a:gdLst/>
              <a:ahLst/>
              <a:cxnLst/>
              <a:rect l="0" t="0" r="0" b="0"/>
              <a:pathLst>
                <a:path w="74163" h="104257">
                  <a:moveTo>
                    <a:pt x="28575" y="28056"/>
                  </a:moveTo>
                  <a:lnTo>
                    <a:pt x="28575" y="28056"/>
                  </a:lnTo>
                  <a:lnTo>
                    <a:pt x="28575" y="23000"/>
                  </a:lnTo>
                  <a:lnTo>
                    <a:pt x="29633" y="21510"/>
                  </a:lnTo>
                  <a:lnTo>
                    <a:pt x="31397" y="20517"/>
                  </a:lnTo>
                  <a:lnTo>
                    <a:pt x="33632" y="19855"/>
                  </a:lnTo>
                  <a:lnTo>
                    <a:pt x="35121" y="18355"/>
                  </a:lnTo>
                  <a:lnTo>
                    <a:pt x="40334" y="8345"/>
                  </a:lnTo>
                  <a:lnTo>
                    <a:pt x="42764" y="5390"/>
                  </a:lnTo>
                  <a:lnTo>
                    <a:pt x="43326" y="3420"/>
                  </a:lnTo>
                  <a:lnTo>
                    <a:pt x="42642" y="2107"/>
                  </a:lnTo>
                  <a:lnTo>
                    <a:pt x="41128" y="1232"/>
                  </a:lnTo>
                  <a:lnTo>
                    <a:pt x="33941" y="0"/>
                  </a:lnTo>
                  <a:lnTo>
                    <a:pt x="28138" y="2534"/>
                  </a:lnTo>
                  <a:lnTo>
                    <a:pt x="6325" y="21884"/>
                  </a:lnTo>
                  <a:lnTo>
                    <a:pt x="2811" y="28135"/>
                  </a:lnTo>
                  <a:lnTo>
                    <a:pt x="833" y="40427"/>
                  </a:lnTo>
                  <a:lnTo>
                    <a:pt x="165" y="53431"/>
                  </a:lnTo>
                  <a:lnTo>
                    <a:pt x="5718" y="58031"/>
                  </a:lnTo>
                  <a:lnTo>
                    <a:pt x="15241" y="62545"/>
                  </a:lnTo>
                  <a:lnTo>
                    <a:pt x="54477" y="68767"/>
                  </a:lnTo>
                  <a:lnTo>
                    <a:pt x="74162" y="83477"/>
                  </a:lnTo>
                  <a:lnTo>
                    <a:pt x="73783" y="85112"/>
                  </a:lnTo>
                  <a:lnTo>
                    <a:pt x="70540" y="89750"/>
                  </a:lnTo>
                  <a:lnTo>
                    <a:pt x="57707" y="98312"/>
                  </a:lnTo>
                  <a:lnTo>
                    <a:pt x="45556" y="102495"/>
                  </a:lnTo>
                  <a:lnTo>
                    <a:pt x="0" y="10425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SMARTInkShape-1082">
              <a:extLst>
                <a:ext uri="{FF2B5EF4-FFF2-40B4-BE49-F238E27FC236}">
                  <a16:creationId xmlns:a16="http://schemas.microsoft.com/office/drawing/2014/main" id="{0B622F0A-8860-8A51-B66E-8F83EA45CC0B}"/>
                </a:ext>
              </a:extLst>
            </p:cNvPr>
            <p:cNvSpPr/>
            <p:nvPr>
              <p:custDataLst>
                <p:tags r:id="rId63"/>
              </p:custDataLst>
            </p:nvPr>
          </p:nvSpPr>
          <p:spPr>
            <a:xfrm>
              <a:off x="1304925" y="2828925"/>
              <a:ext cx="123826" cy="38101"/>
            </a:xfrm>
            <a:custGeom>
              <a:avLst/>
              <a:gdLst/>
              <a:ahLst/>
              <a:cxnLst/>
              <a:rect l="0" t="0" r="0" b="0"/>
              <a:pathLst>
                <a:path w="123826" h="38101">
                  <a:moveTo>
                    <a:pt x="0" y="38100"/>
                  </a:moveTo>
                  <a:lnTo>
                    <a:pt x="0" y="38100"/>
                  </a:lnTo>
                  <a:lnTo>
                    <a:pt x="5057" y="38100"/>
                  </a:lnTo>
                  <a:lnTo>
                    <a:pt x="10361" y="35278"/>
                  </a:lnTo>
                  <a:lnTo>
                    <a:pt x="22390" y="24842"/>
                  </a:lnTo>
                  <a:lnTo>
                    <a:pt x="31471" y="21624"/>
                  </a:lnTo>
                  <a:lnTo>
                    <a:pt x="48483" y="16991"/>
                  </a:lnTo>
                  <a:lnTo>
                    <a:pt x="66929" y="11737"/>
                  </a:lnTo>
                  <a:lnTo>
                    <a:pt x="97400" y="8758"/>
                  </a:lnTo>
                  <a:lnTo>
                    <a:pt x="1238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1" name="SMARTInkShape-1083">
            <a:extLst>
              <a:ext uri="{FF2B5EF4-FFF2-40B4-BE49-F238E27FC236}">
                <a16:creationId xmlns:a16="http://schemas.microsoft.com/office/drawing/2014/main" id="{D462B4C8-D289-9711-E2FD-B9CFA4FB02A7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>
            <a:off x="1447800" y="3009935"/>
            <a:ext cx="73931" cy="133316"/>
          </a:xfrm>
          <a:custGeom>
            <a:avLst/>
            <a:gdLst/>
            <a:ahLst/>
            <a:cxnLst/>
            <a:rect l="0" t="0" r="0" b="0"/>
            <a:pathLst>
              <a:path w="73931" h="133316">
                <a:moveTo>
                  <a:pt x="19050" y="9490"/>
                </a:moveTo>
                <a:lnTo>
                  <a:pt x="19050" y="9490"/>
                </a:lnTo>
                <a:lnTo>
                  <a:pt x="28540" y="9490"/>
                </a:lnTo>
                <a:lnTo>
                  <a:pt x="28565" y="14546"/>
                </a:lnTo>
                <a:lnTo>
                  <a:pt x="27510" y="16036"/>
                </a:lnTo>
                <a:lnTo>
                  <a:pt x="25748" y="17029"/>
                </a:lnTo>
                <a:lnTo>
                  <a:pt x="20373" y="18623"/>
                </a:lnTo>
                <a:lnTo>
                  <a:pt x="10965" y="10779"/>
                </a:lnTo>
                <a:lnTo>
                  <a:pt x="10165" y="7241"/>
                </a:lnTo>
                <a:lnTo>
                  <a:pt x="9951" y="4816"/>
                </a:lnTo>
                <a:lnTo>
                  <a:pt x="10868" y="3199"/>
                </a:lnTo>
                <a:lnTo>
                  <a:pt x="12537" y="2121"/>
                </a:lnTo>
                <a:lnTo>
                  <a:pt x="17764" y="391"/>
                </a:lnTo>
                <a:lnTo>
                  <a:pt x="27138" y="2"/>
                </a:lnTo>
                <a:lnTo>
                  <a:pt x="27617" y="1048"/>
                </a:lnTo>
                <a:lnTo>
                  <a:pt x="28538" y="9099"/>
                </a:lnTo>
                <a:lnTo>
                  <a:pt x="19441" y="9480"/>
                </a:lnTo>
                <a:lnTo>
                  <a:pt x="19085" y="1288"/>
                </a:lnTo>
                <a:lnTo>
                  <a:pt x="20131" y="847"/>
                </a:lnTo>
                <a:lnTo>
                  <a:pt x="41441" y="0"/>
                </a:lnTo>
                <a:lnTo>
                  <a:pt x="55906" y="5032"/>
                </a:lnTo>
                <a:lnTo>
                  <a:pt x="64711" y="13153"/>
                </a:lnTo>
                <a:lnTo>
                  <a:pt x="71094" y="23818"/>
                </a:lnTo>
                <a:lnTo>
                  <a:pt x="73930" y="35613"/>
                </a:lnTo>
                <a:lnTo>
                  <a:pt x="70471" y="59211"/>
                </a:lnTo>
                <a:lnTo>
                  <a:pt x="62744" y="81255"/>
                </a:lnTo>
                <a:lnTo>
                  <a:pt x="53992" y="91833"/>
                </a:lnTo>
                <a:lnTo>
                  <a:pt x="44105" y="101120"/>
                </a:lnTo>
                <a:lnTo>
                  <a:pt x="36182" y="112303"/>
                </a:lnTo>
                <a:lnTo>
                  <a:pt x="31530" y="116132"/>
                </a:lnTo>
                <a:lnTo>
                  <a:pt x="15927" y="121521"/>
                </a:lnTo>
                <a:lnTo>
                  <a:pt x="7784" y="122781"/>
                </a:lnTo>
                <a:lnTo>
                  <a:pt x="5190" y="124176"/>
                </a:lnTo>
                <a:lnTo>
                  <a:pt x="3460" y="126164"/>
                </a:lnTo>
                <a:lnTo>
                  <a:pt x="0" y="133315"/>
                </a:lnTo>
              </a:path>
            </a:pathLst>
          </a:cu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4" name="SMARTInkShape-Group201">
            <a:extLst>
              <a:ext uri="{FF2B5EF4-FFF2-40B4-BE49-F238E27FC236}">
                <a16:creationId xmlns:a16="http://schemas.microsoft.com/office/drawing/2014/main" id="{E6CC4458-39F2-F958-4DBE-5AAB4DCC176A}"/>
              </a:ext>
            </a:extLst>
          </p:cNvPr>
          <p:cNvGrpSpPr/>
          <p:nvPr/>
        </p:nvGrpSpPr>
        <p:grpSpPr>
          <a:xfrm>
            <a:off x="1619738" y="2857654"/>
            <a:ext cx="311399" cy="157263"/>
            <a:chOff x="1619738" y="2857654"/>
            <a:chExt cx="311399" cy="157263"/>
          </a:xfrm>
        </p:grpSpPr>
        <p:sp>
          <p:nvSpPr>
            <p:cNvPr id="42" name="SMARTInkShape-1084">
              <a:extLst>
                <a:ext uri="{FF2B5EF4-FFF2-40B4-BE49-F238E27FC236}">
                  <a16:creationId xmlns:a16="http://schemas.microsoft.com/office/drawing/2014/main" id="{AAB0846B-4020-73E2-2D4B-B54D922D21DA}"/>
                </a:ext>
              </a:extLst>
            </p:cNvPr>
            <p:cNvSpPr/>
            <p:nvPr>
              <p:custDataLst>
                <p:tags r:id="rId56"/>
              </p:custDataLst>
            </p:nvPr>
          </p:nvSpPr>
          <p:spPr>
            <a:xfrm>
              <a:off x="1619738" y="2857654"/>
              <a:ext cx="161438" cy="151768"/>
            </a:xfrm>
            <a:custGeom>
              <a:avLst/>
              <a:gdLst/>
              <a:ahLst/>
              <a:cxnLst/>
              <a:rect l="0" t="0" r="0" b="0"/>
              <a:pathLst>
                <a:path w="161438" h="151768">
                  <a:moveTo>
                    <a:pt x="37612" y="37946"/>
                  </a:moveTo>
                  <a:lnTo>
                    <a:pt x="37612" y="37946"/>
                  </a:lnTo>
                  <a:lnTo>
                    <a:pt x="37612" y="20254"/>
                  </a:lnTo>
                  <a:lnTo>
                    <a:pt x="54946" y="1598"/>
                  </a:lnTo>
                  <a:lnTo>
                    <a:pt x="58721" y="624"/>
                  </a:lnTo>
                  <a:lnTo>
                    <a:pt x="64712" y="0"/>
                  </a:lnTo>
                  <a:lnTo>
                    <a:pt x="70806" y="4948"/>
                  </a:lnTo>
                  <a:lnTo>
                    <a:pt x="79315" y="18174"/>
                  </a:lnTo>
                  <a:lnTo>
                    <a:pt x="83482" y="35498"/>
                  </a:lnTo>
                  <a:lnTo>
                    <a:pt x="84717" y="54036"/>
                  </a:lnTo>
                  <a:lnTo>
                    <a:pt x="79362" y="66617"/>
                  </a:lnTo>
                  <a:lnTo>
                    <a:pt x="70090" y="82777"/>
                  </a:lnTo>
                  <a:lnTo>
                    <a:pt x="68789" y="86883"/>
                  </a:lnTo>
                  <a:lnTo>
                    <a:pt x="56846" y="102775"/>
                  </a:lnTo>
                  <a:lnTo>
                    <a:pt x="10436" y="141555"/>
                  </a:lnTo>
                  <a:lnTo>
                    <a:pt x="0" y="151767"/>
                  </a:lnTo>
                  <a:lnTo>
                    <a:pt x="17477" y="144644"/>
                  </a:lnTo>
                  <a:lnTo>
                    <a:pt x="30588" y="140468"/>
                  </a:lnTo>
                  <a:lnTo>
                    <a:pt x="69151" y="129576"/>
                  </a:lnTo>
                  <a:lnTo>
                    <a:pt x="112112" y="121626"/>
                  </a:lnTo>
                  <a:lnTo>
                    <a:pt x="137734" y="115131"/>
                  </a:lnTo>
                  <a:lnTo>
                    <a:pt x="161437" y="11414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SMARTInkShape-1085">
              <a:extLst>
                <a:ext uri="{FF2B5EF4-FFF2-40B4-BE49-F238E27FC236}">
                  <a16:creationId xmlns:a16="http://schemas.microsoft.com/office/drawing/2014/main" id="{4432CB13-F362-2F1F-3407-E620D4498CD4}"/>
                </a:ext>
              </a:extLst>
            </p:cNvPr>
            <p:cNvSpPr/>
            <p:nvPr>
              <p:custDataLst>
                <p:tags r:id="rId57"/>
              </p:custDataLst>
            </p:nvPr>
          </p:nvSpPr>
          <p:spPr>
            <a:xfrm>
              <a:off x="1815323" y="2867154"/>
              <a:ext cx="115814" cy="147763"/>
            </a:xfrm>
            <a:custGeom>
              <a:avLst/>
              <a:gdLst/>
              <a:ahLst/>
              <a:cxnLst/>
              <a:rect l="0" t="0" r="0" b="0"/>
              <a:pathLst>
                <a:path w="115814" h="147763">
                  <a:moveTo>
                    <a:pt x="61102" y="28446"/>
                  </a:moveTo>
                  <a:lnTo>
                    <a:pt x="61102" y="28446"/>
                  </a:lnTo>
                  <a:lnTo>
                    <a:pt x="66159" y="23390"/>
                  </a:lnTo>
                  <a:lnTo>
                    <a:pt x="68641" y="18085"/>
                  </a:lnTo>
                  <a:lnTo>
                    <a:pt x="70592" y="1346"/>
                  </a:lnTo>
                  <a:lnTo>
                    <a:pt x="69546" y="854"/>
                  </a:lnTo>
                  <a:lnTo>
                    <a:pt x="52310" y="0"/>
                  </a:lnTo>
                  <a:lnTo>
                    <a:pt x="43789" y="2751"/>
                  </a:lnTo>
                  <a:lnTo>
                    <a:pt x="1199" y="31671"/>
                  </a:lnTo>
                  <a:lnTo>
                    <a:pt x="0" y="34829"/>
                  </a:lnTo>
                  <a:lnTo>
                    <a:pt x="259" y="37993"/>
                  </a:lnTo>
                  <a:lnTo>
                    <a:pt x="1490" y="41161"/>
                  </a:lnTo>
                  <a:lnTo>
                    <a:pt x="8502" y="47502"/>
                  </a:lnTo>
                  <a:lnTo>
                    <a:pt x="35243" y="62314"/>
                  </a:lnTo>
                  <a:lnTo>
                    <a:pt x="48384" y="65292"/>
                  </a:lnTo>
                  <a:lnTo>
                    <a:pt x="65212" y="67233"/>
                  </a:lnTo>
                  <a:lnTo>
                    <a:pt x="82546" y="74040"/>
                  </a:lnTo>
                  <a:lnTo>
                    <a:pt x="101856" y="88922"/>
                  </a:lnTo>
                  <a:lnTo>
                    <a:pt x="105673" y="98010"/>
                  </a:lnTo>
                  <a:lnTo>
                    <a:pt x="106691" y="103397"/>
                  </a:lnTo>
                  <a:lnTo>
                    <a:pt x="105000" y="115027"/>
                  </a:lnTo>
                  <a:lnTo>
                    <a:pt x="98098" y="130653"/>
                  </a:lnTo>
                  <a:lnTo>
                    <a:pt x="95291" y="134684"/>
                  </a:lnTo>
                  <a:lnTo>
                    <a:pt x="83705" y="139163"/>
                  </a:lnTo>
                  <a:lnTo>
                    <a:pt x="42324" y="147762"/>
                  </a:lnTo>
                  <a:lnTo>
                    <a:pt x="12638" y="143616"/>
                  </a:lnTo>
                  <a:lnTo>
                    <a:pt x="9743" y="142267"/>
                  </a:lnTo>
                  <a:lnTo>
                    <a:pt x="7812" y="140310"/>
                  </a:lnTo>
                  <a:lnTo>
                    <a:pt x="6525" y="137947"/>
                  </a:lnTo>
                  <a:lnTo>
                    <a:pt x="4715" y="124508"/>
                  </a:lnTo>
                  <a:lnTo>
                    <a:pt x="7635" y="120004"/>
                  </a:lnTo>
                  <a:lnTo>
                    <a:pt x="51514" y="87738"/>
                  </a:lnTo>
                  <a:lnTo>
                    <a:pt x="96023" y="58440"/>
                  </a:lnTo>
                  <a:lnTo>
                    <a:pt x="110020" y="40626"/>
                  </a:lnTo>
                  <a:lnTo>
                    <a:pt x="114593" y="28214"/>
                  </a:lnTo>
                  <a:lnTo>
                    <a:pt x="115813" y="21942"/>
                  </a:lnTo>
                  <a:lnTo>
                    <a:pt x="114509" y="16702"/>
                  </a:lnTo>
                  <a:lnTo>
                    <a:pt x="107417" y="8057"/>
                  </a:lnTo>
                  <a:lnTo>
                    <a:pt x="97208" y="3509"/>
                  </a:lnTo>
                  <a:lnTo>
                    <a:pt x="51491" y="84"/>
                  </a:lnTo>
                  <a:lnTo>
                    <a:pt x="13477" y="939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7" name="SMARTInkShape-Group202">
            <a:extLst>
              <a:ext uri="{FF2B5EF4-FFF2-40B4-BE49-F238E27FC236}">
                <a16:creationId xmlns:a16="http://schemas.microsoft.com/office/drawing/2014/main" id="{C9A23BA1-1194-1176-BDE2-2AEAFAFB024C}"/>
              </a:ext>
            </a:extLst>
          </p:cNvPr>
          <p:cNvGrpSpPr/>
          <p:nvPr/>
        </p:nvGrpSpPr>
        <p:grpSpPr>
          <a:xfrm>
            <a:off x="2219325" y="2686128"/>
            <a:ext cx="219076" cy="66598"/>
            <a:chOff x="2219325" y="2686128"/>
            <a:chExt cx="219076" cy="66598"/>
          </a:xfrm>
        </p:grpSpPr>
        <p:sp>
          <p:nvSpPr>
            <p:cNvPr id="45" name="SMARTInkShape-1086">
              <a:extLst>
                <a:ext uri="{FF2B5EF4-FFF2-40B4-BE49-F238E27FC236}">
                  <a16:creationId xmlns:a16="http://schemas.microsoft.com/office/drawing/2014/main" id="{08CAF530-D7DC-5D91-CD22-73A4935FD4D9}"/>
                </a:ext>
              </a:extLst>
            </p:cNvPr>
            <p:cNvSpPr/>
            <p:nvPr>
              <p:custDataLst>
                <p:tags r:id="rId54"/>
              </p:custDataLst>
            </p:nvPr>
          </p:nvSpPr>
          <p:spPr>
            <a:xfrm>
              <a:off x="2219325" y="2686128"/>
              <a:ext cx="123826" cy="9448"/>
            </a:xfrm>
            <a:custGeom>
              <a:avLst/>
              <a:gdLst/>
              <a:ahLst/>
              <a:cxnLst/>
              <a:rect l="0" t="0" r="0" b="0"/>
              <a:pathLst>
                <a:path w="123826" h="9448">
                  <a:moveTo>
                    <a:pt x="0" y="9447"/>
                  </a:moveTo>
                  <a:lnTo>
                    <a:pt x="0" y="9447"/>
                  </a:lnTo>
                  <a:lnTo>
                    <a:pt x="5056" y="9447"/>
                  </a:lnTo>
                  <a:lnTo>
                    <a:pt x="42815" y="805"/>
                  </a:lnTo>
                  <a:lnTo>
                    <a:pt x="88060" y="0"/>
                  </a:lnTo>
                  <a:lnTo>
                    <a:pt x="106643" y="1003"/>
                  </a:lnTo>
                  <a:lnTo>
                    <a:pt x="123825" y="944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SMARTInkShape-1087">
              <a:extLst>
                <a:ext uri="{FF2B5EF4-FFF2-40B4-BE49-F238E27FC236}">
                  <a16:creationId xmlns:a16="http://schemas.microsoft.com/office/drawing/2014/main" id="{EA1F956D-CAC8-6235-9F3B-451DCF6F30E5}"/>
                </a:ext>
              </a:extLst>
            </p:cNvPr>
            <p:cNvSpPr/>
            <p:nvPr>
              <p:custDataLst>
                <p:tags r:id="rId55"/>
              </p:custDataLst>
            </p:nvPr>
          </p:nvSpPr>
          <p:spPr>
            <a:xfrm>
              <a:off x="2249224" y="2733675"/>
              <a:ext cx="189177" cy="19051"/>
            </a:xfrm>
            <a:custGeom>
              <a:avLst/>
              <a:gdLst/>
              <a:ahLst/>
              <a:cxnLst/>
              <a:rect l="0" t="0" r="0" b="0"/>
              <a:pathLst>
                <a:path w="189177" h="19051">
                  <a:moveTo>
                    <a:pt x="8201" y="0"/>
                  </a:moveTo>
                  <a:lnTo>
                    <a:pt x="8201" y="0"/>
                  </a:lnTo>
                  <a:lnTo>
                    <a:pt x="0" y="8201"/>
                  </a:lnTo>
                  <a:lnTo>
                    <a:pt x="45397" y="15994"/>
                  </a:lnTo>
                  <a:lnTo>
                    <a:pt x="87045" y="18446"/>
                  </a:lnTo>
                  <a:lnTo>
                    <a:pt x="127553" y="18971"/>
                  </a:lnTo>
                  <a:lnTo>
                    <a:pt x="171432" y="19043"/>
                  </a:lnTo>
                  <a:lnTo>
                    <a:pt x="189176" y="190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4" name="SMARTInkShape-Group203">
            <a:extLst>
              <a:ext uri="{FF2B5EF4-FFF2-40B4-BE49-F238E27FC236}">
                <a16:creationId xmlns:a16="http://schemas.microsoft.com/office/drawing/2014/main" id="{EDC45958-5F52-F79F-C6FC-E432175E2A05}"/>
              </a:ext>
            </a:extLst>
          </p:cNvPr>
          <p:cNvGrpSpPr/>
          <p:nvPr/>
        </p:nvGrpSpPr>
        <p:grpSpPr>
          <a:xfrm>
            <a:off x="2592727" y="2600325"/>
            <a:ext cx="1127510" cy="295276"/>
            <a:chOff x="2592727" y="2600325"/>
            <a:chExt cx="1127510" cy="295276"/>
          </a:xfrm>
        </p:grpSpPr>
        <p:sp>
          <p:nvSpPr>
            <p:cNvPr id="48" name="SMARTInkShape-1088">
              <a:extLst>
                <a:ext uri="{FF2B5EF4-FFF2-40B4-BE49-F238E27FC236}">
                  <a16:creationId xmlns:a16="http://schemas.microsoft.com/office/drawing/2014/main" id="{628CD2D0-EAC8-C6C2-5345-2379C767FDAF}"/>
                </a:ext>
              </a:extLst>
            </p:cNvPr>
            <p:cNvSpPr/>
            <p:nvPr>
              <p:custDataLst>
                <p:tags r:id="rId48"/>
              </p:custDataLst>
            </p:nvPr>
          </p:nvSpPr>
          <p:spPr>
            <a:xfrm>
              <a:off x="2592727" y="2629030"/>
              <a:ext cx="131424" cy="228471"/>
            </a:xfrm>
            <a:custGeom>
              <a:avLst/>
              <a:gdLst/>
              <a:ahLst/>
              <a:cxnLst/>
              <a:rect l="0" t="0" r="0" b="0"/>
              <a:pathLst>
                <a:path w="131424" h="228471">
                  <a:moveTo>
                    <a:pt x="36173" y="47495"/>
                  </a:moveTo>
                  <a:lnTo>
                    <a:pt x="36173" y="47495"/>
                  </a:lnTo>
                  <a:lnTo>
                    <a:pt x="30685" y="47495"/>
                  </a:lnTo>
                  <a:lnTo>
                    <a:pt x="35241" y="47495"/>
                  </a:lnTo>
                  <a:lnTo>
                    <a:pt x="35897" y="42439"/>
                  </a:lnTo>
                  <a:lnTo>
                    <a:pt x="34931" y="40949"/>
                  </a:lnTo>
                  <a:lnTo>
                    <a:pt x="33228" y="39956"/>
                  </a:lnTo>
                  <a:lnTo>
                    <a:pt x="31035" y="39294"/>
                  </a:lnTo>
                  <a:lnTo>
                    <a:pt x="30631" y="37794"/>
                  </a:lnTo>
                  <a:lnTo>
                    <a:pt x="38578" y="18724"/>
                  </a:lnTo>
                  <a:lnTo>
                    <a:pt x="40952" y="15614"/>
                  </a:lnTo>
                  <a:lnTo>
                    <a:pt x="46411" y="12159"/>
                  </a:lnTo>
                  <a:lnTo>
                    <a:pt x="52365" y="9565"/>
                  </a:lnTo>
                  <a:lnTo>
                    <a:pt x="61667" y="3213"/>
                  </a:lnTo>
                  <a:lnTo>
                    <a:pt x="72404" y="310"/>
                  </a:lnTo>
                  <a:lnTo>
                    <a:pt x="78776" y="0"/>
                  </a:lnTo>
                  <a:lnTo>
                    <a:pt x="84388" y="2750"/>
                  </a:lnTo>
                  <a:lnTo>
                    <a:pt x="87366" y="4965"/>
                  </a:lnTo>
                  <a:lnTo>
                    <a:pt x="111114" y="40577"/>
                  </a:lnTo>
                  <a:lnTo>
                    <a:pt x="118703" y="62261"/>
                  </a:lnTo>
                  <a:lnTo>
                    <a:pt x="117656" y="75577"/>
                  </a:lnTo>
                  <a:lnTo>
                    <a:pt x="112605" y="88551"/>
                  </a:lnTo>
                  <a:lnTo>
                    <a:pt x="81144" y="132339"/>
                  </a:lnTo>
                  <a:lnTo>
                    <a:pt x="38935" y="177945"/>
                  </a:lnTo>
                  <a:lnTo>
                    <a:pt x="0" y="217017"/>
                  </a:lnTo>
                  <a:lnTo>
                    <a:pt x="416" y="218718"/>
                  </a:lnTo>
                  <a:lnTo>
                    <a:pt x="3701" y="223431"/>
                  </a:lnTo>
                  <a:lnTo>
                    <a:pt x="11510" y="226230"/>
                  </a:lnTo>
                  <a:lnTo>
                    <a:pt x="49132" y="228339"/>
                  </a:lnTo>
                  <a:lnTo>
                    <a:pt x="89892" y="220258"/>
                  </a:lnTo>
                  <a:lnTo>
                    <a:pt x="131423" y="22847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SMARTInkShape-1089">
              <a:extLst>
                <a:ext uri="{FF2B5EF4-FFF2-40B4-BE49-F238E27FC236}">
                  <a16:creationId xmlns:a16="http://schemas.microsoft.com/office/drawing/2014/main" id="{3ED13F0B-2D90-3EDF-87F4-A1698F105C8C}"/>
                </a:ext>
              </a:extLst>
            </p:cNvPr>
            <p:cNvSpPr/>
            <p:nvPr>
              <p:custDataLst>
                <p:tags r:id="rId49"/>
              </p:custDataLst>
            </p:nvPr>
          </p:nvSpPr>
          <p:spPr>
            <a:xfrm>
              <a:off x="2847975" y="2809875"/>
              <a:ext cx="19051" cy="19051"/>
            </a:xfrm>
            <a:custGeom>
              <a:avLst/>
              <a:gdLst/>
              <a:ahLst/>
              <a:cxnLst/>
              <a:rect l="0" t="0" r="0" b="0"/>
              <a:pathLst>
                <a:path w="19051" h="19051">
                  <a:moveTo>
                    <a:pt x="19050" y="19050"/>
                  </a:moveTo>
                  <a:lnTo>
                    <a:pt x="19050" y="19050"/>
                  </a:lnTo>
                  <a:lnTo>
                    <a:pt x="2648" y="10849"/>
                  </a:lnTo>
                  <a:lnTo>
                    <a:pt x="1765" y="9349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SMARTInkShape-1090">
              <a:extLst>
                <a:ext uri="{FF2B5EF4-FFF2-40B4-BE49-F238E27FC236}">
                  <a16:creationId xmlns:a16="http://schemas.microsoft.com/office/drawing/2014/main" id="{677737FD-C967-8D04-E7BA-184617573994}"/>
                </a:ext>
              </a:extLst>
            </p:cNvPr>
            <p:cNvSpPr/>
            <p:nvPr>
              <p:custDataLst>
                <p:tags r:id="rId50"/>
              </p:custDataLst>
            </p:nvPr>
          </p:nvSpPr>
          <p:spPr>
            <a:xfrm>
              <a:off x="2952750" y="2669710"/>
              <a:ext cx="93240" cy="167568"/>
            </a:xfrm>
            <a:custGeom>
              <a:avLst/>
              <a:gdLst/>
              <a:ahLst/>
              <a:cxnLst/>
              <a:rect l="0" t="0" r="0" b="0"/>
              <a:pathLst>
                <a:path w="93240" h="167568">
                  <a:moveTo>
                    <a:pt x="57150" y="35390"/>
                  </a:moveTo>
                  <a:lnTo>
                    <a:pt x="57150" y="35390"/>
                  </a:lnTo>
                  <a:lnTo>
                    <a:pt x="57150" y="22132"/>
                  </a:lnTo>
                  <a:lnTo>
                    <a:pt x="54328" y="16093"/>
                  </a:lnTo>
                  <a:lnTo>
                    <a:pt x="48950" y="8647"/>
                  </a:lnTo>
                  <a:lnTo>
                    <a:pt x="48017" y="2302"/>
                  </a:lnTo>
                  <a:lnTo>
                    <a:pt x="46829" y="1690"/>
                  </a:lnTo>
                  <a:lnTo>
                    <a:pt x="44977" y="2340"/>
                  </a:lnTo>
                  <a:lnTo>
                    <a:pt x="24855" y="14888"/>
                  </a:lnTo>
                  <a:lnTo>
                    <a:pt x="13479" y="31550"/>
                  </a:lnTo>
                  <a:lnTo>
                    <a:pt x="4464" y="57183"/>
                  </a:lnTo>
                  <a:lnTo>
                    <a:pt x="2381" y="90060"/>
                  </a:lnTo>
                  <a:lnTo>
                    <a:pt x="5644" y="110488"/>
                  </a:lnTo>
                  <a:lnTo>
                    <a:pt x="13445" y="127328"/>
                  </a:lnTo>
                  <a:lnTo>
                    <a:pt x="35699" y="155386"/>
                  </a:lnTo>
                  <a:lnTo>
                    <a:pt x="45147" y="162805"/>
                  </a:lnTo>
                  <a:lnTo>
                    <a:pt x="53932" y="166102"/>
                  </a:lnTo>
                  <a:lnTo>
                    <a:pt x="64892" y="167567"/>
                  </a:lnTo>
                  <a:lnTo>
                    <a:pt x="69720" y="163725"/>
                  </a:lnTo>
                  <a:lnTo>
                    <a:pt x="88465" y="120664"/>
                  </a:lnTo>
                  <a:lnTo>
                    <a:pt x="93239" y="87350"/>
                  </a:lnTo>
                  <a:lnTo>
                    <a:pt x="89598" y="45612"/>
                  </a:lnTo>
                  <a:lnTo>
                    <a:pt x="81816" y="19957"/>
                  </a:lnTo>
                  <a:lnTo>
                    <a:pt x="73051" y="9833"/>
                  </a:lnTo>
                  <a:lnTo>
                    <a:pt x="67751" y="5652"/>
                  </a:lnTo>
                  <a:lnTo>
                    <a:pt x="53395" y="1006"/>
                  </a:lnTo>
                  <a:lnTo>
                    <a:pt x="38548" y="0"/>
                  </a:lnTo>
                  <a:lnTo>
                    <a:pt x="0" y="2586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SMARTInkShape-1091">
              <a:extLst>
                <a:ext uri="{FF2B5EF4-FFF2-40B4-BE49-F238E27FC236}">
                  <a16:creationId xmlns:a16="http://schemas.microsoft.com/office/drawing/2014/main" id="{D86FC0CF-43F8-3733-D6D3-3A7E69816652}"/>
                </a:ext>
              </a:extLst>
            </p:cNvPr>
            <p:cNvSpPr/>
            <p:nvPr>
              <p:custDataLst>
                <p:tags r:id="rId51"/>
              </p:custDataLst>
            </p:nvPr>
          </p:nvSpPr>
          <p:spPr>
            <a:xfrm>
              <a:off x="3124839" y="2609850"/>
              <a:ext cx="170812" cy="219076"/>
            </a:xfrm>
            <a:custGeom>
              <a:avLst/>
              <a:gdLst/>
              <a:ahLst/>
              <a:cxnLst/>
              <a:rect l="0" t="0" r="0" b="0"/>
              <a:pathLst>
                <a:path w="170812" h="219076">
                  <a:moveTo>
                    <a:pt x="75561" y="28575"/>
                  </a:moveTo>
                  <a:lnTo>
                    <a:pt x="75561" y="28575"/>
                  </a:lnTo>
                  <a:lnTo>
                    <a:pt x="83761" y="28575"/>
                  </a:lnTo>
                  <a:lnTo>
                    <a:pt x="84203" y="27517"/>
                  </a:lnTo>
                  <a:lnTo>
                    <a:pt x="84970" y="20374"/>
                  </a:lnTo>
                  <a:lnTo>
                    <a:pt x="87856" y="19639"/>
                  </a:lnTo>
                  <a:lnTo>
                    <a:pt x="90108" y="19442"/>
                  </a:lnTo>
                  <a:lnTo>
                    <a:pt x="91609" y="18253"/>
                  </a:lnTo>
                  <a:lnTo>
                    <a:pt x="94576" y="9644"/>
                  </a:lnTo>
                  <a:lnTo>
                    <a:pt x="94610" y="395"/>
                  </a:lnTo>
                  <a:lnTo>
                    <a:pt x="104135" y="0"/>
                  </a:lnTo>
                  <a:lnTo>
                    <a:pt x="104136" y="14465"/>
                  </a:lnTo>
                  <a:lnTo>
                    <a:pt x="101314" y="19834"/>
                  </a:lnTo>
                  <a:lnTo>
                    <a:pt x="59080" y="64071"/>
                  </a:lnTo>
                  <a:lnTo>
                    <a:pt x="14162" y="99320"/>
                  </a:lnTo>
                  <a:lnTo>
                    <a:pt x="4217" y="104217"/>
                  </a:lnTo>
                  <a:lnTo>
                    <a:pt x="0" y="112763"/>
                  </a:lnTo>
                  <a:lnTo>
                    <a:pt x="845" y="113275"/>
                  </a:lnTo>
                  <a:lnTo>
                    <a:pt x="44422" y="114288"/>
                  </a:lnTo>
                  <a:lnTo>
                    <a:pt x="86003" y="114298"/>
                  </a:lnTo>
                  <a:lnTo>
                    <a:pt x="131984" y="114300"/>
                  </a:lnTo>
                  <a:lnTo>
                    <a:pt x="141560" y="114300"/>
                  </a:lnTo>
                  <a:lnTo>
                    <a:pt x="150049" y="111478"/>
                  </a:lnTo>
                  <a:lnTo>
                    <a:pt x="160628" y="105167"/>
                  </a:lnTo>
                  <a:lnTo>
                    <a:pt x="161091" y="99835"/>
                  </a:lnTo>
                  <a:lnTo>
                    <a:pt x="162215" y="98306"/>
                  </a:lnTo>
                  <a:lnTo>
                    <a:pt x="166285" y="96608"/>
                  </a:lnTo>
                  <a:lnTo>
                    <a:pt x="167793" y="95097"/>
                  </a:lnTo>
                  <a:lnTo>
                    <a:pt x="170776" y="85852"/>
                  </a:lnTo>
                  <a:lnTo>
                    <a:pt x="170810" y="133262"/>
                  </a:lnTo>
                  <a:lnTo>
                    <a:pt x="169753" y="171634"/>
                  </a:lnTo>
                  <a:lnTo>
                    <a:pt x="161320" y="218459"/>
                  </a:lnTo>
                  <a:lnTo>
                    <a:pt x="170811" y="21907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SMARTInkShape-1092">
              <a:extLst>
                <a:ext uri="{FF2B5EF4-FFF2-40B4-BE49-F238E27FC236}">
                  <a16:creationId xmlns:a16="http://schemas.microsoft.com/office/drawing/2014/main" id="{C851FB99-2876-0484-BA06-F842BC597EE1}"/>
                </a:ext>
              </a:extLst>
            </p:cNvPr>
            <p:cNvSpPr/>
            <p:nvPr>
              <p:custDataLst>
                <p:tags r:id="rId52"/>
              </p:custDataLst>
            </p:nvPr>
          </p:nvSpPr>
          <p:spPr>
            <a:xfrm>
              <a:off x="3415759" y="2619928"/>
              <a:ext cx="115962" cy="185539"/>
            </a:xfrm>
            <a:custGeom>
              <a:avLst/>
              <a:gdLst/>
              <a:ahLst/>
              <a:cxnLst/>
              <a:rect l="0" t="0" r="0" b="0"/>
              <a:pathLst>
                <a:path w="115962" h="185539">
                  <a:moveTo>
                    <a:pt x="70391" y="37547"/>
                  </a:moveTo>
                  <a:lnTo>
                    <a:pt x="70391" y="37547"/>
                  </a:lnTo>
                  <a:lnTo>
                    <a:pt x="75447" y="32491"/>
                  </a:lnTo>
                  <a:lnTo>
                    <a:pt x="77930" y="27186"/>
                  </a:lnTo>
                  <a:lnTo>
                    <a:pt x="78592" y="24289"/>
                  </a:lnTo>
                  <a:lnTo>
                    <a:pt x="84580" y="15157"/>
                  </a:lnTo>
                  <a:lnTo>
                    <a:pt x="85142" y="12037"/>
                  </a:lnTo>
                  <a:lnTo>
                    <a:pt x="84458" y="8899"/>
                  </a:lnTo>
                  <a:lnTo>
                    <a:pt x="80813" y="1314"/>
                  </a:lnTo>
                  <a:lnTo>
                    <a:pt x="77493" y="277"/>
                  </a:lnTo>
                  <a:lnTo>
                    <a:pt x="75125" y="0"/>
                  </a:lnTo>
                  <a:lnTo>
                    <a:pt x="69672" y="2515"/>
                  </a:lnTo>
                  <a:lnTo>
                    <a:pt x="43739" y="23483"/>
                  </a:lnTo>
                  <a:lnTo>
                    <a:pt x="35263" y="28121"/>
                  </a:lnTo>
                  <a:lnTo>
                    <a:pt x="19648" y="42633"/>
                  </a:lnTo>
                  <a:lnTo>
                    <a:pt x="11502" y="54271"/>
                  </a:lnTo>
                  <a:lnTo>
                    <a:pt x="6023" y="72724"/>
                  </a:lnTo>
                  <a:lnTo>
                    <a:pt x="7563" y="82462"/>
                  </a:lnTo>
                  <a:lnTo>
                    <a:pt x="20098" y="106178"/>
                  </a:lnTo>
                  <a:lnTo>
                    <a:pt x="26166" y="110383"/>
                  </a:lnTo>
                  <a:lnTo>
                    <a:pt x="61412" y="126709"/>
                  </a:lnTo>
                  <a:lnTo>
                    <a:pt x="91600" y="148687"/>
                  </a:lnTo>
                  <a:lnTo>
                    <a:pt x="103052" y="164549"/>
                  </a:lnTo>
                  <a:lnTo>
                    <a:pt x="102748" y="167723"/>
                  </a:lnTo>
                  <a:lnTo>
                    <a:pt x="100429" y="170898"/>
                  </a:lnTo>
                  <a:lnTo>
                    <a:pt x="96766" y="174073"/>
                  </a:lnTo>
                  <a:lnTo>
                    <a:pt x="87053" y="177600"/>
                  </a:lnTo>
                  <a:lnTo>
                    <a:pt x="44284" y="185538"/>
                  </a:lnTo>
                  <a:lnTo>
                    <a:pt x="28449" y="183401"/>
                  </a:lnTo>
                  <a:lnTo>
                    <a:pt x="12690" y="176248"/>
                  </a:lnTo>
                  <a:lnTo>
                    <a:pt x="1318" y="162370"/>
                  </a:lnTo>
                  <a:lnTo>
                    <a:pt x="0" y="157804"/>
                  </a:lnTo>
                  <a:lnTo>
                    <a:pt x="181" y="153702"/>
                  </a:lnTo>
                  <a:lnTo>
                    <a:pt x="3203" y="146321"/>
                  </a:lnTo>
                  <a:lnTo>
                    <a:pt x="21823" y="124674"/>
                  </a:lnTo>
                  <a:lnTo>
                    <a:pt x="66088" y="101449"/>
                  </a:lnTo>
                  <a:lnTo>
                    <a:pt x="100161" y="73831"/>
                  </a:lnTo>
                  <a:lnTo>
                    <a:pt x="115961" y="50397"/>
                  </a:lnTo>
                  <a:lnTo>
                    <a:pt x="114280" y="42905"/>
                  </a:lnTo>
                  <a:lnTo>
                    <a:pt x="107384" y="29610"/>
                  </a:lnTo>
                  <a:lnTo>
                    <a:pt x="104578" y="25905"/>
                  </a:lnTo>
                  <a:lnTo>
                    <a:pt x="92994" y="21790"/>
                  </a:lnTo>
                  <a:lnTo>
                    <a:pt x="79379" y="18902"/>
                  </a:lnTo>
                  <a:lnTo>
                    <a:pt x="58456" y="10489"/>
                  </a:lnTo>
                  <a:lnTo>
                    <a:pt x="43336" y="9421"/>
                  </a:lnTo>
                  <a:lnTo>
                    <a:pt x="39655" y="10330"/>
                  </a:lnTo>
                  <a:lnTo>
                    <a:pt x="32291" y="1849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SMARTInkShape-1093">
              <a:extLst>
                <a:ext uri="{FF2B5EF4-FFF2-40B4-BE49-F238E27FC236}">
                  <a16:creationId xmlns:a16="http://schemas.microsoft.com/office/drawing/2014/main" id="{B8C5C4D2-91C0-2F4B-87DC-4EE59BEA6E00}"/>
                </a:ext>
              </a:extLst>
            </p:cNvPr>
            <p:cNvSpPr/>
            <p:nvPr>
              <p:custDataLst>
                <p:tags r:id="rId53"/>
              </p:custDataLst>
            </p:nvPr>
          </p:nvSpPr>
          <p:spPr>
            <a:xfrm>
              <a:off x="3562795" y="2600325"/>
              <a:ext cx="157442" cy="295276"/>
            </a:xfrm>
            <a:custGeom>
              <a:avLst/>
              <a:gdLst/>
              <a:ahLst/>
              <a:cxnLst/>
              <a:rect l="0" t="0" r="0" b="0"/>
              <a:pathLst>
                <a:path w="157442" h="295276">
                  <a:moveTo>
                    <a:pt x="104330" y="9525"/>
                  </a:moveTo>
                  <a:lnTo>
                    <a:pt x="104330" y="9525"/>
                  </a:lnTo>
                  <a:lnTo>
                    <a:pt x="104330" y="0"/>
                  </a:lnTo>
                  <a:lnTo>
                    <a:pt x="104330" y="5056"/>
                  </a:lnTo>
                  <a:lnTo>
                    <a:pt x="95668" y="24910"/>
                  </a:lnTo>
                  <a:lnTo>
                    <a:pt x="73739" y="67447"/>
                  </a:lnTo>
                  <a:lnTo>
                    <a:pt x="46496" y="111579"/>
                  </a:lnTo>
                  <a:lnTo>
                    <a:pt x="2936" y="158532"/>
                  </a:lnTo>
                  <a:lnTo>
                    <a:pt x="0" y="161478"/>
                  </a:lnTo>
                  <a:lnTo>
                    <a:pt x="17908" y="161886"/>
                  </a:lnTo>
                  <a:lnTo>
                    <a:pt x="42378" y="156430"/>
                  </a:lnTo>
                  <a:lnTo>
                    <a:pt x="76688" y="157704"/>
                  </a:lnTo>
                  <a:lnTo>
                    <a:pt x="124171" y="152710"/>
                  </a:lnTo>
                  <a:lnTo>
                    <a:pt x="131846" y="149716"/>
                  </a:lnTo>
                  <a:lnTo>
                    <a:pt x="146867" y="138219"/>
                  </a:lnTo>
                  <a:lnTo>
                    <a:pt x="149694" y="129869"/>
                  </a:lnTo>
                  <a:lnTo>
                    <a:pt x="151943" y="82581"/>
                  </a:lnTo>
                  <a:lnTo>
                    <a:pt x="153006" y="81512"/>
                  </a:lnTo>
                  <a:lnTo>
                    <a:pt x="154772" y="81858"/>
                  </a:lnTo>
                  <a:lnTo>
                    <a:pt x="157008" y="83147"/>
                  </a:lnTo>
                  <a:lnTo>
                    <a:pt x="157441" y="86123"/>
                  </a:lnTo>
                  <a:lnTo>
                    <a:pt x="152576" y="125672"/>
                  </a:lnTo>
                  <a:lnTo>
                    <a:pt x="152036" y="171693"/>
                  </a:lnTo>
                  <a:lnTo>
                    <a:pt x="151960" y="215347"/>
                  </a:lnTo>
                  <a:lnTo>
                    <a:pt x="151955" y="257328"/>
                  </a:lnTo>
                  <a:lnTo>
                    <a:pt x="151955" y="29527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5" name="SMARTInkShape-Group204">
            <a:extLst>
              <a:ext uri="{FF2B5EF4-FFF2-40B4-BE49-F238E27FC236}">
                <a16:creationId xmlns:a16="http://schemas.microsoft.com/office/drawing/2014/main" id="{5CBE380C-33BC-4E11-AFE4-851CF407604F}"/>
              </a:ext>
            </a:extLst>
          </p:cNvPr>
          <p:cNvGrpSpPr/>
          <p:nvPr/>
        </p:nvGrpSpPr>
        <p:grpSpPr>
          <a:xfrm>
            <a:off x="365757" y="3657600"/>
            <a:ext cx="929644" cy="857251"/>
            <a:chOff x="365757" y="3657600"/>
            <a:chExt cx="929644" cy="857251"/>
          </a:xfrm>
        </p:grpSpPr>
        <p:sp>
          <p:nvSpPr>
            <p:cNvPr id="55" name="SMARTInkShape-1094">
              <a:extLst>
                <a:ext uri="{FF2B5EF4-FFF2-40B4-BE49-F238E27FC236}">
                  <a16:creationId xmlns:a16="http://schemas.microsoft.com/office/drawing/2014/main" id="{C6C46CBD-980F-AB04-5B63-E85ED7E9AFCA}"/>
                </a:ext>
              </a:extLst>
            </p:cNvPr>
            <p:cNvSpPr/>
            <p:nvPr>
              <p:custDataLst>
                <p:tags r:id="rId38"/>
              </p:custDataLst>
            </p:nvPr>
          </p:nvSpPr>
          <p:spPr>
            <a:xfrm>
              <a:off x="365757" y="3657996"/>
              <a:ext cx="158119" cy="206990"/>
            </a:xfrm>
            <a:custGeom>
              <a:avLst/>
              <a:gdLst/>
              <a:ahLst/>
              <a:cxnLst/>
              <a:rect l="0" t="0" r="0" b="0"/>
              <a:pathLst>
                <a:path w="158119" h="206990">
                  <a:moveTo>
                    <a:pt x="139068" y="18654"/>
                  </a:moveTo>
                  <a:lnTo>
                    <a:pt x="139068" y="18654"/>
                  </a:lnTo>
                  <a:lnTo>
                    <a:pt x="148477" y="9246"/>
                  </a:lnTo>
                  <a:lnTo>
                    <a:pt x="148583" y="938"/>
                  </a:lnTo>
                  <a:lnTo>
                    <a:pt x="138477" y="0"/>
                  </a:lnTo>
                  <a:lnTo>
                    <a:pt x="122077" y="4778"/>
                  </a:lnTo>
                  <a:lnTo>
                    <a:pt x="80935" y="29279"/>
                  </a:lnTo>
                  <a:lnTo>
                    <a:pt x="41768" y="55644"/>
                  </a:lnTo>
                  <a:lnTo>
                    <a:pt x="15465" y="94321"/>
                  </a:lnTo>
                  <a:lnTo>
                    <a:pt x="9041" y="104024"/>
                  </a:lnTo>
                  <a:lnTo>
                    <a:pt x="0" y="142962"/>
                  </a:lnTo>
                  <a:lnTo>
                    <a:pt x="2378" y="172843"/>
                  </a:lnTo>
                  <a:lnTo>
                    <a:pt x="9785" y="190046"/>
                  </a:lnTo>
                  <a:lnTo>
                    <a:pt x="21284" y="198192"/>
                  </a:lnTo>
                  <a:lnTo>
                    <a:pt x="44423" y="206989"/>
                  </a:lnTo>
                  <a:lnTo>
                    <a:pt x="74394" y="201122"/>
                  </a:lnTo>
                  <a:lnTo>
                    <a:pt x="113710" y="189772"/>
                  </a:lnTo>
                  <a:lnTo>
                    <a:pt x="158118" y="18057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SMARTInkShape-1095">
              <a:extLst>
                <a:ext uri="{FF2B5EF4-FFF2-40B4-BE49-F238E27FC236}">
                  <a16:creationId xmlns:a16="http://schemas.microsoft.com/office/drawing/2014/main" id="{47E204F4-FF93-4C9D-D6ED-CE5096134ABB}"/>
                </a:ext>
              </a:extLst>
            </p:cNvPr>
            <p:cNvSpPr/>
            <p:nvPr>
              <p:custDataLst>
                <p:tags r:id="rId39"/>
              </p:custDataLst>
            </p:nvPr>
          </p:nvSpPr>
          <p:spPr>
            <a:xfrm>
              <a:off x="628650" y="3657600"/>
              <a:ext cx="161926" cy="47626"/>
            </a:xfrm>
            <a:custGeom>
              <a:avLst/>
              <a:gdLst/>
              <a:ahLst/>
              <a:cxnLst/>
              <a:rect l="0" t="0" r="0" b="0"/>
              <a:pathLst>
                <a:path w="161926" h="47626">
                  <a:moveTo>
                    <a:pt x="0" y="47625"/>
                  </a:moveTo>
                  <a:lnTo>
                    <a:pt x="0" y="47625"/>
                  </a:lnTo>
                  <a:lnTo>
                    <a:pt x="32503" y="20179"/>
                  </a:lnTo>
                  <a:lnTo>
                    <a:pt x="58314" y="7626"/>
                  </a:lnTo>
                  <a:lnTo>
                    <a:pt x="96183" y="2259"/>
                  </a:lnTo>
                  <a:lnTo>
                    <a:pt x="1619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SMARTInkShape-1096">
              <a:extLst>
                <a:ext uri="{FF2B5EF4-FFF2-40B4-BE49-F238E27FC236}">
                  <a16:creationId xmlns:a16="http://schemas.microsoft.com/office/drawing/2014/main" id="{284AE0C5-B896-0E40-D45D-B2BF9664C440}"/>
                </a:ext>
              </a:extLst>
            </p:cNvPr>
            <p:cNvSpPr/>
            <p:nvPr>
              <p:custDataLst>
                <p:tags r:id="rId40"/>
              </p:custDataLst>
            </p:nvPr>
          </p:nvSpPr>
          <p:spPr>
            <a:xfrm>
              <a:off x="742950" y="3667910"/>
              <a:ext cx="9410" cy="170666"/>
            </a:xfrm>
            <a:custGeom>
              <a:avLst/>
              <a:gdLst/>
              <a:ahLst/>
              <a:cxnLst/>
              <a:rect l="0" t="0" r="0" b="0"/>
              <a:pathLst>
                <a:path w="9410" h="170666">
                  <a:moveTo>
                    <a:pt x="0" y="18265"/>
                  </a:moveTo>
                  <a:lnTo>
                    <a:pt x="0" y="18265"/>
                  </a:lnTo>
                  <a:lnTo>
                    <a:pt x="9133" y="0"/>
                  </a:lnTo>
                  <a:lnTo>
                    <a:pt x="9409" y="9560"/>
                  </a:lnTo>
                  <a:lnTo>
                    <a:pt x="1971" y="51025"/>
                  </a:lnTo>
                  <a:lnTo>
                    <a:pt x="389" y="93410"/>
                  </a:lnTo>
                  <a:lnTo>
                    <a:pt x="77" y="137844"/>
                  </a:lnTo>
                  <a:lnTo>
                    <a:pt x="0" y="17066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SMARTInkShape-1097">
              <a:extLst>
                <a:ext uri="{FF2B5EF4-FFF2-40B4-BE49-F238E27FC236}">
                  <a16:creationId xmlns:a16="http://schemas.microsoft.com/office/drawing/2014/main" id="{CB1F02B3-749E-E5BF-7326-594F80588221}"/>
                </a:ext>
              </a:extLst>
            </p:cNvPr>
            <p:cNvSpPr/>
            <p:nvPr>
              <p:custDataLst>
                <p:tags r:id="rId41"/>
              </p:custDataLst>
            </p:nvPr>
          </p:nvSpPr>
          <p:spPr>
            <a:xfrm>
              <a:off x="647700" y="3867150"/>
              <a:ext cx="180976" cy="28576"/>
            </a:xfrm>
            <a:custGeom>
              <a:avLst/>
              <a:gdLst/>
              <a:ahLst/>
              <a:cxnLst/>
              <a:rect l="0" t="0" r="0" b="0"/>
              <a:pathLst>
                <a:path w="180976" h="28576">
                  <a:moveTo>
                    <a:pt x="0" y="0"/>
                  </a:moveTo>
                  <a:lnTo>
                    <a:pt x="0" y="0"/>
                  </a:lnTo>
                  <a:lnTo>
                    <a:pt x="40704" y="0"/>
                  </a:lnTo>
                  <a:lnTo>
                    <a:pt x="83260" y="7605"/>
                  </a:lnTo>
                  <a:lnTo>
                    <a:pt x="123338" y="19298"/>
                  </a:lnTo>
                  <a:lnTo>
                    <a:pt x="180975" y="2857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SMARTInkShape-1098">
              <a:extLst>
                <a:ext uri="{FF2B5EF4-FFF2-40B4-BE49-F238E27FC236}">
                  <a16:creationId xmlns:a16="http://schemas.microsoft.com/office/drawing/2014/main" id="{C876BB53-92AA-656D-928E-8867A2E03700}"/>
                </a:ext>
              </a:extLst>
            </p:cNvPr>
            <p:cNvSpPr/>
            <p:nvPr>
              <p:custDataLst>
                <p:tags r:id="rId42"/>
              </p:custDataLst>
            </p:nvPr>
          </p:nvSpPr>
          <p:spPr>
            <a:xfrm>
              <a:off x="1047750" y="3695700"/>
              <a:ext cx="1" cy="9526"/>
            </a:xfrm>
            <a:custGeom>
              <a:avLst/>
              <a:gdLst/>
              <a:ahLst/>
              <a:cxnLst/>
              <a:rect l="0" t="0" r="0" b="0"/>
              <a:pathLst>
                <a:path w="1" h="9526">
                  <a:moveTo>
                    <a:pt x="0" y="9525"/>
                  </a:moveTo>
                  <a:lnTo>
                    <a:pt x="0" y="9525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SMARTInkShape-1099">
              <a:extLst>
                <a:ext uri="{FF2B5EF4-FFF2-40B4-BE49-F238E27FC236}">
                  <a16:creationId xmlns:a16="http://schemas.microsoft.com/office/drawing/2014/main" id="{3EEB616B-4246-B304-A1A6-52E4F5B87D93}"/>
                </a:ext>
              </a:extLst>
            </p:cNvPr>
            <p:cNvSpPr/>
            <p:nvPr>
              <p:custDataLst>
                <p:tags r:id="rId43"/>
              </p:custDataLst>
            </p:nvPr>
          </p:nvSpPr>
          <p:spPr>
            <a:xfrm>
              <a:off x="1028700" y="3838575"/>
              <a:ext cx="9526" cy="19051"/>
            </a:xfrm>
            <a:custGeom>
              <a:avLst/>
              <a:gdLst/>
              <a:ahLst/>
              <a:cxnLst/>
              <a:rect l="0" t="0" r="0" b="0"/>
              <a:pathLst>
                <a:path w="9526" h="19051">
                  <a:moveTo>
                    <a:pt x="0" y="0"/>
                  </a:moveTo>
                  <a:lnTo>
                    <a:pt x="0" y="0"/>
                  </a:lnTo>
                  <a:lnTo>
                    <a:pt x="0" y="8201"/>
                  </a:lnTo>
                  <a:lnTo>
                    <a:pt x="9525" y="190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SMARTInkShape-1100">
              <a:extLst>
                <a:ext uri="{FF2B5EF4-FFF2-40B4-BE49-F238E27FC236}">
                  <a16:creationId xmlns:a16="http://schemas.microsoft.com/office/drawing/2014/main" id="{9EA71185-AA04-F006-96F7-70A50E50746C}"/>
                </a:ext>
              </a:extLst>
            </p:cNvPr>
            <p:cNvSpPr/>
            <p:nvPr>
              <p:custDataLst>
                <p:tags r:id="rId44"/>
              </p:custDataLst>
            </p:nvPr>
          </p:nvSpPr>
          <p:spPr>
            <a:xfrm>
              <a:off x="718854" y="4324350"/>
              <a:ext cx="70234" cy="149804"/>
            </a:xfrm>
            <a:custGeom>
              <a:avLst/>
              <a:gdLst/>
              <a:ahLst/>
              <a:cxnLst/>
              <a:rect l="0" t="0" r="0" b="0"/>
              <a:pathLst>
                <a:path w="70234" h="149804">
                  <a:moveTo>
                    <a:pt x="43146" y="57150"/>
                  </a:moveTo>
                  <a:lnTo>
                    <a:pt x="43146" y="57150"/>
                  </a:lnTo>
                  <a:lnTo>
                    <a:pt x="43146" y="47037"/>
                  </a:lnTo>
                  <a:lnTo>
                    <a:pt x="45968" y="39250"/>
                  </a:lnTo>
                  <a:lnTo>
                    <a:pt x="49692" y="32260"/>
                  </a:lnTo>
                  <a:lnTo>
                    <a:pt x="52083" y="19151"/>
                  </a:lnTo>
                  <a:lnTo>
                    <a:pt x="52279" y="15943"/>
                  </a:lnTo>
                  <a:lnTo>
                    <a:pt x="49675" y="9555"/>
                  </a:lnTo>
                  <a:lnTo>
                    <a:pt x="44436" y="1887"/>
                  </a:lnTo>
                  <a:lnTo>
                    <a:pt x="42948" y="2317"/>
                  </a:lnTo>
                  <a:lnTo>
                    <a:pt x="12588" y="30640"/>
                  </a:lnTo>
                  <a:lnTo>
                    <a:pt x="8398" y="43252"/>
                  </a:lnTo>
                  <a:lnTo>
                    <a:pt x="0" y="86403"/>
                  </a:lnTo>
                  <a:lnTo>
                    <a:pt x="2098" y="105076"/>
                  </a:lnTo>
                  <a:lnTo>
                    <a:pt x="9380" y="121137"/>
                  </a:lnTo>
                  <a:lnTo>
                    <a:pt x="19672" y="134272"/>
                  </a:lnTo>
                  <a:lnTo>
                    <a:pt x="36308" y="146558"/>
                  </a:lnTo>
                  <a:lnTo>
                    <a:pt x="44693" y="149803"/>
                  </a:lnTo>
                  <a:lnTo>
                    <a:pt x="49469" y="147494"/>
                  </a:lnTo>
                  <a:lnTo>
                    <a:pt x="60420" y="136461"/>
                  </a:lnTo>
                  <a:lnTo>
                    <a:pt x="66699" y="118152"/>
                  </a:lnTo>
                  <a:lnTo>
                    <a:pt x="70233" y="81223"/>
                  </a:lnTo>
                  <a:lnTo>
                    <a:pt x="68458" y="42410"/>
                  </a:lnTo>
                  <a:lnTo>
                    <a:pt x="61962" y="7309"/>
                  </a:lnTo>
                  <a:lnTo>
                    <a:pt x="59923" y="4873"/>
                  </a:lnTo>
                  <a:lnTo>
                    <a:pt x="54836" y="2166"/>
                  </a:lnTo>
                  <a:lnTo>
                    <a:pt x="43146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SMARTInkShape-1101">
              <a:extLst>
                <a:ext uri="{FF2B5EF4-FFF2-40B4-BE49-F238E27FC236}">
                  <a16:creationId xmlns:a16="http://schemas.microsoft.com/office/drawing/2014/main" id="{799B5B80-0924-40DE-43E4-E7F3055CE984}"/>
                </a:ext>
              </a:extLst>
            </p:cNvPr>
            <p:cNvSpPr/>
            <p:nvPr>
              <p:custDataLst>
                <p:tags r:id="rId45"/>
              </p:custDataLst>
            </p:nvPr>
          </p:nvSpPr>
          <p:spPr>
            <a:xfrm>
              <a:off x="869079" y="4336835"/>
              <a:ext cx="83212" cy="147658"/>
            </a:xfrm>
            <a:custGeom>
              <a:avLst/>
              <a:gdLst/>
              <a:ahLst/>
              <a:cxnLst/>
              <a:rect l="0" t="0" r="0" b="0"/>
              <a:pathLst>
                <a:path w="83212" h="147658">
                  <a:moveTo>
                    <a:pt x="35796" y="73240"/>
                  </a:moveTo>
                  <a:lnTo>
                    <a:pt x="35796" y="73240"/>
                  </a:lnTo>
                  <a:lnTo>
                    <a:pt x="43335" y="55340"/>
                  </a:lnTo>
                  <a:lnTo>
                    <a:pt x="44929" y="41717"/>
                  </a:lnTo>
                  <a:lnTo>
                    <a:pt x="42325" y="35241"/>
                  </a:lnTo>
                  <a:lnTo>
                    <a:pt x="38698" y="28835"/>
                  </a:lnTo>
                  <a:lnTo>
                    <a:pt x="36369" y="16099"/>
                  </a:lnTo>
                  <a:lnTo>
                    <a:pt x="36178" y="12921"/>
                  </a:lnTo>
                  <a:lnTo>
                    <a:pt x="34993" y="10802"/>
                  </a:lnTo>
                  <a:lnTo>
                    <a:pt x="33144" y="9390"/>
                  </a:lnTo>
                  <a:lnTo>
                    <a:pt x="30853" y="8448"/>
                  </a:lnTo>
                  <a:lnTo>
                    <a:pt x="28267" y="8879"/>
                  </a:lnTo>
                  <a:lnTo>
                    <a:pt x="22572" y="12180"/>
                  </a:lnTo>
                  <a:lnTo>
                    <a:pt x="13416" y="25044"/>
                  </a:lnTo>
                  <a:lnTo>
                    <a:pt x="1899" y="55958"/>
                  </a:lnTo>
                  <a:lnTo>
                    <a:pt x="0" y="82231"/>
                  </a:lnTo>
                  <a:lnTo>
                    <a:pt x="11117" y="122258"/>
                  </a:lnTo>
                  <a:lnTo>
                    <a:pt x="17067" y="132067"/>
                  </a:lnTo>
                  <a:lnTo>
                    <a:pt x="29509" y="143421"/>
                  </a:lnTo>
                  <a:lnTo>
                    <a:pt x="38646" y="146765"/>
                  </a:lnTo>
                  <a:lnTo>
                    <a:pt x="44046" y="147657"/>
                  </a:lnTo>
                  <a:lnTo>
                    <a:pt x="49763" y="146135"/>
                  </a:lnTo>
                  <a:lnTo>
                    <a:pt x="71324" y="131305"/>
                  </a:lnTo>
                  <a:lnTo>
                    <a:pt x="75356" y="127825"/>
                  </a:lnTo>
                  <a:lnTo>
                    <a:pt x="79837" y="112670"/>
                  </a:lnTo>
                  <a:lnTo>
                    <a:pt x="82359" y="74692"/>
                  </a:lnTo>
                  <a:lnTo>
                    <a:pt x="83106" y="34512"/>
                  </a:lnTo>
                  <a:lnTo>
                    <a:pt x="83211" y="25196"/>
                  </a:lnTo>
                  <a:lnTo>
                    <a:pt x="81164" y="17927"/>
                  </a:lnTo>
                  <a:lnTo>
                    <a:pt x="73246" y="7029"/>
                  </a:lnTo>
                  <a:lnTo>
                    <a:pt x="65493" y="1480"/>
                  </a:lnTo>
                  <a:lnTo>
                    <a:pt x="61944" y="0"/>
                  </a:lnTo>
                  <a:lnTo>
                    <a:pt x="58520" y="72"/>
                  </a:lnTo>
                  <a:lnTo>
                    <a:pt x="45321" y="656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SMARTInkShape-1102">
              <a:extLst>
                <a:ext uri="{FF2B5EF4-FFF2-40B4-BE49-F238E27FC236}">
                  <a16:creationId xmlns:a16="http://schemas.microsoft.com/office/drawing/2014/main" id="{0595D027-A54A-90B5-1207-3E09F401D7DD}"/>
                </a:ext>
              </a:extLst>
            </p:cNvPr>
            <p:cNvSpPr/>
            <p:nvPr>
              <p:custDataLst>
                <p:tags r:id="rId46"/>
              </p:custDataLst>
            </p:nvPr>
          </p:nvSpPr>
          <p:spPr>
            <a:xfrm>
              <a:off x="1019175" y="4325880"/>
              <a:ext cx="161926" cy="184795"/>
            </a:xfrm>
            <a:custGeom>
              <a:avLst/>
              <a:gdLst/>
              <a:ahLst/>
              <a:cxnLst/>
              <a:rect l="0" t="0" r="0" b="0"/>
              <a:pathLst>
                <a:path w="161926" h="184795">
                  <a:moveTo>
                    <a:pt x="0" y="55620"/>
                  </a:moveTo>
                  <a:lnTo>
                    <a:pt x="0" y="55620"/>
                  </a:lnTo>
                  <a:lnTo>
                    <a:pt x="22390" y="15896"/>
                  </a:lnTo>
                  <a:lnTo>
                    <a:pt x="28648" y="11507"/>
                  </a:lnTo>
                  <a:lnTo>
                    <a:pt x="59005" y="0"/>
                  </a:lnTo>
                  <a:lnTo>
                    <a:pt x="62620" y="548"/>
                  </a:lnTo>
                  <a:lnTo>
                    <a:pt x="69459" y="3980"/>
                  </a:lnTo>
                  <a:lnTo>
                    <a:pt x="71706" y="7435"/>
                  </a:lnTo>
                  <a:lnTo>
                    <a:pt x="74202" y="16918"/>
                  </a:lnTo>
                  <a:lnTo>
                    <a:pt x="74747" y="47857"/>
                  </a:lnTo>
                  <a:lnTo>
                    <a:pt x="67421" y="75192"/>
                  </a:lnTo>
                  <a:lnTo>
                    <a:pt x="40537" y="122364"/>
                  </a:lnTo>
                  <a:lnTo>
                    <a:pt x="9744" y="167441"/>
                  </a:lnTo>
                  <a:lnTo>
                    <a:pt x="570" y="178742"/>
                  </a:lnTo>
                  <a:lnTo>
                    <a:pt x="169" y="184293"/>
                  </a:lnTo>
                  <a:lnTo>
                    <a:pt x="1171" y="184794"/>
                  </a:lnTo>
                  <a:lnTo>
                    <a:pt x="8696" y="181500"/>
                  </a:lnTo>
                  <a:lnTo>
                    <a:pt x="55487" y="172026"/>
                  </a:lnTo>
                  <a:lnTo>
                    <a:pt x="102643" y="162566"/>
                  </a:lnTo>
                  <a:lnTo>
                    <a:pt x="149984" y="160480"/>
                  </a:lnTo>
                  <a:lnTo>
                    <a:pt x="161925" y="16039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SMARTInkShape-1103">
              <a:extLst>
                <a:ext uri="{FF2B5EF4-FFF2-40B4-BE49-F238E27FC236}">
                  <a16:creationId xmlns:a16="http://schemas.microsoft.com/office/drawing/2014/main" id="{AA6EFB55-FE4B-DC87-098A-5A13A4D85F75}"/>
                </a:ext>
              </a:extLst>
            </p:cNvPr>
            <p:cNvSpPr/>
            <p:nvPr>
              <p:custDataLst>
                <p:tags r:id="rId47"/>
              </p:custDataLst>
            </p:nvPr>
          </p:nvSpPr>
          <p:spPr>
            <a:xfrm>
              <a:off x="1266825" y="4316542"/>
              <a:ext cx="28576" cy="198309"/>
            </a:xfrm>
            <a:custGeom>
              <a:avLst/>
              <a:gdLst/>
              <a:ahLst/>
              <a:cxnLst/>
              <a:rect l="0" t="0" r="0" b="0"/>
              <a:pathLst>
                <a:path w="28576" h="198309">
                  <a:moveTo>
                    <a:pt x="0" y="17333"/>
                  </a:moveTo>
                  <a:lnTo>
                    <a:pt x="0" y="17333"/>
                  </a:lnTo>
                  <a:lnTo>
                    <a:pt x="17334" y="0"/>
                  </a:lnTo>
                  <a:lnTo>
                    <a:pt x="17906" y="1544"/>
                  </a:lnTo>
                  <a:lnTo>
                    <a:pt x="18950" y="39539"/>
                  </a:lnTo>
                  <a:lnTo>
                    <a:pt x="19030" y="79614"/>
                  </a:lnTo>
                  <a:lnTo>
                    <a:pt x="19047" y="122784"/>
                  </a:lnTo>
                  <a:lnTo>
                    <a:pt x="19050" y="169822"/>
                  </a:lnTo>
                  <a:lnTo>
                    <a:pt x="21872" y="183178"/>
                  </a:lnTo>
                  <a:lnTo>
                    <a:pt x="28575" y="19830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8" name="SMARTInkShape-Group205">
            <a:extLst>
              <a:ext uri="{FF2B5EF4-FFF2-40B4-BE49-F238E27FC236}">
                <a16:creationId xmlns:a16="http://schemas.microsoft.com/office/drawing/2014/main" id="{4DD52C75-581E-EB87-4BE6-A1D3464A53DD}"/>
              </a:ext>
            </a:extLst>
          </p:cNvPr>
          <p:cNvGrpSpPr/>
          <p:nvPr/>
        </p:nvGrpSpPr>
        <p:grpSpPr>
          <a:xfrm>
            <a:off x="334082" y="4334582"/>
            <a:ext cx="265994" cy="179087"/>
            <a:chOff x="334082" y="4334582"/>
            <a:chExt cx="265994" cy="179087"/>
          </a:xfrm>
        </p:grpSpPr>
        <p:sp>
          <p:nvSpPr>
            <p:cNvPr id="66" name="SMARTInkShape-1104">
              <a:extLst>
                <a:ext uri="{FF2B5EF4-FFF2-40B4-BE49-F238E27FC236}">
                  <a16:creationId xmlns:a16="http://schemas.microsoft.com/office/drawing/2014/main" id="{50BB585A-2B58-9AC6-7388-66D1931F0814}"/>
                </a:ext>
              </a:extLst>
            </p:cNvPr>
            <p:cNvSpPr/>
            <p:nvPr>
              <p:custDataLst>
                <p:tags r:id="rId36"/>
              </p:custDataLst>
            </p:nvPr>
          </p:nvSpPr>
          <p:spPr>
            <a:xfrm>
              <a:off x="334082" y="4334582"/>
              <a:ext cx="126001" cy="179087"/>
            </a:xfrm>
            <a:custGeom>
              <a:avLst/>
              <a:gdLst/>
              <a:ahLst/>
              <a:cxnLst/>
              <a:rect l="0" t="0" r="0" b="0"/>
              <a:pathLst>
                <a:path w="126001" h="179087">
                  <a:moveTo>
                    <a:pt x="65968" y="8818"/>
                  </a:moveTo>
                  <a:lnTo>
                    <a:pt x="65968" y="8818"/>
                  </a:lnTo>
                  <a:lnTo>
                    <a:pt x="65968" y="14306"/>
                  </a:lnTo>
                  <a:lnTo>
                    <a:pt x="65968" y="8825"/>
                  </a:lnTo>
                  <a:lnTo>
                    <a:pt x="52711" y="8818"/>
                  </a:lnTo>
                  <a:lnTo>
                    <a:pt x="38521" y="13875"/>
                  </a:lnTo>
                  <a:lnTo>
                    <a:pt x="20912" y="27132"/>
                  </a:lnTo>
                  <a:lnTo>
                    <a:pt x="7345" y="49522"/>
                  </a:lnTo>
                  <a:lnTo>
                    <a:pt x="1679" y="86378"/>
                  </a:lnTo>
                  <a:lnTo>
                    <a:pt x="0" y="120699"/>
                  </a:lnTo>
                  <a:lnTo>
                    <a:pt x="5252" y="138271"/>
                  </a:lnTo>
                  <a:lnTo>
                    <a:pt x="15700" y="153136"/>
                  </a:lnTo>
                  <a:lnTo>
                    <a:pt x="37315" y="171288"/>
                  </a:lnTo>
                  <a:lnTo>
                    <a:pt x="47236" y="176277"/>
                  </a:lnTo>
                  <a:lnTo>
                    <a:pt x="63828" y="179086"/>
                  </a:lnTo>
                  <a:lnTo>
                    <a:pt x="87206" y="174862"/>
                  </a:lnTo>
                  <a:lnTo>
                    <a:pt x="102218" y="164107"/>
                  </a:lnTo>
                  <a:lnTo>
                    <a:pt x="114888" y="147685"/>
                  </a:lnTo>
                  <a:lnTo>
                    <a:pt x="124046" y="126276"/>
                  </a:lnTo>
                  <a:lnTo>
                    <a:pt x="126000" y="102649"/>
                  </a:lnTo>
                  <a:lnTo>
                    <a:pt x="118631" y="58044"/>
                  </a:lnTo>
                  <a:lnTo>
                    <a:pt x="110029" y="38455"/>
                  </a:lnTo>
                  <a:lnTo>
                    <a:pt x="83133" y="7339"/>
                  </a:lnTo>
                  <a:lnTo>
                    <a:pt x="70422" y="2869"/>
                  </a:lnTo>
                  <a:lnTo>
                    <a:pt x="46504" y="0"/>
                  </a:lnTo>
                  <a:lnTo>
                    <a:pt x="27868" y="881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SMARTInkShape-1105">
              <a:extLst>
                <a:ext uri="{FF2B5EF4-FFF2-40B4-BE49-F238E27FC236}">
                  <a16:creationId xmlns:a16="http://schemas.microsoft.com/office/drawing/2014/main" id="{0E5B5FB2-6466-7D97-F463-88FCD6989B46}"/>
                </a:ext>
              </a:extLst>
            </p:cNvPr>
            <p:cNvSpPr/>
            <p:nvPr>
              <p:custDataLst>
                <p:tags r:id="rId37"/>
              </p:custDataLst>
            </p:nvPr>
          </p:nvSpPr>
          <p:spPr>
            <a:xfrm>
              <a:off x="581025" y="4486275"/>
              <a:ext cx="19051" cy="19051"/>
            </a:xfrm>
            <a:custGeom>
              <a:avLst/>
              <a:gdLst/>
              <a:ahLst/>
              <a:cxnLst/>
              <a:rect l="0" t="0" r="0" b="0"/>
              <a:pathLst>
                <a:path w="19051" h="19051">
                  <a:moveTo>
                    <a:pt x="19050" y="19050"/>
                  </a:moveTo>
                  <a:lnTo>
                    <a:pt x="19050" y="19050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2" name="SMARTInkShape-Group206">
            <a:extLst>
              <a:ext uri="{FF2B5EF4-FFF2-40B4-BE49-F238E27FC236}">
                <a16:creationId xmlns:a16="http://schemas.microsoft.com/office/drawing/2014/main" id="{78CE23DA-EDEA-73EF-51EE-D340384B8FAA}"/>
              </a:ext>
            </a:extLst>
          </p:cNvPr>
          <p:cNvGrpSpPr/>
          <p:nvPr/>
        </p:nvGrpSpPr>
        <p:grpSpPr>
          <a:xfrm>
            <a:off x="1543050" y="4219968"/>
            <a:ext cx="314326" cy="271796"/>
            <a:chOff x="1543050" y="4219968"/>
            <a:chExt cx="314326" cy="271796"/>
          </a:xfrm>
        </p:grpSpPr>
        <p:sp>
          <p:nvSpPr>
            <p:cNvPr id="69" name="SMARTInkShape-1106">
              <a:extLst>
                <a:ext uri="{FF2B5EF4-FFF2-40B4-BE49-F238E27FC236}">
                  <a16:creationId xmlns:a16="http://schemas.microsoft.com/office/drawing/2014/main" id="{7E735808-6C81-CD4D-076F-B85819B69BB6}"/>
                </a:ext>
              </a:extLst>
            </p:cNvPr>
            <p:cNvSpPr/>
            <p:nvPr>
              <p:custDataLst>
                <p:tags r:id="rId33"/>
              </p:custDataLst>
            </p:nvPr>
          </p:nvSpPr>
          <p:spPr>
            <a:xfrm>
              <a:off x="1676400" y="4219968"/>
              <a:ext cx="9410" cy="199633"/>
            </a:xfrm>
            <a:custGeom>
              <a:avLst/>
              <a:gdLst/>
              <a:ahLst/>
              <a:cxnLst/>
              <a:rect l="0" t="0" r="0" b="0"/>
              <a:pathLst>
                <a:path w="9410" h="199633">
                  <a:moveTo>
                    <a:pt x="0" y="9132"/>
                  </a:moveTo>
                  <a:lnTo>
                    <a:pt x="0" y="9132"/>
                  </a:lnTo>
                  <a:lnTo>
                    <a:pt x="9133" y="0"/>
                  </a:lnTo>
                  <a:lnTo>
                    <a:pt x="9409" y="4780"/>
                  </a:lnTo>
                  <a:lnTo>
                    <a:pt x="876" y="52130"/>
                  </a:lnTo>
                  <a:lnTo>
                    <a:pt x="173" y="96451"/>
                  </a:lnTo>
                  <a:lnTo>
                    <a:pt x="35" y="140916"/>
                  </a:lnTo>
                  <a:lnTo>
                    <a:pt x="0" y="19963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SMARTInkShape-1107">
              <a:extLst>
                <a:ext uri="{FF2B5EF4-FFF2-40B4-BE49-F238E27FC236}">
                  <a16:creationId xmlns:a16="http://schemas.microsoft.com/office/drawing/2014/main" id="{562CFC45-B90C-FDEB-477D-68237656D9B2}"/>
                </a:ext>
              </a:extLst>
            </p:cNvPr>
            <p:cNvSpPr/>
            <p:nvPr>
              <p:custDataLst>
                <p:tags r:id="rId34"/>
              </p:custDataLst>
            </p:nvPr>
          </p:nvSpPr>
          <p:spPr>
            <a:xfrm>
              <a:off x="1543050" y="4314836"/>
              <a:ext cx="257176" cy="19040"/>
            </a:xfrm>
            <a:custGeom>
              <a:avLst/>
              <a:gdLst/>
              <a:ahLst/>
              <a:cxnLst/>
              <a:rect l="0" t="0" r="0" b="0"/>
              <a:pathLst>
                <a:path w="257176" h="19040">
                  <a:moveTo>
                    <a:pt x="0" y="19039"/>
                  </a:moveTo>
                  <a:lnTo>
                    <a:pt x="0" y="19039"/>
                  </a:lnTo>
                  <a:lnTo>
                    <a:pt x="9721" y="17981"/>
                  </a:lnTo>
                  <a:lnTo>
                    <a:pt x="53962" y="10838"/>
                  </a:lnTo>
                  <a:lnTo>
                    <a:pt x="89837" y="4850"/>
                  </a:lnTo>
                  <a:lnTo>
                    <a:pt x="127278" y="1429"/>
                  </a:lnTo>
                  <a:lnTo>
                    <a:pt x="164763" y="273"/>
                  </a:lnTo>
                  <a:lnTo>
                    <a:pt x="207915" y="45"/>
                  </a:lnTo>
                  <a:lnTo>
                    <a:pt x="237214" y="0"/>
                  </a:lnTo>
                  <a:lnTo>
                    <a:pt x="257175" y="951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SMARTInkShape-1108">
              <a:extLst>
                <a:ext uri="{FF2B5EF4-FFF2-40B4-BE49-F238E27FC236}">
                  <a16:creationId xmlns:a16="http://schemas.microsoft.com/office/drawing/2014/main" id="{B3B77531-69FD-8EB4-2F91-FA094D09FF8B}"/>
                </a:ext>
              </a:extLst>
            </p:cNvPr>
            <p:cNvSpPr/>
            <p:nvPr>
              <p:custDataLst>
                <p:tags r:id="rId35"/>
              </p:custDataLst>
            </p:nvPr>
          </p:nvSpPr>
          <p:spPr>
            <a:xfrm>
              <a:off x="1609725" y="4457700"/>
              <a:ext cx="247651" cy="34064"/>
            </a:xfrm>
            <a:custGeom>
              <a:avLst/>
              <a:gdLst/>
              <a:ahLst/>
              <a:cxnLst/>
              <a:rect l="0" t="0" r="0" b="0"/>
              <a:pathLst>
                <a:path w="247651" h="34064">
                  <a:moveTo>
                    <a:pt x="0" y="28575"/>
                  </a:moveTo>
                  <a:lnTo>
                    <a:pt x="0" y="28575"/>
                  </a:lnTo>
                  <a:lnTo>
                    <a:pt x="0" y="34063"/>
                  </a:lnTo>
                  <a:lnTo>
                    <a:pt x="0" y="31719"/>
                  </a:lnTo>
                  <a:lnTo>
                    <a:pt x="2117" y="30671"/>
                  </a:lnTo>
                  <a:lnTo>
                    <a:pt x="44240" y="21159"/>
                  </a:lnTo>
                  <a:lnTo>
                    <a:pt x="90113" y="19467"/>
                  </a:lnTo>
                  <a:lnTo>
                    <a:pt x="136765" y="12586"/>
                  </a:lnTo>
                  <a:lnTo>
                    <a:pt x="178629" y="4871"/>
                  </a:lnTo>
                  <a:lnTo>
                    <a:pt x="220752" y="641"/>
                  </a:lnTo>
                  <a:lnTo>
                    <a:pt x="2476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8" name="SMARTInkShape-Group207">
            <a:extLst>
              <a:ext uri="{FF2B5EF4-FFF2-40B4-BE49-F238E27FC236}">
                <a16:creationId xmlns:a16="http://schemas.microsoft.com/office/drawing/2014/main" id="{14DBDC37-7551-ABDF-73BA-DFE14EC9DBD8}"/>
              </a:ext>
            </a:extLst>
          </p:cNvPr>
          <p:cNvGrpSpPr/>
          <p:nvPr/>
        </p:nvGrpSpPr>
        <p:grpSpPr>
          <a:xfrm>
            <a:off x="2190963" y="4192882"/>
            <a:ext cx="2546796" cy="283869"/>
            <a:chOff x="2190963" y="4192882"/>
            <a:chExt cx="2546796" cy="283869"/>
          </a:xfrm>
        </p:grpSpPr>
        <p:sp>
          <p:nvSpPr>
            <p:cNvPr id="73" name="SMARTInkShape-1109">
              <a:extLst>
                <a:ext uri="{FF2B5EF4-FFF2-40B4-BE49-F238E27FC236}">
                  <a16:creationId xmlns:a16="http://schemas.microsoft.com/office/drawing/2014/main" id="{6DA90713-5E91-5466-2421-49D0EAC6889C}"/>
                </a:ext>
              </a:extLst>
            </p:cNvPr>
            <p:cNvSpPr/>
            <p:nvPr>
              <p:custDataLst>
                <p:tags r:id="rId18"/>
              </p:custDataLst>
            </p:nvPr>
          </p:nvSpPr>
          <p:spPr>
            <a:xfrm>
              <a:off x="2190963" y="4277282"/>
              <a:ext cx="152188" cy="199469"/>
            </a:xfrm>
            <a:custGeom>
              <a:avLst/>
              <a:gdLst/>
              <a:ahLst/>
              <a:cxnLst/>
              <a:rect l="0" t="0" r="0" b="0"/>
              <a:pathLst>
                <a:path w="152188" h="199469">
                  <a:moveTo>
                    <a:pt x="18837" y="56593"/>
                  </a:moveTo>
                  <a:lnTo>
                    <a:pt x="18837" y="56593"/>
                  </a:lnTo>
                  <a:lnTo>
                    <a:pt x="18837" y="51536"/>
                  </a:lnTo>
                  <a:lnTo>
                    <a:pt x="21659" y="46232"/>
                  </a:lnTo>
                  <a:lnTo>
                    <a:pt x="27500" y="40346"/>
                  </a:lnTo>
                  <a:lnTo>
                    <a:pt x="71954" y="8961"/>
                  </a:lnTo>
                  <a:lnTo>
                    <a:pt x="95534" y="1324"/>
                  </a:lnTo>
                  <a:lnTo>
                    <a:pt x="106943" y="0"/>
                  </a:lnTo>
                  <a:lnTo>
                    <a:pt x="113734" y="2513"/>
                  </a:lnTo>
                  <a:lnTo>
                    <a:pt x="117027" y="4664"/>
                  </a:lnTo>
                  <a:lnTo>
                    <a:pt x="126717" y="17806"/>
                  </a:lnTo>
                  <a:lnTo>
                    <a:pt x="127799" y="23327"/>
                  </a:lnTo>
                  <a:lnTo>
                    <a:pt x="124265" y="42268"/>
                  </a:lnTo>
                  <a:lnTo>
                    <a:pt x="113003" y="87503"/>
                  </a:lnTo>
                  <a:lnTo>
                    <a:pt x="82743" y="131857"/>
                  </a:lnTo>
                  <a:lnTo>
                    <a:pt x="52822" y="164099"/>
                  </a:lnTo>
                  <a:lnTo>
                    <a:pt x="5250" y="195141"/>
                  </a:lnTo>
                  <a:lnTo>
                    <a:pt x="0" y="199299"/>
                  </a:lnTo>
                  <a:lnTo>
                    <a:pt x="39897" y="199458"/>
                  </a:lnTo>
                  <a:lnTo>
                    <a:pt x="86551" y="199467"/>
                  </a:lnTo>
                  <a:lnTo>
                    <a:pt x="130312" y="199468"/>
                  </a:lnTo>
                  <a:lnTo>
                    <a:pt x="152187" y="19946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SMARTInkShape-1110">
              <a:extLst>
                <a:ext uri="{FF2B5EF4-FFF2-40B4-BE49-F238E27FC236}">
                  <a16:creationId xmlns:a16="http://schemas.microsoft.com/office/drawing/2014/main" id="{A7C43101-E26A-B155-EAFD-2569AD762A5D}"/>
                </a:ext>
              </a:extLst>
            </p:cNvPr>
            <p:cNvSpPr/>
            <p:nvPr>
              <p:custDataLst>
                <p:tags r:id="rId19"/>
              </p:custDataLst>
            </p:nvPr>
          </p:nvSpPr>
          <p:spPr>
            <a:xfrm>
              <a:off x="2447925" y="4467225"/>
              <a:ext cx="28576" cy="9526"/>
            </a:xfrm>
            <a:custGeom>
              <a:avLst/>
              <a:gdLst/>
              <a:ahLst/>
              <a:cxnLst/>
              <a:rect l="0" t="0" r="0" b="0"/>
              <a:pathLst>
                <a:path w="28576" h="9526">
                  <a:moveTo>
                    <a:pt x="0" y="9525"/>
                  </a:moveTo>
                  <a:lnTo>
                    <a:pt x="0" y="9525"/>
                  </a:lnTo>
                  <a:lnTo>
                    <a:pt x="0" y="4468"/>
                  </a:lnTo>
                  <a:lnTo>
                    <a:pt x="1058" y="2979"/>
                  </a:lnTo>
                  <a:lnTo>
                    <a:pt x="2822" y="1986"/>
                  </a:lnTo>
                  <a:lnTo>
                    <a:pt x="9701" y="262"/>
                  </a:lnTo>
                  <a:lnTo>
                    <a:pt x="2857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SMARTInkShape-1111">
              <a:extLst>
                <a:ext uri="{FF2B5EF4-FFF2-40B4-BE49-F238E27FC236}">
                  <a16:creationId xmlns:a16="http://schemas.microsoft.com/office/drawing/2014/main" id="{1C76271D-A198-9D1D-3124-E284FD153932}"/>
                </a:ext>
              </a:extLst>
            </p:cNvPr>
            <p:cNvSpPr/>
            <p:nvPr>
              <p:custDataLst>
                <p:tags r:id="rId20"/>
              </p:custDataLst>
            </p:nvPr>
          </p:nvSpPr>
          <p:spPr>
            <a:xfrm>
              <a:off x="2612127" y="4263161"/>
              <a:ext cx="146180" cy="177635"/>
            </a:xfrm>
            <a:custGeom>
              <a:avLst/>
              <a:gdLst/>
              <a:ahLst/>
              <a:cxnLst/>
              <a:rect l="0" t="0" r="0" b="0"/>
              <a:pathLst>
                <a:path w="146180" h="177635">
                  <a:moveTo>
                    <a:pt x="73923" y="32614"/>
                  </a:moveTo>
                  <a:lnTo>
                    <a:pt x="73923" y="32614"/>
                  </a:lnTo>
                  <a:lnTo>
                    <a:pt x="78979" y="32614"/>
                  </a:lnTo>
                  <a:lnTo>
                    <a:pt x="80469" y="31556"/>
                  </a:lnTo>
                  <a:lnTo>
                    <a:pt x="81462" y="29792"/>
                  </a:lnTo>
                  <a:lnTo>
                    <a:pt x="83413" y="23206"/>
                  </a:lnTo>
                  <a:lnTo>
                    <a:pt x="78381" y="18067"/>
                  </a:lnTo>
                  <a:lnTo>
                    <a:pt x="70260" y="15565"/>
                  </a:lnTo>
                  <a:lnTo>
                    <a:pt x="42516" y="13681"/>
                  </a:lnTo>
                  <a:lnTo>
                    <a:pt x="35976" y="16438"/>
                  </a:lnTo>
                  <a:lnTo>
                    <a:pt x="18096" y="31888"/>
                  </a:lnTo>
                  <a:lnTo>
                    <a:pt x="5406" y="59328"/>
                  </a:lnTo>
                  <a:lnTo>
                    <a:pt x="0" y="94269"/>
                  </a:lnTo>
                  <a:lnTo>
                    <a:pt x="3454" y="126376"/>
                  </a:lnTo>
                  <a:lnTo>
                    <a:pt x="11206" y="143430"/>
                  </a:lnTo>
                  <a:lnTo>
                    <a:pt x="20649" y="155949"/>
                  </a:lnTo>
                  <a:lnTo>
                    <a:pt x="53841" y="174758"/>
                  </a:lnTo>
                  <a:lnTo>
                    <a:pt x="73465" y="177634"/>
                  </a:lnTo>
                  <a:lnTo>
                    <a:pt x="92769" y="174326"/>
                  </a:lnTo>
                  <a:lnTo>
                    <a:pt x="111932" y="165800"/>
                  </a:lnTo>
                  <a:lnTo>
                    <a:pt x="135514" y="144043"/>
                  </a:lnTo>
                  <a:lnTo>
                    <a:pt x="143630" y="123766"/>
                  </a:lnTo>
                  <a:lnTo>
                    <a:pt x="146179" y="99585"/>
                  </a:lnTo>
                  <a:lnTo>
                    <a:pt x="141664" y="59395"/>
                  </a:lnTo>
                  <a:lnTo>
                    <a:pt x="136486" y="40636"/>
                  </a:lnTo>
                  <a:lnTo>
                    <a:pt x="127834" y="28065"/>
                  </a:lnTo>
                  <a:lnTo>
                    <a:pt x="104384" y="7869"/>
                  </a:lnTo>
                  <a:lnTo>
                    <a:pt x="89578" y="1155"/>
                  </a:lnTo>
                  <a:lnTo>
                    <a:pt x="84359" y="0"/>
                  </a:lnTo>
                  <a:lnTo>
                    <a:pt x="80881" y="288"/>
                  </a:lnTo>
                  <a:lnTo>
                    <a:pt x="75957" y="2372"/>
                  </a:lnTo>
                  <a:lnTo>
                    <a:pt x="64398" y="403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SMARTInkShape-1112">
              <a:extLst>
                <a:ext uri="{FF2B5EF4-FFF2-40B4-BE49-F238E27FC236}">
                  <a16:creationId xmlns:a16="http://schemas.microsoft.com/office/drawing/2014/main" id="{94C4478B-41A0-DE5F-BDDF-970A033FB417}"/>
                </a:ext>
              </a:extLst>
            </p:cNvPr>
            <p:cNvSpPr/>
            <p:nvPr>
              <p:custDataLst>
                <p:tags r:id="rId21"/>
              </p:custDataLst>
            </p:nvPr>
          </p:nvSpPr>
          <p:spPr>
            <a:xfrm>
              <a:off x="2819960" y="4223697"/>
              <a:ext cx="132359" cy="234004"/>
            </a:xfrm>
            <a:custGeom>
              <a:avLst/>
              <a:gdLst/>
              <a:ahLst/>
              <a:cxnLst/>
              <a:rect l="0" t="0" r="0" b="0"/>
              <a:pathLst>
                <a:path w="132359" h="234004">
                  <a:moveTo>
                    <a:pt x="66115" y="33978"/>
                  </a:moveTo>
                  <a:lnTo>
                    <a:pt x="66115" y="33978"/>
                  </a:lnTo>
                  <a:lnTo>
                    <a:pt x="71602" y="33978"/>
                  </a:lnTo>
                  <a:lnTo>
                    <a:pt x="69259" y="33978"/>
                  </a:lnTo>
                  <a:lnTo>
                    <a:pt x="69270" y="32920"/>
                  </a:lnTo>
                  <a:lnTo>
                    <a:pt x="75329" y="24846"/>
                  </a:lnTo>
                  <a:lnTo>
                    <a:pt x="75640" y="0"/>
                  </a:lnTo>
                  <a:lnTo>
                    <a:pt x="75640" y="5130"/>
                  </a:lnTo>
                  <a:lnTo>
                    <a:pt x="53520" y="51527"/>
                  </a:lnTo>
                  <a:lnTo>
                    <a:pt x="39452" y="74456"/>
                  </a:lnTo>
                  <a:lnTo>
                    <a:pt x="32040" y="89010"/>
                  </a:lnTo>
                  <a:lnTo>
                    <a:pt x="0" y="128563"/>
                  </a:lnTo>
                  <a:lnTo>
                    <a:pt x="4663" y="129031"/>
                  </a:lnTo>
                  <a:lnTo>
                    <a:pt x="24382" y="128131"/>
                  </a:lnTo>
                  <a:lnTo>
                    <a:pt x="68553" y="120582"/>
                  </a:lnTo>
                  <a:lnTo>
                    <a:pt x="95886" y="119819"/>
                  </a:lnTo>
                  <a:lnTo>
                    <a:pt x="103335" y="116932"/>
                  </a:lnTo>
                  <a:lnTo>
                    <a:pt x="111685" y="111512"/>
                  </a:lnTo>
                  <a:lnTo>
                    <a:pt x="121760" y="110295"/>
                  </a:lnTo>
                  <a:lnTo>
                    <a:pt x="127876" y="110212"/>
                  </a:lnTo>
                  <a:lnTo>
                    <a:pt x="129514" y="111259"/>
                  </a:lnTo>
                  <a:lnTo>
                    <a:pt x="130606" y="113015"/>
                  </a:lnTo>
                  <a:lnTo>
                    <a:pt x="132143" y="120544"/>
                  </a:lnTo>
                  <a:lnTo>
                    <a:pt x="132358" y="123439"/>
                  </a:lnTo>
                  <a:lnTo>
                    <a:pt x="116518" y="167929"/>
                  </a:lnTo>
                  <a:lnTo>
                    <a:pt x="106959" y="195395"/>
                  </a:lnTo>
                  <a:lnTo>
                    <a:pt x="102206" y="214802"/>
                  </a:lnTo>
                  <a:lnTo>
                    <a:pt x="94690" y="23400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SMARTInkShape-1113">
              <a:extLst>
                <a:ext uri="{FF2B5EF4-FFF2-40B4-BE49-F238E27FC236}">
                  <a16:creationId xmlns:a16="http://schemas.microsoft.com/office/drawing/2014/main" id="{8B10C6E4-72B4-86E5-6050-F55E6D97BAEB}"/>
                </a:ext>
              </a:extLst>
            </p:cNvPr>
            <p:cNvSpPr/>
            <p:nvPr>
              <p:custDataLst>
                <p:tags r:id="rId22"/>
              </p:custDataLst>
            </p:nvPr>
          </p:nvSpPr>
          <p:spPr>
            <a:xfrm>
              <a:off x="3012105" y="4238625"/>
              <a:ext cx="121046" cy="186377"/>
            </a:xfrm>
            <a:custGeom>
              <a:avLst/>
              <a:gdLst/>
              <a:ahLst/>
              <a:cxnLst/>
              <a:rect l="0" t="0" r="0" b="0"/>
              <a:pathLst>
                <a:path w="121046" h="186377">
                  <a:moveTo>
                    <a:pt x="83520" y="47625"/>
                  </a:moveTo>
                  <a:lnTo>
                    <a:pt x="83520" y="47625"/>
                  </a:lnTo>
                  <a:lnTo>
                    <a:pt x="91124" y="38962"/>
                  </a:lnTo>
                  <a:lnTo>
                    <a:pt x="98708" y="24832"/>
                  </a:lnTo>
                  <a:lnTo>
                    <a:pt x="100854" y="17034"/>
                  </a:lnTo>
                  <a:lnTo>
                    <a:pt x="100368" y="13473"/>
                  </a:lnTo>
                  <a:lnTo>
                    <a:pt x="97005" y="6693"/>
                  </a:lnTo>
                  <a:lnTo>
                    <a:pt x="94627" y="5520"/>
                  </a:lnTo>
                  <a:lnTo>
                    <a:pt x="91983" y="5797"/>
                  </a:lnTo>
                  <a:lnTo>
                    <a:pt x="69426" y="17697"/>
                  </a:lnTo>
                  <a:lnTo>
                    <a:pt x="34714" y="50180"/>
                  </a:lnTo>
                  <a:lnTo>
                    <a:pt x="5237" y="92484"/>
                  </a:lnTo>
                  <a:lnTo>
                    <a:pt x="0" y="111246"/>
                  </a:lnTo>
                  <a:lnTo>
                    <a:pt x="1597" y="121057"/>
                  </a:lnTo>
                  <a:lnTo>
                    <a:pt x="3505" y="125155"/>
                  </a:lnTo>
                  <a:lnTo>
                    <a:pt x="11269" y="132530"/>
                  </a:lnTo>
                  <a:lnTo>
                    <a:pt x="48589" y="152328"/>
                  </a:lnTo>
                  <a:lnTo>
                    <a:pt x="69289" y="161904"/>
                  </a:lnTo>
                  <a:lnTo>
                    <a:pt x="79312" y="167207"/>
                  </a:lnTo>
                  <a:lnTo>
                    <a:pt x="100171" y="173434"/>
                  </a:lnTo>
                  <a:lnTo>
                    <a:pt x="111397" y="180534"/>
                  </a:lnTo>
                  <a:lnTo>
                    <a:pt x="106832" y="185901"/>
                  </a:lnTo>
                  <a:lnTo>
                    <a:pt x="104353" y="186376"/>
                  </a:lnTo>
                  <a:lnTo>
                    <a:pt x="101642" y="185634"/>
                  </a:lnTo>
                  <a:lnTo>
                    <a:pt x="95808" y="183046"/>
                  </a:lnTo>
                  <a:lnTo>
                    <a:pt x="49271" y="173424"/>
                  </a:lnTo>
                  <a:lnTo>
                    <a:pt x="14038" y="161688"/>
                  </a:lnTo>
                  <a:lnTo>
                    <a:pt x="1004" y="154234"/>
                  </a:lnTo>
                  <a:lnTo>
                    <a:pt x="992" y="152564"/>
                  </a:lnTo>
                  <a:lnTo>
                    <a:pt x="3802" y="147887"/>
                  </a:lnTo>
                  <a:lnTo>
                    <a:pt x="21833" y="129715"/>
                  </a:lnTo>
                  <a:lnTo>
                    <a:pt x="48601" y="114836"/>
                  </a:lnTo>
                  <a:lnTo>
                    <a:pt x="64826" y="107130"/>
                  </a:lnTo>
                  <a:lnTo>
                    <a:pt x="89666" y="90580"/>
                  </a:lnTo>
                  <a:lnTo>
                    <a:pt x="93967" y="88962"/>
                  </a:lnTo>
                  <a:lnTo>
                    <a:pt x="101569" y="81519"/>
                  </a:lnTo>
                  <a:lnTo>
                    <a:pt x="115072" y="59494"/>
                  </a:lnTo>
                  <a:lnTo>
                    <a:pt x="120326" y="28215"/>
                  </a:lnTo>
                  <a:lnTo>
                    <a:pt x="121045" y="13951"/>
                  </a:lnTo>
                  <a:lnTo>
                    <a:pt x="119120" y="9301"/>
                  </a:lnTo>
                  <a:lnTo>
                    <a:pt x="115720" y="6201"/>
                  </a:lnTo>
                  <a:lnTo>
                    <a:pt x="106298" y="2756"/>
                  </a:lnTo>
                  <a:lnTo>
                    <a:pt x="8352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SMARTInkShape-1114">
              <a:extLst>
                <a:ext uri="{FF2B5EF4-FFF2-40B4-BE49-F238E27FC236}">
                  <a16:creationId xmlns:a16="http://schemas.microsoft.com/office/drawing/2014/main" id="{23E15CBE-1B95-7C63-9C7D-A3DD561111C1}"/>
                </a:ext>
              </a:extLst>
            </p:cNvPr>
            <p:cNvSpPr/>
            <p:nvPr>
              <p:custDataLst>
                <p:tags r:id="rId23"/>
              </p:custDataLst>
            </p:nvPr>
          </p:nvSpPr>
          <p:spPr>
            <a:xfrm>
              <a:off x="3181679" y="4219692"/>
              <a:ext cx="113932" cy="238009"/>
            </a:xfrm>
            <a:custGeom>
              <a:avLst/>
              <a:gdLst/>
              <a:ahLst/>
              <a:cxnLst/>
              <a:rect l="0" t="0" r="0" b="0"/>
              <a:pathLst>
                <a:path w="113932" h="238009">
                  <a:moveTo>
                    <a:pt x="66346" y="9408"/>
                  </a:moveTo>
                  <a:lnTo>
                    <a:pt x="66346" y="9408"/>
                  </a:lnTo>
                  <a:lnTo>
                    <a:pt x="75868" y="9408"/>
                  </a:lnTo>
                  <a:lnTo>
                    <a:pt x="85279" y="0"/>
                  </a:lnTo>
                  <a:lnTo>
                    <a:pt x="85386" y="13151"/>
                  </a:lnTo>
                  <a:lnTo>
                    <a:pt x="80336" y="27333"/>
                  </a:lnTo>
                  <a:lnTo>
                    <a:pt x="49748" y="71764"/>
                  </a:lnTo>
                  <a:lnTo>
                    <a:pt x="8095" y="116232"/>
                  </a:lnTo>
                  <a:lnTo>
                    <a:pt x="0" y="132508"/>
                  </a:lnTo>
                  <a:lnTo>
                    <a:pt x="7340" y="133090"/>
                  </a:lnTo>
                  <a:lnTo>
                    <a:pt x="27303" y="132162"/>
                  </a:lnTo>
                  <a:lnTo>
                    <a:pt x="73234" y="122911"/>
                  </a:lnTo>
                  <a:lnTo>
                    <a:pt x="99285" y="114030"/>
                  </a:lnTo>
                  <a:lnTo>
                    <a:pt x="101006" y="111965"/>
                  </a:lnTo>
                  <a:lnTo>
                    <a:pt x="102152" y="109529"/>
                  </a:lnTo>
                  <a:lnTo>
                    <a:pt x="103975" y="107905"/>
                  </a:lnTo>
                  <a:lnTo>
                    <a:pt x="113931" y="104669"/>
                  </a:lnTo>
                  <a:lnTo>
                    <a:pt x="112905" y="126415"/>
                  </a:lnTo>
                  <a:lnTo>
                    <a:pt x="97724" y="172546"/>
                  </a:lnTo>
                  <a:lnTo>
                    <a:pt x="86618" y="219927"/>
                  </a:lnTo>
                  <a:lnTo>
                    <a:pt x="85396" y="23800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SMARTInkShape-1115">
              <a:extLst>
                <a:ext uri="{FF2B5EF4-FFF2-40B4-BE49-F238E27FC236}">
                  <a16:creationId xmlns:a16="http://schemas.microsoft.com/office/drawing/2014/main" id="{B33F0ABF-73F1-59B5-9A10-D041739F1D84}"/>
                </a:ext>
              </a:extLst>
            </p:cNvPr>
            <p:cNvSpPr/>
            <p:nvPr>
              <p:custDataLst>
                <p:tags r:id="rId24"/>
              </p:custDataLst>
            </p:nvPr>
          </p:nvSpPr>
          <p:spPr>
            <a:xfrm>
              <a:off x="3467100" y="4324350"/>
              <a:ext cx="76201" cy="76201"/>
            </a:xfrm>
            <a:custGeom>
              <a:avLst/>
              <a:gdLst/>
              <a:ahLst/>
              <a:cxnLst/>
              <a:rect l="0" t="0" r="0" b="0"/>
              <a:pathLst>
                <a:path w="76201" h="76201">
                  <a:moveTo>
                    <a:pt x="0" y="0"/>
                  </a:moveTo>
                  <a:lnTo>
                    <a:pt x="0" y="0"/>
                  </a:lnTo>
                  <a:lnTo>
                    <a:pt x="8201" y="0"/>
                  </a:lnTo>
                  <a:lnTo>
                    <a:pt x="14189" y="5057"/>
                  </a:lnTo>
                  <a:lnTo>
                    <a:pt x="26752" y="22793"/>
                  </a:lnTo>
                  <a:lnTo>
                    <a:pt x="45697" y="40407"/>
                  </a:lnTo>
                  <a:lnTo>
                    <a:pt x="76200" y="762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SMARTInkShape-1116">
              <a:extLst>
                <a:ext uri="{FF2B5EF4-FFF2-40B4-BE49-F238E27FC236}">
                  <a16:creationId xmlns:a16="http://schemas.microsoft.com/office/drawing/2014/main" id="{86DE1EB8-D77C-C8ED-C3FC-69F4C0A4E1BA}"/>
                </a:ext>
              </a:extLst>
            </p:cNvPr>
            <p:cNvSpPr/>
            <p:nvPr>
              <p:custDataLst>
                <p:tags r:id="rId25"/>
              </p:custDataLst>
            </p:nvPr>
          </p:nvSpPr>
          <p:spPr>
            <a:xfrm>
              <a:off x="3458145" y="4324350"/>
              <a:ext cx="75631" cy="95251"/>
            </a:xfrm>
            <a:custGeom>
              <a:avLst/>
              <a:gdLst/>
              <a:ahLst/>
              <a:cxnLst/>
              <a:rect l="0" t="0" r="0" b="0"/>
              <a:pathLst>
                <a:path w="75631" h="95251">
                  <a:moveTo>
                    <a:pt x="75630" y="0"/>
                  </a:moveTo>
                  <a:lnTo>
                    <a:pt x="75630" y="0"/>
                  </a:lnTo>
                  <a:lnTo>
                    <a:pt x="34931" y="42815"/>
                  </a:lnTo>
                  <a:lnTo>
                    <a:pt x="3760" y="90396"/>
                  </a:lnTo>
                  <a:lnTo>
                    <a:pt x="0" y="94611"/>
                  </a:lnTo>
                  <a:lnTo>
                    <a:pt x="8955" y="952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SMARTInkShape-1117">
              <a:extLst>
                <a:ext uri="{FF2B5EF4-FFF2-40B4-BE49-F238E27FC236}">
                  <a16:creationId xmlns:a16="http://schemas.microsoft.com/office/drawing/2014/main" id="{4DEB2C2E-7A95-22AB-4C5A-7BD26D17B079}"/>
                </a:ext>
              </a:extLst>
            </p:cNvPr>
            <p:cNvSpPr/>
            <p:nvPr>
              <p:custDataLst>
                <p:tags r:id="rId26"/>
              </p:custDataLst>
            </p:nvPr>
          </p:nvSpPr>
          <p:spPr>
            <a:xfrm>
              <a:off x="3672427" y="4250567"/>
              <a:ext cx="144208" cy="185099"/>
            </a:xfrm>
            <a:custGeom>
              <a:avLst/>
              <a:gdLst/>
              <a:ahLst/>
              <a:cxnLst/>
              <a:rect l="0" t="0" r="0" b="0"/>
              <a:pathLst>
                <a:path w="144208" h="185099">
                  <a:moveTo>
                    <a:pt x="70898" y="35683"/>
                  </a:moveTo>
                  <a:lnTo>
                    <a:pt x="70898" y="35683"/>
                  </a:lnTo>
                  <a:lnTo>
                    <a:pt x="75954" y="35683"/>
                  </a:lnTo>
                  <a:lnTo>
                    <a:pt x="77444" y="34625"/>
                  </a:lnTo>
                  <a:lnTo>
                    <a:pt x="78437" y="32861"/>
                  </a:lnTo>
                  <a:lnTo>
                    <a:pt x="79099" y="30626"/>
                  </a:lnTo>
                  <a:lnTo>
                    <a:pt x="88507" y="18350"/>
                  </a:lnTo>
                  <a:lnTo>
                    <a:pt x="89822" y="8583"/>
                  </a:lnTo>
                  <a:lnTo>
                    <a:pt x="84854" y="2489"/>
                  </a:lnTo>
                  <a:lnTo>
                    <a:pt x="81260" y="1912"/>
                  </a:lnTo>
                  <a:lnTo>
                    <a:pt x="66089" y="6157"/>
                  </a:lnTo>
                  <a:lnTo>
                    <a:pt x="54297" y="11271"/>
                  </a:lnTo>
                  <a:lnTo>
                    <a:pt x="35758" y="30214"/>
                  </a:lnTo>
                  <a:lnTo>
                    <a:pt x="12648" y="64001"/>
                  </a:lnTo>
                  <a:lnTo>
                    <a:pt x="276" y="103787"/>
                  </a:lnTo>
                  <a:lnTo>
                    <a:pt x="0" y="122043"/>
                  </a:lnTo>
                  <a:lnTo>
                    <a:pt x="1407" y="131357"/>
                  </a:lnTo>
                  <a:lnTo>
                    <a:pt x="11439" y="150171"/>
                  </a:lnTo>
                  <a:lnTo>
                    <a:pt x="32114" y="172969"/>
                  </a:lnTo>
                  <a:lnTo>
                    <a:pt x="45194" y="181366"/>
                  </a:lnTo>
                  <a:lnTo>
                    <a:pt x="58063" y="185098"/>
                  </a:lnTo>
                  <a:lnTo>
                    <a:pt x="73660" y="181112"/>
                  </a:lnTo>
                  <a:lnTo>
                    <a:pt x="113212" y="164449"/>
                  </a:lnTo>
                  <a:lnTo>
                    <a:pt x="121333" y="159627"/>
                  </a:lnTo>
                  <a:lnTo>
                    <a:pt x="133178" y="142980"/>
                  </a:lnTo>
                  <a:lnTo>
                    <a:pt x="140911" y="121470"/>
                  </a:lnTo>
                  <a:lnTo>
                    <a:pt x="144207" y="85561"/>
                  </a:lnTo>
                  <a:lnTo>
                    <a:pt x="138656" y="38031"/>
                  </a:lnTo>
                  <a:lnTo>
                    <a:pt x="132410" y="25791"/>
                  </a:lnTo>
                  <a:lnTo>
                    <a:pt x="122578" y="14353"/>
                  </a:lnTo>
                  <a:lnTo>
                    <a:pt x="111153" y="5742"/>
                  </a:lnTo>
                  <a:lnTo>
                    <a:pt x="99020" y="1209"/>
                  </a:lnTo>
                  <a:lnTo>
                    <a:pt x="92821" y="0"/>
                  </a:lnTo>
                  <a:lnTo>
                    <a:pt x="88688" y="253"/>
                  </a:lnTo>
                  <a:lnTo>
                    <a:pt x="80423" y="710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SMARTInkShape-1118">
              <a:extLst>
                <a:ext uri="{FF2B5EF4-FFF2-40B4-BE49-F238E27FC236}">
                  <a16:creationId xmlns:a16="http://schemas.microsoft.com/office/drawing/2014/main" id="{911003D7-C5C5-DD89-1780-DB4BC0FA8883}"/>
                </a:ext>
              </a:extLst>
            </p:cNvPr>
            <p:cNvSpPr/>
            <p:nvPr>
              <p:custDataLst>
                <p:tags r:id="rId27"/>
              </p:custDataLst>
            </p:nvPr>
          </p:nvSpPr>
          <p:spPr>
            <a:xfrm>
              <a:off x="3905250" y="4391025"/>
              <a:ext cx="19051" cy="19051"/>
            </a:xfrm>
            <a:custGeom>
              <a:avLst/>
              <a:gdLst/>
              <a:ahLst/>
              <a:cxnLst/>
              <a:rect l="0" t="0" r="0" b="0"/>
              <a:pathLst>
                <a:path w="19051" h="19051">
                  <a:moveTo>
                    <a:pt x="0" y="19050"/>
                  </a:moveTo>
                  <a:lnTo>
                    <a:pt x="0" y="19050"/>
                  </a:lnTo>
                  <a:lnTo>
                    <a:pt x="0" y="13993"/>
                  </a:lnTo>
                  <a:lnTo>
                    <a:pt x="1058" y="12504"/>
                  </a:lnTo>
                  <a:lnTo>
                    <a:pt x="2822" y="11511"/>
                  </a:lnTo>
                  <a:lnTo>
                    <a:pt x="5056" y="10849"/>
                  </a:lnTo>
                  <a:lnTo>
                    <a:pt x="190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SMARTInkShape-1119">
              <a:extLst>
                <a:ext uri="{FF2B5EF4-FFF2-40B4-BE49-F238E27FC236}">
                  <a16:creationId xmlns:a16="http://schemas.microsoft.com/office/drawing/2014/main" id="{3AE5739D-E1C7-DD79-E029-F8492D568A4D}"/>
                </a:ext>
              </a:extLst>
            </p:cNvPr>
            <p:cNvSpPr/>
            <p:nvPr>
              <p:custDataLst>
                <p:tags r:id="rId28"/>
              </p:custDataLst>
            </p:nvPr>
          </p:nvSpPr>
          <p:spPr>
            <a:xfrm>
              <a:off x="4011664" y="4257675"/>
              <a:ext cx="83660" cy="149447"/>
            </a:xfrm>
            <a:custGeom>
              <a:avLst/>
              <a:gdLst/>
              <a:ahLst/>
              <a:cxnLst/>
              <a:rect l="0" t="0" r="0" b="0"/>
              <a:pathLst>
                <a:path w="83660" h="149447">
                  <a:moveTo>
                    <a:pt x="65036" y="47625"/>
                  </a:moveTo>
                  <a:lnTo>
                    <a:pt x="65036" y="47625"/>
                  </a:lnTo>
                  <a:lnTo>
                    <a:pt x="70092" y="47625"/>
                  </a:lnTo>
                  <a:lnTo>
                    <a:pt x="71582" y="46567"/>
                  </a:lnTo>
                  <a:lnTo>
                    <a:pt x="72575" y="44803"/>
                  </a:lnTo>
                  <a:lnTo>
                    <a:pt x="73237" y="42568"/>
                  </a:lnTo>
                  <a:lnTo>
                    <a:pt x="80846" y="30320"/>
                  </a:lnTo>
                  <a:lnTo>
                    <a:pt x="83659" y="7626"/>
                  </a:lnTo>
                  <a:lnTo>
                    <a:pt x="81684" y="5084"/>
                  </a:lnTo>
                  <a:lnTo>
                    <a:pt x="73847" y="2259"/>
                  </a:lnTo>
                  <a:lnTo>
                    <a:pt x="57534" y="669"/>
                  </a:lnTo>
                  <a:lnTo>
                    <a:pt x="48296" y="3120"/>
                  </a:lnTo>
                  <a:lnTo>
                    <a:pt x="34324" y="13272"/>
                  </a:lnTo>
                  <a:lnTo>
                    <a:pt x="24928" y="22832"/>
                  </a:lnTo>
                  <a:lnTo>
                    <a:pt x="4979" y="58375"/>
                  </a:lnTo>
                  <a:lnTo>
                    <a:pt x="322" y="79856"/>
                  </a:lnTo>
                  <a:lnTo>
                    <a:pt x="0" y="105858"/>
                  </a:lnTo>
                  <a:lnTo>
                    <a:pt x="3675" y="124307"/>
                  </a:lnTo>
                  <a:lnTo>
                    <a:pt x="8254" y="131554"/>
                  </a:lnTo>
                  <a:lnTo>
                    <a:pt x="21808" y="142430"/>
                  </a:lnTo>
                  <a:lnTo>
                    <a:pt x="35592" y="147969"/>
                  </a:lnTo>
                  <a:lnTo>
                    <a:pt x="42232" y="149446"/>
                  </a:lnTo>
                  <a:lnTo>
                    <a:pt x="47717" y="148313"/>
                  </a:lnTo>
                  <a:lnTo>
                    <a:pt x="56633" y="141412"/>
                  </a:lnTo>
                  <a:lnTo>
                    <a:pt x="67603" y="120569"/>
                  </a:lnTo>
                  <a:lnTo>
                    <a:pt x="72499" y="99342"/>
                  </a:lnTo>
                  <a:lnTo>
                    <a:pt x="74154" y="52510"/>
                  </a:lnTo>
                  <a:lnTo>
                    <a:pt x="74380" y="30746"/>
                  </a:lnTo>
                  <a:lnTo>
                    <a:pt x="68836" y="13312"/>
                  </a:lnTo>
                  <a:lnTo>
                    <a:pt x="61434" y="1683"/>
                  </a:lnTo>
                  <a:lnTo>
                    <a:pt x="55511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SMARTInkShape-1120">
              <a:extLst>
                <a:ext uri="{FF2B5EF4-FFF2-40B4-BE49-F238E27FC236}">
                  <a16:creationId xmlns:a16="http://schemas.microsoft.com/office/drawing/2014/main" id="{34277945-9426-E184-9F10-5E6D7061F750}"/>
                </a:ext>
              </a:extLst>
            </p:cNvPr>
            <p:cNvSpPr/>
            <p:nvPr>
              <p:custDataLst>
                <p:tags r:id="rId29"/>
              </p:custDataLst>
            </p:nvPr>
          </p:nvSpPr>
          <p:spPr>
            <a:xfrm>
              <a:off x="4153491" y="4267757"/>
              <a:ext cx="89186" cy="158394"/>
            </a:xfrm>
            <a:custGeom>
              <a:avLst/>
              <a:gdLst/>
              <a:ahLst/>
              <a:cxnLst/>
              <a:rect l="0" t="0" r="0" b="0"/>
              <a:pathLst>
                <a:path w="89186" h="158394">
                  <a:moveTo>
                    <a:pt x="56559" y="56593"/>
                  </a:moveTo>
                  <a:lnTo>
                    <a:pt x="56559" y="56593"/>
                  </a:lnTo>
                  <a:lnTo>
                    <a:pt x="61615" y="51536"/>
                  </a:lnTo>
                  <a:lnTo>
                    <a:pt x="64098" y="46232"/>
                  </a:lnTo>
                  <a:lnTo>
                    <a:pt x="66880" y="31083"/>
                  </a:lnTo>
                  <a:lnTo>
                    <a:pt x="71024" y="24794"/>
                  </a:lnTo>
                  <a:lnTo>
                    <a:pt x="71494" y="21635"/>
                  </a:lnTo>
                  <a:lnTo>
                    <a:pt x="70749" y="18471"/>
                  </a:lnTo>
                  <a:lnTo>
                    <a:pt x="68158" y="12133"/>
                  </a:lnTo>
                  <a:lnTo>
                    <a:pt x="67005" y="5789"/>
                  </a:lnTo>
                  <a:lnTo>
                    <a:pt x="65640" y="3673"/>
                  </a:lnTo>
                  <a:lnTo>
                    <a:pt x="63672" y="2263"/>
                  </a:lnTo>
                  <a:lnTo>
                    <a:pt x="58662" y="696"/>
                  </a:lnTo>
                  <a:lnTo>
                    <a:pt x="52908" y="0"/>
                  </a:lnTo>
                  <a:lnTo>
                    <a:pt x="46822" y="2513"/>
                  </a:lnTo>
                  <a:lnTo>
                    <a:pt x="29235" y="17806"/>
                  </a:lnTo>
                  <a:lnTo>
                    <a:pt x="6148" y="56781"/>
                  </a:lnTo>
                  <a:lnTo>
                    <a:pt x="1406" y="78521"/>
                  </a:lnTo>
                  <a:lnTo>
                    <a:pt x="0" y="105071"/>
                  </a:lnTo>
                  <a:lnTo>
                    <a:pt x="5316" y="123647"/>
                  </a:lnTo>
                  <a:lnTo>
                    <a:pt x="14735" y="140370"/>
                  </a:lnTo>
                  <a:lnTo>
                    <a:pt x="25976" y="151330"/>
                  </a:lnTo>
                  <a:lnTo>
                    <a:pt x="38028" y="156907"/>
                  </a:lnTo>
                  <a:lnTo>
                    <a:pt x="44205" y="158393"/>
                  </a:lnTo>
                  <a:lnTo>
                    <a:pt x="59535" y="154402"/>
                  </a:lnTo>
                  <a:lnTo>
                    <a:pt x="68068" y="150374"/>
                  </a:lnTo>
                  <a:lnTo>
                    <a:pt x="73757" y="144514"/>
                  </a:lnTo>
                  <a:lnTo>
                    <a:pt x="88692" y="108309"/>
                  </a:lnTo>
                  <a:lnTo>
                    <a:pt x="89185" y="95100"/>
                  </a:lnTo>
                  <a:lnTo>
                    <a:pt x="84610" y="55392"/>
                  </a:lnTo>
                  <a:lnTo>
                    <a:pt x="77688" y="30838"/>
                  </a:lnTo>
                  <a:lnTo>
                    <a:pt x="71947" y="23979"/>
                  </a:lnTo>
                  <a:lnTo>
                    <a:pt x="56559" y="1849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SMARTInkShape-1121">
              <a:extLst>
                <a:ext uri="{FF2B5EF4-FFF2-40B4-BE49-F238E27FC236}">
                  <a16:creationId xmlns:a16="http://schemas.microsoft.com/office/drawing/2014/main" id="{929DD8B6-3632-4BDB-4518-4040C55AA222}"/>
                </a:ext>
              </a:extLst>
            </p:cNvPr>
            <p:cNvSpPr/>
            <p:nvPr>
              <p:custDataLst>
                <p:tags r:id="rId30"/>
              </p:custDataLst>
            </p:nvPr>
          </p:nvSpPr>
          <p:spPr>
            <a:xfrm>
              <a:off x="4282005" y="4257675"/>
              <a:ext cx="80446" cy="148219"/>
            </a:xfrm>
            <a:custGeom>
              <a:avLst/>
              <a:gdLst/>
              <a:ahLst/>
              <a:cxnLst/>
              <a:rect l="0" t="0" r="0" b="0"/>
              <a:pathLst>
                <a:path w="80446" h="148219">
                  <a:moveTo>
                    <a:pt x="51870" y="57150"/>
                  </a:moveTo>
                  <a:lnTo>
                    <a:pt x="51870" y="57150"/>
                  </a:lnTo>
                  <a:lnTo>
                    <a:pt x="51870" y="52093"/>
                  </a:lnTo>
                  <a:lnTo>
                    <a:pt x="60512" y="21939"/>
                  </a:lnTo>
                  <a:lnTo>
                    <a:pt x="61002" y="11162"/>
                  </a:lnTo>
                  <a:lnTo>
                    <a:pt x="60075" y="7441"/>
                  </a:lnTo>
                  <a:lnTo>
                    <a:pt x="58398" y="4961"/>
                  </a:lnTo>
                  <a:lnTo>
                    <a:pt x="56222" y="3307"/>
                  </a:lnTo>
                  <a:lnTo>
                    <a:pt x="50982" y="1470"/>
                  </a:lnTo>
                  <a:lnTo>
                    <a:pt x="48102" y="980"/>
                  </a:lnTo>
                  <a:lnTo>
                    <a:pt x="33937" y="5347"/>
                  </a:lnTo>
                  <a:lnTo>
                    <a:pt x="16336" y="18400"/>
                  </a:lnTo>
                  <a:lnTo>
                    <a:pt x="9619" y="26875"/>
                  </a:lnTo>
                  <a:lnTo>
                    <a:pt x="250" y="51052"/>
                  </a:lnTo>
                  <a:lnTo>
                    <a:pt x="0" y="68198"/>
                  </a:lnTo>
                  <a:lnTo>
                    <a:pt x="8463" y="110132"/>
                  </a:lnTo>
                  <a:lnTo>
                    <a:pt x="22311" y="136584"/>
                  </a:lnTo>
                  <a:lnTo>
                    <a:pt x="33794" y="145371"/>
                  </a:lnTo>
                  <a:lnTo>
                    <a:pt x="39819" y="147714"/>
                  </a:lnTo>
                  <a:lnTo>
                    <a:pt x="44894" y="148218"/>
                  </a:lnTo>
                  <a:lnTo>
                    <a:pt x="53355" y="145955"/>
                  </a:lnTo>
                  <a:lnTo>
                    <a:pt x="60643" y="138599"/>
                  </a:lnTo>
                  <a:lnTo>
                    <a:pt x="70698" y="119736"/>
                  </a:lnTo>
                  <a:lnTo>
                    <a:pt x="76112" y="100842"/>
                  </a:lnTo>
                  <a:lnTo>
                    <a:pt x="79161" y="61511"/>
                  </a:lnTo>
                  <a:lnTo>
                    <a:pt x="8044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SMARTInkShape-1122">
              <a:extLst>
                <a:ext uri="{FF2B5EF4-FFF2-40B4-BE49-F238E27FC236}">
                  <a16:creationId xmlns:a16="http://schemas.microsoft.com/office/drawing/2014/main" id="{DCAC535E-8331-9CFC-07F6-25F721124628}"/>
                </a:ext>
              </a:extLst>
            </p:cNvPr>
            <p:cNvSpPr/>
            <p:nvPr>
              <p:custDataLst>
                <p:tags r:id="rId31"/>
              </p:custDataLst>
            </p:nvPr>
          </p:nvSpPr>
          <p:spPr>
            <a:xfrm>
              <a:off x="4429455" y="4192882"/>
              <a:ext cx="141834" cy="236244"/>
            </a:xfrm>
            <a:custGeom>
              <a:avLst/>
              <a:gdLst/>
              <a:ahLst/>
              <a:cxnLst/>
              <a:rect l="0" t="0" r="0" b="0"/>
              <a:pathLst>
                <a:path w="141834" h="236244">
                  <a:moveTo>
                    <a:pt x="75870" y="93368"/>
                  </a:moveTo>
                  <a:lnTo>
                    <a:pt x="75870" y="93368"/>
                  </a:lnTo>
                  <a:lnTo>
                    <a:pt x="99467" y="69770"/>
                  </a:lnTo>
                  <a:lnTo>
                    <a:pt x="102233" y="64183"/>
                  </a:lnTo>
                  <a:lnTo>
                    <a:pt x="104315" y="42532"/>
                  </a:lnTo>
                  <a:lnTo>
                    <a:pt x="104407" y="33033"/>
                  </a:lnTo>
                  <a:lnTo>
                    <a:pt x="101606" y="26688"/>
                  </a:lnTo>
                  <a:lnTo>
                    <a:pt x="97892" y="20341"/>
                  </a:lnTo>
                  <a:lnTo>
                    <a:pt x="96240" y="13992"/>
                  </a:lnTo>
                  <a:lnTo>
                    <a:pt x="89862" y="7643"/>
                  </a:lnTo>
                  <a:lnTo>
                    <a:pt x="79972" y="2351"/>
                  </a:lnTo>
                  <a:lnTo>
                    <a:pt x="68521" y="0"/>
                  </a:lnTo>
                  <a:lnTo>
                    <a:pt x="56375" y="1776"/>
                  </a:lnTo>
                  <a:lnTo>
                    <a:pt x="43923" y="7152"/>
                  </a:lnTo>
                  <a:lnTo>
                    <a:pt x="12344" y="33815"/>
                  </a:lnTo>
                  <a:lnTo>
                    <a:pt x="5303" y="46086"/>
                  </a:lnTo>
                  <a:lnTo>
                    <a:pt x="783" y="71211"/>
                  </a:lnTo>
                  <a:lnTo>
                    <a:pt x="0" y="90213"/>
                  </a:lnTo>
                  <a:lnTo>
                    <a:pt x="5462" y="102902"/>
                  </a:lnTo>
                  <a:lnTo>
                    <a:pt x="14792" y="119123"/>
                  </a:lnTo>
                  <a:lnTo>
                    <a:pt x="16101" y="123238"/>
                  </a:lnTo>
                  <a:lnTo>
                    <a:pt x="20149" y="125982"/>
                  </a:lnTo>
                  <a:lnTo>
                    <a:pt x="33114" y="129029"/>
                  </a:lnTo>
                  <a:lnTo>
                    <a:pt x="46637" y="127562"/>
                  </a:lnTo>
                  <a:lnTo>
                    <a:pt x="59702" y="122324"/>
                  </a:lnTo>
                  <a:lnTo>
                    <a:pt x="102583" y="85461"/>
                  </a:lnTo>
                  <a:lnTo>
                    <a:pt x="140942" y="38078"/>
                  </a:lnTo>
                  <a:lnTo>
                    <a:pt x="141833" y="37045"/>
                  </a:lnTo>
                  <a:lnTo>
                    <a:pt x="129225" y="76063"/>
                  </a:lnTo>
                  <a:lnTo>
                    <a:pt x="118081" y="120367"/>
                  </a:lnTo>
                  <a:lnTo>
                    <a:pt x="111960" y="164240"/>
                  </a:lnTo>
                  <a:lnTo>
                    <a:pt x="105929" y="198972"/>
                  </a:lnTo>
                  <a:lnTo>
                    <a:pt x="103680" y="221198"/>
                  </a:lnTo>
                  <a:lnTo>
                    <a:pt x="94920" y="23624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SMARTInkShape-1123">
              <a:extLst>
                <a:ext uri="{FF2B5EF4-FFF2-40B4-BE49-F238E27FC236}">
                  <a16:creationId xmlns:a16="http://schemas.microsoft.com/office/drawing/2014/main" id="{3701E908-CFFC-3A0D-70D6-9D24599E5002}"/>
                </a:ext>
              </a:extLst>
            </p:cNvPr>
            <p:cNvSpPr/>
            <p:nvPr>
              <p:custDataLst>
                <p:tags r:id="rId32"/>
              </p:custDataLst>
            </p:nvPr>
          </p:nvSpPr>
          <p:spPr>
            <a:xfrm>
              <a:off x="4581525" y="4229134"/>
              <a:ext cx="156234" cy="170963"/>
            </a:xfrm>
            <a:custGeom>
              <a:avLst/>
              <a:gdLst/>
              <a:ahLst/>
              <a:cxnLst/>
              <a:rect l="0" t="0" r="0" b="0"/>
              <a:pathLst>
                <a:path w="156234" h="170963">
                  <a:moveTo>
                    <a:pt x="66675" y="9491"/>
                  </a:moveTo>
                  <a:lnTo>
                    <a:pt x="66675" y="9491"/>
                  </a:lnTo>
                  <a:lnTo>
                    <a:pt x="81884" y="2945"/>
                  </a:lnTo>
                  <a:lnTo>
                    <a:pt x="124242" y="228"/>
                  </a:lnTo>
                  <a:lnTo>
                    <a:pt x="148274" y="0"/>
                  </a:lnTo>
                  <a:lnTo>
                    <a:pt x="153388" y="2803"/>
                  </a:lnTo>
                  <a:lnTo>
                    <a:pt x="156233" y="5033"/>
                  </a:lnTo>
                  <a:lnTo>
                    <a:pt x="156014" y="8636"/>
                  </a:lnTo>
                  <a:lnTo>
                    <a:pt x="145592" y="23819"/>
                  </a:lnTo>
                  <a:lnTo>
                    <a:pt x="123107" y="45090"/>
                  </a:lnTo>
                  <a:lnTo>
                    <a:pt x="85435" y="68625"/>
                  </a:lnTo>
                  <a:lnTo>
                    <a:pt x="47878" y="80992"/>
                  </a:lnTo>
                  <a:lnTo>
                    <a:pt x="46736" y="80442"/>
                  </a:lnTo>
                  <a:lnTo>
                    <a:pt x="47033" y="79017"/>
                  </a:lnTo>
                  <a:lnTo>
                    <a:pt x="48289" y="78066"/>
                  </a:lnTo>
                  <a:lnTo>
                    <a:pt x="52506" y="77011"/>
                  </a:lnTo>
                  <a:lnTo>
                    <a:pt x="96515" y="76240"/>
                  </a:lnTo>
                  <a:lnTo>
                    <a:pt x="109218" y="79021"/>
                  </a:lnTo>
                  <a:lnTo>
                    <a:pt x="131053" y="89430"/>
                  </a:lnTo>
                  <a:lnTo>
                    <a:pt x="134993" y="94534"/>
                  </a:lnTo>
                  <a:lnTo>
                    <a:pt x="139373" y="108671"/>
                  </a:lnTo>
                  <a:lnTo>
                    <a:pt x="138496" y="119893"/>
                  </a:lnTo>
                  <a:lnTo>
                    <a:pt x="133521" y="129467"/>
                  </a:lnTo>
                  <a:lnTo>
                    <a:pt x="112193" y="153989"/>
                  </a:lnTo>
                  <a:lnTo>
                    <a:pt x="102427" y="158379"/>
                  </a:lnTo>
                  <a:lnTo>
                    <a:pt x="60825" y="169122"/>
                  </a:lnTo>
                  <a:lnTo>
                    <a:pt x="29888" y="170962"/>
                  </a:lnTo>
                  <a:lnTo>
                    <a:pt x="21045" y="168393"/>
                  </a:lnTo>
                  <a:lnTo>
                    <a:pt x="13586" y="164780"/>
                  </a:lnTo>
                  <a:lnTo>
                    <a:pt x="0" y="16189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1" name="SMARTInkShape-Group208">
            <a:extLst>
              <a:ext uri="{FF2B5EF4-FFF2-40B4-BE49-F238E27FC236}">
                <a16:creationId xmlns:a16="http://schemas.microsoft.com/office/drawing/2014/main" id="{6DB83363-9375-6149-9EFF-CA76B4C260D9}"/>
              </a:ext>
            </a:extLst>
          </p:cNvPr>
          <p:cNvGrpSpPr/>
          <p:nvPr/>
        </p:nvGrpSpPr>
        <p:grpSpPr>
          <a:xfrm>
            <a:off x="190500" y="5162550"/>
            <a:ext cx="209551" cy="104384"/>
            <a:chOff x="190500" y="5162550"/>
            <a:chExt cx="209551" cy="104384"/>
          </a:xfrm>
        </p:grpSpPr>
        <p:sp>
          <p:nvSpPr>
            <p:cNvPr id="89" name="SMARTInkShape-1124">
              <a:extLst>
                <a:ext uri="{FF2B5EF4-FFF2-40B4-BE49-F238E27FC236}">
                  <a16:creationId xmlns:a16="http://schemas.microsoft.com/office/drawing/2014/main" id="{85C03546-A593-525F-640C-ABB373F62F82}"/>
                </a:ext>
              </a:extLst>
            </p:cNvPr>
            <p:cNvSpPr/>
            <p:nvPr>
              <p:custDataLst>
                <p:tags r:id="rId16"/>
              </p:custDataLst>
            </p:nvPr>
          </p:nvSpPr>
          <p:spPr>
            <a:xfrm>
              <a:off x="190500" y="5162550"/>
              <a:ext cx="161926" cy="19051"/>
            </a:xfrm>
            <a:custGeom>
              <a:avLst/>
              <a:gdLst/>
              <a:ahLst/>
              <a:cxnLst/>
              <a:rect l="0" t="0" r="0" b="0"/>
              <a:pathLst>
                <a:path w="161926" h="19051">
                  <a:moveTo>
                    <a:pt x="0" y="19050"/>
                  </a:moveTo>
                  <a:lnTo>
                    <a:pt x="0" y="19050"/>
                  </a:lnTo>
                  <a:lnTo>
                    <a:pt x="0" y="13562"/>
                  </a:lnTo>
                  <a:lnTo>
                    <a:pt x="0" y="15906"/>
                  </a:lnTo>
                  <a:lnTo>
                    <a:pt x="0" y="13062"/>
                  </a:lnTo>
                  <a:lnTo>
                    <a:pt x="1058" y="11883"/>
                  </a:lnTo>
                  <a:lnTo>
                    <a:pt x="8201" y="9835"/>
                  </a:lnTo>
                  <a:lnTo>
                    <a:pt x="52317" y="8472"/>
                  </a:lnTo>
                  <a:lnTo>
                    <a:pt x="89474" y="1987"/>
                  </a:lnTo>
                  <a:lnTo>
                    <a:pt x="133452" y="262"/>
                  </a:lnTo>
                  <a:lnTo>
                    <a:pt x="1619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SMARTInkShape-1125">
              <a:extLst>
                <a:ext uri="{FF2B5EF4-FFF2-40B4-BE49-F238E27FC236}">
                  <a16:creationId xmlns:a16="http://schemas.microsoft.com/office/drawing/2014/main" id="{92A5000A-59A2-AD16-D9FF-CBF30AFD50E0}"/>
                </a:ext>
              </a:extLst>
            </p:cNvPr>
            <p:cNvSpPr/>
            <p:nvPr>
              <p:custDataLst>
                <p:tags r:id="rId17"/>
              </p:custDataLst>
            </p:nvPr>
          </p:nvSpPr>
          <p:spPr>
            <a:xfrm>
              <a:off x="200025" y="5257800"/>
              <a:ext cx="200026" cy="9134"/>
            </a:xfrm>
            <a:custGeom>
              <a:avLst/>
              <a:gdLst/>
              <a:ahLst/>
              <a:cxnLst/>
              <a:rect l="0" t="0" r="0" b="0"/>
              <a:pathLst>
                <a:path w="200026" h="9134">
                  <a:moveTo>
                    <a:pt x="0" y="0"/>
                  </a:moveTo>
                  <a:lnTo>
                    <a:pt x="0" y="0"/>
                  </a:lnTo>
                  <a:lnTo>
                    <a:pt x="0" y="8201"/>
                  </a:lnTo>
                  <a:lnTo>
                    <a:pt x="10113" y="9133"/>
                  </a:lnTo>
                  <a:lnTo>
                    <a:pt x="55233" y="860"/>
                  </a:lnTo>
                  <a:lnTo>
                    <a:pt x="97380" y="169"/>
                  </a:lnTo>
                  <a:lnTo>
                    <a:pt x="133981" y="50"/>
                  </a:lnTo>
                  <a:lnTo>
                    <a:pt x="180666" y="6"/>
                  </a:lnTo>
                  <a:lnTo>
                    <a:pt x="2000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6" name="SMARTInkShape-Group209">
            <a:extLst>
              <a:ext uri="{FF2B5EF4-FFF2-40B4-BE49-F238E27FC236}">
                <a16:creationId xmlns:a16="http://schemas.microsoft.com/office/drawing/2014/main" id="{DA92185D-11FB-ECDF-7D14-796B4230DFC8}"/>
              </a:ext>
            </a:extLst>
          </p:cNvPr>
          <p:cNvGrpSpPr/>
          <p:nvPr/>
        </p:nvGrpSpPr>
        <p:grpSpPr>
          <a:xfrm>
            <a:off x="514755" y="4953035"/>
            <a:ext cx="2437996" cy="495266"/>
            <a:chOff x="514755" y="4953035"/>
            <a:chExt cx="2437996" cy="495266"/>
          </a:xfrm>
        </p:grpSpPr>
        <p:sp>
          <p:nvSpPr>
            <p:cNvPr id="92" name="SMARTInkShape-1126">
              <a:extLst>
                <a:ext uri="{FF2B5EF4-FFF2-40B4-BE49-F238E27FC236}">
                  <a16:creationId xmlns:a16="http://schemas.microsoft.com/office/drawing/2014/main" id="{33AE21F2-F99D-1F88-D6E1-BBDF9BDC5DDC}"/>
                </a:ext>
              </a:extLst>
            </p:cNvPr>
            <p:cNvSpPr/>
            <p:nvPr>
              <p:custDataLst>
                <p:tags r:id="rId2"/>
              </p:custDataLst>
            </p:nvPr>
          </p:nvSpPr>
          <p:spPr>
            <a:xfrm>
              <a:off x="514755" y="4991100"/>
              <a:ext cx="161521" cy="390000"/>
            </a:xfrm>
            <a:custGeom>
              <a:avLst/>
              <a:gdLst/>
              <a:ahLst/>
              <a:cxnLst/>
              <a:rect l="0" t="0" r="0" b="0"/>
              <a:pathLst>
                <a:path w="161521" h="390000">
                  <a:moveTo>
                    <a:pt x="113895" y="0"/>
                  </a:moveTo>
                  <a:lnTo>
                    <a:pt x="113895" y="0"/>
                  </a:lnTo>
                  <a:lnTo>
                    <a:pt x="131587" y="0"/>
                  </a:lnTo>
                  <a:lnTo>
                    <a:pt x="127486" y="0"/>
                  </a:lnTo>
                  <a:lnTo>
                    <a:pt x="122405" y="2822"/>
                  </a:lnTo>
                  <a:lnTo>
                    <a:pt x="119568" y="5056"/>
                  </a:lnTo>
                  <a:lnTo>
                    <a:pt x="110772" y="7539"/>
                  </a:lnTo>
                  <a:lnTo>
                    <a:pt x="68642" y="9263"/>
                  </a:lnTo>
                  <a:lnTo>
                    <a:pt x="46747" y="8389"/>
                  </a:lnTo>
                  <a:lnTo>
                    <a:pt x="18830" y="34"/>
                  </a:lnTo>
                  <a:lnTo>
                    <a:pt x="13643" y="10"/>
                  </a:lnTo>
                  <a:lnTo>
                    <a:pt x="12136" y="1065"/>
                  </a:lnTo>
                  <a:lnTo>
                    <a:pt x="11130" y="2827"/>
                  </a:lnTo>
                  <a:lnTo>
                    <a:pt x="10013" y="8665"/>
                  </a:lnTo>
                  <a:lnTo>
                    <a:pt x="10443" y="24910"/>
                  </a:lnTo>
                  <a:lnTo>
                    <a:pt x="22412" y="67447"/>
                  </a:lnTo>
                  <a:lnTo>
                    <a:pt x="26464" y="105592"/>
                  </a:lnTo>
                  <a:lnTo>
                    <a:pt x="27412" y="140769"/>
                  </a:lnTo>
                  <a:lnTo>
                    <a:pt x="26775" y="176864"/>
                  </a:lnTo>
                  <a:lnTo>
                    <a:pt x="20466" y="218210"/>
                  </a:lnTo>
                  <a:lnTo>
                    <a:pt x="14868" y="251499"/>
                  </a:lnTo>
                  <a:lnTo>
                    <a:pt x="11675" y="284638"/>
                  </a:lnTo>
                  <a:lnTo>
                    <a:pt x="9877" y="327401"/>
                  </a:lnTo>
                  <a:lnTo>
                    <a:pt x="4213" y="370295"/>
                  </a:lnTo>
                  <a:lnTo>
                    <a:pt x="0" y="388749"/>
                  </a:lnTo>
                  <a:lnTo>
                    <a:pt x="924" y="389341"/>
                  </a:lnTo>
                  <a:lnTo>
                    <a:pt x="4772" y="389999"/>
                  </a:lnTo>
                  <a:lnTo>
                    <a:pt x="10010" y="387469"/>
                  </a:lnTo>
                  <a:lnTo>
                    <a:pt x="12888" y="385313"/>
                  </a:lnTo>
                  <a:lnTo>
                    <a:pt x="45808" y="375306"/>
                  </a:lnTo>
                  <a:lnTo>
                    <a:pt x="86597" y="366923"/>
                  </a:lnTo>
                  <a:lnTo>
                    <a:pt x="127469" y="359783"/>
                  </a:lnTo>
                  <a:lnTo>
                    <a:pt x="132469" y="357330"/>
                  </a:lnTo>
                  <a:lnTo>
                    <a:pt x="136861" y="356753"/>
                  </a:lnTo>
                  <a:lnTo>
                    <a:pt x="148099" y="358882"/>
                  </a:lnTo>
                  <a:lnTo>
                    <a:pt x="161520" y="3524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SMARTInkShape-1127">
              <a:extLst>
                <a:ext uri="{FF2B5EF4-FFF2-40B4-BE49-F238E27FC236}">
                  <a16:creationId xmlns:a16="http://schemas.microsoft.com/office/drawing/2014/main" id="{C429B363-4E2D-3A64-132E-7D7D10A238CC}"/>
                </a:ext>
              </a:extLst>
            </p:cNvPr>
            <p:cNvSpPr/>
            <p:nvPr>
              <p:custDataLst>
                <p:tags r:id="rId3"/>
              </p:custDataLst>
            </p:nvPr>
          </p:nvSpPr>
          <p:spPr>
            <a:xfrm>
              <a:off x="763216" y="5087707"/>
              <a:ext cx="96352" cy="168951"/>
            </a:xfrm>
            <a:custGeom>
              <a:avLst/>
              <a:gdLst/>
              <a:ahLst/>
              <a:cxnLst/>
              <a:rect l="0" t="0" r="0" b="0"/>
              <a:pathLst>
                <a:path w="96352" h="168951">
                  <a:moveTo>
                    <a:pt x="94034" y="36743"/>
                  </a:moveTo>
                  <a:lnTo>
                    <a:pt x="94034" y="36743"/>
                  </a:lnTo>
                  <a:lnTo>
                    <a:pt x="94034" y="13039"/>
                  </a:lnTo>
                  <a:lnTo>
                    <a:pt x="92976" y="11415"/>
                  </a:lnTo>
                  <a:lnTo>
                    <a:pt x="91212" y="10333"/>
                  </a:lnTo>
                  <a:lnTo>
                    <a:pt x="88977" y="9611"/>
                  </a:lnTo>
                  <a:lnTo>
                    <a:pt x="86430" y="10188"/>
                  </a:lnTo>
                  <a:lnTo>
                    <a:pt x="74736" y="15897"/>
                  </a:lnTo>
                  <a:lnTo>
                    <a:pt x="71644" y="16496"/>
                  </a:lnTo>
                  <a:lnTo>
                    <a:pt x="42729" y="41080"/>
                  </a:lnTo>
                  <a:lnTo>
                    <a:pt x="8020" y="82823"/>
                  </a:lnTo>
                  <a:lnTo>
                    <a:pt x="2889" y="93559"/>
                  </a:lnTo>
                  <a:lnTo>
                    <a:pt x="0" y="115666"/>
                  </a:lnTo>
                  <a:lnTo>
                    <a:pt x="4201" y="137268"/>
                  </a:lnTo>
                  <a:lnTo>
                    <a:pt x="17205" y="157075"/>
                  </a:lnTo>
                  <a:lnTo>
                    <a:pt x="25668" y="164307"/>
                  </a:lnTo>
                  <a:lnTo>
                    <a:pt x="34016" y="167521"/>
                  </a:lnTo>
                  <a:lnTo>
                    <a:pt x="44781" y="168950"/>
                  </a:lnTo>
                  <a:lnTo>
                    <a:pt x="67799" y="164698"/>
                  </a:lnTo>
                  <a:lnTo>
                    <a:pt x="74427" y="160146"/>
                  </a:lnTo>
                  <a:lnTo>
                    <a:pt x="84614" y="146623"/>
                  </a:lnTo>
                  <a:lnTo>
                    <a:pt x="96300" y="116101"/>
                  </a:lnTo>
                  <a:lnTo>
                    <a:pt x="96351" y="75191"/>
                  </a:lnTo>
                  <a:lnTo>
                    <a:pt x="92375" y="30227"/>
                  </a:lnTo>
                  <a:lnTo>
                    <a:pt x="84125" y="14091"/>
                  </a:lnTo>
                  <a:lnTo>
                    <a:pt x="76224" y="5509"/>
                  </a:lnTo>
                  <a:lnTo>
                    <a:pt x="69185" y="1694"/>
                  </a:lnTo>
                  <a:lnTo>
                    <a:pt x="62529" y="0"/>
                  </a:lnTo>
                  <a:lnTo>
                    <a:pt x="60331" y="605"/>
                  </a:lnTo>
                  <a:lnTo>
                    <a:pt x="55934" y="816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SMARTInkShape-1128">
              <a:extLst>
                <a:ext uri="{FF2B5EF4-FFF2-40B4-BE49-F238E27FC236}">
                  <a16:creationId xmlns:a16="http://schemas.microsoft.com/office/drawing/2014/main" id="{E740FEAF-6243-DB17-8FE9-F90C46ADC80E}"/>
                </a:ext>
              </a:extLst>
            </p:cNvPr>
            <p:cNvSpPr/>
            <p:nvPr>
              <p:custDataLst>
                <p:tags r:id="rId4"/>
              </p:custDataLst>
            </p:nvPr>
          </p:nvSpPr>
          <p:spPr>
            <a:xfrm>
              <a:off x="963349" y="5229225"/>
              <a:ext cx="8202" cy="1"/>
            </a:xfrm>
            <a:custGeom>
              <a:avLst/>
              <a:gdLst/>
              <a:ahLst/>
              <a:cxnLst/>
              <a:rect l="0" t="0" r="0" b="0"/>
              <a:pathLst>
                <a:path w="8202" h="1">
                  <a:moveTo>
                    <a:pt x="8201" y="0"/>
                  </a:moveTo>
                  <a:lnTo>
                    <a:pt x="8201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 cap="flat" cmpd="sng" algn="ctr">
              <a:solidFill>
                <a:srgbClr val="0000FF"/>
              </a:solidFill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SMARTInkShape-1129">
              <a:extLst>
                <a:ext uri="{FF2B5EF4-FFF2-40B4-BE49-F238E27FC236}">
                  <a16:creationId xmlns:a16="http://schemas.microsoft.com/office/drawing/2014/main" id="{5608207F-EFEB-38D6-AC6A-AC1E9BD4BFFA}"/>
                </a:ext>
              </a:extLst>
            </p:cNvPr>
            <p:cNvSpPr/>
            <p:nvPr>
              <p:custDataLst>
                <p:tags r:id="rId5"/>
              </p:custDataLst>
            </p:nvPr>
          </p:nvSpPr>
          <p:spPr>
            <a:xfrm>
              <a:off x="1073748" y="5114925"/>
              <a:ext cx="82381" cy="148099"/>
            </a:xfrm>
            <a:custGeom>
              <a:avLst/>
              <a:gdLst/>
              <a:ahLst/>
              <a:cxnLst/>
              <a:rect l="0" t="0" r="0" b="0"/>
              <a:pathLst>
                <a:path w="82381" h="148099">
                  <a:moveTo>
                    <a:pt x="69252" y="47625"/>
                  </a:moveTo>
                  <a:lnTo>
                    <a:pt x="69252" y="47625"/>
                  </a:lnTo>
                  <a:lnTo>
                    <a:pt x="69252" y="39424"/>
                  </a:lnTo>
                  <a:lnTo>
                    <a:pt x="75798" y="30757"/>
                  </a:lnTo>
                  <a:lnTo>
                    <a:pt x="77894" y="21932"/>
                  </a:lnTo>
                  <a:lnTo>
                    <a:pt x="78384" y="15744"/>
                  </a:lnTo>
                  <a:lnTo>
                    <a:pt x="77457" y="13672"/>
                  </a:lnTo>
                  <a:lnTo>
                    <a:pt x="75780" y="12289"/>
                  </a:lnTo>
                  <a:lnTo>
                    <a:pt x="73604" y="11368"/>
                  </a:lnTo>
                  <a:lnTo>
                    <a:pt x="71095" y="11812"/>
                  </a:lnTo>
                  <a:lnTo>
                    <a:pt x="28661" y="37020"/>
                  </a:lnTo>
                  <a:lnTo>
                    <a:pt x="16639" y="51378"/>
                  </a:lnTo>
                  <a:lnTo>
                    <a:pt x="298" y="86466"/>
                  </a:lnTo>
                  <a:lnTo>
                    <a:pt x="0" y="95744"/>
                  </a:lnTo>
                  <a:lnTo>
                    <a:pt x="15147" y="137884"/>
                  </a:lnTo>
                  <a:lnTo>
                    <a:pt x="20482" y="142723"/>
                  </a:lnTo>
                  <a:lnTo>
                    <a:pt x="34876" y="148098"/>
                  </a:lnTo>
                  <a:lnTo>
                    <a:pt x="49035" y="147667"/>
                  </a:lnTo>
                  <a:lnTo>
                    <a:pt x="55774" y="146070"/>
                  </a:lnTo>
                  <a:lnTo>
                    <a:pt x="66084" y="138650"/>
                  </a:lnTo>
                  <a:lnTo>
                    <a:pt x="70315" y="133709"/>
                  </a:lnTo>
                  <a:lnTo>
                    <a:pt x="81326" y="106528"/>
                  </a:lnTo>
                  <a:lnTo>
                    <a:pt x="82380" y="86504"/>
                  </a:lnTo>
                  <a:lnTo>
                    <a:pt x="71647" y="39261"/>
                  </a:lnTo>
                  <a:lnTo>
                    <a:pt x="59573" y="13204"/>
                  </a:lnTo>
                  <a:lnTo>
                    <a:pt x="53308" y="5869"/>
                  </a:lnTo>
                  <a:lnTo>
                    <a:pt x="40677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SMARTInkShape-1130">
              <a:extLst>
                <a:ext uri="{FF2B5EF4-FFF2-40B4-BE49-F238E27FC236}">
                  <a16:creationId xmlns:a16="http://schemas.microsoft.com/office/drawing/2014/main" id="{24C82FB5-F880-7ED0-E092-332B35A40DAF}"/>
                </a:ext>
              </a:extLst>
            </p:cNvPr>
            <p:cNvSpPr/>
            <p:nvPr>
              <p:custDataLst>
                <p:tags r:id="rId6"/>
              </p:custDataLst>
            </p:nvPr>
          </p:nvSpPr>
          <p:spPr>
            <a:xfrm>
              <a:off x="1229039" y="5124169"/>
              <a:ext cx="82934" cy="159232"/>
            </a:xfrm>
            <a:custGeom>
              <a:avLst/>
              <a:gdLst/>
              <a:ahLst/>
              <a:cxnLst/>
              <a:rect l="0" t="0" r="0" b="0"/>
              <a:pathLst>
                <a:path w="82934" h="159232">
                  <a:moveTo>
                    <a:pt x="56836" y="57431"/>
                  </a:moveTo>
                  <a:lnTo>
                    <a:pt x="56836" y="57431"/>
                  </a:lnTo>
                  <a:lnTo>
                    <a:pt x="56836" y="52375"/>
                  </a:lnTo>
                  <a:lnTo>
                    <a:pt x="59658" y="47070"/>
                  </a:lnTo>
                  <a:lnTo>
                    <a:pt x="63382" y="41184"/>
                  </a:lnTo>
                  <a:lnTo>
                    <a:pt x="65772" y="28783"/>
                  </a:lnTo>
                  <a:lnTo>
                    <a:pt x="65968" y="25633"/>
                  </a:lnTo>
                  <a:lnTo>
                    <a:pt x="63364" y="19309"/>
                  </a:lnTo>
                  <a:lnTo>
                    <a:pt x="59738" y="12971"/>
                  </a:lnTo>
                  <a:lnTo>
                    <a:pt x="57218" y="2161"/>
                  </a:lnTo>
                  <a:lnTo>
                    <a:pt x="56033" y="1535"/>
                  </a:lnTo>
                  <a:lnTo>
                    <a:pt x="51893" y="838"/>
                  </a:lnTo>
                  <a:lnTo>
                    <a:pt x="46525" y="3351"/>
                  </a:lnTo>
                  <a:lnTo>
                    <a:pt x="23728" y="25223"/>
                  </a:lnTo>
                  <a:lnTo>
                    <a:pt x="5062" y="52949"/>
                  </a:lnTo>
                  <a:lnTo>
                    <a:pt x="2075" y="63906"/>
                  </a:lnTo>
                  <a:lnTo>
                    <a:pt x="0" y="105909"/>
                  </a:lnTo>
                  <a:lnTo>
                    <a:pt x="5470" y="124485"/>
                  </a:lnTo>
                  <a:lnTo>
                    <a:pt x="14957" y="141208"/>
                  </a:lnTo>
                  <a:lnTo>
                    <a:pt x="26228" y="152168"/>
                  </a:lnTo>
                  <a:lnTo>
                    <a:pt x="38294" y="157745"/>
                  </a:lnTo>
                  <a:lnTo>
                    <a:pt x="44474" y="159231"/>
                  </a:lnTo>
                  <a:lnTo>
                    <a:pt x="50712" y="158107"/>
                  </a:lnTo>
                  <a:lnTo>
                    <a:pt x="63286" y="151212"/>
                  </a:lnTo>
                  <a:lnTo>
                    <a:pt x="67486" y="146410"/>
                  </a:lnTo>
                  <a:lnTo>
                    <a:pt x="77049" y="117851"/>
                  </a:lnTo>
                  <a:lnTo>
                    <a:pt x="82933" y="81330"/>
                  </a:lnTo>
                  <a:lnTo>
                    <a:pt x="81855" y="39818"/>
                  </a:lnTo>
                  <a:lnTo>
                    <a:pt x="74832" y="9173"/>
                  </a:lnTo>
                  <a:lnTo>
                    <a:pt x="72009" y="3034"/>
                  </a:lnTo>
                  <a:lnTo>
                    <a:pt x="69068" y="0"/>
                  </a:lnTo>
                  <a:lnTo>
                    <a:pt x="56836" y="28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SMARTInkShape-1131">
              <a:extLst>
                <a:ext uri="{FF2B5EF4-FFF2-40B4-BE49-F238E27FC236}">
                  <a16:creationId xmlns:a16="http://schemas.microsoft.com/office/drawing/2014/main" id="{A652A796-0117-DBFE-FCDB-870ADE590A27}"/>
                </a:ext>
              </a:extLst>
            </p:cNvPr>
            <p:cNvSpPr/>
            <p:nvPr>
              <p:custDataLst>
                <p:tags r:id="rId7"/>
              </p:custDataLst>
            </p:nvPr>
          </p:nvSpPr>
          <p:spPr>
            <a:xfrm>
              <a:off x="1352840" y="5106763"/>
              <a:ext cx="89195" cy="166438"/>
            </a:xfrm>
            <a:custGeom>
              <a:avLst/>
              <a:gdLst/>
              <a:ahLst/>
              <a:cxnLst/>
              <a:rect l="0" t="0" r="0" b="0"/>
              <a:pathLst>
                <a:path w="89195" h="166438">
                  <a:moveTo>
                    <a:pt x="47335" y="65312"/>
                  </a:moveTo>
                  <a:lnTo>
                    <a:pt x="47335" y="65312"/>
                  </a:lnTo>
                  <a:lnTo>
                    <a:pt x="56467" y="47047"/>
                  </a:lnTo>
                  <a:lnTo>
                    <a:pt x="56860" y="3238"/>
                  </a:lnTo>
                  <a:lnTo>
                    <a:pt x="55802" y="1705"/>
                  </a:lnTo>
                  <a:lnTo>
                    <a:pt x="54038" y="682"/>
                  </a:lnTo>
                  <a:lnTo>
                    <a:pt x="51803" y="0"/>
                  </a:lnTo>
                  <a:lnTo>
                    <a:pt x="43677" y="4887"/>
                  </a:lnTo>
                  <a:lnTo>
                    <a:pt x="38546" y="9154"/>
                  </a:lnTo>
                  <a:lnTo>
                    <a:pt x="10872" y="56710"/>
                  </a:lnTo>
                  <a:lnTo>
                    <a:pt x="3017" y="84636"/>
                  </a:lnTo>
                  <a:lnTo>
                    <a:pt x="363" y="126945"/>
                  </a:lnTo>
                  <a:lnTo>
                    <a:pt x="0" y="139624"/>
                  </a:lnTo>
                  <a:lnTo>
                    <a:pt x="5483" y="151609"/>
                  </a:lnTo>
                  <a:lnTo>
                    <a:pt x="9909" y="157768"/>
                  </a:lnTo>
                  <a:lnTo>
                    <a:pt x="20470" y="164613"/>
                  </a:lnTo>
                  <a:lnTo>
                    <a:pt x="26250" y="166437"/>
                  </a:lnTo>
                  <a:lnTo>
                    <a:pt x="49554" y="163949"/>
                  </a:lnTo>
                  <a:lnTo>
                    <a:pt x="56223" y="159645"/>
                  </a:lnTo>
                  <a:lnTo>
                    <a:pt x="66454" y="146396"/>
                  </a:lnTo>
                  <a:lnTo>
                    <a:pt x="78165" y="110974"/>
                  </a:lnTo>
                  <a:lnTo>
                    <a:pt x="88337" y="66965"/>
                  </a:lnTo>
                  <a:lnTo>
                    <a:pt x="89194" y="44528"/>
                  </a:lnTo>
                  <a:lnTo>
                    <a:pt x="84872" y="13617"/>
                  </a:lnTo>
                  <a:lnTo>
                    <a:pt x="80599" y="6001"/>
                  </a:lnTo>
                  <a:lnTo>
                    <a:pt x="77978" y="4604"/>
                  </a:lnTo>
                  <a:lnTo>
                    <a:pt x="66385" y="816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SMARTInkShape-1132">
              <a:extLst>
                <a:ext uri="{FF2B5EF4-FFF2-40B4-BE49-F238E27FC236}">
                  <a16:creationId xmlns:a16="http://schemas.microsoft.com/office/drawing/2014/main" id="{107246EE-846B-782A-5F0E-749F1E91E83F}"/>
                </a:ext>
              </a:extLst>
            </p:cNvPr>
            <p:cNvSpPr/>
            <p:nvPr>
              <p:custDataLst>
                <p:tags r:id="rId8"/>
              </p:custDataLst>
            </p:nvPr>
          </p:nvSpPr>
          <p:spPr>
            <a:xfrm>
              <a:off x="1488299" y="5105564"/>
              <a:ext cx="159527" cy="180812"/>
            </a:xfrm>
            <a:custGeom>
              <a:avLst/>
              <a:gdLst/>
              <a:ahLst/>
              <a:cxnLst/>
              <a:rect l="0" t="0" r="0" b="0"/>
              <a:pathLst>
                <a:path w="159527" h="180812">
                  <a:moveTo>
                    <a:pt x="26176" y="37936"/>
                  </a:moveTo>
                  <a:lnTo>
                    <a:pt x="26176" y="37936"/>
                  </a:lnTo>
                  <a:lnTo>
                    <a:pt x="26176" y="32880"/>
                  </a:lnTo>
                  <a:lnTo>
                    <a:pt x="28998" y="27575"/>
                  </a:lnTo>
                  <a:lnTo>
                    <a:pt x="52919" y="1703"/>
                  </a:lnTo>
                  <a:lnTo>
                    <a:pt x="70992" y="0"/>
                  </a:lnTo>
                  <a:lnTo>
                    <a:pt x="75375" y="2731"/>
                  </a:lnTo>
                  <a:lnTo>
                    <a:pt x="78025" y="4941"/>
                  </a:lnTo>
                  <a:lnTo>
                    <a:pt x="80970" y="10219"/>
                  </a:lnTo>
                  <a:lnTo>
                    <a:pt x="82628" y="24785"/>
                  </a:lnTo>
                  <a:lnTo>
                    <a:pt x="80297" y="49209"/>
                  </a:lnTo>
                  <a:lnTo>
                    <a:pt x="64971" y="90963"/>
                  </a:lnTo>
                  <a:lnTo>
                    <a:pt x="48107" y="118221"/>
                  </a:lnTo>
                  <a:lnTo>
                    <a:pt x="2998" y="165822"/>
                  </a:lnTo>
                  <a:lnTo>
                    <a:pt x="0" y="168858"/>
                  </a:lnTo>
                  <a:lnTo>
                    <a:pt x="259" y="169667"/>
                  </a:lnTo>
                  <a:lnTo>
                    <a:pt x="16125" y="176129"/>
                  </a:lnTo>
                  <a:lnTo>
                    <a:pt x="60095" y="179886"/>
                  </a:lnTo>
                  <a:lnTo>
                    <a:pt x="106294" y="180690"/>
                  </a:lnTo>
                  <a:lnTo>
                    <a:pt x="159526" y="18081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SMARTInkShape-1133">
              <a:extLst>
                <a:ext uri="{FF2B5EF4-FFF2-40B4-BE49-F238E27FC236}">
                  <a16:creationId xmlns:a16="http://schemas.microsoft.com/office/drawing/2014/main" id="{04F55DA4-AD66-62DB-C226-0726846DAA6F}"/>
                </a:ext>
              </a:extLst>
            </p:cNvPr>
            <p:cNvSpPr/>
            <p:nvPr>
              <p:custDataLst>
                <p:tags r:id="rId9"/>
              </p:custDataLst>
            </p:nvPr>
          </p:nvSpPr>
          <p:spPr>
            <a:xfrm>
              <a:off x="1714500" y="5267868"/>
              <a:ext cx="66120" cy="123283"/>
            </a:xfrm>
            <a:custGeom>
              <a:avLst/>
              <a:gdLst/>
              <a:ahLst/>
              <a:cxnLst/>
              <a:rect l="0" t="0" r="0" b="0"/>
              <a:pathLst>
                <a:path w="66120" h="123283">
                  <a:moveTo>
                    <a:pt x="38100" y="8982"/>
                  </a:moveTo>
                  <a:lnTo>
                    <a:pt x="38100" y="8982"/>
                  </a:lnTo>
                  <a:lnTo>
                    <a:pt x="43157" y="8982"/>
                  </a:lnTo>
                  <a:lnTo>
                    <a:pt x="44646" y="10040"/>
                  </a:lnTo>
                  <a:lnTo>
                    <a:pt x="45639" y="11804"/>
                  </a:lnTo>
                  <a:lnTo>
                    <a:pt x="46301" y="14038"/>
                  </a:lnTo>
                  <a:lnTo>
                    <a:pt x="45684" y="15527"/>
                  </a:lnTo>
                  <a:lnTo>
                    <a:pt x="44214" y="16521"/>
                  </a:lnTo>
                  <a:lnTo>
                    <a:pt x="42176" y="17183"/>
                  </a:lnTo>
                  <a:lnTo>
                    <a:pt x="30257" y="26591"/>
                  </a:lnTo>
                  <a:lnTo>
                    <a:pt x="28638" y="26014"/>
                  </a:lnTo>
                  <a:lnTo>
                    <a:pt x="20522" y="19705"/>
                  </a:lnTo>
                  <a:lnTo>
                    <a:pt x="21089" y="19305"/>
                  </a:lnTo>
                  <a:lnTo>
                    <a:pt x="24542" y="18862"/>
                  </a:lnTo>
                  <a:lnTo>
                    <a:pt x="25887" y="17685"/>
                  </a:lnTo>
                  <a:lnTo>
                    <a:pt x="27380" y="13555"/>
                  </a:lnTo>
                  <a:lnTo>
                    <a:pt x="28837" y="12031"/>
                  </a:lnTo>
                  <a:lnTo>
                    <a:pt x="33278" y="10337"/>
                  </a:lnTo>
                  <a:lnTo>
                    <a:pt x="34885" y="10944"/>
                  </a:lnTo>
                  <a:lnTo>
                    <a:pt x="35957" y="12407"/>
                  </a:lnTo>
                  <a:lnTo>
                    <a:pt x="37677" y="17302"/>
                  </a:lnTo>
                  <a:lnTo>
                    <a:pt x="37975" y="23206"/>
                  </a:lnTo>
                  <a:lnTo>
                    <a:pt x="36958" y="24815"/>
                  </a:lnTo>
                  <a:lnTo>
                    <a:pt x="35222" y="25887"/>
                  </a:lnTo>
                  <a:lnTo>
                    <a:pt x="28392" y="27749"/>
                  </a:lnTo>
                  <a:lnTo>
                    <a:pt x="23908" y="27906"/>
                  </a:lnTo>
                  <a:lnTo>
                    <a:pt x="22288" y="26890"/>
                  </a:lnTo>
                  <a:lnTo>
                    <a:pt x="21209" y="25154"/>
                  </a:lnTo>
                  <a:lnTo>
                    <a:pt x="19690" y="17654"/>
                  </a:lnTo>
                  <a:lnTo>
                    <a:pt x="19477" y="14763"/>
                  </a:lnTo>
                  <a:lnTo>
                    <a:pt x="22062" y="8730"/>
                  </a:lnTo>
                  <a:lnTo>
                    <a:pt x="24233" y="5638"/>
                  </a:lnTo>
                  <a:lnTo>
                    <a:pt x="29467" y="2205"/>
                  </a:lnTo>
                  <a:lnTo>
                    <a:pt x="41451" y="0"/>
                  </a:lnTo>
                  <a:lnTo>
                    <a:pt x="47703" y="2520"/>
                  </a:lnTo>
                  <a:lnTo>
                    <a:pt x="50853" y="4674"/>
                  </a:lnTo>
                  <a:lnTo>
                    <a:pt x="60341" y="17819"/>
                  </a:lnTo>
                  <a:lnTo>
                    <a:pt x="64798" y="40175"/>
                  </a:lnTo>
                  <a:lnTo>
                    <a:pt x="66119" y="61852"/>
                  </a:lnTo>
                  <a:lnTo>
                    <a:pt x="60783" y="75166"/>
                  </a:lnTo>
                  <a:lnTo>
                    <a:pt x="40695" y="105226"/>
                  </a:lnTo>
                  <a:lnTo>
                    <a:pt x="0" y="12328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SMARTInkShape-1134">
              <a:extLst>
                <a:ext uri="{FF2B5EF4-FFF2-40B4-BE49-F238E27FC236}">
                  <a16:creationId xmlns:a16="http://schemas.microsoft.com/office/drawing/2014/main" id="{ECE92EDF-EA3B-8B46-75C2-8D1B32B1785F}"/>
                </a:ext>
              </a:extLst>
            </p:cNvPr>
            <p:cNvSpPr/>
            <p:nvPr>
              <p:custDataLst>
                <p:tags r:id="rId10"/>
              </p:custDataLst>
            </p:nvPr>
          </p:nvSpPr>
          <p:spPr>
            <a:xfrm>
              <a:off x="1964182" y="5088198"/>
              <a:ext cx="119749" cy="178497"/>
            </a:xfrm>
            <a:custGeom>
              <a:avLst/>
              <a:gdLst/>
              <a:ahLst/>
              <a:cxnLst/>
              <a:rect l="0" t="0" r="0" b="0"/>
              <a:pathLst>
                <a:path w="119749" h="178497">
                  <a:moveTo>
                    <a:pt x="83693" y="55302"/>
                  </a:moveTo>
                  <a:lnTo>
                    <a:pt x="83693" y="55302"/>
                  </a:lnTo>
                  <a:lnTo>
                    <a:pt x="83693" y="41113"/>
                  </a:lnTo>
                  <a:lnTo>
                    <a:pt x="80871" y="35590"/>
                  </a:lnTo>
                  <a:lnTo>
                    <a:pt x="78636" y="32636"/>
                  </a:lnTo>
                  <a:lnTo>
                    <a:pt x="73332" y="29353"/>
                  </a:lnTo>
                  <a:lnTo>
                    <a:pt x="61303" y="27246"/>
                  </a:lnTo>
                  <a:lnTo>
                    <a:pt x="46837" y="26880"/>
                  </a:lnTo>
                  <a:lnTo>
                    <a:pt x="35210" y="32440"/>
                  </a:lnTo>
                  <a:lnTo>
                    <a:pt x="29146" y="36886"/>
                  </a:lnTo>
                  <a:lnTo>
                    <a:pt x="19586" y="50292"/>
                  </a:lnTo>
                  <a:lnTo>
                    <a:pt x="4825" y="84769"/>
                  </a:lnTo>
                  <a:lnTo>
                    <a:pt x="0" y="117773"/>
                  </a:lnTo>
                  <a:lnTo>
                    <a:pt x="3627" y="144250"/>
                  </a:lnTo>
                  <a:lnTo>
                    <a:pt x="11404" y="160444"/>
                  </a:lnTo>
                  <a:lnTo>
                    <a:pt x="20411" y="171945"/>
                  </a:lnTo>
                  <a:lnTo>
                    <a:pt x="29462" y="175935"/>
                  </a:lnTo>
                  <a:lnTo>
                    <a:pt x="52520" y="178496"/>
                  </a:lnTo>
                  <a:lnTo>
                    <a:pt x="71164" y="173884"/>
                  </a:lnTo>
                  <a:lnTo>
                    <a:pt x="83769" y="163038"/>
                  </a:lnTo>
                  <a:lnTo>
                    <a:pt x="99943" y="139082"/>
                  </a:lnTo>
                  <a:lnTo>
                    <a:pt x="114890" y="102543"/>
                  </a:lnTo>
                  <a:lnTo>
                    <a:pt x="119748" y="64125"/>
                  </a:lnTo>
                  <a:lnTo>
                    <a:pt x="116131" y="34398"/>
                  </a:lnTo>
                  <a:lnTo>
                    <a:pt x="103300" y="12184"/>
                  </a:lnTo>
                  <a:lnTo>
                    <a:pt x="92054" y="4389"/>
                  </a:lnTo>
                  <a:lnTo>
                    <a:pt x="73823" y="0"/>
                  </a:lnTo>
                  <a:lnTo>
                    <a:pt x="62373" y="31"/>
                  </a:lnTo>
                  <a:lnTo>
                    <a:pt x="53756" y="3574"/>
                  </a:lnTo>
                  <a:lnTo>
                    <a:pt x="36068" y="2672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1" name="SMARTInkShape-1135">
              <a:extLst>
                <a:ext uri="{FF2B5EF4-FFF2-40B4-BE49-F238E27FC236}">
                  <a16:creationId xmlns:a16="http://schemas.microsoft.com/office/drawing/2014/main" id="{432991D1-EE05-F72D-A2B7-BBC7869C9412}"/>
                </a:ext>
              </a:extLst>
            </p:cNvPr>
            <p:cNvSpPr/>
            <p:nvPr>
              <p:custDataLst>
                <p:tags r:id="rId11"/>
              </p:custDataLst>
            </p:nvPr>
          </p:nvSpPr>
          <p:spPr>
            <a:xfrm>
              <a:off x="2219325" y="5286375"/>
              <a:ext cx="9526" cy="1"/>
            </a:xfrm>
            <a:custGeom>
              <a:avLst/>
              <a:gdLst/>
              <a:ahLst/>
              <a:cxnLst/>
              <a:rect l="0" t="0" r="0" b="0"/>
              <a:pathLst>
                <a:path w="9526" h="1">
                  <a:moveTo>
                    <a:pt x="0" y="0"/>
                  </a:moveTo>
                  <a:lnTo>
                    <a:pt x="0" y="0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" name="SMARTInkShape-1136">
              <a:extLst>
                <a:ext uri="{FF2B5EF4-FFF2-40B4-BE49-F238E27FC236}">
                  <a16:creationId xmlns:a16="http://schemas.microsoft.com/office/drawing/2014/main" id="{3BAE8DB0-E2D1-A179-73EF-CE49C06DD23E}"/>
                </a:ext>
              </a:extLst>
            </p:cNvPr>
            <p:cNvSpPr/>
            <p:nvPr>
              <p:custDataLst>
                <p:tags r:id="rId12"/>
              </p:custDataLst>
            </p:nvPr>
          </p:nvSpPr>
          <p:spPr>
            <a:xfrm>
              <a:off x="2324312" y="5116289"/>
              <a:ext cx="81944" cy="171785"/>
            </a:xfrm>
            <a:custGeom>
              <a:avLst/>
              <a:gdLst/>
              <a:ahLst/>
              <a:cxnLst/>
              <a:rect l="0" t="0" r="0" b="0"/>
              <a:pathLst>
                <a:path w="81944" h="171785">
                  <a:moveTo>
                    <a:pt x="66463" y="55786"/>
                  </a:moveTo>
                  <a:lnTo>
                    <a:pt x="66463" y="55786"/>
                  </a:lnTo>
                  <a:lnTo>
                    <a:pt x="71519" y="50730"/>
                  </a:lnTo>
                  <a:lnTo>
                    <a:pt x="74002" y="45425"/>
                  </a:lnTo>
                  <a:lnTo>
                    <a:pt x="75872" y="18930"/>
                  </a:lnTo>
                  <a:lnTo>
                    <a:pt x="74852" y="15341"/>
                  </a:lnTo>
                  <a:lnTo>
                    <a:pt x="73114" y="12947"/>
                  </a:lnTo>
                  <a:lnTo>
                    <a:pt x="70897" y="11352"/>
                  </a:lnTo>
                  <a:lnTo>
                    <a:pt x="57664" y="9106"/>
                  </a:lnTo>
                  <a:lnTo>
                    <a:pt x="40337" y="13497"/>
                  </a:lnTo>
                  <a:lnTo>
                    <a:pt x="21798" y="26558"/>
                  </a:lnTo>
                  <a:lnTo>
                    <a:pt x="7956" y="48889"/>
                  </a:lnTo>
                  <a:lnTo>
                    <a:pt x="2208" y="65502"/>
                  </a:lnTo>
                  <a:lnTo>
                    <a:pt x="107" y="112229"/>
                  </a:lnTo>
                  <a:lnTo>
                    <a:pt x="0" y="121990"/>
                  </a:lnTo>
                  <a:lnTo>
                    <a:pt x="8349" y="141302"/>
                  </a:lnTo>
                  <a:lnTo>
                    <a:pt x="28077" y="164380"/>
                  </a:lnTo>
                  <a:lnTo>
                    <a:pt x="34523" y="169457"/>
                  </a:lnTo>
                  <a:lnTo>
                    <a:pt x="40936" y="171784"/>
                  </a:lnTo>
                  <a:lnTo>
                    <a:pt x="53706" y="171546"/>
                  </a:lnTo>
                  <a:lnTo>
                    <a:pt x="66438" y="162268"/>
                  </a:lnTo>
                  <a:lnTo>
                    <a:pt x="72797" y="155349"/>
                  </a:lnTo>
                  <a:lnTo>
                    <a:pt x="79861" y="136372"/>
                  </a:lnTo>
                  <a:lnTo>
                    <a:pt x="81943" y="114885"/>
                  </a:lnTo>
                  <a:lnTo>
                    <a:pt x="76981" y="70624"/>
                  </a:lnTo>
                  <a:lnTo>
                    <a:pt x="74067" y="30416"/>
                  </a:lnTo>
                  <a:lnTo>
                    <a:pt x="59612" y="3239"/>
                  </a:lnTo>
                  <a:lnTo>
                    <a:pt x="57662" y="1705"/>
                  </a:lnTo>
                  <a:lnTo>
                    <a:pt x="52674" y="0"/>
                  </a:lnTo>
                  <a:lnTo>
                    <a:pt x="49862" y="604"/>
                  </a:lnTo>
                  <a:lnTo>
                    <a:pt x="37888" y="816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SMARTInkShape-1137">
              <a:extLst>
                <a:ext uri="{FF2B5EF4-FFF2-40B4-BE49-F238E27FC236}">
                  <a16:creationId xmlns:a16="http://schemas.microsoft.com/office/drawing/2014/main" id="{B8399F06-DBEF-D1A1-674B-C0D3988B7B86}"/>
                </a:ext>
              </a:extLst>
            </p:cNvPr>
            <p:cNvSpPr/>
            <p:nvPr>
              <p:custDataLst>
                <p:tags r:id="rId13"/>
              </p:custDataLst>
            </p:nvPr>
          </p:nvSpPr>
          <p:spPr>
            <a:xfrm>
              <a:off x="2477340" y="5124605"/>
              <a:ext cx="91714" cy="161010"/>
            </a:xfrm>
            <a:custGeom>
              <a:avLst/>
              <a:gdLst/>
              <a:ahLst/>
              <a:cxnLst/>
              <a:rect l="0" t="0" r="0" b="0"/>
              <a:pathLst>
                <a:path w="91714" h="161010">
                  <a:moveTo>
                    <a:pt x="56310" y="37945"/>
                  </a:moveTo>
                  <a:lnTo>
                    <a:pt x="56310" y="37945"/>
                  </a:lnTo>
                  <a:lnTo>
                    <a:pt x="61366" y="32889"/>
                  </a:lnTo>
                  <a:lnTo>
                    <a:pt x="63849" y="27584"/>
                  </a:lnTo>
                  <a:lnTo>
                    <a:pt x="65825" y="1606"/>
                  </a:lnTo>
                  <a:lnTo>
                    <a:pt x="64770" y="1019"/>
                  </a:lnTo>
                  <a:lnTo>
                    <a:pt x="47520" y="0"/>
                  </a:lnTo>
                  <a:lnTo>
                    <a:pt x="43042" y="2065"/>
                  </a:lnTo>
                  <a:lnTo>
                    <a:pt x="24903" y="21318"/>
                  </a:lnTo>
                  <a:lnTo>
                    <a:pt x="5540" y="67569"/>
                  </a:lnTo>
                  <a:lnTo>
                    <a:pt x="0" y="106744"/>
                  </a:lnTo>
                  <a:lnTo>
                    <a:pt x="592" y="123555"/>
                  </a:lnTo>
                  <a:lnTo>
                    <a:pt x="6875" y="143862"/>
                  </a:lnTo>
                  <a:lnTo>
                    <a:pt x="12467" y="153105"/>
                  </a:lnTo>
                  <a:lnTo>
                    <a:pt x="17556" y="155993"/>
                  </a:lnTo>
                  <a:lnTo>
                    <a:pt x="45715" y="160629"/>
                  </a:lnTo>
                  <a:lnTo>
                    <a:pt x="52422" y="161009"/>
                  </a:lnTo>
                  <a:lnTo>
                    <a:pt x="65518" y="155787"/>
                  </a:lnTo>
                  <a:lnTo>
                    <a:pt x="71974" y="151431"/>
                  </a:lnTo>
                  <a:lnTo>
                    <a:pt x="81969" y="135303"/>
                  </a:lnTo>
                  <a:lnTo>
                    <a:pt x="88880" y="112965"/>
                  </a:lnTo>
                  <a:lnTo>
                    <a:pt x="91713" y="71697"/>
                  </a:lnTo>
                  <a:lnTo>
                    <a:pt x="83725" y="24935"/>
                  </a:lnTo>
                  <a:lnTo>
                    <a:pt x="80937" y="16571"/>
                  </a:lnTo>
                  <a:lnTo>
                    <a:pt x="76961" y="10996"/>
                  </a:lnTo>
                  <a:lnTo>
                    <a:pt x="72194" y="7279"/>
                  </a:lnTo>
                  <a:lnTo>
                    <a:pt x="37260" y="937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SMARTInkShape-1138">
              <a:extLst>
                <a:ext uri="{FF2B5EF4-FFF2-40B4-BE49-F238E27FC236}">
                  <a16:creationId xmlns:a16="http://schemas.microsoft.com/office/drawing/2014/main" id="{8A7D1745-38C2-D91B-E0E3-53913D3996AA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2667095" y="5086350"/>
              <a:ext cx="123611" cy="219070"/>
            </a:xfrm>
            <a:custGeom>
              <a:avLst/>
              <a:gdLst/>
              <a:ahLst/>
              <a:cxnLst/>
              <a:rect l="0" t="0" r="0" b="0"/>
              <a:pathLst>
                <a:path w="123611" h="219070">
                  <a:moveTo>
                    <a:pt x="66580" y="0"/>
                  </a:moveTo>
                  <a:lnTo>
                    <a:pt x="66580" y="0"/>
                  </a:lnTo>
                  <a:lnTo>
                    <a:pt x="76105" y="0"/>
                  </a:lnTo>
                  <a:lnTo>
                    <a:pt x="76105" y="8201"/>
                  </a:lnTo>
                  <a:lnTo>
                    <a:pt x="67442" y="31018"/>
                  </a:lnTo>
                  <a:lnTo>
                    <a:pt x="40894" y="68727"/>
                  </a:lnTo>
                  <a:lnTo>
                    <a:pt x="8068" y="98244"/>
                  </a:lnTo>
                  <a:lnTo>
                    <a:pt x="0" y="114096"/>
                  </a:lnTo>
                  <a:lnTo>
                    <a:pt x="44962" y="114298"/>
                  </a:lnTo>
                  <a:lnTo>
                    <a:pt x="87782" y="113242"/>
                  </a:lnTo>
                  <a:lnTo>
                    <a:pt x="102245" y="106099"/>
                  </a:lnTo>
                  <a:lnTo>
                    <a:pt x="123610" y="85845"/>
                  </a:lnTo>
                  <a:lnTo>
                    <a:pt x="118638" y="90817"/>
                  </a:lnTo>
                  <a:lnTo>
                    <a:pt x="116175" y="98924"/>
                  </a:lnTo>
                  <a:lnTo>
                    <a:pt x="106860" y="134029"/>
                  </a:lnTo>
                  <a:lnTo>
                    <a:pt x="97781" y="164254"/>
                  </a:lnTo>
                  <a:lnTo>
                    <a:pt x="95309" y="210422"/>
                  </a:lnTo>
                  <a:lnTo>
                    <a:pt x="95155" y="219069"/>
                  </a:lnTo>
                  <a:lnTo>
                    <a:pt x="95155" y="2095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5" name="SMARTInkShape-1139">
              <a:extLst>
                <a:ext uri="{FF2B5EF4-FFF2-40B4-BE49-F238E27FC236}">
                  <a16:creationId xmlns:a16="http://schemas.microsoft.com/office/drawing/2014/main" id="{6795AEF6-D6DC-A17F-CB95-EEEE42B994D2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2790825" y="4953035"/>
              <a:ext cx="161926" cy="495266"/>
            </a:xfrm>
            <a:custGeom>
              <a:avLst/>
              <a:gdLst/>
              <a:ahLst/>
              <a:cxnLst/>
              <a:rect l="0" t="0" r="0" b="0"/>
              <a:pathLst>
                <a:path w="161926" h="495266">
                  <a:moveTo>
                    <a:pt x="0" y="28540"/>
                  </a:moveTo>
                  <a:lnTo>
                    <a:pt x="0" y="28540"/>
                  </a:lnTo>
                  <a:lnTo>
                    <a:pt x="5056" y="23484"/>
                  </a:lnTo>
                  <a:lnTo>
                    <a:pt x="10361" y="21001"/>
                  </a:lnTo>
                  <a:lnTo>
                    <a:pt x="53257" y="19131"/>
                  </a:lnTo>
                  <a:lnTo>
                    <a:pt x="100479" y="10379"/>
                  </a:lnTo>
                  <a:lnTo>
                    <a:pt x="125389" y="9607"/>
                  </a:lnTo>
                  <a:lnTo>
                    <a:pt x="132634" y="6720"/>
                  </a:lnTo>
                  <a:lnTo>
                    <a:pt x="142822" y="0"/>
                  </a:lnTo>
                  <a:lnTo>
                    <a:pt x="142873" y="42582"/>
                  </a:lnTo>
                  <a:lnTo>
                    <a:pt x="147931" y="79737"/>
                  </a:lnTo>
                  <a:lnTo>
                    <a:pt x="150413" y="110561"/>
                  </a:lnTo>
                  <a:lnTo>
                    <a:pt x="151517" y="144369"/>
                  </a:lnTo>
                  <a:lnTo>
                    <a:pt x="152138" y="191036"/>
                  </a:lnTo>
                  <a:lnTo>
                    <a:pt x="152322" y="228029"/>
                  </a:lnTo>
                  <a:lnTo>
                    <a:pt x="152377" y="270505"/>
                  </a:lnTo>
                  <a:lnTo>
                    <a:pt x="153451" y="309312"/>
                  </a:lnTo>
                  <a:lnTo>
                    <a:pt x="160600" y="356203"/>
                  </a:lnTo>
                  <a:lnTo>
                    <a:pt x="161809" y="401674"/>
                  </a:lnTo>
                  <a:lnTo>
                    <a:pt x="161909" y="447859"/>
                  </a:lnTo>
                  <a:lnTo>
                    <a:pt x="161925" y="495248"/>
                  </a:lnTo>
                  <a:lnTo>
                    <a:pt x="122152" y="495263"/>
                  </a:lnTo>
                  <a:lnTo>
                    <a:pt x="76641" y="487064"/>
                  </a:lnTo>
                  <a:lnTo>
                    <a:pt x="32074" y="485763"/>
                  </a:lnTo>
                  <a:lnTo>
                    <a:pt x="25544" y="485750"/>
                  </a:lnTo>
                  <a:lnTo>
                    <a:pt x="19114" y="488567"/>
                  </a:lnTo>
                  <a:lnTo>
                    <a:pt x="9525" y="49526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sting a Hypothesis </a:t>
            </a:r>
            <a:r>
              <a:rPr lang="en-US" dirty="0">
                <a:solidFill>
                  <a:srgbClr val="1F497D"/>
                </a:solidFill>
              </a:rPr>
              <a:t>Concerning </a:t>
            </a:r>
            <a:r>
              <a:rPr lang="el-GR" i="1" dirty="0">
                <a:solidFill>
                  <a:srgbClr val="1F497D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/>
              </a:rPr>
              <a:t>β</a:t>
            </a:r>
            <a:r>
              <a:rPr lang="en-US" i="1" baseline="-25000" dirty="0">
                <a:solidFill>
                  <a:srgbClr val="1F497D"/>
                </a:solidFill>
              </a:rPr>
              <a:t>1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104D9B6-8D75-4F8D-B1AF-F089FE929DC8}"/>
                  </a:ext>
                </a:extLst>
              </p:cNvPr>
              <p:cNvSpPr txBox="1"/>
              <p:nvPr/>
            </p:nvSpPr>
            <p:spPr>
              <a:xfrm>
                <a:off x="457200" y="1371600"/>
                <a:ext cx="8229600" cy="26776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dirty="0">
                    <a:solidFill>
                      <a:schemeClr val="accent4">
                        <a:lumMod val="50000"/>
                      </a:schemeClr>
                    </a:solidFill>
                  </a:rPr>
                  <a:t>Simple linear regression model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8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8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8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  <a:p>
                <a:endParaRPr lang="en-US" sz="280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800" dirty="0"/>
              </a:p>
              <a:p>
                <a:endParaRPr lang="en-US" sz="2800" dirty="0"/>
              </a:p>
              <a:p>
                <a:endParaRPr lang="en-US" sz="28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104D9B6-8D75-4F8D-B1AF-F089FE929D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371600"/>
                <a:ext cx="8229600" cy="2677656"/>
              </a:xfrm>
              <a:prstGeom prst="rect">
                <a:avLst/>
              </a:prstGeom>
              <a:blipFill>
                <a:blip r:embed="rId134"/>
                <a:stretch>
                  <a:fillRect l="-1481" t="-20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SMARTInkShape-Group210">
            <a:extLst>
              <a:ext uri="{FF2B5EF4-FFF2-40B4-BE49-F238E27FC236}">
                <a16:creationId xmlns:a16="http://schemas.microsoft.com/office/drawing/2014/main" id="{44D7B2AA-70C1-42BD-DB24-433D9D7CD185}"/>
              </a:ext>
            </a:extLst>
          </p:cNvPr>
          <p:cNvGrpSpPr/>
          <p:nvPr/>
        </p:nvGrpSpPr>
        <p:grpSpPr>
          <a:xfrm>
            <a:off x="1924050" y="2800350"/>
            <a:ext cx="219065" cy="276226"/>
            <a:chOff x="1924050" y="2800350"/>
            <a:chExt cx="219065" cy="276226"/>
          </a:xfrm>
        </p:grpSpPr>
        <p:sp>
          <p:nvSpPr>
            <p:cNvPr id="3" name="SMARTInkShape-1140">
              <a:extLst>
                <a:ext uri="{FF2B5EF4-FFF2-40B4-BE49-F238E27FC236}">
                  <a16:creationId xmlns:a16="http://schemas.microsoft.com/office/drawing/2014/main" id="{BFB6C6FF-BF69-A15E-F5CA-76180F5BF808}"/>
                </a:ext>
              </a:extLst>
            </p:cNvPr>
            <p:cNvSpPr/>
            <p:nvPr>
              <p:custDataLst>
                <p:tags r:id="rId131"/>
              </p:custDataLst>
            </p:nvPr>
          </p:nvSpPr>
          <p:spPr>
            <a:xfrm>
              <a:off x="2000251" y="2800350"/>
              <a:ext cx="142864" cy="276226"/>
            </a:xfrm>
            <a:custGeom>
              <a:avLst/>
              <a:gdLst/>
              <a:ahLst/>
              <a:cxnLst/>
              <a:rect l="0" t="0" r="0" b="0"/>
              <a:pathLst>
                <a:path w="142864" h="276226">
                  <a:moveTo>
                    <a:pt x="19049" y="28575"/>
                  </a:moveTo>
                  <a:lnTo>
                    <a:pt x="19049" y="28575"/>
                  </a:lnTo>
                  <a:lnTo>
                    <a:pt x="19049" y="19050"/>
                  </a:lnTo>
                  <a:lnTo>
                    <a:pt x="13992" y="19050"/>
                  </a:lnTo>
                  <a:lnTo>
                    <a:pt x="12503" y="17992"/>
                  </a:lnTo>
                  <a:lnTo>
                    <a:pt x="11510" y="16228"/>
                  </a:lnTo>
                  <a:lnTo>
                    <a:pt x="9559" y="9641"/>
                  </a:lnTo>
                  <a:lnTo>
                    <a:pt x="9524" y="0"/>
                  </a:lnTo>
                  <a:lnTo>
                    <a:pt x="9524" y="5056"/>
                  </a:lnTo>
                  <a:lnTo>
                    <a:pt x="12346" y="10361"/>
                  </a:lnTo>
                  <a:lnTo>
                    <a:pt x="57166" y="57166"/>
                  </a:lnTo>
                  <a:lnTo>
                    <a:pt x="63507" y="62449"/>
                  </a:lnTo>
                  <a:lnTo>
                    <a:pt x="76200" y="68662"/>
                  </a:lnTo>
                  <a:lnTo>
                    <a:pt x="101599" y="91094"/>
                  </a:lnTo>
                  <a:lnTo>
                    <a:pt x="107949" y="93403"/>
                  </a:lnTo>
                  <a:lnTo>
                    <a:pt x="110066" y="95077"/>
                  </a:lnTo>
                  <a:lnTo>
                    <a:pt x="114103" y="101431"/>
                  </a:lnTo>
                  <a:lnTo>
                    <a:pt x="132826" y="113869"/>
                  </a:lnTo>
                  <a:lnTo>
                    <a:pt x="138251" y="114172"/>
                  </a:lnTo>
                  <a:lnTo>
                    <a:pt x="139792" y="115273"/>
                  </a:lnTo>
                  <a:lnTo>
                    <a:pt x="140819" y="117065"/>
                  </a:lnTo>
                  <a:lnTo>
                    <a:pt x="142863" y="123790"/>
                  </a:lnTo>
                  <a:lnTo>
                    <a:pt x="137814" y="128871"/>
                  </a:lnTo>
                  <a:lnTo>
                    <a:pt x="135334" y="134182"/>
                  </a:lnTo>
                  <a:lnTo>
                    <a:pt x="134672" y="137080"/>
                  </a:lnTo>
                  <a:lnTo>
                    <a:pt x="133172" y="139012"/>
                  </a:lnTo>
                  <a:lnTo>
                    <a:pt x="87006" y="174661"/>
                  </a:lnTo>
                  <a:lnTo>
                    <a:pt x="42234" y="208472"/>
                  </a:lnTo>
                  <a:lnTo>
                    <a:pt x="6360" y="241324"/>
                  </a:lnTo>
                  <a:lnTo>
                    <a:pt x="2826" y="247660"/>
                  </a:lnTo>
                  <a:lnTo>
                    <a:pt x="372" y="256980"/>
                  </a:lnTo>
                  <a:lnTo>
                    <a:pt x="0" y="274862"/>
                  </a:lnTo>
                  <a:lnTo>
                    <a:pt x="1058" y="275316"/>
                  </a:lnTo>
                  <a:lnTo>
                    <a:pt x="19049" y="2762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SMARTInkShape-1141">
              <a:extLst>
                <a:ext uri="{FF2B5EF4-FFF2-40B4-BE49-F238E27FC236}">
                  <a16:creationId xmlns:a16="http://schemas.microsoft.com/office/drawing/2014/main" id="{0412CCA6-DAFB-24BE-F35B-E079E3CD567F}"/>
                </a:ext>
              </a:extLst>
            </p:cNvPr>
            <p:cNvSpPr/>
            <p:nvPr>
              <p:custDataLst>
                <p:tags r:id="rId132"/>
              </p:custDataLst>
            </p:nvPr>
          </p:nvSpPr>
          <p:spPr>
            <a:xfrm>
              <a:off x="1924050" y="2914650"/>
              <a:ext cx="152401" cy="9526"/>
            </a:xfrm>
            <a:custGeom>
              <a:avLst/>
              <a:gdLst/>
              <a:ahLst/>
              <a:cxnLst/>
              <a:rect l="0" t="0" r="0" b="0"/>
              <a:pathLst>
                <a:path w="152401" h="9526">
                  <a:moveTo>
                    <a:pt x="0" y="0"/>
                  </a:moveTo>
                  <a:lnTo>
                    <a:pt x="0" y="0"/>
                  </a:lnTo>
                  <a:lnTo>
                    <a:pt x="41136" y="1058"/>
                  </a:lnTo>
                  <a:lnTo>
                    <a:pt x="85717" y="8936"/>
                  </a:lnTo>
                  <a:lnTo>
                    <a:pt x="98421" y="8205"/>
                  </a:lnTo>
                  <a:lnTo>
                    <a:pt x="116416" y="3960"/>
                  </a:lnTo>
                  <a:lnTo>
                    <a:pt x="152400" y="95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" name="SMARTInkShape-Group211">
            <a:extLst>
              <a:ext uri="{FF2B5EF4-FFF2-40B4-BE49-F238E27FC236}">
                <a16:creationId xmlns:a16="http://schemas.microsoft.com/office/drawing/2014/main" id="{13278EB8-9FC0-B2CA-EBDF-980F71F0DB9A}"/>
              </a:ext>
            </a:extLst>
          </p:cNvPr>
          <p:cNvGrpSpPr/>
          <p:nvPr/>
        </p:nvGrpSpPr>
        <p:grpSpPr>
          <a:xfrm>
            <a:off x="2514600" y="2876551"/>
            <a:ext cx="367083" cy="161925"/>
            <a:chOff x="2514600" y="2876551"/>
            <a:chExt cx="367083" cy="161925"/>
          </a:xfrm>
        </p:grpSpPr>
        <p:sp>
          <p:nvSpPr>
            <p:cNvPr id="7" name="SMARTInkShape-1142">
              <a:extLst>
                <a:ext uri="{FF2B5EF4-FFF2-40B4-BE49-F238E27FC236}">
                  <a16:creationId xmlns:a16="http://schemas.microsoft.com/office/drawing/2014/main" id="{D66991A5-A5E9-077E-53F9-381220A055B8}"/>
                </a:ext>
              </a:extLst>
            </p:cNvPr>
            <p:cNvSpPr/>
            <p:nvPr>
              <p:custDataLst>
                <p:tags r:id="rId129"/>
              </p:custDataLst>
            </p:nvPr>
          </p:nvSpPr>
          <p:spPr>
            <a:xfrm>
              <a:off x="2790955" y="2876551"/>
              <a:ext cx="90728" cy="132792"/>
            </a:xfrm>
            <a:custGeom>
              <a:avLst/>
              <a:gdLst/>
              <a:ahLst/>
              <a:cxnLst/>
              <a:rect l="0" t="0" r="0" b="0"/>
              <a:pathLst>
                <a:path w="90728" h="132792">
                  <a:moveTo>
                    <a:pt x="66545" y="47624"/>
                  </a:moveTo>
                  <a:lnTo>
                    <a:pt x="66545" y="47624"/>
                  </a:lnTo>
                  <a:lnTo>
                    <a:pt x="61058" y="47624"/>
                  </a:lnTo>
                  <a:lnTo>
                    <a:pt x="63401" y="47624"/>
                  </a:lnTo>
                  <a:lnTo>
                    <a:pt x="64448" y="46566"/>
                  </a:lnTo>
                  <a:lnTo>
                    <a:pt x="66463" y="38491"/>
                  </a:lnTo>
                  <a:lnTo>
                    <a:pt x="66545" y="9926"/>
                  </a:lnTo>
                  <a:lnTo>
                    <a:pt x="57412" y="401"/>
                  </a:lnTo>
                  <a:lnTo>
                    <a:pt x="42558" y="2"/>
                  </a:lnTo>
                  <a:lnTo>
                    <a:pt x="37187" y="2822"/>
                  </a:lnTo>
                  <a:lnTo>
                    <a:pt x="23900" y="14188"/>
                  </a:lnTo>
                  <a:lnTo>
                    <a:pt x="13358" y="32239"/>
                  </a:lnTo>
                  <a:lnTo>
                    <a:pt x="9511" y="43653"/>
                  </a:lnTo>
                  <a:lnTo>
                    <a:pt x="3197" y="54797"/>
                  </a:lnTo>
                  <a:lnTo>
                    <a:pt x="0" y="88498"/>
                  </a:lnTo>
                  <a:lnTo>
                    <a:pt x="2750" y="95071"/>
                  </a:lnTo>
                  <a:lnTo>
                    <a:pt x="6441" y="101520"/>
                  </a:lnTo>
                  <a:lnTo>
                    <a:pt x="9579" y="111101"/>
                  </a:lnTo>
                  <a:lnTo>
                    <a:pt x="22537" y="126996"/>
                  </a:lnTo>
                  <a:lnTo>
                    <a:pt x="28641" y="130526"/>
                  </a:lnTo>
                  <a:lnTo>
                    <a:pt x="41184" y="132791"/>
                  </a:lnTo>
                  <a:lnTo>
                    <a:pt x="63343" y="125099"/>
                  </a:lnTo>
                  <a:lnTo>
                    <a:pt x="79521" y="110678"/>
                  </a:lnTo>
                  <a:lnTo>
                    <a:pt x="82895" y="104576"/>
                  </a:lnTo>
                  <a:lnTo>
                    <a:pt x="90727" y="81268"/>
                  </a:lnTo>
                  <a:lnTo>
                    <a:pt x="85857" y="36755"/>
                  </a:lnTo>
                  <a:lnTo>
                    <a:pt x="82889" y="29388"/>
                  </a:lnTo>
                  <a:lnTo>
                    <a:pt x="79101" y="22586"/>
                  </a:lnTo>
                  <a:lnTo>
                    <a:pt x="75910" y="12807"/>
                  </a:lnTo>
                  <a:lnTo>
                    <a:pt x="67987" y="1894"/>
                  </a:lnTo>
                  <a:lnTo>
                    <a:pt x="64364" y="841"/>
                  </a:lnTo>
                  <a:lnTo>
                    <a:pt x="47623" y="0"/>
                  </a:lnTo>
                  <a:lnTo>
                    <a:pt x="47495" y="952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SMARTInkShape-1143">
              <a:extLst>
                <a:ext uri="{FF2B5EF4-FFF2-40B4-BE49-F238E27FC236}">
                  <a16:creationId xmlns:a16="http://schemas.microsoft.com/office/drawing/2014/main" id="{C95626DB-9EC3-BAD3-98C6-B03EC25A1F5F}"/>
                </a:ext>
              </a:extLst>
            </p:cNvPr>
            <p:cNvSpPr/>
            <p:nvPr>
              <p:custDataLst>
                <p:tags r:id="rId130"/>
              </p:custDataLst>
            </p:nvPr>
          </p:nvSpPr>
          <p:spPr>
            <a:xfrm>
              <a:off x="2514600" y="2876980"/>
              <a:ext cx="190501" cy="161496"/>
            </a:xfrm>
            <a:custGeom>
              <a:avLst/>
              <a:gdLst/>
              <a:ahLst/>
              <a:cxnLst/>
              <a:rect l="0" t="0" r="0" b="0"/>
              <a:pathLst>
                <a:path w="190501" h="161496">
                  <a:moveTo>
                    <a:pt x="0" y="47195"/>
                  </a:moveTo>
                  <a:lnTo>
                    <a:pt x="0" y="47195"/>
                  </a:lnTo>
                  <a:lnTo>
                    <a:pt x="5488" y="47195"/>
                  </a:lnTo>
                  <a:lnTo>
                    <a:pt x="3145" y="47195"/>
                  </a:lnTo>
                  <a:lnTo>
                    <a:pt x="9214" y="47195"/>
                  </a:lnTo>
                  <a:lnTo>
                    <a:pt x="9517" y="33006"/>
                  </a:lnTo>
                  <a:lnTo>
                    <a:pt x="10578" y="31386"/>
                  </a:lnTo>
                  <a:lnTo>
                    <a:pt x="12343" y="30305"/>
                  </a:lnTo>
                  <a:lnTo>
                    <a:pt x="14579" y="29585"/>
                  </a:lnTo>
                  <a:lnTo>
                    <a:pt x="28489" y="18529"/>
                  </a:lnTo>
                  <a:lnTo>
                    <a:pt x="33123" y="13993"/>
                  </a:lnTo>
                  <a:lnTo>
                    <a:pt x="38710" y="11272"/>
                  </a:lnTo>
                  <a:lnTo>
                    <a:pt x="41681" y="10546"/>
                  </a:lnTo>
                  <a:lnTo>
                    <a:pt x="43663" y="9004"/>
                  </a:lnTo>
                  <a:lnTo>
                    <a:pt x="45864" y="4468"/>
                  </a:lnTo>
                  <a:lnTo>
                    <a:pt x="47509" y="2835"/>
                  </a:lnTo>
                  <a:lnTo>
                    <a:pt x="55671" y="0"/>
                  </a:lnTo>
                  <a:lnTo>
                    <a:pt x="56164" y="915"/>
                  </a:lnTo>
                  <a:lnTo>
                    <a:pt x="56712" y="4754"/>
                  </a:lnTo>
                  <a:lnTo>
                    <a:pt x="57916" y="6201"/>
                  </a:lnTo>
                  <a:lnTo>
                    <a:pt x="66825" y="9899"/>
                  </a:lnTo>
                  <a:lnTo>
                    <a:pt x="71328" y="14039"/>
                  </a:lnTo>
                  <a:lnTo>
                    <a:pt x="74034" y="22228"/>
                  </a:lnTo>
                  <a:lnTo>
                    <a:pt x="76175" y="69548"/>
                  </a:lnTo>
                  <a:lnTo>
                    <a:pt x="76200" y="116159"/>
                  </a:lnTo>
                  <a:lnTo>
                    <a:pt x="76200" y="132916"/>
                  </a:lnTo>
                  <a:lnTo>
                    <a:pt x="76200" y="118731"/>
                  </a:lnTo>
                  <a:lnTo>
                    <a:pt x="93810" y="73631"/>
                  </a:lnTo>
                  <a:lnTo>
                    <a:pt x="99880" y="63378"/>
                  </a:lnTo>
                  <a:lnTo>
                    <a:pt x="108382" y="53636"/>
                  </a:lnTo>
                  <a:lnTo>
                    <a:pt x="114492" y="50058"/>
                  </a:lnTo>
                  <a:lnTo>
                    <a:pt x="117603" y="49104"/>
                  </a:lnTo>
                  <a:lnTo>
                    <a:pt x="119677" y="47409"/>
                  </a:lnTo>
                  <a:lnTo>
                    <a:pt x="128335" y="34105"/>
                  </a:lnTo>
                  <a:lnTo>
                    <a:pt x="133944" y="30794"/>
                  </a:lnTo>
                  <a:lnTo>
                    <a:pt x="136920" y="29911"/>
                  </a:lnTo>
                  <a:lnTo>
                    <a:pt x="138905" y="28264"/>
                  </a:lnTo>
                  <a:lnTo>
                    <a:pt x="141111" y="23612"/>
                  </a:lnTo>
                  <a:lnTo>
                    <a:pt x="142757" y="21948"/>
                  </a:lnTo>
                  <a:lnTo>
                    <a:pt x="151962" y="18750"/>
                  </a:lnTo>
                  <a:lnTo>
                    <a:pt x="157326" y="18659"/>
                  </a:lnTo>
                  <a:lnTo>
                    <a:pt x="158859" y="19704"/>
                  </a:lnTo>
                  <a:lnTo>
                    <a:pt x="159881" y="21459"/>
                  </a:lnTo>
                  <a:lnTo>
                    <a:pt x="160562" y="23688"/>
                  </a:lnTo>
                  <a:lnTo>
                    <a:pt x="162075" y="25173"/>
                  </a:lnTo>
                  <a:lnTo>
                    <a:pt x="166578" y="26824"/>
                  </a:lnTo>
                  <a:lnTo>
                    <a:pt x="168201" y="29381"/>
                  </a:lnTo>
                  <a:lnTo>
                    <a:pt x="171022" y="49487"/>
                  </a:lnTo>
                  <a:lnTo>
                    <a:pt x="171446" y="96664"/>
                  </a:lnTo>
                  <a:lnTo>
                    <a:pt x="171450" y="126535"/>
                  </a:lnTo>
                  <a:lnTo>
                    <a:pt x="174272" y="132905"/>
                  </a:lnTo>
                  <a:lnTo>
                    <a:pt x="177996" y="139263"/>
                  </a:lnTo>
                  <a:lnTo>
                    <a:pt x="180583" y="150087"/>
                  </a:lnTo>
                  <a:lnTo>
                    <a:pt x="180859" y="156468"/>
                  </a:lnTo>
                  <a:lnTo>
                    <a:pt x="181956" y="158144"/>
                  </a:lnTo>
                  <a:lnTo>
                    <a:pt x="183745" y="159261"/>
                  </a:lnTo>
                  <a:lnTo>
                    <a:pt x="190500" y="16149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2" name="SMARTInkShape-Group212">
            <a:extLst>
              <a:ext uri="{FF2B5EF4-FFF2-40B4-BE49-F238E27FC236}">
                <a16:creationId xmlns:a16="http://schemas.microsoft.com/office/drawing/2014/main" id="{B3ECF4FA-620A-D946-3DC5-599F61364F5A}"/>
              </a:ext>
            </a:extLst>
          </p:cNvPr>
          <p:cNvGrpSpPr/>
          <p:nvPr/>
        </p:nvGrpSpPr>
        <p:grpSpPr>
          <a:xfrm>
            <a:off x="3209925" y="2715031"/>
            <a:ext cx="1560646" cy="352020"/>
            <a:chOff x="3209925" y="2715031"/>
            <a:chExt cx="1560646" cy="352020"/>
          </a:xfrm>
        </p:grpSpPr>
        <p:sp>
          <p:nvSpPr>
            <p:cNvPr id="10" name="SMARTInkShape-1144">
              <a:extLst>
                <a:ext uri="{FF2B5EF4-FFF2-40B4-BE49-F238E27FC236}">
                  <a16:creationId xmlns:a16="http://schemas.microsoft.com/office/drawing/2014/main" id="{216CAB59-3691-A35B-2DD2-69C1A93518B7}"/>
                </a:ext>
              </a:extLst>
            </p:cNvPr>
            <p:cNvSpPr/>
            <p:nvPr>
              <p:custDataLst>
                <p:tags r:id="rId117"/>
              </p:custDataLst>
            </p:nvPr>
          </p:nvSpPr>
          <p:spPr>
            <a:xfrm>
              <a:off x="4657725" y="2819838"/>
              <a:ext cx="112846" cy="75763"/>
            </a:xfrm>
            <a:custGeom>
              <a:avLst/>
              <a:gdLst/>
              <a:ahLst/>
              <a:cxnLst/>
              <a:rect l="0" t="0" r="0" b="0"/>
              <a:pathLst>
                <a:path w="112846" h="75763">
                  <a:moveTo>
                    <a:pt x="0" y="56712"/>
                  </a:moveTo>
                  <a:lnTo>
                    <a:pt x="0" y="56712"/>
                  </a:lnTo>
                  <a:lnTo>
                    <a:pt x="0" y="51656"/>
                  </a:lnTo>
                  <a:lnTo>
                    <a:pt x="2822" y="46351"/>
                  </a:lnTo>
                  <a:lnTo>
                    <a:pt x="6545" y="40466"/>
                  </a:lnTo>
                  <a:lnTo>
                    <a:pt x="8201" y="34322"/>
                  </a:lnTo>
                  <a:lnTo>
                    <a:pt x="9701" y="32260"/>
                  </a:lnTo>
                  <a:lnTo>
                    <a:pt x="11759" y="30886"/>
                  </a:lnTo>
                  <a:lnTo>
                    <a:pt x="16868" y="28300"/>
                  </a:lnTo>
                  <a:lnTo>
                    <a:pt x="35012" y="13056"/>
                  </a:lnTo>
                  <a:lnTo>
                    <a:pt x="47642" y="7049"/>
                  </a:lnTo>
                  <a:lnTo>
                    <a:pt x="53982" y="2890"/>
                  </a:lnTo>
                  <a:lnTo>
                    <a:pt x="63502" y="548"/>
                  </a:lnTo>
                  <a:lnTo>
                    <a:pt x="69851" y="0"/>
                  </a:lnTo>
                  <a:lnTo>
                    <a:pt x="76200" y="2579"/>
                  </a:lnTo>
                  <a:lnTo>
                    <a:pt x="82550" y="6194"/>
                  </a:lnTo>
                  <a:lnTo>
                    <a:pt x="88900" y="7801"/>
                  </a:lnTo>
                  <a:lnTo>
                    <a:pt x="91017" y="9288"/>
                  </a:lnTo>
                  <a:lnTo>
                    <a:pt x="92428" y="11338"/>
                  </a:lnTo>
                  <a:lnTo>
                    <a:pt x="93369" y="13763"/>
                  </a:lnTo>
                  <a:lnTo>
                    <a:pt x="95054" y="15379"/>
                  </a:lnTo>
                  <a:lnTo>
                    <a:pt x="99749" y="17175"/>
                  </a:lnTo>
                  <a:lnTo>
                    <a:pt x="101425" y="18713"/>
                  </a:lnTo>
                  <a:lnTo>
                    <a:pt x="112118" y="37854"/>
                  </a:lnTo>
                  <a:lnTo>
                    <a:pt x="112845" y="40965"/>
                  </a:lnTo>
                  <a:lnTo>
                    <a:pt x="112272" y="44097"/>
                  </a:lnTo>
                  <a:lnTo>
                    <a:pt x="105573" y="56524"/>
                  </a:lnTo>
                  <a:lnTo>
                    <a:pt x="105129" y="61214"/>
                  </a:lnTo>
                  <a:lnTo>
                    <a:pt x="102110" y="66827"/>
                  </a:lnTo>
                  <a:lnTo>
                    <a:pt x="96605" y="73997"/>
                  </a:lnTo>
                  <a:lnTo>
                    <a:pt x="54052" y="75748"/>
                  </a:lnTo>
                  <a:lnTo>
                    <a:pt x="19050" y="7576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SMARTInkShape-1145">
              <a:extLst>
                <a:ext uri="{FF2B5EF4-FFF2-40B4-BE49-F238E27FC236}">
                  <a16:creationId xmlns:a16="http://schemas.microsoft.com/office/drawing/2014/main" id="{96CD2134-F200-90E2-A942-F62D251AA08B}"/>
                </a:ext>
              </a:extLst>
            </p:cNvPr>
            <p:cNvSpPr/>
            <p:nvPr>
              <p:custDataLst>
                <p:tags r:id="rId118"/>
              </p:custDataLst>
            </p:nvPr>
          </p:nvSpPr>
          <p:spPr>
            <a:xfrm>
              <a:off x="4657725" y="2838450"/>
              <a:ext cx="19051" cy="228601"/>
            </a:xfrm>
            <a:custGeom>
              <a:avLst/>
              <a:gdLst/>
              <a:ahLst/>
              <a:cxnLst/>
              <a:rect l="0" t="0" r="0" b="0"/>
              <a:pathLst>
                <a:path w="19051" h="228601">
                  <a:moveTo>
                    <a:pt x="19050" y="0"/>
                  </a:moveTo>
                  <a:lnTo>
                    <a:pt x="19050" y="0"/>
                  </a:lnTo>
                  <a:lnTo>
                    <a:pt x="19050" y="46370"/>
                  </a:lnTo>
                  <a:lnTo>
                    <a:pt x="17992" y="80370"/>
                  </a:lnTo>
                  <a:lnTo>
                    <a:pt x="10408" y="111016"/>
                  </a:lnTo>
                  <a:lnTo>
                    <a:pt x="9548" y="158634"/>
                  </a:lnTo>
                  <a:lnTo>
                    <a:pt x="8467" y="206258"/>
                  </a:lnTo>
                  <a:lnTo>
                    <a:pt x="0" y="2286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SMARTInkShape-1146">
              <a:extLst>
                <a:ext uri="{FF2B5EF4-FFF2-40B4-BE49-F238E27FC236}">
                  <a16:creationId xmlns:a16="http://schemas.microsoft.com/office/drawing/2014/main" id="{DE4E176D-08C9-3F05-200E-2C5DC44057EE}"/>
                </a:ext>
              </a:extLst>
            </p:cNvPr>
            <p:cNvSpPr/>
            <p:nvPr>
              <p:custDataLst>
                <p:tags r:id="rId119"/>
              </p:custDataLst>
            </p:nvPr>
          </p:nvSpPr>
          <p:spPr>
            <a:xfrm>
              <a:off x="4595033" y="2781300"/>
              <a:ext cx="5543" cy="28576"/>
            </a:xfrm>
            <a:custGeom>
              <a:avLst/>
              <a:gdLst/>
              <a:ahLst/>
              <a:cxnLst/>
              <a:rect l="0" t="0" r="0" b="0"/>
              <a:pathLst>
                <a:path w="5543" h="28576">
                  <a:moveTo>
                    <a:pt x="5542" y="28575"/>
                  </a:moveTo>
                  <a:lnTo>
                    <a:pt x="5542" y="28575"/>
                  </a:lnTo>
                  <a:lnTo>
                    <a:pt x="486" y="23519"/>
                  </a:lnTo>
                  <a:lnTo>
                    <a:pt x="54" y="22029"/>
                  </a:lnTo>
                  <a:lnTo>
                    <a:pt x="826" y="21036"/>
                  </a:lnTo>
                  <a:lnTo>
                    <a:pt x="2398" y="20374"/>
                  </a:lnTo>
                  <a:lnTo>
                    <a:pt x="3446" y="18874"/>
                  </a:lnTo>
                  <a:lnTo>
                    <a:pt x="5266" y="10965"/>
                  </a:lnTo>
                  <a:lnTo>
                    <a:pt x="4300" y="10485"/>
                  </a:lnTo>
                  <a:lnTo>
                    <a:pt x="404" y="9952"/>
                  </a:lnTo>
                  <a:lnTo>
                    <a:pt x="0" y="8751"/>
                  </a:lnTo>
                  <a:lnTo>
                    <a:pt x="5542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SMARTInkShape-1147">
              <a:extLst>
                <a:ext uri="{FF2B5EF4-FFF2-40B4-BE49-F238E27FC236}">
                  <a16:creationId xmlns:a16="http://schemas.microsoft.com/office/drawing/2014/main" id="{ABD9F6CC-9B04-B6A0-F2FB-1CC8BB7272F7}"/>
                </a:ext>
              </a:extLst>
            </p:cNvPr>
            <p:cNvSpPr/>
            <p:nvPr>
              <p:custDataLst>
                <p:tags r:id="rId120"/>
              </p:custDataLst>
            </p:nvPr>
          </p:nvSpPr>
          <p:spPr>
            <a:xfrm>
              <a:off x="4391025" y="2715031"/>
              <a:ext cx="219076" cy="256720"/>
            </a:xfrm>
            <a:custGeom>
              <a:avLst/>
              <a:gdLst/>
              <a:ahLst/>
              <a:cxnLst/>
              <a:rect l="0" t="0" r="0" b="0"/>
              <a:pathLst>
                <a:path w="219076" h="256720">
                  <a:moveTo>
                    <a:pt x="0" y="47219"/>
                  </a:moveTo>
                  <a:lnTo>
                    <a:pt x="0" y="47219"/>
                  </a:lnTo>
                  <a:lnTo>
                    <a:pt x="5056" y="42163"/>
                  </a:lnTo>
                  <a:lnTo>
                    <a:pt x="7539" y="36858"/>
                  </a:lnTo>
                  <a:lnTo>
                    <a:pt x="9523" y="8408"/>
                  </a:lnTo>
                  <a:lnTo>
                    <a:pt x="9525" y="0"/>
                  </a:lnTo>
                  <a:lnTo>
                    <a:pt x="14581" y="4771"/>
                  </a:lnTo>
                  <a:lnTo>
                    <a:pt x="17064" y="10008"/>
                  </a:lnTo>
                  <a:lnTo>
                    <a:pt x="19016" y="45941"/>
                  </a:lnTo>
                  <a:lnTo>
                    <a:pt x="10406" y="88605"/>
                  </a:lnTo>
                  <a:lnTo>
                    <a:pt x="9577" y="132950"/>
                  </a:lnTo>
                  <a:lnTo>
                    <a:pt x="9528" y="177395"/>
                  </a:lnTo>
                  <a:lnTo>
                    <a:pt x="9525" y="220786"/>
                  </a:lnTo>
                  <a:lnTo>
                    <a:pt x="9525" y="256719"/>
                  </a:lnTo>
                  <a:lnTo>
                    <a:pt x="9525" y="251698"/>
                  </a:lnTo>
                  <a:lnTo>
                    <a:pt x="12347" y="246401"/>
                  </a:lnTo>
                  <a:lnTo>
                    <a:pt x="23714" y="233171"/>
                  </a:lnTo>
                  <a:lnTo>
                    <a:pt x="26415" y="224761"/>
                  </a:lnTo>
                  <a:lnTo>
                    <a:pt x="28673" y="215027"/>
                  </a:lnTo>
                  <a:lnTo>
                    <a:pt x="35925" y="200154"/>
                  </a:lnTo>
                  <a:lnTo>
                    <a:pt x="36649" y="196801"/>
                  </a:lnTo>
                  <a:lnTo>
                    <a:pt x="42728" y="187025"/>
                  </a:lnTo>
                  <a:lnTo>
                    <a:pt x="82376" y="144762"/>
                  </a:lnTo>
                  <a:lnTo>
                    <a:pt x="84237" y="138902"/>
                  </a:lnTo>
                  <a:lnTo>
                    <a:pt x="85791" y="136916"/>
                  </a:lnTo>
                  <a:lnTo>
                    <a:pt x="93795" y="133467"/>
                  </a:lnTo>
                  <a:lnTo>
                    <a:pt x="112938" y="132945"/>
                  </a:lnTo>
                  <a:lnTo>
                    <a:pt x="113393" y="134003"/>
                  </a:lnTo>
                  <a:lnTo>
                    <a:pt x="114299" y="180575"/>
                  </a:lnTo>
                  <a:lnTo>
                    <a:pt x="114300" y="213643"/>
                  </a:lnTo>
                  <a:lnTo>
                    <a:pt x="117122" y="219258"/>
                  </a:lnTo>
                  <a:lnTo>
                    <a:pt x="123791" y="228148"/>
                  </a:lnTo>
                  <a:lnTo>
                    <a:pt x="128871" y="228180"/>
                  </a:lnTo>
                  <a:lnTo>
                    <a:pt x="130364" y="227127"/>
                  </a:lnTo>
                  <a:lnTo>
                    <a:pt x="131359" y="225366"/>
                  </a:lnTo>
                  <a:lnTo>
                    <a:pt x="132957" y="219992"/>
                  </a:lnTo>
                  <a:lnTo>
                    <a:pt x="139819" y="211326"/>
                  </a:lnTo>
                  <a:lnTo>
                    <a:pt x="141517" y="205528"/>
                  </a:lnTo>
                  <a:lnTo>
                    <a:pt x="143027" y="203558"/>
                  </a:lnTo>
                  <a:lnTo>
                    <a:pt x="156013" y="195081"/>
                  </a:lnTo>
                  <a:lnTo>
                    <a:pt x="159298" y="189488"/>
                  </a:lnTo>
                  <a:lnTo>
                    <a:pt x="161815" y="183475"/>
                  </a:lnTo>
                  <a:lnTo>
                    <a:pt x="180544" y="161959"/>
                  </a:lnTo>
                  <a:lnTo>
                    <a:pt x="180890" y="156119"/>
                  </a:lnTo>
                  <a:lnTo>
                    <a:pt x="180938" y="158413"/>
                  </a:lnTo>
                  <a:lnTo>
                    <a:pt x="180950" y="158390"/>
                  </a:lnTo>
                  <a:lnTo>
                    <a:pt x="180967" y="155418"/>
                  </a:lnTo>
                  <a:lnTo>
                    <a:pt x="180975" y="165563"/>
                  </a:lnTo>
                  <a:lnTo>
                    <a:pt x="179916" y="167390"/>
                  </a:lnTo>
                  <a:lnTo>
                    <a:pt x="178153" y="168608"/>
                  </a:lnTo>
                  <a:lnTo>
                    <a:pt x="175919" y="169420"/>
                  </a:lnTo>
                  <a:lnTo>
                    <a:pt x="174430" y="171020"/>
                  </a:lnTo>
                  <a:lnTo>
                    <a:pt x="171843" y="179102"/>
                  </a:lnTo>
                  <a:lnTo>
                    <a:pt x="171450" y="207692"/>
                  </a:lnTo>
                  <a:lnTo>
                    <a:pt x="172508" y="208176"/>
                  </a:lnTo>
                  <a:lnTo>
                    <a:pt x="195161" y="209144"/>
                  </a:lnTo>
                  <a:lnTo>
                    <a:pt x="200685" y="206322"/>
                  </a:lnTo>
                  <a:lnTo>
                    <a:pt x="214088" y="194955"/>
                  </a:lnTo>
                  <a:lnTo>
                    <a:pt x="216859" y="189433"/>
                  </a:lnTo>
                  <a:lnTo>
                    <a:pt x="219075" y="17104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SMARTInkShape-1148">
              <a:extLst>
                <a:ext uri="{FF2B5EF4-FFF2-40B4-BE49-F238E27FC236}">
                  <a16:creationId xmlns:a16="http://schemas.microsoft.com/office/drawing/2014/main" id="{695941B8-8CD6-66E4-8019-1E8A03FE0576}"/>
                </a:ext>
              </a:extLst>
            </p:cNvPr>
            <p:cNvSpPr/>
            <p:nvPr>
              <p:custDataLst>
                <p:tags r:id="rId121"/>
              </p:custDataLst>
            </p:nvPr>
          </p:nvSpPr>
          <p:spPr>
            <a:xfrm>
              <a:off x="4210050" y="2819410"/>
              <a:ext cx="123685" cy="161916"/>
            </a:xfrm>
            <a:custGeom>
              <a:avLst/>
              <a:gdLst/>
              <a:ahLst/>
              <a:cxnLst/>
              <a:rect l="0" t="0" r="0" b="0"/>
              <a:pathLst>
                <a:path w="123685" h="161916">
                  <a:moveTo>
                    <a:pt x="95250" y="19040"/>
                  </a:moveTo>
                  <a:lnTo>
                    <a:pt x="95250" y="19040"/>
                  </a:lnTo>
                  <a:lnTo>
                    <a:pt x="95250" y="13984"/>
                  </a:lnTo>
                  <a:lnTo>
                    <a:pt x="96308" y="12494"/>
                  </a:lnTo>
                  <a:lnTo>
                    <a:pt x="98072" y="11501"/>
                  </a:lnTo>
                  <a:lnTo>
                    <a:pt x="104951" y="9776"/>
                  </a:lnTo>
                  <a:lnTo>
                    <a:pt x="112860" y="9550"/>
                  </a:lnTo>
                  <a:lnTo>
                    <a:pt x="113340" y="8480"/>
                  </a:lnTo>
                  <a:lnTo>
                    <a:pt x="114289" y="106"/>
                  </a:lnTo>
                  <a:lnTo>
                    <a:pt x="101042" y="0"/>
                  </a:lnTo>
                  <a:lnTo>
                    <a:pt x="95002" y="2817"/>
                  </a:lnTo>
                  <a:lnTo>
                    <a:pt x="88790" y="6538"/>
                  </a:lnTo>
                  <a:lnTo>
                    <a:pt x="76178" y="8927"/>
                  </a:lnTo>
                  <a:lnTo>
                    <a:pt x="73010" y="9123"/>
                  </a:lnTo>
                  <a:lnTo>
                    <a:pt x="66668" y="12163"/>
                  </a:lnTo>
                  <a:lnTo>
                    <a:pt x="63496" y="14455"/>
                  </a:lnTo>
                  <a:lnTo>
                    <a:pt x="36249" y="23694"/>
                  </a:lnTo>
                  <a:lnTo>
                    <a:pt x="31985" y="29222"/>
                  </a:lnTo>
                  <a:lnTo>
                    <a:pt x="30849" y="32178"/>
                  </a:lnTo>
                  <a:lnTo>
                    <a:pt x="29033" y="34149"/>
                  </a:lnTo>
                  <a:lnTo>
                    <a:pt x="15518" y="42628"/>
                  </a:lnTo>
                  <a:lnTo>
                    <a:pt x="12188" y="48221"/>
                  </a:lnTo>
                  <a:lnTo>
                    <a:pt x="9681" y="64819"/>
                  </a:lnTo>
                  <a:lnTo>
                    <a:pt x="17740" y="74704"/>
                  </a:lnTo>
                  <a:lnTo>
                    <a:pt x="32193" y="89317"/>
                  </a:lnTo>
                  <a:lnTo>
                    <a:pt x="38296" y="92608"/>
                  </a:lnTo>
                  <a:lnTo>
                    <a:pt x="50506" y="94460"/>
                  </a:lnTo>
                  <a:lnTo>
                    <a:pt x="60547" y="95952"/>
                  </a:lnTo>
                  <a:lnTo>
                    <a:pt x="78986" y="103395"/>
                  </a:lnTo>
                  <a:lnTo>
                    <a:pt x="107065" y="105743"/>
                  </a:lnTo>
                  <a:lnTo>
                    <a:pt x="109476" y="107534"/>
                  </a:lnTo>
                  <a:lnTo>
                    <a:pt x="111084" y="109786"/>
                  </a:lnTo>
                  <a:lnTo>
                    <a:pt x="113214" y="111287"/>
                  </a:lnTo>
                  <a:lnTo>
                    <a:pt x="118404" y="112955"/>
                  </a:lnTo>
                  <a:lnTo>
                    <a:pt x="120211" y="114458"/>
                  </a:lnTo>
                  <a:lnTo>
                    <a:pt x="123684" y="123388"/>
                  </a:lnTo>
                  <a:lnTo>
                    <a:pt x="118727" y="128745"/>
                  </a:lnTo>
                  <a:lnTo>
                    <a:pt x="113445" y="131298"/>
                  </a:lnTo>
                  <a:lnTo>
                    <a:pt x="110554" y="131978"/>
                  </a:lnTo>
                  <a:lnTo>
                    <a:pt x="95174" y="140700"/>
                  </a:lnTo>
                  <a:lnTo>
                    <a:pt x="50197" y="151745"/>
                  </a:lnTo>
                  <a:lnTo>
                    <a:pt x="24484" y="153364"/>
                  </a:lnTo>
                  <a:lnTo>
                    <a:pt x="0" y="16191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SMARTInkShape-1149">
              <a:extLst>
                <a:ext uri="{FF2B5EF4-FFF2-40B4-BE49-F238E27FC236}">
                  <a16:creationId xmlns:a16="http://schemas.microsoft.com/office/drawing/2014/main" id="{987A3C17-FA06-B775-F690-A15C72764B94}"/>
                </a:ext>
              </a:extLst>
            </p:cNvPr>
            <p:cNvSpPr/>
            <p:nvPr>
              <p:custDataLst>
                <p:tags r:id="rId122"/>
              </p:custDataLst>
            </p:nvPr>
          </p:nvSpPr>
          <p:spPr>
            <a:xfrm>
              <a:off x="3971925" y="3000375"/>
              <a:ext cx="19051" cy="9526"/>
            </a:xfrm>
            <a:custGeom>
              <a:avLst/>
              <a:gdLst/>
              <a:ahLst/>
              <a:cxnLst/>
              <a:rect l="0" t="0" r="0" b="0"/>
              <a:pathLst>
                <a:path w="19051" h="9526">
                  <a:moveTo>
                    <a:pt x="0" y="9525"/>
                  </a:moveTo>
                  <a:lnTo>
                    <a:pt x="0" y="9525"/>
                  </a:lnTo>
                  <a:lnTo>
                    <a:pt x="0" y="35"/>
                  </a:lnTo>
                  <a:lnTo>
                    <a:pt x="1905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SMARTInkShape-1150">
              <a:extLst>
                <a:ext uri="{FF2B5EF4-FFF2-40B4-BE49-F238E27FC236}">
                  <a16:creationId xmlns:a16="http://schemas.microsoft.com/office/drawing/2014/main" id="{DFCC1CDF-98C4-F222-EE9D-A0B59BDA023E}"/>
                </a:ext>
              </a:extLst>
            </p:cNvPr>
            <p:cNvSpPr/>
            <p:nvPr>
              <p:custDataLst>
                <p:tags r:id="rId123"/>
              </p:custDataLst>
            </p:nvPr>
          </p:nvSpPr>
          <p:spPr>
            <a:xfrm>
              <a:off x="3829201" y="3019425"/>
              <a:ext cx="18900" cy="19051"/>
            </a:xfrm>
            <a:custGeom>
              <a:avLst/>
              <a:gdLst/>
              <a:ahLst/>
              <a:cxnLst/>
              <a:rect l="0" t="0" r="0" b="0"/>
              <a:pathLst>
                <a:path w="18900" h="19051">
                  <a:moveTo>
                    <a:pt x="18899" y="19050"/>
                  </a:moveTo>
                  <a:lnTo>
                    <a:pt x="18899" y="19050"/>
                  </a:lnTo>
                  <a:lnTo>
                    <a:pt x="0" y="19050"/>
                  </a:lnTo>
                  <a:lnTo>
                    <a:pt x="18899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SMARTInkShape-1151">
              <a:extLst>
                <a:ext uri="{FF2B5EF4-FFF2-40B4-BE49-F238E27FC236}">
                  <a16:creationId xmlns:a16="http://schemas.microsoft.com/office/drawing/2014/main" id="{DB3AE758-9D6E-6B83-2238-4B3763C55F4F}"/>
                </a:ext>
              </a:extLst>
            </p:cNvPr>
            <p:cNvSpPr/>
            <p:nvPr>
              <p:custDataLst>
                <p:tags r:id="rId124"/>
              </p:custDataLst>
            </p:nvPr>
          </p:nvSpPr>
          <p:spPr>
            <a:xfrm>
              <a:off x="3857625" y="2886075"/>
              <a:ext cx="142876" cy="57151"/>
            </a:xfrm>
            <a:custGeom>
              <a:avLst/>
              <a:gdLst/>
              <a:ahLst/>
              <a:cxnLst/>
              <a:rect l="0" t="0" r="0" b="0"/>
              <a:pathLst>
                <a:path w="142876" h="57151">
                  <a:moveTo>
                    <a:pt x="0" y="57150"/>
                  </a:moveTo>
                  <a:lnTo>
                    <a:pt x="0" y="57150"/>
                  </a:lnTo>
                  <a:lnTo>
                    <a:pt x="0" y="52094"/>
                  </a:lnTo>
                  <a:lnTo>
                    <a:pt x="1058" y="50604"/>
                  </a:lnTo>
                  <a:lnTo>
                    <a:pt x="2822" y="49611"/>
                  </a:lnTo>
                  <a:lnTo>
                    <a:pt x="5056" y="48949"/>
                  </a:lnTo>
                  <a:lnTo>
                    <a:pt x="19298" y="40260"/>
                  </a:lnTo>
                  <a:lnTo>
                    <a:pt x="22390" y="39540"/>
                  </a:lnTo>
                  <a:lnTo>
                    <a:pt x="38122" y="30751"/>
                  </a:lnTo>
                  <a:lnTo>
                    <a:pt x="55861" y="23948"/>
                  </a:lnTo>
                  <a:lnTo>
                    <a:pt x="75612" y="12156"/>
                  </a:lnTo>
                  <a:lnTo>
                    <a:pt x="95198" y="9756"/>
                  </a:lnTo>
                  <a:lnTo>
                    <a:pt x="117472" y="9538"/>
                  </a:lnTo>
                  <a:lnTo>
                    <a:pt x="123824" y="6709"/>
                  </a:lnTo>
                  <a:lnTo>
                    <a:pt x="130175" y="2981"/>
                  </a:lnTo>
                  <a:lnTo>
                    <a:pt x="14287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SMARTInkShape-1152">
              <a:extLst>
                <a:ext uri="{FF2B5EF4-FFF2-40B4-BE49-F238E27FC236}">
                  <a16:creationId xmlns:a16="http://schemas.microsoft.com/office/drawing/2014/main" id="{571C3952-609B-1E01-49FE-007EB9C5DBE4}"/>
                </a:ext>
              </a:extLst>
            </p:cNvPr>
            <p:cNvSpPr/>
            <p:nvPr>
              <p:custDataLst>
                <p:tags r:id="rId125"/>
              </p:custDataLst>
            </p:nvPr>
          </p:nvSpPr>
          <p:spPr>
            <a:xfrm>
              <a:off x="3810000" y="2743213"/>
              <a:ext cx="167313" cy="142863"/>
            </a:xfrm>
            <a:custGeom>
              <a:avLst/>
              <a:gdLst/>
              <a:ahLst/>
              <a:cxnLst/>
              <a:rect l="0" t="0" r="0" b="0"/>
              <a:pathLst>
                <a:path w="167313" h="142863">
                  <a:moveTo>
                    <a:pt x="0" y="28562"/>
                  </a:moveTo>
                  <a:lnTo>
                    <a:pt x="0" y="28562"/>
                  </a:lnTo>
                  <a:lnTo>
                    <a:pt x="9132" y="28562"/>
                  </a:lnTo>
                  <a:lnTo>
                    <a:pt x="17692" y="20361"/>
                  </a:lnTo>
                  <a:lnTo>
                    <a:pt x="23704" y="19429"/>
                  </a:lnTo>
                  <a:lnTo>
                    <a:pt x="25328" y="18240"/>
                  </a:lnTo>
                  <a:lnTo>
                    <a:pt x="26410" y="16390"/>
                  </a:lnTo>
                  <a:lnTo>
                    <a:pt x="28147" y="10870"/>
                  </a:lnTo>
                  <a:lnTo>
                    <a:pt x="31207" y="10116"/>
                  </a:lnTo>
                  <a:lnTo>
                    <a:pt x="37697" y="9547"/>
                  </a:lnTo>
                  <a:lnTo>
                    <a:pt x="52279" y="23702"/>
                  </a:lnTo>
                  <a:lnTo>
                    <a:pt x="54985" y="29225"/>
                  </a:lnTo>
                  <a:lnTo>
                    <a:pt x="57024" y="50826"/>
                  </a:lnTo>
                  <a:lnTo>
                    <a:pt x="57147" y="83439"/>
                  </a:lnTo>
                  <a:lnTo>
                    <a:pt x="64689" y="95774"/>
                  </a:lnTo>
                  <a:lnTo>
                    <a:pt x="66665" y="104716"/>
                  </a:lnTo>
                  <a:lnTo>
                    <a:pt x="61615" y="104748"/>
                  </a:lnTo>
                  <a:lnTo>
                    <a:pt x="60127" y="103695"/>
                  </a:lnTo>
                  <a:lnTo>
                    <a:pt x="59134" y="101934"/>
                  </a:lnTo>
                  <a:lnTo>
                    <a:pt x="57542" y="91503"/>
                  </a:lnTo>
                  <a:lnTo>
                    <a:pt x="57266" y="82372"/>
                  </a:lnTo>
                  <a:lnTo>
                    <a:pt x="60024" y="76114"/>
                  </a:lnTo>
                  <a:lnTo>
                    <a:pt x="63719" y="69804"/>
                  </a:lnTo>
                  <a:lnTo>
                    <a:pt x="66091" y="57131"/>
                  </a:lnTo>
                  <a:lnTo>
                    <a:pt x="66285" y="53958"/>
                  </a:lnTo>
                  <a:lnTo>
                    <a:pt x="69324" y="47610"/>
                  </a:lnTo>
                  <a:lnTo>
                    <a:pt x="112545" y="1742"/>
                  </a:lnTo>
                  <a:lnTo>
                    <a:pt x="116342" y="767"/>
                  </a:lnTo>
                  <a:lnTo>
                    <a:pt x="128751" y="0"/>
                  </a:lnTo>
                  <a:lnTo>
                    <a:pt x="130285" y="1054"/>
                  </a:lnTo>
                  <a:lnTo>
                    <a:pt x="131306" y="2815"/>
                  </a:lnTo>
                  <a:lnTo>
                    <a:pt x="132946" y="8189"/>
                  </a:lnTo>
                  <a:lnTo>
                    <a:pt x="139817" y="16855"/>
                  </a:lnTo>
                  <a:lnTo>
                    <a:pt x="141968" y="25681"/>
                  </a:lnTo>
                  <a:lnTo>
                    <a:pt x="142472" y="31868"/>
                  </a:lnTo>
                  <a:lnTo>
                    <a:pt x="145519" y="38145"/>
                  </a:lnTo>
                  <a:lnTo>
                    <a:pt x="158040" y="53970"/>
                  </a:lnTo>
                  <a:lnTo>
                    <a:pt x="160198" y="60315"/>
                  </a:lnTo>
                  <a:lnTo>
                    <a:pt x="162642" y="79559"/>
                  </a:lnTo>
                  <a:lnTo>
                    <a:pt x="166830" y="87563"/>
                  </a:lnTo>
                  <a:lnTo>
                    <a:pt x="167312" y="91180"/>
                  </a:lnTo>
                  <a:lnTo>
                    <a:pt x="161925" y="14286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SMARTInkShape-1153">
              <a:extLst>
                <a:ext uri="{FF2B5EF4-FFF2-40B4-BE49-F238E27FC236}">
                  <a16:creationId xmlns:a16="http://schemas.microsoft.com/office/drawing/2014/main" id="{B89B32B6-9BAA-01E3-6CEA-50D26F4461F0}"/>
                </a:ext>
              </a:extLst>
            </p:cNvPr>
            <p:cNvSpPr/>
            <p:nvPr>
              <p:custDataLst>
                <p:tags r:id="rId126"/>
              </p:custDataLst>
            </p:nvPr>
          </p:nvSpPr>
          <p:spPr>
            <a:xfrm>
              <a:off x="3676650" y="2743238"/>
              <a:ext cx="19051" cy="266663"/>
            </a:xfrm>
            <a:custGeom>
              <a:avLst/>
              <a:gdLst/>
              <a:ahLst/>
              <a:cxnLst/>
              <a:rect l="0" t="0" r="0" b="0"/>
              <a:pathLst>
                <a:path w="19051" h="266663">
                  <a:moveTo>
                    <a:pt x="0" y="28537"/>
                  </a:moveTo>
                  <a:lnTo>
                    <a:pt x="0" y="28537"/>
                  </a:lnTo>
                  <a:lnTo>
                    <a:pt x="0" y="1437"/>
                  </a:lnTo>
                  <a:lnTo>
                    <a:pt x="1058" y="945"/>
                  </a:lnTo>
                  <a:lnTo>
                    <a:pt x="9132" y="0"/>
                  </a:lnTo>
                  <a:lnTo>
                    <a:pt x="9522" y="45950"/>
                  </a:lnTo>
                  <a:lnTo>
                    <a:pt x="9525" y="87703"/>
                  </a:lnTo>
                  <a:lnTo>
                    <a:pt x="9525" y="129756"/>
                  </a:lnTo>
                  <a:lnTo>
                    <a:pt x="9525" y="174565"/>
                  </a:lnTo>
                  <a:lnTo>
                    <a:pt x="9525" y="222036"/>
                  </a:lnTo>
                  <a:lnTo>
                    <a:pt x="9525" y="230247"/>
                  </a:lnTo>
                  <a:lnTo>
                    <a:pt x="12347" y="237425"/>
                  </a:lnTo>
                  <a:lnTo>
                    <a:pt x="16071" y="244143"/>
                  </a:lnTo>
                  <a:lnTo>
                    <a:pt x="18788" y="256915"/>
                  </a:lnTo>
                  <a:lnTo>
                    <a:pt x="19050" y="26666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SMARTInkShape-1154">
              <a:extLst>
                <a:ext uri="{FF2B5EF4-FFF2-40B4-BE49-F238E27FC236}">
                  <a16:creationId xmlns:a16="http://schemas.microsoft.com/office/drawing/2014/main" id="{A774E14C-877B-36D2-694A-E9D94F456E5E}"/>
                </a:ext>
              </a:extLst>
            </p:cNvPr>
            <p:cNvSpPr/>
            <p:nvPr>
              <p:custDataLst>
                <p:tags r:id="rId127"/>
              </p:custDataLst>
            </p:nvPr>
          </p:nvSpPr>
          <p:spPr>
            <a:xfrm>
              <a:off x="3429134" y="2857503"/>
              <a:ext cx="142742" cy="142434"/>
            </a:xfrm>
            <a:custGeom>
              <a:avLst/>
              <a:gdLst/>
              <a:ahLst/>
              <a:cxnLst/>
              <a:rect l="0" t="0" r="0" b="0"/>
              <a:pathLst>
                <a:path w="142742" h="142434">
                  <a:moveTo>
                    <a:pt x="57016" y="38097"/>
                  </a:moveTo>
                  <a:lnTo>
                    <a:pt x="57016" y="38097"/>
                  </a:lnTo>
                  <a:lnTo>
                    <a:pt x="57016" y="47230"/>
                  </a:lnTo>
                  <a:lnTo>
                    <a:pt x="102379" y="47622"/>
                  </a:lnTo>
                  <a:lnTo>
                    <a:pt x="112405" y="47622"/>
                  </a:lnTo>
                  <a:lnTo>
                    <a:pt x="121423" y="41076"/>
                  </a:lnTo>
                  <a:lnTo>
                    <a:pt x="131454" y="38489"/>
                  </a:lnTo>
                  <a:lnTo>
                    <a:pt x="142303" y="28974"/>
                  </a:lnTo>
                  <a:lnTo>
                    <a:pt x="142741" y="9924"/>
                  </a:lnTo>
                  <a:lnTo>
                    <a:pt x="137685" y="9641"/>
                  </a:lnTo>
                  <a:lnTo>
                    <a:pt x="132380" y="6753"/>
                  </a:lnTo>
                  <a:lnTo>
                    <a:pt x="125407" y="1331"/>
                  </a:lnTo>
                  <a:lnTo>
                    <a:pt x="116426" y="261"/>
                  </a:lnTo>
                  <a:lnTo>
                    <a:pt x="82405" y="0"/>
                  </a:lnTo>
                  <a:lnTo>
                    <a:pt x="76061" y="2820"/>
                  </a:lnTo>
                  <a:lnTo>
                    <a:pt x="69714" y="6544"/>
                  </a:lnTo>
                  <a:lnTo>
                    <a:pt x="60191" y="9698"/>
                  </a:lnTo>
                  <a:lnTo>
                    <a:pt x="25070" y="36067"/>
                  </a:lnTo>
                  <a:lnTo>
                    <a:pt x="14507" y="51019"/>
                  </a:lnTo>
                  <a:lnTo>
                    <a:pt x="7579" y="66089"/>
                  </a:lnTo>
                  <a:lnTo>
                    <a:pt x="3294" y="72763"/>
                  </a:lnTo>
                  <a:lnTo>
                    <a:pt x="882" y="83529"/>
                  </a:lnTo>
                  <a:lnTo>
                    <a:pt x="0" y="106613"/>
                  </a:lnTo>
                  <a:lnTo>
                    <a:pt x="1014" y="109174"/>
                  </a:lnTo>
                  <a:lnTo>
                    <a:pt x="2747" y="110882"/>
                  </a:lnTo>
                  <a:lnTo>
                    <a:pt x="4962" y="112020"/>
                  </a:lnTo>
                  <a:lnTo>
                    <a:pt x="6438" y="113838"/>
                  </a:lnTo>
                  <a:lnTo>
                    <a:pt x="11630" y="124358"/>
                  </a:lnTo>
                  <a:lnTo>
                    <a:pt x="14059" y="127355"/>
                  </a:lnTo>
                  <a:lnTo>
                    <a:pt x="19579" y="130684"/>
                  </a:lnTo>
                  <a:lnTo>
                    <a:pt x="25561" y="133222"/>
                  </a:lnTo>
                  <a:lnTo>
                    <a:pt x="34878" y="139542"/>
                  </a:lnTo>
                  <a:lnTo>
                    <a:pt x="44342" y="141885"/>
                  </a:lnTo>
                  <a:lnTo>
                    <a:pt x="50677" y="142433"/>
                  </a:lnTo>
                  <a:lnTo>
                    <a:pt x="57021" y="139855"/>
                  </a:lnTo>
                  <a:lnTo>
                    <a:pt x="60194" y="137686"/>
                  </a:lnTo>
                  <a:lnTo>
                    <a:pt x="83605" y="131096"/>
                  </a:lnTo>
                  <a:lnTo>
                    <a:pt x="91058" y="127055"/>
                  </a:lnTo>
                  <a:lnTo>
                    <a:pt x="129135" y="114206"/>
                  </a:lnTo>
                  <a:lnTo>
                    <a:pt x="142741" y="10477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SMARTInkShape-1155">
              <a:extLst>
                <a:ext uri="{FF2B5EF4-FFF2-40B4-BE49-F238E27FC236}">
                  <a16:creationId xmlns:a16="http://schemas.microsoft.com/office/drawing/2014/main" id="{B9AAE659-91FC-9773-DC7B-534CCDE71DE7}"/>
                </a:ext>
              </a:extLst>
            </p:cNvPr>
            <p:cNvSpPr/>
            <p:nvPr>
              <p:custDataLst>
                <p:tags r:id="rId128"/>
              </p:custDataLst>
            </p:nvPr>
          </p:nvSpPr>
          <p:spPr>
            <a:xfrm>
              <a:off x="3209925" y="2858837"/>
              <a:ext cx="238126" cy="150623"/>
            </a:xfrm>
            <a:custGeom>
              <a:avLst/>
              <a:gdLst/>
              <a:ahLst/>
              <a:cxnLst/>
              <a:rect l="0" t="0" r="0" b="0"/>
              <a:pathLst>
                <a:path w="238126" h="150623">
                  <a:moveTo>
                    <a:pt x="0" y="55813"/>
                  </a:moveTo>
                  <a:lnTo>
                    <a:pt x="0" y="55813"/>
                  </a:lnTo>
                  <a:lnTo>
                    <a:pt x="0" y="46680"/>
                  </a:lnTo>
                  <a:lnTo>
                    <a:pt x="5056" y="46404"/>
                  </a:lnTo>
                  <a:lnTo>
                    <a:pt x="6546" y="45307"/>
                  </a:lnTo>
                  <a:lnTo>
                    <a:pt x="10321" y="36594"/>
                  </a:lnTo>
                  <a:lnTo>
                    <a:pt x="27131" y="19163"/>
                  </a:lnTo>
                  <a:lnTo>
                    <a:pt x="28147" y="13086"/>
                  </a:lnTo>
                  <a:lnTo>
                    <a:pt x="29349" y="11453"/>
                  </a:lnTo>
                  <a:lnTo>
                    <a:pt x="33505" y="9639"/>
                  </a:lnTo>
                  <a:lnTo>
                    <a:pt x="80737" y="8188"/>
                  </a:lnTo>
                  <a:lnTo>
                    <a:pt x="82399" y="9246"/>
                  </a:lnTo>
                  <a:lnTo>
                    <a:pt x="83508" y="11010"/>
                  </a:lnTo>
                  <a:lnTo>
                    <a:pt x="84247" y="13244"/>
                  </a:lnTo>
                  <a:lnTo>
                    <a:pt x="100826" y="40244"/>
                  </a:lnTo>
                  <a:lnTo>
                    <a:pt x="104663" y="51788"/>
                  </a:lnTo>
                  <a:lnTo>
                    <a:pt x="110974" y="62969"/>
                  </a:lnTo>
                  <a:lnTo>
                    <a:pt x="114274" y="109708"/>
                  </a:lnTo>
                  <a:lnTo>
                    <a:pt x="114297" y="125653"/>
                  </a:lnTo>
                  <a:lnTo>
                    <a:pt x="111477" y="132008"/>
                  </a:lnTo>
                  <a:lnTo>
                    <a:pt x="96690" y="149574"/>
                  </a:lnTo>
                  <a:lnTo>
                    <a:pt x="90620" y="150622"/>
                  </a:lnTo>
                  <a:lnTo>
                    <a:pt x="85078" y="148045"/>
                  </a:lnTo>
                  <a:lnTo>
                    <a:pt x="79087" y="144430"/>
                  </a:lnTo>
                  <a:lnTo>
                    <a:pt x="72897" y="142823"/>
                  </a:lnTo>
                  <a:lnTo>
                    <a:pt x="70823" y="141336"/>
                  </a:lnTo>
                  <a:lnTo>
                    <a:pt x="69440" y="139287"/>
                  </a:lnTo>
                  <a:lnTo>
                    <a:pt x="66846" y="134187"/>
                  </a:lnTo>
                  <a:lnTo>
                    <a:pt x="60493" y="125367"/>
                  </a:lnTo>
                  <a:lnTo>
                    <a:pt x="57590" y="114805"/>
                  </a:lnTo>
                  <a:lnTo>
                    <a:pt x="57281" y="103396"/>
                  </a:lnTo>
                  <a:lnTo>
                    <a:pt x="60030" y="95305"/>
                  </a:lnTo>
                  <a:lnTo>
                    <a:pt x="73631" y="74985"/>
                  </a:lnTo>
                  <a:lnTo>
                    <a:pt x="76116" y="68567"/>
                  </a:lnTo>
                  <a:lnTo>
                    <a:pt x="80749" y="62187"/>
                  </a:lnTo>
                  <a:lnTo>
                    <a:pt x="117118" y="33589"/>
                  </a:lnTo>
                  <a:lnTo>
                    <a:pt x="126488" y="30061"/>
                  </a:lnTo>
                  <a:lnTo>
                    <a:pt x="136650" y="27434"/>
                  </a:lnTo>
                  <a:lnTo>
                    <a:pt x="151798" y="17124"/>
                  </a:lnTo>
                  <a:lnTo>
                    <a:pt x="158482" y="12160"/>
                  </a:lnTo>
                  <a:lnTo>
                    <a:pt x="164981" y="9953"/>
                  </a:lnTo>
                  <a:lnTo>
                    <a:pt x="202255" y="5435"/>
                  </a:lnTo>
                  <a:lnTo>
                    <a:pt x="220809" y="0"/>
                  </a:lnTo>
                  <a:lnTo>
                    <a:pt x="224464" y="613"/>
                  </a:lnTo>
                  <a:lnTo>
                    <a:pt x="238125" y="818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6" name="SMARTInkShape-Group213">
            <a:extLst>
              <a:ext uri="{FF2B5EF4-FFF2-40B4-BE49-F238E27FC236}">
                <a16:creationId xmlns:a16="http://schemas.microsoft.com/office/drawing/2014/main" id="{6A439AA2-536F-825A-ACF6-1BFF2C73434F}"/>
              </a:ext>
            </a:extLst>
          </p:cNvPr>
          <p:cNvGrpSpPr/>
          <p:nvPr/>
        </p:nvGrpSpPr>
        <p:grpSpPr>
          <a:xfrm>
            <a:off x="5133975" y="2619410"/>
            <a:ext cx="419101" cy="314291"/>
            <a:chOff x="5133975" y="2619410"/>
            <a:chExt cx="419101" cy="314291"/>
          </a:xfrm>
        </p:grpSpPr>
        <p:sp>
          <p:nvSpPr>
            <p:cNvPr id="23" name="SMARTInkShape-1156">
              <a:extLst>
                <a:ext uri="{FF2B5EF4-FFF2-40B4-BE49-F238E27FC236}">
                  <a16:creationId xmlns:a16="http://schemas.microsoft.com/office/drawing/2014/main" id="{4EF4F3AE-60AA-06DC-06D6-37360C6ADD76}"/>
                </a:ext>
              </a:extLst>
            </p:cNvPr>
            <p:cNvSpPr/>
            <p:nvPr>
              <p:custDataLst>
                <p:tags r:id="rId114"/>
              </p:custDataLst>
            </p:nvPr>
          </p:nvSpPr>
          <p:spPr>
            <a:xfrm>
              <a:off x="5362575" y="2752725"/>
              <a:ext cx="190501" cy="113860"/>
            </a:xfrm>
            <a:custGeom>
              <a:avLst/>
              <a:gdLst/>
              <a:ahLst/>
              <a:cxnLst/>
              <a:rect l="0" t="0" r="0" b="0"/>
              <a:pathLst>
                <a:path w="190501" h="113860">
                  <a:moveTo>
                    <a:pt x="9525" y="19050"/>
                  </a:moveTo>
                  <a:lnTo>
                    <a:pt x="9525" y="19050"/>
                  </a:lnTo>
                  <a:lnTo>
                    <a:pt x="9525" y="9917"/>
                  </a:lnTo>
                  <a:lnTo>
                    <a:pt x="18934" y="119"/>
                  </a:lnTo>
                  <a:lnTo>
                    <a:pt x="10838" y="10"/>
                  </a:lnTo>
                  <a:lnTo>
                    <a:pt x="10401" y="1065"/>
                  </a:lnTo>
                  <a:lnTo>
                    <a:pt x="9915" y="5060"/>
                  </a:lnTo>
                  <a:lnTo>
                    <a:pt x="6876" y="10362"/>
                  </a:lnTo>
                  <a:lnTo>
                    <a:pt x="1358" y="17334"/>
                  </a:lnTo>
                  <a:lnTo>
                    <a:pt x="268" y="26315"/>
                  </a:lnTo>
                  <a:lnTo>
                    <a:pt x="2" y="72771"/>
                  </a:lnTo>
                  <a:lnTo>
                    <a:pt x="0" y="90214"/>
                  </a:lnTo>
                  <a:lnTo>
                    <a:pt x="1058" y="91893"/>
                  </a:lnTo>
                  <a:lnTo>
                    <a:pt x="2822" y="93012"/>
                  </a:lnTo>
                  <a:lnTo>
                    <a:pt x="5056" y="93758"/>
                  </a:lnTo>
                  <a:lnTo>
                    <a:pt x="6545" y="95313"/>
                  </a:lnTo>
                  <a:lnTo>
                    <a:pt x="8201" y="99864"/>
                  </a:lnTo>
                  <a:lnTo>
                    <a:pt x="9701" y="100443"/>
                  </a:lnTo>
                  <a:lnTo>
                    <a:pt x="11759" y="99770"/>
                  </a:lnTo>
                  <a:lnTo>
                    <a:pt x="21682" y="92545"/>
                  </a:lnTo>
                  <a:lnTo>
                    <a:pt x="23980" y="90272"/>
                  </a:lnTo>
                  <a:lnTo>
                    <a:pt x="26533" y="84923"/>
                  </a:lnTo>
                  <a:lnTo>
                    <a:pt x="27213" y="82016"/>
                  </a:lnTo>
                  <a:lnTo>
                    <a:pt x="28725" y="80077"/>
                  </a:lnTo>
                  <a:lnTo>
                    <a:pt x="33228" y="77923"/>
                  </a:lnTo>
                  <a:lnTo>
                    <a:pt x="34852" y="76290"/>
                  </a:lnTo>
                  <a:lnTo>
                    <a:pt x="38873" y="66600"/>
                  </a:lnTo>
                  <a:lnTo>
                    <a:pt x="44562" y="59362"/>
                  </a:lnTo>
                  <a:lnTo>
                    <a:pt x="46263" y="53547"/>
                  </a:lnTo>
                  <a:lnTo>
                    <a:pt x="47775" y="51573"/>
                  </a:lnTo>
                  <a:lnTo>
                    <a:pt x="52278" y="49380"/>
                  </a:lnTo>
                  <a:lnTo>
                    <a:pt x="53902" y="47737"/>
                  </a:lnTo>
                  <a:lnTo>
                    <a:pt x="56722" y="39578"/>
                  </a:lnTo>
                  <a:lnTo>
                    <a:pt x="59782" y="38757"/>
                  </a:lnTo>
                  <a:lnTo>
                    <a:pt x="66675" y="38100"/>
                  </a:lnTo>
                  <a:lnTo>
                    <a:pt x="66675" y="43156"/>
                  </a:lnTo>
                  <a:lnTo>
                    <a:pt x="67733" y="44646"/>
                  </a:lnTo>
                  <a:lnTo>
                    <a:pt x="69497" y="45639"/>
                  </a:lnTo>
                  <a:lnTo>
                    <a:pt x="71731" y="46301"/>
                  </a:lnTo>
                  <a:lnTo>
                    <a:pt x="73220" y="47801"/>
                  </a:lnTo>
                  <a:lnTo>
                    <a:pt x="74876" y="52289"/>
                  </a:lnTo>
                  <a:lnTo>
                    <a:pt x="76996" y="63794"/>
                  </a:lnTo>
                  <a:lnTo>
                    <a:pt x="82669" y="73112"/>
                  </a:lnTo>
                  <a:lnTo>
                    <a:pt x="85121" y="85742"/>
                  </a:lnTo>
                  <a:lnTo>
                    <a:pt x="85323" y="88911"/>
                  </a:lnTo>
                  <a:lnTo>
                    <a:pt x="88368" y="95255"/>
                  </a:lnTo>
                  <a:lnTo>
                    <a:pt x="90663" y="98428"/>
                  </a:lnTo>
                  <a:lnTo>
                    <a:pt x="96033" y="101954"/>
                  </a:lnTo>
                  <a:lnTo>
                    <a:pt x="98947" y="102894"/>
                  </a:lnTo>
                  <a:lnTo>
                    <a:pt x="100890" y="104580"/>
                  </a:lnTo>
                  <a:lnTo>
                    <a:pt x="104264" y="112811"/>
                  </a:lnTo>
                  <a:lnTo>
                    <a:pt x="107370" y="113639"/>
                  </a:lnTo>
                  <a:lnTo>
                    <a:pt x="109680" y="113859"/>
                  </a:lnTo>
                  <a:lnTo>
                    <a:pt x="111220" y="112948"/>
                  </a:lnTo>
                  <a:lnTo>
                    <a:pt x="112246" y="111282"/>
                  </a:lnTo>
                  <a:lnTo>
                    <a:pt x="113895" y="106060"/>
                  </a:lnTo>
                  <a:lnTo>
                    <a:pt x="120766" y="97424"/>
                  </a:lnTo>
                  <a:lnTo>
                    <a:pt x="123977" y="88604"/>
                  </a:lnTo>
                  <a:lnTo>
                    <a:pt x="130103" y="79287"/>
                  </a:lnTo>
                  <a:lnTo>
                    <a:pt x="145052" y="38687"/>
                  </a:lnTo>
                  <a:lnTo>
                    <a:pt x="150949" y="30573"/>
                  </a:lnTo>
                  <a:lnTo>
                    <a:pt x="151970" y="24110"/>
                  </a:lnTo>
                  <a:lnTo>
                    <a:pt x="153172" y="22423"/>
                  </a:lnTo>
                  <a:lnTo>
                    <a:pt x="155031" y="21299"/>
                  </a:lnTo>
                  <a:lnTo>
                    <a:pt x="157330" y="20549"/>
                  </a:lnTo>
                  <a:lnTo>
                    <a:pt x="158861" y="18991"/>
                  </a:lnTo>
                  <a:lnTo>
                    <a:pt x="160563" y="14438"/>
                  </a:lnTo>
                  <a:lnTo>
                    <a:pt x="162075" y="12800"/>
                  </a:lnTo>
                  <a:lnTo>
                    <a:pt x="171022" y="9653"/>
                  </a:lnTo>
                  <a:lnTo>
                    <a:pt x="176380" y="9563"/>
                  </a:lnTo>
                  <a:lnTo>
                    <a:pt x="177912" y="8492"/>
                  </a:lnTo>
                  <a:lnTo>
                    <a:pt x="178933" y="6720"/>
                  </a:lnTo>
                  <a:lnTo>
                    <a:pt x="179613" y="4480"/>
                  </a:lnTo>
                  <a:lnTo>
                    <a:pt x="181125" y="2987"/>
                  </a:lnTo>
                  <a:lnTo>
                    <a:pt x="19050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SMARTInkShape-1157">
              <a:extLst>
                <a:ext uri="{FF2B5EF4-FFF2-40B4-BE49-F238E27FC236}">
                  <a16:creationId xmlns:a16="http://schemas.microsoft.com/office/drawing/2014/main" id="{86377AC2-5DB1-D015-A085-46AFC6CA5FBC}"/>
                </a:ext>
              </a:extLst>
            </p:cNvPr>
            <p:cNvSpPr/>
            <p:nvPr>
              <p:custDataLst>
                <p:tags r:id="rId115"/>
              </p:custDataLst>
            </p:nvPr>
          </p:nvSpPr>
          <p:spPr>
            <a:xfrm>
              <a:off x="5191125" y="2619410"/>
              <a:ext cx="190467" cy="314291"/>
            </a:xfrm>
            <a:custGeom>
              <a:avLst/>
              <a:gdLst/>
              <a:ahLst/>
              <a:cxnLst/>
              <a:rect l="0" t="0" r="0" b="0"/>
              <a:pathLst>
                <a:path w="190467" h="314291">
                  <a:moveTo>
                    <a:pt x="180975" y="9490"/>
                  </a:moveTo>
                  <a:lnTo>
                    <a:pt x="180975" y="9490"/>
                  </a:lnTo>
                  <a:lnTo>
                    <a:pt x="180975" y="4434"/>
                  </a:lnTo>
                  <a:lnTo>
                    <a:pt x="182033" y="2944"/>
                  </a:lnTo>
                  <a:lnTo>
                    <a:pt x="183797" y="1951"/>
                  </a:lnTo>
                  <a:lnTo>
                    <a:pt x="190384" y="0"/>
                  </a:lnTo>
                  <a:lnTo>
                    <a:pt x="190466" y="5032"/>
                  </a:lnTo>
                  <a:lnTo>
                    <a:pt x="173631" y="51791"/>
                  </a:lnTo>
                  <a:lnTo>
                    <a:pt x="152342" y="98098"/>
                  </a:lnTo>
                  <a:lnTo>
                    <a:pt x="144966" y="114488"/>
                  </a:lnTo>
                  <a:lnTo>
                    <a:pt x="111809" y="161827"/>
                  </a:lnTo>
                  <a:lnTo>
                    <a:pt x="81634" y="209427"/>
                  </a:lnTo>
                  <a:lnTo>
                    <a:pt x="40868" y="256949"/>
                  </a:lnTo>
                  <a:lnTo>
                    <a:pt x="7836" y="301579"/>
                  </a:lnTo>
                  <a:lnTo>
                    <a:pt x="0" y="31429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SMARTInkShape-1158">
              <a:extLst>
                <a:ext uri="{FF2B5EF4-FFF2-40B4-BE49-F238E27FC236}">
                  <a16:creationId xmlns:a16="http://schemas.microsoft.com/office/drawing/2014/main" id="{07F3E2AA-8508-2365-81C1-284889563C8B}"/>
                </a:ext>
              </a:extLst>
            </p:cNvPr>
            <p:cNvSpPr/>
            <p:nvPr>
              <p:custDataLst>
                <p:tags r:id="rId116"/>
              </p:custDataLst>
            </p:nvPr>
          </p:nvSpPr>
          <p:spPr>
            <a:xfrm>
              <a:off x="5133975" y="2630224"/>
              <a:ext cx="95123" cy="274852"/>
            </a:xfrm>
            <a:custGeom>
              <a:avLst/>
              <a:gdLst/>
              <a:ahLst/>
              <a:cxnLst/>
              <a:rect l="0" t="0" r="0" b="0"/>
              <a:pathLst>
                <a:path w="95123" h="274852">
                  <a:moveTo>
                    <a:pt x="19050" y="8201"/>
                  </a:moveTo>
                  <a:lnTo>
                    <a:pt x="19050" y="8201"/>
                  </a:lnTo>
                  <a:lnTo>
                    <a:pt x="24106" y="8201"/>
                  </a:lnTo>
                  <a:lnTo>
                    <a:pt x="25595" y="7143"/>
                  </a:lnTo>
                  <a:lnTo>
                    <a:pt x="26589" y="5379"/>
                  </a:lnTo>
                  <a:lnTo>
                    <a:pt x="28182" y="0"/>
                  </a:lnTo>
                  <a:lnTo>
                    <a:pt x="28459" y="4125"/>
                  </a:lnTo>
                  <a:lnTo>
                    <a:pt x="29556" y="5483"/>
                  </a:lnTo>
                  <a:lnTo>
                    <a:pt x="36766" y="7843"/>
                  </a:lnTo>
                  <a:lnTo>
                    <a:pt x="37507" y="10864"/>
                  </a:lnTo>
                  <a:lnTo>
                    <a:pt x="38100" y="57723"/>
                  </a:lnTo>
                  <a:lnTo>
                    <a:pt x="37042" y="97398"/>
                  </a:lnTo>
                  <a:lnTo>
                    <a:pt x="29458" y="135227"/>
                  </a:lnTo>
                  <a:lnTo>
                    <a:pt x="28653" y="178791"/>
                  </a:lnTo>
                  <a:lnTo>
                    <a:pt x="27539" y="194448"/>
                  </a:lnTo>
                  <a:lnTo>
                    <a:pt x="23529" y="205983"/>
                  </a:lnTo>
                  <a:lnTo>
                    <a:pt x="23862" y="218165"/>
                  </a:lnTo>
                  <a:lnTo>
                    <a:pt x="29449" y="252320"/>
                  </a:lnTo>
                  <a:lnTo>
                    <a:pt x="36078" y="265306"/>
                  </a:lnTo>
                  <a:lnTo>
                    <a:pt x="36752" y="268504"/>
                  </a:lnTo>
                  <a:lnTo>
                    <a:pt x="38260" y="270636"/>
                  </a:lnTo>
                  <a:lnTo>
                    <a:pt x="40323" y="272058"/>
                  </a:lnTo>
                  <a:lnTo>
                    <a:pt x="46183" y="274339"/>
                  </a:lnTo>
                  <a:lnTo>
                    <a:pt x="60756" y="274851"/>
                  </a:lnTo>
                  <a:lnTo>
                    <a:pt x="66867" y="272057"/>
                  </a:lnTo>
                  <a:lnTo>
                    <a:pt x="69978" y="269830"/>
                  </a:lnTo>
                  <a:lnTo>
                    <a:pt x="73435" y="264533"/>
                  </a:lnTo>
                  <a:lnTo>
                    <a:pt x="74356" y="261639"/>
                  </a:lnTo>
                  <a:lnTo>
                    <a:pt x="76029" y="259710"/>
                  </a:lnTo>
                  <a:lnTo>
                    <a:pt x="80710" y="257566"/>
                  </a:lnTo>
                  <a:lnTo>
                    <a:pt x="82381" y="254877"/>
                  </a:lnTo>
                  <a:lnTo>
                    <a:pt x="87887" y="238177"/>
                  </a:lnTo>
                  <a:lnTo>
                    <a:pt x="91977" y="231062"/>
                  </a:lnTo>
                  <a:lnTo>
                    <a:pt x="94281" y="220049"/>
                  </a:lnTo>
                  <a:lnTo>
                    <a:pt x="95122" y="196874"/>
                  </a:lnTo>
                  <a:lnTo>
                    <a:pt x="94106" y="194308"/>
                  </a:lnTo>
                  <a:lnTo>
                    <a:pt x="92371" y="192597"/>
                  </a:lnTo>
                  <a:lnTo>
                    <a:pt x="84871" y="187367"/>
                  </a:lnTo>
                  <a:lnTo>
                    <a:pt x="60292" y="164764"/>
                  </a:lnTo>
                  <a:lnTo>
                    <a:pt x="47618" y="158601"/>
                  </a:lnTo>
                  <a:lnTo>
                    <a:pt x="41272" y="154421"/>
                  </a:lnTo>
                  <a:lnTo>
                    <a:pt x="34923" y="152562"/>
                  </a:lnTo>
                  <a:lnTo>
                    <a:pt x="31749" y="153125"/>
                  </a:lnTo>
                  <a:lnTo>
                    <a:pt x="19050" y="158811"/>
                  </a:lnTo>
                  <a:lnTo>
                    <a:pt x="15875" y="159407"/>
                  </a:lnTo>
                  <a:lnTo>
                    <a:pt x="13758" y="160864"/>
                  </a:lnTo>
                  <a:lnTo>
                    <a:pt x="12347" y="162893"/>
                  </a:lnTo>
                  <a:lnTo>
                    <a:pt x="11406" y="165304"/>
                  </a:lnTo>
                  <a:lnTo>
                    <a:pt x="9721" y="166911"/>
                  </a:lnTo>
                  <a:lnTo>
                    <a:pt x="0" y="170126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7" name="SMARTInkShape-1159">
            <a:extLst>
              <a:ext uri="{FF2B5EF4-FFF2-40B4-BE49-F238E27FC236}">
                <a16:creationId xmlns:a16="http://schemas.microsoft.com/office/drawing/2014/main" id="{C2F0C582-EE48-A679-3739-EE970C929E2F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>
            <a:off x="5981700" y="2705111"/>
            <a:ext cx="266701" cy="219015"/>
          </a:xfrm>
          <a:custGeom>
            <a:avLst/>
            <a:gdLst/>
            <a:ahLst/>
            <a:cxnLst/>
            <a:rect l="0" t="0" r="0" b="0"/>
            <a:pathLst>
              <a:path w="266701" h="219015">
                <a:moveTo>
                  <a:pt x="0" y="47614"/>
                </a:moveTo>
                <a:lnTo>
                  <a:pt x="0" y="47614"/>
                </a:lnTo>
                <a:lnTo>
                  <a:pt x="8201" y="47614"/>
                </a:lnTo>
                <a:lnTo>
                  <a:pt x="8642" y="46556"/>
                </a:lnTo>
                <a:lnTo>
                  <a:pt x="9132" y="42558"/>
                </a:lnTo>
                <a:lnTo>
                  <a:pt x="10321" y="41068"/>
                </a:lnTo>
                <a:lnTo>
                  <a:pt x="18648" y="38205"/>
                </a:lnTo>
                <a:lnTo>
                  <a:pt x="26575" y="31566"/>
                </a:lnTo>
                <a:lnTo>
                  <a:pt x="35273" y="28395"/>
                </a:lnTo>
                <a:lnTo>
                  <a:pt x="57170" y="12141"/>
                </a:lnTo>
                <a:lnTo>
                  <a:pt x="63509" y="9623"/>
                </a:lnTo>
                <a:lnTo>
                  <a:pt x="73028" y="3314"/>
                </a:lnTo>
                <a:lnTo>
                  <a:pt x="82551" y="974"/>
                </a:lnTo>
                <a:lnTo>
                  <a:pt x="112419" y="0"/>
                </a:lnTo>
                <a:lnTo>
                  <a:pt x="113046" y="1055"/>
                </a:lnTo>
                <a:lnTo>
                  <a:pt x="114227" y="19287"/>
                </a:lnTo>
                <a:lnTo>
                  <a:pt x="114252" y="22379"/>
                </a:lnTo>
                <a:lnTo>
                  <a:pt x="117100" y="28637"/>
                </a:lnTo>
                <a:lnTo>
                  <a:pt x="119342" y="31788"/>
                </a:lnTo>
                <a:lnTo>
                  <a:pt x="119778" y="36005"/>
                </a:lnTo>
                <a:lnTo>
                  <a:pt x="109519" y="82705"/>
                </a:lnTo>
                <a:lnTo>
                  <a:pt x="88806" y="125940"/>
                </a:lnTo>
                <a:lnTo>
                  <a:pt x="63496" y="168657"/>
                </a:lnTo>
                <a:lnTo>
                  <a:pt x="54326" y="178317"/>
                </a:lnTo>
                <a:lnTo>
                  <a:pt x="11441" y="217169"/>
                </a:lnTo>
                <a:lnTo>
                  <a:pt x="7554" y="218222"/>
                </a:lnTo>
                <a:lnTo>
                  <a:pt x="442" y="219014"/>
                </a:lnTo>
                <a:lnTo>
                  <a:pt x="131" y="213993"/>
                </a:lnTo>
                <a:lnTo>
                  <a:pt x="1146" y="212508"/>
                </a:lnTo>
                <a:lnTo>
                  <a:pt x="2880" y="211519"/>
                </a:lnTo>
                <a:lnTo>
                  <a:pt x="5095" y="210858"/>
                </a:lnTo>
                <a:lnTo>
                  <a:pt x="19303" y="199351"/>
                </a:lnTo>
                <a:lnTo>
                  <a:pt x="40944" y="180906"/>
                </a:lnTo>
                <a:lnTo>
                  <a:pt x="51006" y="173530"/>
                </a:lnTo>
                <a:lnTo>
                  <a:pt x="68911" y="154370"/>
                </a:lnTo>
                <a:lnTo>
                  <a:pt x="116344" y="123865"/>
                </a:lnTo>
                <a:lnTo>
                  <a:pt x="161142" y="98062"/>
                </a:lnTo>
                <a:lnTo>
                  <a:pt x="179527" y="90740"/>
                </a:lnTo>
                <a:lnTo>
                  <a:pt x="183184" y="88007"/>
                </a:lnTo>
                <a:lnTo>
                  <a:pt x="189391" y="80161"/>
                </a:lnTo>
                <a:lnTo>
                  <a:pt x="194593" y="77954"/>
                </a:lnTo>
                <a:lnTo>
                  <a:pt x="196404" y="76308"/>
                </a:lnTo>
                <a:lnTo>
                  <a:pt x="198415" y="71655"/>
                </a:lnTo>
                <a:lnTo>
                  <a:pt x="200011" y="69992"/>
                </a:lnTo>
                <a:lnTo>
                  <a:pt x="208085" y="67102"/>
                </a:lnTo>
                <a:lnTo>
                  <a:pt x="206076" y="64036"/>
                </a:lnTo>
                <a:lnTo>
                  <a:pt x="201220" y="58502"/>
                </a:lnTo>
                <a:lnTo>
                  <a:pt x="199763" y="59106"/>
                </a:lnTo>
                <a:lnTo>
                  <a:pt x="195323" y="62599"/>
                </a:lnTo>
                <a:lnTo>
                  <a:pt x="186999" y="64858"/>
                </a:lnTo>
                <a:lnTo>
                  <a:pt x="165893" y="67484"/>
                </a:lnTo>
                <a:lnTo>
                  <a:pt x="127903" y="92168"/>
                </a:lnTo>
                <a:lnTo>
                  <a:pt x="82953" y="135191"/>
                </a:lnTo>
                <a:lnTo>
                  <a:pt x="79201" y="142276"/>
                </a:lnTo>
                <a:lnTo>
                  <a:pt x="76792" y="155448"/>
                </a:lnTo>
                <a:lnTo>
                  <a:pt x="76376" y="170111"/>
                </a:lnTo>
                <a:lnTo>
                  <a:pt x="77376" y="173729"/>
                </a:lnTo>
                <a:lnTo>
                  <a:pt x="79101" y="176140"/>
                </a:lnTo>
                <a:lnTo>
                  <a:pt x="81308" y="177748"/>
                </a:lnTo>
                <a:lnTo>
                  <a:pt x="82781" y="179879"/>
                </a:lnTo>
                <a:lnTo>
                  <a:pt x="85911" y="187933"/>
                </a:lnTo>
                <a:lnTo>
                  <a:pt x="90394" y="193939"/>
                </a:lnTo>
                <a:lnTo>
                  <a:pt x="95914" y="197314"/>
                </a:lnTo>
                <a:lnTo>
                  <a:pt x="108081" y="199481"/>
                </a:lnTo>
                <a:lnTo>
                  <a:pt x="150718" y="200000"/>
                </a:lnTo>
                <a:lnTo>
                  <a:pt x="159766" y="197186"/>
                </a:lnTo>
                <a:lnTo>
                  <a:pt x="168374" y="193465"/>
                </a:lnTo>
                <a:lnTo>
                  <a:pt x="195883" y="189692"/>
                </a:lnTo>
                <a:lnTo>
                  <a:pt x="209359" y="183002"/>
                </a:lnTo>
                <a:lnTo>
                  <a:pt x="255570" y="180967"/>
                </a:lnTo>
                <a:lnTo>
                  <a:pt x="266700" y="180964"/>
                </a:lnTo>
              </a:path>
            </a:pathLst>
          </a:cu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1" name="SMARTInkShape-Group215">
            <a:extLst>
              <a:ext uri="{FF2B5EF4-FFF2-40B4-BE49-F238E27FC236}">
                <a16:creationId xmlns:a16="http://schemas.microsoft.com/office/drawing/2014/main" id="{DC32E2C5-CDB0-6797-0294-C902F7BC1CF3}"/>
              </a:ext>
            </a:extLst>
          </p:cNvPr>
          <p:cNvGrpSpPr/>
          <p:nvPr/>
        </p:nvGrpSpPr>
        <p:grpSpPr>
          <a:xfrm>
            <a:off x="6515115" y="2600325"/>
            <a:ext cx="790559" cy="475809"/>
            <a:chOff x="6515115" y="2600325"/>
            <a:chExt cx="790559" cy="475809"/>
          </a:xfrm>
        </p:grpSpPr>
        <p:sp>
          <p:nvSpPr>
            <p:cNvPr id="28" name="SMARTInkShape-1160">
              <a:extLst>
                <a:ext uri="{FF2B5EF4-FFF2-40B4-BE49-F238E27FC236}">
                  <a16:creationId xmlns:a16="http://schemas.microsoft.com/office/drawing/2014/main" id="{A31B6634-4BB5-16FA-E2C5-538BCD0CBF2E}"/>
                </a:ext>
              </a:extLst>
            </p:cNvPr>
            <p:cNvSpPr/>
            <p:nvPr>
              <p:custDataLst>
                <p:tags r:id="rId111"/>
              </p:custDataLst>
            </p:nvPr>
          </p:nvSpPr>
          <p:spPr>
            <a:xfrm>
              <a:off x="7143750" y="2724185"/>
              <a:ext cx="161924" cy="351949"/>
            </a:xfrm>
            <a:custGeom>
              <a:avLst/>
              <a:gdLst/>
              <a:ahLst/>
              <a:cxnLst/>
              <a:rect l="0" t="0" r="0" b="0"/>
              <a:pathLst>
                <a:path w="161924" h="351949">
                  <a:moveTo>
                    <a:pt x="28575" y="28540"/>
                  </a:moveTo>
                  <a:lnTo>
                    <a:pt x="28575" y="28540"/>
                  </a:lnTo>
                  <a:lnTo>
                    <a:pt x="37985" y="28540"/>
                  </a:lnTo>
                  <a:lnTo>
                    <a:pt x="38100" y="19015"/>
                  </a:lnTo>
                  <a:lnTo>
                    <a:pt x="29899" y="19015"/>
                  </a:lnTo>
                  <a:lnTo>
                    <a:pt x="29457" y="20073"/>
                  </a:lnTo>
                  <a:lnTo>
                    <a:pt x="28575" y="65189"/>
                  </a:lnTo>
                  <a:lnTo>
                    <a:pt x="35122" y="73958"/>
                  </a:lnTo>
                  <a:lnTo>
                    <a:pt x="37709" y="83936"/>
                  </a:lnTo>
                  <a:lnTo>
                    <a:pt x="37985" y="90227"/>
                  </a:lnTo>
                  <a:lnTo>
                    <a:pt x="39081" y="91889"/>
                  </a:lnTo>
                  <a:lnTo>
                    <a:pt x="40871" y="92997"/>
                  </a:lnTo>
                  <a:lnTo>
                    <a:pt x="43122" y="93737"/>
                  </a:lnTo>
                  <a:lnTo>
                    <a:pt x="44623" y="95288"/>
                  </a:lnTo>
                  <a:lnTo>
                    <a:pt x="46290" y="99834"/>
                  </a:lnTo>
                  <a:lnTo>
                    <a:pt x="47230" y="108343"/>
                  </a:lnTo>
                  <a:lnTo>
                    <a:pt x="48420" y="110317"/>
                  </a:lnTo>
                  <a:lnTo>
                    <a:pt x="50272" y="111633"/>
                  </a:lnTo>
                  <a:lnTo>
                    <a:pt x="52565" y="112510"/>
                  </a:lnTo>
                  <a:lnTo>
                    <a:pt x="54093" y="114153"/>
                  </a:lnTo>
                  <a:lnTo>
                    <a:pt x="55791" y="118802"/>
                  </a:lnTo>
                  <a:lnTo>
                    <a:pt x="57303" y="120464"/>
                  </a:lnTo>
                  <a:lnTo>
                    <a:pt x="65232" y="123352"/>
                  </a:lnTo>
                  <a:lnTo>
                    <a:pt x="71303" y="123660"/>
                  </a:lnTo>
                  <a:lnTo>
                    <a:pt x="72936" y="124762"/>
                  </a:lnTo>
                  <a:lnTo>
                    <a:pt x="74024" y="126555"/>
                  </a:lnTo>
                  <a:lnTo>
                    <a:pt x="74750" y="128808"/>
                  </a:lnTo>
                  <a:lnTo>
                    <a:pt x="76292" y="129252"/>
                  </a:lnTo>
                  <a:lnTo>
                    <a:pt x="85816" y="124409"/>
                  </a:lnTo>
                  <a:lnTo>
                    <a:pt x="99877" y="123814"/>
                  </a:lnTo>
                  <a:lnTo>
                    <a:pt x="101510" y="122748"/>
                  </a:lnTo>
                  <a:lnTo>
                    <a:pt x="102598" y="120979"/>
                  </a:lnTo>
                  <a:lnTo>
                    <a:pt x="103324" y="118741"/>
                  </a:lnTo>
                  <a:lnTo>
                    <a:pt x="104866" y="117249"/>
                  </a:lnTo>
                  <a:lnTo>
                    <a:pt x="114946" y="112032"/>
                  </a:lnTo>
                  <a:lnTo>
                    <a:pt x="117905" y="109602"/>
                  </a:lnTo>
                  <a:lnTo>
                    <a:pt x="121193" y="104079"/>
                  </a:lnTo>
                  <a:lnTo>
                    <a:pt x="123714" y="98096"/>
                  </a:lnTo>
                  <a:lnTo>
                    <a:pt x="130025" y="88778"/>
                  </a:lnTo>
                  <a:lnTo>
                    <a:pt x="133424" y="79314"/>
                  </a:lnTo>
                  <a:lnTo>
                    <a:pt x="139605" y="69807"/>
                  </a:lnTo>
                  <a:lnTo>
                    <a:pt x="142444" y="58996"/>
                  </a:lnTo>
                  <a:lnTo>
                    <a:pt x="142748" y="52615"/>
                  </a:lnTo>
                  <a:lnTo>
                    <a:pt x="145641" y="47001"/>
                  </a:lnTo>
                  <a:lnTo>
                    <a:pt x="149396" y="40979"/>
                  </a:lnTo>
                  <a:lnTo>
                    <a:pt x="151807" y="28488"/>
                  </a:lnTo>
                  <a:lnTo>
                    <a:pt x="152400" y="0"/>
                  </a:lnTo>
                  <a:lnTo>
                    <a:pt x="152400" y="5032"/>
                  </a:lnTo>
                  <a:lnTo>
                    <a:pt x="155222" y="10331"/>
                  </a:lnTo>
                  <a:lnTo>
                    <a:pt x="158947" y="16214"/>
                  </a:lnTo>
                  <a:lnTo>
                    <a:pt x="161337" y="28614"/>
                  </a:lnTo>
                  <a:lnTo>
                    <a:pt x="161534" y="31764"/>
                  </a:lnTo>
                  <a:lnTo>
                    <a:pt x="156359" y="52029"/>
                  </a:lnTo>
                  <a:lnTo>
                    <a:pt x="158748" y="70189"/>
                  </a:lnTo>
                  <a:lnTo>
                    <a:pt x="155809" y="88976"/>
                  </a:lnTo>
                  <a:lnTo>
                    <a:pt x="161475" y="133321"/>
                  </a:lnTo>
                  <a:lnTo>
                    <a:pt x="161899" y="177766"/>
                  </a:lnTo>
                  <a:lnTo>
                    <a:pt x="161923" y="222215"/>
                  </a:lnTo>
                  <a:lnTo>
                    <a:pt x="160867" y="241265"/>
                  </a:lnTo>
                  <a:lnTo>
                    <a:pt x="150165" y="285715"/>
                  </a:lnTo>
                  <a:lnTo>
                    <a:pt x="140693" y="313454"/>
                  </a:lnTo>
                  <a:lnTo>
                    <a:pt x="127770" y="330055"/>
                  </a:lnTo>
                  <a:lnTo>
                    <a:pt x="125578" y="336466"/>
                  </a:lnTo>
                  <a:lnTo>
                    <a:pt x="122877" y="338599"/>
                  </a:lnTo>
                  <a:lnTo>
                    <a:pt x="106156" y="344845"/>
                  </a:lnTo>
                  <a:lnTo>
                    <a:pt x="97404" y="350900"/>
                  </a:lnTo>
                  <a:lnTo>
                    <a:pt x="85775" y="351948"/>
                  </a:lnTo>
                  <a:lnTo>
                    <a:pt x="77633" y="349372"/>
                  </a:lnTo>
                  <a:lnTo>
                    <a:pt x="70488" y="345757"/>
                  </a:lnTo>
                  <a:lnTo>
                    <a:pt x="50857" y="342061"/>
                  </a:lnTo>
                  <a:lnTo>
                    <a:pt x="39989" y="334697"/>
                  </a:lnTo>
                  <a:lnTo>
                    <a:pt x="30868" y="332550"/>
                  </a:lnTo>
                  <a:lnTo>
                    <a:pt x="20815" y="325175"/>
                  </a:lnTo>
                  <a:lnTo>
                    <a:pt x="14516" y="324217"/>
                  </a:lnTo>
                  <a:lnTo>
                    <a:pt x="12853" y="323025"/>
                  </a:lnTo>
                  <a:lnTo>
                    <a:pt x="11743" y="321172"/>
                  </a:lnTo>
                  <a:lnTo>
                    <a:pt x="9817" y="314138"/>
                  </a:lnTo>
                  <a:lnTo>
                    <a:pt x="9654" y="309637"/>
                  </a:lnTo>
                  <a:lnTo>
                    <a:pt x="6760" y="304108"/>
                  </a:lnTo>
                  <a:lnTo>
                    <a:pt x="0" y="29524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SMARTInkShape-1161">
              <a:extLst>
                <a:ext uri="{FF2B5EF4-FFF2-40B4-BE49-F238E27FC236}">
                  <a16:creationId xmlns:a16="http://schemas.microsoft.com/office/drawing/2014/main" id="{640670D0-7E78-8DD5-71C0-BBDA6462459D}"/>
                </a:ext>
              </a:extLst>
            </p:cNvPr>
            <p:cNvSpPr/>
            <p:nvPr>
              <p:custDataLst>
                <p:tags r:id="rId112"/>
              </p:custDataLst>
            </p:nvPr>
          </p:nvSpPr>
          <p:spPr>
            <a:xfrm>
              <a:off x="6839115" y="2600325"/>
              <a:ext cx="104601" cy="300369"/>
            </a:xfrm>
            <a:custGeom>
              <a:avLst/>
              <a:gdLst/>
              <a:ahLst/>
              <a:cxnLst/>
              <a:rect l="0" t="0" r="0" b="0"/>
              <a:pathLst>
                <a:path w="104601" h="300369">
                  <a:moveTo>
                    <a:pt x="95085" y="219075"/>
                  </a:moveTo>
                  <a:lnTo>
                    <a:pt x="95085" y="219075"/>
                  </a:lnTo>
                  <a:lnTo>
                    <a:pt x="103285" y="219075"/>
                  </a:lnTo>
                  <a:lnTo>
                    <a:pt x="103727" y="218017"/>
                  </a:lnTo>
                  <a:lnTo>
                    <a:pt x="104600" y="201465"/>
                  </a:lnTo>
                  <a:lnTo>
                    <a:pt x="96408" y="191950"/>
                  </a:lnTo>
                  <a:lnTo>
                    <a:pt x="95200" y="182426"/>
                  </a:lnTo>
                  <a:lnTo>
                    <a:pt x="86894" y="172901"/>
                  </a:lnTo>
                  <a:lnTo>
                    <a:pt x="80899" y="171880"/>
                  </a:lnTo>
                  <a:lnTo>
                    <a:pt x="72420" y="171578"/>
                  </a:lnTo>
                  <a:lnTo>
                    <a:pt x="66314" y="174329"/>
                  </a:lnTo>
                  <a:lnTo>
                    <a:pt x="60072" y="178021"/>
                  </a:lnTo>
                  <a:lnTo>
                    <a:pt x="50609" y="181159"/>
                  </a:lnTo>
                  <a:lnTo>
                    <a:pt x="25234" y="203331"/>
                  </a:lnTo>
                  <a:lnTo>
                    <a:pt x="4068" y="234075"/>
                  </a:lnTo>
                  <a:lnTo>
                    <a:pt x="1089" y="244216"/>
                  </a:lnTo>
                  <a:lnTo>
                    <a:pt x="0" y="265372"/>
                  </a:lnTo>
                  <a:lnTo>
                    <a:pt x="2731" y="274224"/>
                  </a:lnTo>
                  <a:lnTo>
                    <a:pt x="13107" y="288530"/>
                  </a:lnTo>
                  <a:lnTo>
                    <a:pt x="19139" y="292277"/>
                  </a:lnTo>
                  <a:lnTo>
                    <a:pt x="25348" y="295001"/>
                  </a:lnTo>
                  <a:lnTo>
                    <a:pt x="31635" y="299739"/>
                  </a:lnTo>
                  <a:lnTo>
                    <a:pt x="34793" y="300368"/>
                  </a:lnTo>
                  <a:lnTo>
                    <a:pt x="37957" y="299728"/>
                  </a:lnTo>
                  <a:lnTo>
                    <a:pt x="44295" y="297254"/>
                  </a:lnTo>
                  <a:lnTo>
                    <a:pt x="55105" y="295535"/>
                  </a:lnTo>
                  <a:lnTo>
                    <a:pt x="61484" y="290295"/>
                  </a:lnTo>
                  <a:lnTo>
                    <a:pt x="64277" y="284948"/>
                  </a:lnTo>
                  <a:lnTo>
                    <a:pt x="80660" y="239797"/>
                  </a:lnTo>
                  <a:lnTo>
                    <a:pt x="84914" y="198991"/>
                  </a:lnTo>
                  <a:lnTo>
                    <a:pt x="85433" y="156664"/>
                  </a:lnTo>
                  <a:lnTo>
                    <a:pt x="85523" y="120032"/>
                  </a:lnTo>
                  <a:lnTo>
                    <a:pt x="92098" y="78391"/>
                  </a:lnTo>
                  <a:lnTo>
                    <a:pt x="94911" y="36428"/>
                  </a:lnTo>
                  <a:lnTo>
                    <a:pt x="9508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SMARTInkShape-1162">
              <a:extLst>
                <a:ext uri="{FF2B5EF4-FFF2-40B4-BE49-F238E27FC236}">
                  <a16:creationId xmlns:a16="http://schemas.microsoft.com/office/drawing/2014/main" id="{766A0B68-B0DA-F83D-A26B-E4EE09D644D8}"/>
                </a:ext>
              </a:extLst>
            </p:cNvPr>
            <p:cNvSpPr/>
            <p:nvPr>
              <p:custDataLst>
                <p:tags r:id="rId113"/>
              </p:custDataLst>
            </p:nvPr>
          </p:nvSpPr>
          <p:spPr>
            <a:xfrm>
              <a:off x="6515115" y="2771810"/>
              <a:ext cx="266686" cy="122407"/>
            </a:xfrm>
            <a:custGeom>
              <a:avLst/>
              <a:gdLst/>
              <a:ahLst/>
              <a:cxnLst/>
              <a:rect l="0" t="0" r="0" b="0"/>
              <a:pathLst>
                <a:path w="266686" h="122407">
                  <a:moveTo>
                    <a:pt x="76185" y="38065"/>
                  </a:moveTo>
                  <a:lnTo>
                    <a:pt x="76185" y="38065"/>
                  </a:lnTo>
                  <a:lnTo>
                    <a:pt x="85707" y="28543"/>
                  </a:lnTo>
                  <a:lnTo>
                    <a:pt x="85710" y="10824"/>
                  </a:lnTo>
                  <a:lnTo>
                    <a:pt x="84652" y="10379"/>
                  </a:lnTo>
                  <a:lnTo>
                    <a:pt x="80654" y="9885"/>
                  </a:lnTo>
                  <a:lnTo>
                    <a:pt x="79165" y="8695"/>
                  </a:lnTo>
                  <a:lnTo>
                    <a:pt x="77510" y="4551"/>
                  </a:lnTo>
                  <a:lnTo>
                    <a:pt x="76009" y="3022"/>
                  </a:lnTo>
                  <a:lnTo>
                    <a:pt x="71521" y="1324"/>
                  </a:lnTo>
                  <a:lnTo>
                    <a:pt x="49453" y="0"/>
                  </a:lnTo>
                  <a:lnTo>
                    <a:pt x="33824" y="7576"/>
                  </a:lnTo>
                  <a:lnTo>
                    <a:pt x="6416" y="31764"/>
                  </a:lnTo>
                  <a:lnTo>
                    <a:pt x="2843" y="40909"/>
                  </a:lnTo>
                  <a:lnTo>
                    <a:pt x="7" y="85639"/>
                  </a:lnTo>
                  <a:lnTo>
                    <a:pt x="0" y="88831"/>
                  </a:lnTo>
                  <a:lnTo>
                    <a:pt x="1054" y="90959"/>
                  </a:lnTo>
                  <a:lnTo>
                    <a:pt x="2814" y="92377"/>
                  </a:lnTo>
                  <a:lnTo>
                    <a:pt x="5046" y="93323"/>
                  </a:lnTo>
                  <a:lnTo>
                    <a:pt x="6533" y="95012"/>
                  </a:lnTo>
                  <a:lnTo>
                    <a:pt x="9119" y="103250"/>
                  </a:lnTo>
                  <a:lnTo>
                    <a:pt x="12159" y="104077"/>
                  </a:lnTo>
                  <a:lnTo>
                    <a:pt x="17676" y="104609"/>
                  </a:lnTo>
                  <a:lnTo>
                    <a:pt x="26370" y="98168"/>
                  </a:lnTo>
                  <a:lnTo>
                    <a:pt x="35202" y="95031"/>
                  </a:lnTo>
                  <a:lnTo>
                    <a:pt x="52121" y="81060"/>
                  </a:lnTo>
                  <a:lnTo>
                    <a:pt x="54906" y="75518"/>
                  </a:lnTo>
                  <a:lnTo>
                    <a:pt x="55650" y="72559"/>
                  </a:lnTo>
                  <a:lnTo>
                    <a:pt x="61752" y="63337"/>
                  </a:lnTo>
                  <a:lnTo>
                    <a:pt x="72236" y="50740"/>
                  </a:lnTo>
                  <a:lnTo>
                    <a:pt x="75015" y="41232"/>
                  </a:lnTo>
                  <a:lnTo>
                    <a:pt x="76031" y="30421"/>
                  </a:lnTo>
                  <a:lnTo>
                    <a:pt x="85702" y="19023"/>
                  </a:lnTo>
                  <a:lnTo>
                    <a:pt x="85707" y="19018"/>
                  </a:lnTo>
                  <a:lnTo>
                    <a:pt x="80653" y="24073"/>
                  </a:lnTo>
                  <a:lnTo>
                    <a:pt x="80222" y="26620"/>
                  </a:lnTo>
                  <a:lnTo>
                    <a:pt x="80993" y="29377"/>
                  </a:lnTo>
                  <a:lnTo>
                    <a:pt x="82565" y="32273"/>
                  </a:lnTo>
                  <a:lnTo>
                    <a:pt x="81490" y="41135"/>
                  </a:lnTo>
                  <a:lnTo>
                    <a:pt x="79722" y="46462"/>
                  </a:lnTo>
                  <a:lnTo>
                    <a:pt x="79600" y="51071"/>
                  </a:lnTo>
                  <a:lnTo>
                    <a:pt x="92197" y="98564"/>
                  </a:lnTo>
                  <a:lnTo>
                    <a:pt x="93885" y="106581"/>
                  </a:lnTo>
                  <a:lnTo>
                    <a:pt x="95393" y="109142"/>
                  </a:lnTo>
                  <a:lnTo>
                    <a:pt x="97457" y="110850"/>
                  </a:lnTo>
                  <a:lnTo>
                    <a:pt x="103317" y="113590"/>
                  </a:lnTo>
                  <a:lnTo>
                    <a:pt x="104119" y="116787"/>
                  </a:lnTo>
                  <a:lnTo>
                    <a:pt x="104634" y="122406"/>
                  </a:lnTo>
                  <a:lnTo>
                    <a:pt x="104723" y="118323"/>
                  </a:lnTo>
                  <a:lnTo>
                    <a:pt x="105793" y="116971"/>
                  </a:lnTo>
                  <a:lnTo>
                    <a:pt x="114459" y="113444"/>
                  </a:lnTo>
                  <a:lnTo>
                    <a:pt x="118948" y="109314"/>
                  </a:lnTo>
                  <a:lnTo>
                    <a:pt x="121650" y="103950"/>
                  </a:lnTo>
                  <a:lnTo>
                    <a:pt x="122370" y="101039"/>
                  </a:lnTo>
                  <a:lnTo>
                    <a:pt x="131159" y="85621"/>
                  </a:lnTo>
                  <a:lnTo>
                    <a:pt x="131885" y="82469"/>
                  </a:lnTo>
                  <a:lnTo>
                    <a:pt x="140683" y="66634"/>
                  </a:lnTo>
                  <a:lnTo>
                    <a:pt x="141409" y="63461"/>
                  </a:lnTo>
                  <a:lnTo>
                    <a:pt x="150934" y="49471"/>
                  </a:lnTo>
                  <a:lnTo>
                    <a:pt x="160459" y="39554"/>
                  </a:lnTo>
                  <a:lnTo>
                    <a:pt x="161480" y="33450"/>
                  </a:lnTo>
                  <a:lnTo>
                    <a:pt x="162681" y="31813"/>
                  </a:lnTo>
                  <a:lnTo>
                    <a:pt x="170073" y="28971"/>
                  </a:lnTo>
                  <a:lnTo>
                    <a:pt x="171315" y="28578"/>
                  </a:lnTo>
                  <a:lnTo>
                    <a:pt x="171399" y="33608"/>
                  </a:lnTo>
                  <a:lnTo>
                    <a:pt x="172469" y="35093"/>
                  </a:lnTo>
                  <a:lnTo>
                    <a:pt x="176481" y="36744"/>
                  </a:lnTo>
                  <a:lnTo>
                    <a:pt x="177974" y="38243"/>
                  </a:lnTo>
                  <a:lnTo>
                    <a:pt x="179633" y="42730"/>
                  </a:lnTo>
                  <a:lnTo>
                    <a:pt x="181996" y="73016"/>
                  </a:lnTo>
                  <a:lnTo>
                    <a:pt x="188494" y="85695"/>
                  </a:lnTo>
                  <a:lnTo>
                    <a:pt x="190485" y="119720"/>
                  </a:lnTo>
                  <a:lnTo>
                    <a:pt x="190485" y="114540"/>
                  </a:lnTo>
                  <a:lnTo>
                    <a:pt x="197030" y="106715"/>
                  </a:lnTo>
                  <a:lnTo>
                    <a:pt x="199127" y="98034"/>
                  </a:lnTo>
                  <a:lnTo>
                    <a:pt x="199617" y="91882"/>
                  </a:lnTo>
                  <a:lnTo>
                    <a:pt x="202658" y="85620"/>
                  </a:lnTo>
                  <a:lnTo>
                    <a:pt x="215176" y="69806"/>
                  </a:lnTo>
                  <a:lnTo>
                    <a:pt x="221115" y="57113"/>
                  </a:lnTo>
                  <a:lnTo>
                    <a:pt x="223605" y="53939"/>
                  </a:lnTo>
                  <a:lnTo>
                    <a:pt x="229193" y="50412"/>
                  </a:lnTo>
                  <a:lnTo>
                    <a:pt x="235205" y="47786"/>
                  </a:lnTo>
                  <a:lnTo>
                    <a:pt x="247088" y="38506"/>
                  </a:lnTo>
                  <a:lnTo>
                    <a:pt x="261810" y="38076"/>
                  </a:lnTo>
                  <a:lnTo>
                    <a:pt x="263435" y="39131"/>
                  </a:lnTo>
                  <a:lnTo>
                    <a:pt x="264518" y="40892"/>
                  </a:lnTo>
                  <a:lnTo>
                    <a:pt x="266043" y="48428"/>
                  </a:lnTo>
                  <a:lnTo>
                    <a:pt x="266685" y="95020"/>
                  </a:lnTo>
                  <a:lnTo>
                    <a:pt x="266685" y="11426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4" name="SMARTInkShape-Group216">
            <a:extLst>
              <a:ext uri="{FF2B5EF4-FFF2-40B4-BE49-F238E27FC236}">
                <a16:creationId xmlns:a16="http://schemas.microsoft.com/office/drawing/2014/main" id="{C09DD688-7E71-BEBB-C9E9-BE599BC2431D}"/>
              </a:ext>
            </a:extLst>
          </p:cNvPr>
          <p:cNvGrpSpPr/>
          <p:nvPr/>
        </p:nvGrpSpPr>
        <p:grpSpPr>
          <a:xfrm>
            <a:off x="429078" y="3609975"/>
            <a:ext cx="580573" cy="209501"/>
            <a:chOff x="429078" y="3609975"/>
            <a:chExt cx="580573" cy="209501"/>
          </a:xfrm>
        </p:grpSpPr>
        <p:sp>
          <p:nvSpPr>
            <p:cNvPr id="32" name="SMARTInkShape-1163">
              <a:extLst>
                <a:ext uri="{FF2B5EF4-FFF2-40B4-BE49-F238E27FC236}">
                  <a16:creationId xmlns:a16="http://schemas.microsoft.com/office/drawing/2014/main" id="{3EDDF8A8-164C-5E2B-36C0-9BB72C408E69}"/>
                </a:ext>
              </a:extLst>
            </p:cNvPr>
            <p:cNvSpPr/>
            <p:nvPr>
              <p:custDataLst>
                <p:tags r:id="rId109"/>
              </p:custDataLst>
            </p:nvPr>
          </p:nvSpPr>
          <p:spPr>
            <a:xfrm>
              <a:off x="672042" y="3657719"/>
              <a:ext cx="337609" cy="161757"/>
            </a:xfrm>
            <a:custGeom>
              <a:avLst/>
              <a:gdLst/>
              <a:ahLst/>
              <a:cxnLst/>
              <a:rect l="0" t="0" r="0" b="0"/>
              <a:pathLst>
                <a:path w="337609" h="161757">
                  <a:moveTo>
                    <a:pt x="109008" y="28456"/>
                  </a:moveTo>
                  <a:lnTo>
                    <a:pt x="109008" y="28456"/>
                  </a:lnTo>
                  <a:lnTo>
                    <a:pt x="118533" y="28456"/>
                  </a:lnTo>
                  <a:lnTo>
                    <a:pt x="113476" y="28456"/>
                  </a:lnTo>
                  <a:lnTo>
                    <a:pt x="111987" y="27398"/>
                  </a:lnTo>
                  <a:lnTo>
                    <a:pt x="110994" y="25634"/>
                  </a:lnTo>
                  <a:lnTo>
                    <a:pt x="109124" y="19324"/>
                  </a:lnTo>
                  <a:lnTo>
                    <a:pt x="103986" y="19048"/>
                  </a:lnTo>
                  <a:lnTo>
                    <a:pt x="102485" y="17950"/>
                  </a:lnTo>
                  <a:lnTo>
                    <a:pt x="100817" y="13909"/>
                  </a:lnTo>
                  <a:lnTo>
                    <a:pt x="99314" y="12408"/>
                  </a:lnTo>
                  <a:lnTo>
                    <a:pt x="91399" y="9802"/>
                  </a:lnTo>
                  <a:lnTo>
                    <a:pt x="90599" y="6760"/>
                  </a:lnTo>
                  <a:lnTo>
                    <a:pt x="90385" y="4467"/>
                  </a:lnTo>
                  <a:lnTo>
                    <a:pt x="89185" y="2938"/>
                  </a:lnTo>
                  <a:lnTo>
                    <a:pt x="85028" y="1239"/>
                  </a:lnTo>
                  <a:lnTo>
                    <a:pt x="72635" y="0"/>
                  </a:lnTo>
                  <a:lnTo>
                    <a:pt x="63645" y="6451"/>
                  </a:lnTo>
                  <a:lnTo>
                    <a:pt x="54762" y="9589"/>
                  </a:lnTo>
                  <a:lnTo>
                    <a:pt x="39122" y="22548"/>
                  </a:lnTo>
                  <a:lnTo>
                    <a:pt x="7407" y="69673"/>
                  </a:lnTo>
                  <a:lnTo>
                    <a:pt x="1058" y="77819"/>
                  </a:lnTo>
                  <a:lnTo>
                    <a:pt x="0" y="82531"/>
                  </a:lnTo>
                  <a:lnTo>
                    <a:pt x="4081" y="126790"/>
                  </a:lnTo>
                  <a:lnTo>
                    <a:pt x="4166" y="134955"/>
                  </a:lnTo>
                  <a:lnTo>
                    <a:pt x="7025" y="142111"/>
                  </a:lnTo>
                  <a:lnTo>
                    <a:pt x="21565" y="159887"/>
                  </a:lnTo>
                  <a:lnTo>
                    <a:pt x="25342" y="160953"/>
                  </a:lnTo>
                  <a:lnTo>
                    <a:pt x="45628" y="161756"/>
                  </a:lnTo>
                  <a:lnTo>
                    <a:pt x="47705" y="160715"/>
                  </a:lnTo>
                  <a:lnTo>
                    <a:pt x="49089" y="158962"/>
                  </a:lnTo>
                  <a:lnTo>
                    <a:pt x="50012" y="156735"/>
                  </a:lnTo>
                  <a:lnTo>
                    <a:pt x="51686" y="155250"/>
                  </a:lnTo>
                  <a:lnTo>
                    <a:pt x="61976" y="150045"/>
                  </a:lnTo>
                  <a:lnTo>
                    <a:pt x="94460" y="119196"/>
                  </a:lnTo>
                  <a:lnTo>
                    <a:pt x="97251" y="113588"/>
                  </a:lnTo>
                  <a:lnTo>
                    <a:pt x="97995" y="110611"/>
                  </a:lnTo>
                  <a:lnTo>
                    <a:pt x="106826" y="95079"/>
                  </a:lnTo>
                  <a:lnTo>
                    <a:pt x="107553" y="91922"/>
                  </a:lnTo>
                  <a:lnTo>
                    <a:pt x="116355" y="76076"/>
                  </a:lnTo>
                  <a:lnTo>
                    <a:pt x="118103" y="63380"/>
                  </a:lnTo>
                  <a:lnTo>
                    <a:pt x="119305" y="61264"/>
                  </a:lnTo>
                  <a:lnTo>
                    <a:pt x="121164" y="59853"/>
                  </a:lnTo>
                  <a:lnTo>
                    <a:pt x="123462" y="58912"/>
                  </a:lnTo>
                  <a:lnTo>
                    <a:pt x="124994" y="57227"/>
                  </a:lnTo>
                  <a:lnTo>
                    <a:pt x="128057" y="47509"/>
                  </a:lnTo>
                  <a:lnTo>
                    <a:pt x="123001" y="47507"/>
                  </a:lnTo>
                  <a:lnTo>
                    <a:pt x="121512" y="48565"/>
                  </a:lnTo>
                  <a:lnTo>
                    <a:pt x="120519" y="50329"/>
                  </a:lnTo>
                  <a:lnTo>
                    <a:pt x="118794" y="57207"/>
                  </a:lnTo>
                  <a:lnTo>
                    <a:pt x="118533" y="102547"/>
                  </a:lnTo>
                  <a:lnTo>
                    <a:pt x="118533" y="136014"/>
                  </a:lnTo>
                  <a:lnTo>
                    <a:pt x="119591" y="138261"/>
                  </a:lnTo>
                  <a:lnTo>
                    <a:pt x="121355" y="139760"/>
                  </a:lnTo>
                  <a:lnTo>
                    <a:pt x="123590" y="140758"/>
                  </a:lnTo>
                  <a:lnTo>
                    <a:pt x="125079" y="142483"/>
                  </a:lnTo>
                  <a:lnTo>
                    <a:pt x="127666" y="150781"/>
                  </a:lnTo>
                  <a:lnTo>
                    <a:pt x="130706" y="151615"/>
                  </a:lnTo>
                  <a:lnTo>
                    <a:pt x="137464" y="152270"/>
                  </a:lnTo>
                  <a:lnTo>
                    <a:pt x="142604" y="147221"/>
                  </a:lnTo>
                  <a:lnTo>
                    <a:pt x="147929" y="144740"/>
                  </a:lnTo>
                  <a:lnTo>
                    <a:pt x="150830" y="144079"/>
                  </a:lnTo>
                  <a:lnTo>
                    <a:pt x="152764" y="142580"/>
                  </a:lnTo>
                  <a:lnTo>
                    <a:pt x="163945" y="123510"/>
                  </a:lnTo>
                  <a:lnTo>
                    <a:pt x="164683" y="120400"/>
                  </a:lnTo>
                  <a:lnTo>
                    <a:pt x="166233" y="118327"/>
                  </a:lnTo>
                  <a:lnTo>
                    <a:pt x="168325" y="116945"/>
                  </a:lnTo>
                  <a:lnTo>
                    <a:pt x="173471" y="114351"/>
                  </a:lnTo>
                  <a:lnTo>
                    <a:pt x="179286" y="109671"/>
                  </a:lnTo>
                  <a:lnTo>
                    <a:pt x="182576" y="104063"/>
                  </a:lnTo>
                  <a:lnTo>
                    <a:pt x="185096" y="98042"/>
                  </a:lnTo>
                  <a:lnTo>
                    <a:pt x="202804" y="77567"/>
                  </a:lnTo>
                  <a:lnTo>
                    <a:pt x="208884" y="76521"/>
                  </a:lnTo>
                  <a:lnTo>
                    <a:pt x="210517" y="75316"/>
                  </a:lnTo>
                  <a:lnTo>
                    <a:pt x="213496" y="67465"/>
                  </a:lnTo>
                  <a:lnTo>
                    <a:pt x="213656" y="66960"/>
                  </a:lnTo>
                  <a:lnTo>
                    <a:pt x="222912" y="66567"/>
                  </a:lnTo>
                  <a:lnTo>
                    <a:pt x="223298" y="80745"/>
                  </a:lnTo>
                  <a:lnTo>
                    <a:pt x="226126" y="86268"/>
                  </a:lnTo>
                  <a:lnTo>
                    <a:pt x="229852" y="92250"/>
                  </a:lnTo>
                  <a:lnTo>
                    <a:pt x="232244" y="104714"/>
                  </a:lnTo>
                  <a:lnTo>
                    <a:pt x="232833" y="152270"/>
                  </a:lnTo>
                  <a:lnTo>
                    <a:pt x="232833" y="147221"/>
                  </a:lnTo>
                  <a:lnTo>
                    <a:pt x="233891" y="145733"/>
                  </a:lnTo>
                  <a:lnTo>
                    <a:pt x="235655" y="144740"/>
                  </a:lnTo>
                  <a:lnTo>
                    <a:pt x="237890" y="144079"/>
                  </a:lnTo>
                  <a:lnTo>
                    <a:pt x="239379" y="142580"/>
                  </a:lnTo>
                  <a:lnTo>
                    <a:pt x="244592" y="132569"/>
                  </a:lnTo>
                  <a:lnTo>
                    <a:pt x="255499" y="120400"/>
                  </a:lnTo>
                  <a:lnTo>
                    <a:pt x="258782" y="111301"/>
                  </a:lnTo>
                  <a:lnTo>
                    <a:pt x="261299" y="101259"/>
                  </a:lnTo>
                  <a:lnTo>
                    <a:pt x="271539" y="86189"/>
                  </a:lnTo>
                  <a:lnTo>
                    <a:pt x="285829" y="69808"/>
                  </a:lnTo>
                  <a:lnTo>
                    <a:pt x="291985" y="57046"/>
                  </a:lnTo>
                  <a:lnTo>
                    <a:pt x="298022" y="49390"/>
                  </a:lnTo>
                  <a:lnTo>
                    <a:pt x="301669" y="48344"/>
                  </a:lnTo>
                  <a:lnTo>
                    <a:pt x="308602" y="47555"/>
                  </a:lnTo>
                  <a:lnTo>
                    <a:pt x="317196" y="55712"/>
                  </a:lnTo>
                  <a:lnTo>
                    <a:pt x="318155" y="61696"/>
                  </a:lnTo>
                  <a:lnTo>
                    <a:pt x="318438" y="70172"/>
                  </a:lnTo>
                  <a:lnTo>
                    <a:pt x="321327" y="76277"/>
                  </a:lnTo>
                  <a:lnTo>
                    <a:pt x="325080" y="82518"/>
                  </a:lnTo>
                  <a:lnTo>
                    <a:pt x="327490" y="95148"/>
                  </a:lnTo>
                  <a:lnTo>
                    <a:pt x="328073" y="126881"/>
                  </a:lnTo>
                  <a:lnTo>
                    <a:pt x="330901" y="133231"/>
                  </a:lnTo>
                  <a:lnTo>
                    <a:pt x="336283" y="140874"/>
                  </a:lnTo>
                  <a:lnTo>
                    <a:pt x="337608" y="15228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SMARTInkShape-1164">
              <a:extLst>
                <a:ext uri="{FF2B5EF4-FFF2-40B4-BE49-F238E27FC236}">
                  <a16:creationId xmlns:a16="http://schemas.microsoft.com/office/drawing/2014/main" id="{2260EDBB-2C13-E670-7290-0F3740D2D710}"/>
                </a:ext>
              </a:extLst>
            </p:cNvPr>
            <p:cNvSpPr/>
            <p:nvPr>
              <p:custDataLst>
                <p:tags r:id="rId110"/>
              </p:custDataLst>
            </p:nvPr>
          </p:nvSpPr>
          <p:spPr>
            <a:xfrm>
              <a:off x="429078" y="3609975"/>
              <a:ext cx="190048" cy="200025"/>
            </a:xfrm>
            <a:custGeom>
              <a:avLst/>
              <a:gdLst/>
              <a:ahLst/>
              <a:cxnLst/>
              <a:rect l="0" t="0" r="0" b="0"/>
              <a:pathLst>
                <a:path w="190048" h="200025">
                  <a:moveTo>
                    <a:pt x="142422" y="0"/>
                  </a:moveTo>
                  <a:lnTo>
                    <a:pt x="142422" y="0"/>
                  </a:lnTo>
                  <a:lnTo>
                    <a:pt x="151831" y="0"/>
                  </a:lnTo>
                  <a:lnTo>
                    <a:pt x="137400" y="0"/>
                  </a:lnTo>
                  <a:lnTo>
                    <a:pt x="132076" y="2822"/>
                  </a:lnTo>
                  <a:lnTo>
                    <a:pt x="90358" y="34958"/>
                  </a:lnTo>
                  <a:lnTo>
                    <a:pt x="59706" y="55861"/>
                  </a:lnTo>
                  <a:lnTo>
                    <a:pt x="16907" y="102973"/>
                  </a:lnTo>
                  <a:lnTo>
                    <a:pt x="12554" y="114910"/>
                  </a:lnTo>
                  <a:lnTo>
                    <a:pt x="9561" y="126213"/>
                  </a:lnTo>
                  <a:lnTo>
                    <a:pt x="1839" y="142092"/>
                  </a:lnTo>
                  <a:lnTo>
                    <a:pt x="0" y="160477"/>
                  </a:lnTo>
                  <a:lnTo>
                    <a:pt x="907" y="164135"/>
                  </a:lnTo>
                  <a:lnTo>
                    <a:pt x="2571" y="166573"/>
                  </a:lnTo>
                  <a:lnTo>
                    <a:pt x="4738" y="168199"/>
                  </a:lnTo>
                  <a:lnTo>
                    <a:pt x="7146" y="175649"/>
                  </a:lnTo>
                  <a:lnTo>
                    <a:pt x="7788" y="180599"/>
                  </a:lnTo>
                  <a:lnTo>
                    <a:pt x="10332" y="183900"/>
                  </a:lnTo>
                  <a:lnTo>
                    <a:pt x="37256" y="197653"/>
                  </a:lnTo>
                  <a:lnTo>
                    <a:pt x="71674" y="199932"/>
                  </a:lnTo>
                  <a:lnTo>
                    <a:pt x="116619" y="200024"/>
                  </a:lnTo>
                  <a:lnTo>
                    <a:pt x="123193" y="197202"/>
                  </a:lnTo>
                  <a:lnTo>
                    <a:pt x="129643" y="193479"/>
                  </a:lnTo>
                  <a:lnTo>
                    <a:pt x="142406" y="191089"/>
                  </a:lnTo>
                  <a:lnTo>
                    <a:pt x="145587" y="190893"/>
                  </a:lnTo>
                  <a:lnTo>
                    <a:pt x="151942" y="187852"/>
                  </a:lnTo>
                  <a:lnTo>
                    <a:pt x="158295" y="184031"/>
                  </a:lnTo>
                  <a:lnTo>
                    <a:pt x="169115" y="181377"/>
                  </a:lnTo>
                  <a:lnTo>
                    <a:pt x="190047" y="18097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2" name="SMARTInkShape-Group217">
            <a:extLst>
              <a:ext uri="{FF2B5EF4-FFF2-40B4-BE49-F238E27FC236}">
                <a16:creationId xmlns:a16="http://schemas.microsoft.com/office/drawing/2014/main" id="{D348632D-04BE-0978-4627-8248DEA4F357}"/>
              </a:ext>
            </a:extLst>
          </p:cNvPr>
          <p:cNvGrpSpPr/>
          <p:nvPr/>
        </p:nvGrpSpPr>
        <p:grpSpPr>
          <a:xfrm>
            <a:off x="1238250" y="3552825"/>
            <a:ext cx="781051" cy="274863"/>
            <a:chOff x="1238250" y="3552825"/>
            <a:chExt cx="781051" cy="274863"/>
          </a:xfrm>
        </p:grpSpPr>
        <p:sp>
          <p:nvSpPr>
            <p:cNvPr id="35" name="SMARTInkShape-1165">
              <a:extLst>
                <a:ext uri="{FF2B5EF4-FFF2-40B4-BE49-F238E27FC236}">
                  <a16:creationId xmlns:a16="http://schemas.microsoft.com/office/drawing/2014/main" id="{602F34F2-0D44-6127-CB41-F137F9913A69}"/>
                </a:ext>
              </a:extLst>
            </p:cNvPr>
            <p:cNvSpPr/>
            <p:nvPr>
              <p:custDataLst>
                <p:tags r:id="rId102"/>
              </p:custDataLst>
            </p:nvPr>
          </p:nvSpPr>
          <p:spPr>
            <a:xfrm>
              <a:off x="2019300" y="3743325"/>
              <a:ext cx="1" cy="9526"/>
            </a:xfrm>
            <a:custGeom>
              <a:avLst/>
              <a:gdLst/>
              <a:ahLst/>
              <a:cxnLst/>
              <a:rect l="0" t="0" r="0" b="0"/>
              <a:pathLst>
                <a:path w="1" h="9526">
                  <a:moveTo>
                    <a:pt x="0" y="0"/>
                  </a:moveTo>
                  <a:lnTo>
                    <a:pt x="0" y="0"/>
                  </a:lnTo>
                  <a:lnTo>
                    <a:pt x="0" y="95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SMARTInkShape-1166">
              <a:extLst>
                <a:ext uri="{FF2B5EF4-FFF2-40B4-BE49-F238E27FC236}">
                  <a16:creationId xmlns:a16="http://schemas.microsoft.com/office/drawing/2014/main" id="{D3228AFD-E5F9-B388-BDB0-17EA5C0E626E}"/>
                </a:ext>
              </a:extLst>
            </p:cNvPr>
            <p:cNvSpPr/>
            <p:nvPr>
              <p:custDataLst>
                <p:tags r:id="rId103"/>
              </p:custDataLst>
            </p:nvPr>
          </p:nvSpPr>
          <p:spPr>
            <a:xfrm>
              <a:off x="1771650" y="3629025"/>
              <a:ext cx="161926" cy="28576"/>
            </a:xfrm>
            <a:custGeom>
              <a:avLst/>
              <a:gdLst/>
              <a:ahLst/>
              <a:cxnLst/>
              <a:rect l="0" t="0" r="0" b="0"/>
              <a:pathLst>
                <a:path w="161926" h="28576">
                  <a:moveTo>
                    <a:pt x="0" y="28575"/>
                  </a:moveTo>
                  <a:lnTo>
                    <a:pt x="0" y="28575"/>
                  </a:lnTo>
                  <a:lnTo>
                    <a:pt x="8201" y="28575"/>
                  </a:lnTo>
                  <a:lnTo>
                    <a:pt x="51880" y="12766"/>
                  </a:lnTo>
                  <a:lnTo>
                    <a:pt x="69111" y="9427"/>
                  </a:lnTo>
                  <a:lnTo>
                    <a:pt x="82449" y="3263"/>
                  </a:lnTo>
                  <a:lnTo>
                    <a:pt x="129000" y="85"/>
                  </a:lnTo>
                  <a:lnTo>
                    <a:pt x="16192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SMARTInkShape-1167">
              <a:extLst>
                <a:ext uri="{FF2B5EF4-FFF2-40B4-BE49-F238E27FC236}">
                  <a16:creationId xmlns:a16="http://schemas.microsoft.com/office/drawing/2014/main" id="{A91A8AD6-1940-56F8-9A11-B2178DDAA641}"/>
                </a:ext>
              </a:extLst>
            </p:cNvPr>
            <p:cNvSpPr/>
            <p:nvPr>
              <p:custDataLst>
                <p:tags r:id="rId104"/>
              </p:custDataLst>
            </p:nvPr>
          </p:nvSpPr>
          <p:spPr>
            <a:xfrm>
              <a:off x="1762160" y="3552825"/>
              <a:ext cx="114266" cy="219065"/>
            </a:xfrm>
            <a:custGeom>
              <a:avLst/>
              <a:gdLst/>
              <a:ahLst/>
              <a:cxnLst/>
              <a:rect l="0" t="0" r="0" b="0"/>
              <a:pathLst>
                <a:path w="114266" h="219065">
                  <a:moveTo>
                    <a:pt x="47590" y="9525"/>
                  </a:moveTo>
                  <a:lnTo>
                    <a:pt x="47590" y="9525"/>
                  </a:lnTo>
                  <a:lnTo>
                    <a:pt x="47590" y="4468"/>
                  </a:lnTo>
                  <a:lnTo>
                    <a:pt x="48648" y="2979"/>
                  </a:lnTo>
                  <a:lnTo>
                    <a:pt x="50412" y="1986"/>
                  </a:lnTo>
                  <a:lnTo>
                    <a:pt x="56723" y="117"/>
                  </a:lnTo>
                  <a:lnTo>
                    <a:pt x="66521" y="0"/>
                  </a:lnTo>
                  <a:lnTo>
                    <a:pt x="66639" y="36856"/>
                  </a:lnTo>
                  <a:lnTo>
                    <a:pt x="63817" y="45661"/>
                  </a:lnTo>
                  <a:lnTo>
                    <a:pt x="60094" y="54160"/>
                  </a:lnTo>
                  <a:lnTo>
                    <a:pt x="49030" y="101731"/>
                  </a:lnTo>
                  <a:lnTo>
                    <a:pt x="42960" y="120688"/>
                  </a:lnTo>
                  <a:lnTo>
                    <a:pt x="21780" y="159693"/>
                  </a:lnTo>
                  <a:lnTo>
                    <a:pt x="8725" y="197445"/>
                  </a:lnTo>
                  <a:lnTo>
                    <a:pt x="369" y="209016"/>
                  </a:lnTo>
                  <a:lnTo>
                    <a:pt x="0" y="217704"/>
                  </a:lnTo>
                  <a:lnTo>
                    <a:pt x="1047" y="218161"/>
                  </a:lnTo>
                  <a:lnTo>
                    <a:pt x="22632" y="219064"/>
                  </a:lnTo>
                  <a:lnTo>
                    <a:pt x="24601" y="218010"/>
                  </a:lnTo>
                  <a:lnTo>
                    <a:pt x="25914" y="216248"/>
                  </a:lnTo>
                  <a:lnTo>
                    <a:pt x="26789" y="214015"/>
                  </a:lnTo>
                  <a:lnTo>
                    <a:pt x="28431" y="212527"/>
                  </a:lnTo>
                  <a:lnTo>
                    <a:pt x="33078" y="210873"/>
                  </a:lnTo>
                  <a:lnTo>
                    <a:pt x="78992" y="206732"/>
                  </a:lnTo>
                  <a:lnTo>
                    <a:pt x="94137" y="200908"/>
                  </a:lnTo>
                  <a:lnTo>
                    <a:pt x="109321" y="200059"/>
                  </a:lnTo>
                  <a:lnTo>
                    <a:pt x="110969" y="198990"/>
                  </a:lnTo>
                  <a:lnTo>
                    <a:pt x="112067" y="197218"/>
                  </a:lnTo>
                  <a:lnTo>
                    <a:pt x="114265" y="1905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SMARTInkShape-1168">
              <a:extLst>
                <a:ext uri="{FF2B5EF4-FFF2-40B4-BE49-F238E27FC236}">
                  <a16:creationId xmlns:a16="http://schemas.microsoft.com/office/drawing/2014/main" id="{6DE46665-0AF8-AB84-D917-5609E8C849EE}"/>
                </a:ext>
              </a:extLst>
            </p:cNvPr>
            <p:cNvSpPr/>
            <p:nvPr>
              <p:custDataLst>
                <p:tags r:id="rId105"/>
              </p:custDataLst>
            </p:nvPr>
          </p:nvSpPr>
          <p:spPr>
            <a:xfrm>
              <a:off x="1638300" y="3648078"/>
              <a:ext cx="104656" cy="123823"/>
            </a:xfrm>
            <a:custGeom>
              <a:avLst/>
              <a:gdLst/>
              <a:ahLst/>
              <a:cxnLst/>
              <a:rect l="0" t="0" r="0" b="0"/>
              <a:pathLst>
                <a:path w="104656" h="123823">
                  <a:moveTo>
                    <a:pt x="76200" y="28572"/>
                  </a:moveTo>
                  <a:lnTo>
                    <a:pt x="76200" y="28572"/>
                  </a:lnTo>
                  <a:lnTo>
                    <a:pt x="94823" y="9948"/>
                  </a:lnTo>
                  <a:lnTo>
                    <a:pt x="100180" y="9648"/>
                  </a:lnTo>
                  <a:lnTo>
                    <a:pt x="101711" y="8548"/>
                  </a:lnTo>
                  <a:lnTo>
                    <a:pt x="102733" y="6756"/>
                  </a:lnTo>
                  <a:lnTo>
                    <a:pt x="104655" y="393"/>
                  </a:lnTo>
                  <a:lnTo>
                    <a:pt x="82108" y="0"/>
                  </a:lnTo>
                  <a:lnTo>
                    <a:pt x="80138" y="1057"/>
                  </a:lnTo>
                  <a:lnTo>
                    <a:pt x="78826" y="2820"/>
                  </a:lnTo>
                  <a:lnTo>
                    <a:pt x="77950" y="5054"/>
                  </a:lnTo>
                  <a:lnTo>
                    <a:pt x="76309" y="6543"/>
                  </a:lnTo>
                  <a:lnTo>
                    <a:pt x="71662" y="8198"/>
                  </a:lnTo>
                  <a:lnTo>
                    <a:pt x="60056" y="10319"/>
                  </a:lnTo>
                  <a:lnTo>
                    <a:pt x="50720" y="15991"/>
                  </a:lnTo>
                  <a:lnTo>
                    <a:pt x="41251" y="19200"/>
                  </a:lnTo>
                  <a:lnTo>
                    <a:pt x="30453" y="27128"/>
                  </a:lnTo>
                  <a:lnTo>
                    <a:pt x="24075" y="28144"/>
                  </a:lnTo>
                  <a:lnTo>
                    <a:pt x="22400" y="29345"/>
                  </a:lnTo>
                  <a:lnTo>
                    <a:pt x="21284" y="31204"/>
                  </a:lnTo>
                  <a:lnTo>
                    <a:pt x="19344" y="38248"/>
                  </a:lnTo>
                  <a:lnTo>
                    <a:pt x="19089" y="51235"/>
                  </a:lnTo>
                  <a:lnTo>
                    <a:pt x="20134" y="53206"/>
                  </a:lnTo>
                  <a:lnTo>
                    <a:pt x="21889" y="54520"/>
                  </a:lnTo>
                  <a:lnTo>
                    <a:pt x="24118" y="55396"/>
                  </a:lnTo>
                  <a:lnTo>
                    <a:pt x="25603" y="57038"/>
                  </a:lnTo>
                  <a:lnTo>
                    <a:pt x="27254" y="61684"/>
                  </a:lnTo>
                  <a:lnTo>
                    <a:pt x="28753" y="63347"/>
                  </a:lnTo>
                  <a:lnTo>
                    <a:pt x="45874" y="74743"/>
                  </a:lnTo>
                  <a:lnTo>
                    <a:pt x="60371" y="76968"/>
                  </a:lnTo>
                  <a:lnTo>
                    <a:pt x="62472" y="78828"/>
                  </a:lnTo>
                  <a:lnTo>
                    <a:pt x="63873" y="81126"/>
                  </a:lnTo>
                  <a:lnTo>
                    <a:pt x="65866" y="82658"/>
                  </a:lnTo>
                  <a:lnTo>
                    <a:pt x="76667" y="87939"/>
                  </a:lnTo>
                  <a:lnTo>
                    <a:pt x="93769" y="103321"/>
                  </a:lnTo>
                  <a:lnTo>
                    <a:pt x="95211" y="113867"/>
                  </a:lnTo>
                  <a:lnTo>
                    <a:pt x="95239" y="119227"/>
                  </a:lnTo>
                  <a:lnTo>
                    <a:pt x="94184" y="120758"/>
                  </a:lnTo>
                  <a:lnTo>
                    <a:pt x="92423" y="121779"/>
                  </a:lnTo>
                  <a:lnTo>
                    <a:pt x="84887" y="123217"/>
                  </a:lnTo>
                  <a:lnTo>
                    <a:pt x="40080" y="123817"/>
                  </a:lnTo>
                  <a:lnTo>
                    <a:pt x="0" y="12382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SMARTInkShape-1169">
              <a:extLst>
                <a:ext uri="{FF2B5EF4-FFF2-40B4-BE49-F238E27FC236}">
                  <a16:creationId xmlns:a16="http://schemas.microsoft.com/office/drawing/2014/main" id="{FCC8B121-C9C1-5164-E2C0-666D91253337}"/>
                </a:ext>
              </a:extLst>
            </p:cNvPr>
            <p:cNvSpPr/>
            <p:nvPr>
              <p:custDataLst>
                <p:tags r:id="rId106"/>
              </p:custDataLst>
            </p:nvPr>
          </p:nvSpPr>
          <p:spPr>
            <a:xfrm>
              <a:off x="1468349" y="3648203"/>
              <a:ext cx="112681" cy="142709"/>
            </a:xfrm>
            <a:custGeom>
              <a:avLst/>
              <a:gdLst/>
              <a:ahLst/>
              <a:cxnLst/>
              <a:rect l="0" t="0" r="0" b="0"/>
              <a:pathLst>
                <a:path w="112681" h="142709">
                  <a:moveTo>
                    <a:pt x="8026" y="57022"/>
                  </a:moveTo>
                  <a:lnTo>
                    <a:pt x="8026" y="57022"/>
                  </a:lnTo>
                  <a:lnTo>
                    <a:pt x="13083" y="62079"/>
                  </a:lnTo>
                  <a:lnTo>
                    <a:pt x="18387" y="64561"/>
                  </a:lnTo>
                  <a:lnTo>
                    <a:pt x="21283" y="65223"/>
                  </a:lnTo>
                  <a:lnTo>
                    <a:pt x="24273" y="64606"/>
                  </a:lnTo>
                  <a:lnTo>
                    <a:pt x="34594" y="59740"/>
                  </a:lnTo>
                  <a:lnTo>
                    <a:pt x="61128" y="56202"/>
                  </a:lnTo>
                  <a:lnTo>
                    <a:pt x="74529" y="49531"/>
                  </a:lnTo>
                  <a:lnTo>
                    <a:pt x="90553" y="46706"/>
                  </a:lnTo>
                  <a:lnTo>
                    <a:pt x="101392" y="39332"/>
                  </a:lnTo>
                  <a:lnTo>
                    <a:pt x="102439" y="35754"/>
                  </a:lnTo>
                  <a:lnTo>
                    <a:pt x="102718" y="33318"/>
                  </a:lnTo>
                  <a:lnTo>
                    <a:pt x="103962" y="31694"/>
                  </a:lnTo>
                  <a:lnTo>
                    <a:pt x="111428" y="28875"/>
                  </a:lnTo>
                  <a:lnTo>
                    <a:pt x="112191" y="25815"/>
                  </a:lnTo>
                  <a:lnTo>
                    <a:pt x="112680" y="20284"/>
                  </a:lnTo>
                  <a:lnTo>
                    <a:pt x="104589" y="10841"/>
                  </a:lnTo>
                  <a:lnTo>
                    <a:pt x="103665" y="4768"/>
                  </a:lnTo>
                  <a:lnTo>
                    <a:pt x="101419" y="3136"/>
                  </a:lnTo>
                  <a:lnTo>
                    <a:pt x="85427" y="517"/>
                  </a:lnTo>
                  <a:lnTo>
                    <a:pt x="71763" y="0"/>
                  </a:lnTo>
                  <a:lnTo>
                    <a:pt x="65282" y="2751"/>
                  </a:lnTo>
                  <a:lnTo>
                    <a:pt x="18140" y="37994"/>
                  </a:lnTo>
                  <a:lnTo>
                    <a:pt x="12521" y="44332"/>
                  </a:lnTo>
                  <a:lnTo>
                    <a:pt x="750" y="74086"/>
                  </a:lnTo>
                  <a:lnTo>
                    <a:pt x="0" y="77923"/>
                  </a:lnTo>
                  <a:lnTo>
                    <a:pt x="1990" y="87831"/>
                  </a:lnTo>
                  <a:lnTo>
                    <a:pt x="6834" y="106382"/>
                  </a:lnTo>
                  <a:lnTo>
                    <a:pt x="7673" y="116920"/>
                  </a:lnTo>
                  <a:lnTo>
                    <a:pt x="10691" y="123507"/>
                  </a:lnTo>
                  <a:lnTo>
                    <a:pt x="12978" y="126746"/>
                  </a:lnTo>
                  <a:lnTo>
                    <a:pt x="18341" y="130343"/>
                  </a:lnTo>
                  <a:lnTo>
                    <a:pt x="24252" y="133001"/>
                  </a:lnTo>
                  <a:lnTo>
                    <a:pt x="33530" y="139389"/>
                  </a:lnTo>
                  <a:lnTo>
                    <a:pt x="42982" y="141752"/>
                  </a:lnTo>
                  <a:lnTo>
                    <a:pt x="68352" y="142708"/>
                  </a:lnTo>
                  <a:lnTo>
                    <a:pt x="103276" y="13322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SMARTInkShape-1170">
              <a:extLst>
                <a:ext uri="{FF2B5EF4-FFF2-40B4-BE49-F238E27FC236}">
                  <a16:creationId xmlns:a16="http://schemas.microsoft.com/office/drawing/2014/main" id="{56C76687-F421-C4F4-0E50-DBE7E7A79D78}"/>
                </a:ext>
              </a:extLst>
            </p:cNvPr>
            <p:cNvSpPr/>
            <p:nvPr>
              <p:custDataLst>
                <p:tags r:id="rId107"/>
              </p:custDataLst>
            </p:nvPr>
          </p:nvSpPr>
          <p:spPr>
            <a:xfrm>
              <a:off x="1238250" y="3657600"/>
              <a:ext cx="152401" cy="38101"/>
            </a:xfrm>
            <a:custGeom>
              <a:avLst/>
              <a:gdLst/>
              <a:ahLst/>
              <a:cxnLst/>
              <a:rect l="0" t="0" r="0" b="0"/>
              <a:pathLst>
                <a:path w="152401" h="38101">
                  <a:moveTo>
                    <a:pt x="0" y="38100"/>
                  </a:moveTo>
                  <a:lnTo>
                    <a:pt x="0" y="38100"/>
                  </a:lnTo>
                  <a:lnTo>
                    <a:pt x="0" y="29899"/>
                  </a:lnTo>
                  <a:lnTo>
                    <a:pt x="1058" y="29458"/>
                  </a:lnTo>
                  <a:lnTo>
                    <a:pt x="5057" y="28968"/>
                  </a:lnTo>
                  <a:lnTo>
                    <a:pt x="10361" y="25927"/>
                  </a:lnTo>
                  <a:lnTo>
                    <a:pt x="16247" y="22106"/>
                  </a:lnTo>
                  <a:lnTo>
                    <a:pt x="25510" y="19955"/>
                  </a:lnTo>
                  <a:lnTo>
                    <a:pt x="31799" y="19452"/>
                  </a:lnTo>
                  <a:lnTo>
                    <a:pt x="38122" y="16406"/>
                  </a:lnTo>
                  <a:lnTo>
                    <a:pt x="41289" y="14113"/>
                  </a:lnTo>
                  <a:lnTo>
                    <a:pt x="55861" y="10885"/>
                  </a:lnTo>
                  <a:lnTo>
                    <a:pt x="73201" y="8735"/>
                  </a:lnTo>
                  <a:lnTo>
                    <a:pt x="96985" y="1360"/>
                  </a:lnTo>
                  <a:lnTo>
                    <a:pt x="144296" y="35"/>
                  </a:lnTo>
                  <a:lnTo>
                    <a:pt x="15240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SMARTInkShape-1171">
              <a:extLst>
                <a:ext uri="{FF2B5EF4-FFF2-40B4-BE49-F238E27FC236}">
                  <a16:creationId xmlns:a16="http://schemas.microsoft.com/office/drawing/2014/main" id="{A039D702-3C6D-E671-769B-5DD54D9CA1EA}"/>
                </a:ext>
              </a:extLst>
            </p:cNvPr>
            <p:cNvSpPr/>
            <p:nvPr>
              <p:custDataLst>
                <p:tags r:id="rId108"/>
              </p:custDataLst>
            </p:nvPr>
          </p:nvSpPr>
          <p:spPr>
            <a:xfrm>
              <a:off x="1238251" y="3571886"/>
              <a:ext cx="95250" cy="255802"/>
            </a:xfrm>
            <a:custGeom>
              <a:avLst/>
              <a:gdLst/>
              <a:ahLst/>
              <a:cxnLst/>
              <a:rect l="0" t="0" r="0" b="0"/>
              <a:pathLst>
                <a:path w="95250" h="255802">
                  <a:moveTo>
                    <a:pt x="19049" y="19039"/>
                  </a:moveTo>
                  <a:lnTo>
                    <a:pt x="19049" y="19039"/>
                  </a:lnTo>
                  <a:lnTo>
                    <a:pt x="27250" y="10838"/>
                  </a:lnTo>
                  <a:lnTo>
                    <a:pt x="28181" y="4850"/>
                  </a:lnTo>
                  <a:lnTo>
                    <a:pt x="29371" y="3230"/>
                  </a:lnTo>
                  <a:lnTo>
                    <a:pt x="33514" y="1429"/>
                  </a:lnTo>
                  <a:lnTo>
                    <a:pt x="38064" y="0"/>
                  </a:lnTo>
                  <a:lnTo>
                    <a:pt x="38098" y="44770"/>
                  </a:lnTo>
                  <a:lnTo>
                    <a:pt x="38099" y="87625"/>
                  </a:lnTo>
                  <a:lnTo>
                    <a:pt x="29898" y="129774"/>
                  </a:lnTo>
                  <a:lnTo>
                    <a:pt x="18951" y="174591"/>
                  </a:lnTo>
                  <a:lnTo>
                    <a:pt x="3264" y="222063"/>
                  </a:lnTo>
                  <a:lnTo>
                    <a:pt x="10" y="247186"/>
                  </a:lnTo>
                  <a:lnTo>
                    <a:pt x="0" y="255801"/>
                  </a:lnTo>
                  <a:lnTo>
                    <a:pt x="10360" y="249445"/>
                  </a:lnTo>
                  <a:lnTo>
                    <a:pt x="26314" y="246651"/>
                  </a:lnTo>
                  <a:lnTo>
                    <a:pt x="35195" y="241114"/>
                  </a:lnTo>
                  <a:lnTo>
                    <a:pt x="47677" y="238707"/>
                  </a:lnTo>
                  <a:lnTo>
                    <a:pt x="50835" y="238509"/>
                  </a:lnTo>
                  <a:lnTo>
                    <a:pt x="52940" y="237319"/>
                  </a:lnTo>
                  <a:lnTo>
                    <a:pt x="54343" y="235467"/>
                  </a:lnTo>
                  <a:lnTo>
                    <a:pt x="55278" y="233174"/>
                  </a:lnTo>
                  <a:lnTo>
                    <a:pt x="56960" y="231646"/>
                  </a:lnTo>
                  <a:lnTo>
                    <a:pt x="61651" y="229947"/>
                  </a:lnTo>
                  <a:lnTo>
                    <a:pt x="82627" y="227610"/>
                  </a:lnTo>
                  <a:lnTo>
                    <a:pt x="94694" y="219460"/>
                  </a:lnTo>
                  <a:lnTo>
                    <a:pt x="95249" y="20953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9" name="SMARTInkShape-Group218">
            <a:extLst>
              <a:ext uri="{FF2B5EF4-FFF2-40B4-BE49-F238E27FC236}">
                <a16:creationId xmlns:a16="http://schemas.microsoft.com/office/drawing/2014/main" id="{77448347-3F8D-3A25-82F6-E937EBED367D}"/>
              </a:ext>
            </a:extLst>
          </p:cNvPr>
          <p:cNvGrpSpPr/>
          <p:nvPr/>
        </p:nvGrpSpPr>
        <p:grpSpPr>
          <a:xfrm>
            <a:off x="647700" y="4219613"/>
            <a:ext cx="571501" cy="342863"/>
            <a:chOff x="647700" y="4219613"/>
            <a:chExt cx="571501" cy="342863"/>
          </a:xfrm>
        </p:grpSpPr>
        <p:sp>
          <p:nvSpPr>
            <p:cNvPr id="43" name="SMARTInkShape-1172">
              <a:extLst>
                <a:ext uri="{FF2B5EF4-FFF2-40B4-BE49-F238E27FC236}">
                  <a16:creationId xmlns:a16="http://schemas.microsoft.com/office/drawing/2014/main" id="{4040C9C6-0B43-F3DA-C760-2B16EA7B39B8}"/>
                </a:ext>
              </a:extLst>
            </p:cNvPr>
            <p:cNvSpPr/>
            <p:nvPr>
              <p:custDataLst>
                <p:tags r:id="rId96"/>
              </p:custDataLst>
            </p:nvPr>
          </p:nvSpPr>
          <p:spPr>
            <a:xfrm>
              <a:off x="1200150" y="4448175"/>
              <a:ext cx="19051" cy="9526"/>
            </a:xfrm>
            <a:custGeom>
              <a:avLst/>
              <a:gdLst/>
              <a:ahLst/>
              <a:cxnLst/>
              <a:rect l="0" t="0" r="0" b="0"/>
              <a:pathLst>
                <a:path w="19051" h="9526">
                  <a:moveTo>
                    <a:pt x="0" y="0"/>
                  </a:moveTo>
                  <a:lnTo>
                    <a:pt x="0" y="0"/>
                  </a:lnTo>
                  <a:lnTo>
                    <a:pt x="0" y="5057"/>
                  </a:lnTo>
                  <a:lnTo>
                    <a:pt x="1058" y="6546"/>
                  </a:lnTo>
                  <a:lnTo>
                    <a:pt x="2822" y="7539"/>
                  </a:lnTo>
                  <a:lnTo>
                    <a:pt x="9490" y="9515"/>
                  </a:lnTo>
                  <a:lnTo>
                    <a:pt x="19050" y="95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SMARTInkShape-1173">
              <a:extLst>
                <a:ext uri="{FF2B5EF4-FFF2-40B4-BE49-F238E27FC236}">
                  <a16:creationId xmlns:a16="http://schemas.microsoft.com/office/drawing/2014/main" id="{59032DCB-CAF0-90E2-3F6B-69F3B7A92BCC}"/>
                </a:ext>
              </a:extLst>
            </p:cNvPr>
            <p:cNvSpPr/>
            <p:nvPr>
              <p:custDataLst>
                <p:tags r:id="rId97"/>
              </p:custDataLst>
            </p:nvPr>
          </p:nvSpPr>
          <p:spPr>
            <a:xfrm>
              <a:off x="1190625" y="4352925"/>
              <a:ext cx="9526" cy="9526"/>
            </a:xfrm>
            <a:custGeom>
              <a:avLst/>
              <a:gdLst/>
              <a:ahLst/>
              <a:cxnLst/>
              <a:rect l="0" t="0" r="0" b="0"/>
              <a:pathLst>
                <a:path w="9526" h="9526">
                  <a:moveTo>
                    <a:pt x="0" y="9525"/>
                  </a:moveTo>
                  <a:lnTo>
                    <a:pt x="0" y="9525"/>
                  </a:lnTo>
                  <a:lnTo>
                    <a:pt x="0" y="1324"/>
                  </a:lnTo>
                  <a:lnTo>
                    <a:pt x="1058" y="883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SMARTInkShape-1174">
              <a:extLst>
                <a:ext uri="{FF2B5EF4-FFF2-40B4-BE49-F238E27FC236}">
                  <a16:creationId xmlns:a16="http://schemas.microsoft.com/office/drawing/2014/main" id="{725F2D58-3CEA-2D96-CCC0-C2B59B946B2D}"/>
                </a:ext>
              </a:extLst>
            </p:cNvPr>
            <p:cNvSpPr/>
            <p:nvPr>
              <p:custDataLst>
                <p:tags r:id="rId98"/>
              </p:custDataLst>
            </p:nvPr>
          </p:nvSpPr>
          <p:spPr>
            <a:xfrm>
              <a:off x="942986" y="4429291"/>
              <a:ext cx="94707" cy="133137"/>
            </a:xfrm>
            <a:custGeom>
              <a:avLst/>
              <a:gdLst/>
              <a:ahLst/>
              <a:cxnLst/>
              <a:rect l="0" t="0" r="0" b="0"/>
              <a:pathLst>
                <a:path w="94707" h="133137">
                  <a:moveTo>
                    <a:pt x="47614" y="28409"/>
                  </a:moveTo>
                  <a:lnTo>
                    <a:pt x="47614" y="28409"/>
                  </a:lnTo>
                  <a:lnTo>
                    <a:pt x="47614" y="19276"/>
                  </a:lnTo>
                  <a:lnTo>
                    <a:pt x="55815" y="18918"/>
                  </a:lnTo>
                  <a:lnTo>
                    <a:pt x="47661" y="9411"/>
                  </a:lnTo>
                  <a:lnTo>
                    <a:pt x="47645" y="9393"/>
                  </a:lnTo>
                  <a:lnTo>
                    <a:pt x="33149" y="9359"/>
                  </a:lnTo>
                  <a:lnTo>
                    <a:pt x="31621" y="10417"/>
                  </a:lnTo>
                  <a:lnTo>
                    <a:pt x="30602" y="12181"/>
                  </a:lnTo>
                  <a:lnTo>
                    <a:pt x="29923" y="14416"/>
                  </a:lnTo>
                  <a:lnTo>
                    <a:pt x="28411" y="15905"/>
                  </a:lnTo>
                  <a:lnTo>
                    <a:pt x="18382" y="21118"/>
                  </a:lnTo>
                  <a:lnTo>
                    <a:pt x="15426" y="23548"/>
                  </a:lnTo>
                  <a:lnTo>
                    <a:pt x="12141" y="29071"/>
                  </a:lnTo>
                  <a:lnTo>
                    <a:pt x="9623" y="35053"/>
                  </a:lnTo>
                  <a:lnTo>
                    <a:pt x="3314" y="44371"/>
                  </a:lnTo>
                  <a:lnTo>
                    <a:pt x="974" y="54893"/>
                  </a:lnTo>
                  <a:lnTo>
                    <a:pt x="0" y="98143"/>
                  </a:lnTo>
                  <a:lnTo>
                    <a:pt x="2816" y="104557"/>
                  </a:lnTo>
                  <a:lnTo>
                    <a:pt x="6537" y="110936"/>
                  </a:lnTo>
                  <a:lnTo>
                    <a:pt x="9690" y="120477"/>
                  </a:lnTo>
                  <a:lnTo>
                    <a:pt x="14179" y="126831"/>
                  </a:lnTo>
                  <a:lnTo>
                    <a:pt x="19701" y="130361"/>
                  </a:lnTo>
                  <a:lnTo>
                    <a:pt x="31870" y="132626"/>
                  </a:lnTo>
                  <a:lnTo>
                    <a:pt x="50800" y="133136"/>
                  </a:lnTo>
                  <a:lnTo>
                    <a:pt x="72985" y="124979"/>
                  </a:lnTo>
                  <a:lnTo>
                    <a:pt x="89165" y="110517"/>
                  </a:lnTo>
                  <a:lnTo>
                    <a:pt x="92540" y="101591"/>
                  </a:lnTo>
                  <a:lnTo>
                    <a:pt x="94706" y="83669"/>
                  </a:lnTo>
                  <a:lnTo>
                    <a:pt x="85507" y="45046"/>
                  </a:lnTo>
                  <a:lnTo>
                    <a:pt x="71558" y="15862"/>
                  </a:lnTo>
                  <a:lnTo>
                    <a:pt x="63058" y="6229"/>
                  </a:lnTo>
                  <a:lnTo>
                    <a:pt x="56947" y="2676"/>
                  </a:lnTo>
                  <a:lnTo>
                    <a:pt x="44401" y="396"/>
                  </a:lnTo>
                  <a:lnTo>
                    <a:pt x="34903" y="0"/>
                  </a:lnTo>
                  <a:lnTo>
                    <a:pt x="28559" y="2730"/>
                  </a:lnTo>
                  <a:lnTo>
                    <a:pt x="22212" y="6412"/>
                  </a:lnTo>
                  <a:lnTo>
                    <a:pt x="15863" y="8049"/>
                  </a:lnTo>
                  <a:lnTo>
                    <a:pt x="13747" y="9545"/>
                  </a:lnTo>
                  <a:lnTo>
                    <a:pt x="12336" y="11599"/>
                  </a:lnTo>
                  <a:lnTo>
                    <a:pt x="9514" y="1888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SMARTInkShape-1175">
              <a:extLst>
                <a:ext uri="{FF2B5EF4-FFF2-40B4-BE49-F238E27FC236}">
                  <a16:creationId xmlns:a16="http://schemas.microsoft.com/office/drawing/2014/main" id="{E9ED7696-0EAA-9342-6DA7-14F2E4300C72}"/>
                </a:ext>
              </a:extLst>
            </p:cNvPr>
            <p:cNvSpPr/>
            <p:nvPr>
              <p:custDataLst>
                <p:tags r:id="rId99"/>
              </p:custDataLst>
            </p:nvPr>
          </p:nvSpPr>
          <p:spPr>
            <a:xfrm>
              <a:off x="666750" y="4366490"/>
              <a:ext cx="133351" cy="15011"/>
            </a:xfrm>
            <a:custGeom>
              <a:avLst/>
              <a:gdLst/>
              <a:ahLst/>
              <a:cxnLst/>
              <a:rect l="0" t="0" r="0" b="0"/>
              <a:pathLst>
                <a:path w="133351" h="15011">
                  <a:moveTo>
                    <a:pt x="0" y="15010"/>
                  </a:moveTo>
                  <a:lnTo>
                    <a:pt x="0" y="15010"/>
                  </a:lnTo>
                  <a:lnTo>
                    <a:pt x="28654" y="15010"/>
                  </a:lnTo>
                  <a:lnTo>
                    <a:pt x="36724" y="12188"/>
                  </a:lnTo>
                  <a:lnTo>
                    <a:pt x="43839" y="8464"/>
                  </a:lnTo>
                  <a:lnTo>
                    <a:pt x="57029" y="6074"/>
                  </a:lnTo>
                  <a:lnTo>
                    <a:pt x="88898" y="5495"/>
                  </a:lnTo>
                  <a:lnTo>
                    <a:pt x="91015" y="4434"/>
                  </a:lnTo>
                  <a:lnTo>
                    <a:pt x="92427" y="2668"/>
                  </a:lnTo>
                  <a:lnTo>
                    <a:pt x="93368" y="432"/>
                  </a:lnTo>
                  <a:lnTo>
                    <a:pt x="95054" y="0"/>
                  </a:lnTo>
                  <a:lnTo>
                    <a:pt x="108185" y="4088"/>
                  </a:lnTo>
                  <a:lnTo>
                    <a:pt x="133350" y="548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SMARTInkShape-1176">
              <a:extLst>
                <a:ext uri="{FF2B5EF4-FFF2-40B4-BE49-F238E27FC236}">
                  <a16:creationId xmlns:a16="http://schemas.microsoft.com/office/drawing/2014/main" id="{B1C87E33-F821-AA60-DA53-89C2AE47BB7D}"/>
                </a:ext>
              </a:extLst>
            </p:cNvPr>
            <p:cNvSpPr/>
            <p:nvPr>
              <p:custDataLst>
                <p:tags r:id="rId100"/>
              </p:custDataLst>
            </p:nvPr>
          </p:nvSpPr>
          <p:spPr>
            <a:xfrm>
              <a:off x="809625" y="4219613"/>
              <a:ext cx="47626" cy="276188"/>
            </a:xfrm>
            <a:custGeom>
              <a:avLst/>
              <a:gdLst/>
              <a:ahLst/>
              <a:cxnLst/>
              <a:rect l="0" t="0" r="0" b="0"/>
              <a:pathLst>
                <a:path w="47626" h="276188">
                  <a:moveTo>
                    <a:pt x="0" y="19012"/>
                  </a:moveTo>
                  <a:lnTo>
                    <a:pt x="0" y="19012"/>
                  </a:lnTo>
                  <a:lnTo>
                    <a:pt x="0" y="0"/>
                  </a:lnTo>
                  <a:lnTo>
                    <a:pt x="5057" y="5030"/>
                  </a:lnTo>
                  <a:lnTo>
                    <a:pt x="7539" y="10328"/>
                  </a:lnTo>
                  <a:lnTo>
                    <a:pt x="9473" y="57381"/>
                  </a:lnTo>
                  <a:lnTo>
                    <a:pt x="12343" y="98058"/>
                  </a:lnTo>
                  <a:lnTo>
                    <a:pt x="18461" y="142251"/>
                  </a:lnTo>
                  <a:lnTo>
                    <a:pt x="19846" y="155277"/>
                  </a:lnTo>
                  <a:lnTo>
                    <a:pt x="27669" y="199102"/>
                  </a:lnTo>
                  <a:lnTo>
                    <a:pt x="29365" y="214776"/>
                  </a:lnTo>
                  <a:lnTo>
                    <a:pt x="37194" y="244424"/>
                  </a:lnTo>
                  <a:lnTo>
                    <a:pt x="37981" y="263315"/>
                  </a:lnTo>
                  <a:lnTo>
                    <a:pt x="47508" y="276046"/>
                  </a:lnTo>
                  <a:lnTo>
                    <a:pt x="47625" y="27618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SMARTInkShape-1177">
              <a:extLst>
                <a:ext uri="{FF2B5EF4-FFF2-40B4-BE49-F238E27FC236}">
                  <a16:creationId xmlns:a16="http://schemas.microsoft.com/office/drawing/2014/main" id="{7D5697E4-1019-49A9-E80F-F41FFC8F906D}"/>
                </a:ext>
              </a:extLst>
            </p:cNvPr>
            <p:cNvSpPr/>
            <p:nvPr>
              <p:custDataLst>
                <p:tags r:id="rId101"/>
              </p:custDataLst>
            </p:nvPr>
          </p:nvSpPr>
          <p:spPr>
            <a:xfrm>
              <a:off x="647700" y="4257675"/>
              <a:ext cx="28576" cy="304801"/>
            </a:xfrm>
            <a:custGeom>
              <a:avLst/>
              <a:gdLst/>
              <a:ahLst/>
              <a:cxnLst/>
              <a:rect l="0" t="0" r="0" b="0"/>
              <a:pathLst>
                <a:path w="28576" h="304801">
                  <a:moveTo>
                    <a:pt x="0" y="9525"/>
                  </a:moveTo>
                  <a:lnTo>
                    <a:pt x="0" y="9525"/>
                  </a:lnTo>
                  <a:lnTo>
                    <a:pt x="9525" y="0"/>
                  </a:lnTo>
                  <a:lnTo>
                    <a:pt x="9525" y="44476"/>
                  </a:lnTo>
                  <a:lnTo>
                    <a:pt x="9525" y="89096"/>
                  </a:lnTo>
                  <a:lnTo>
                    <a:pt x="9525" y="130616"/>
                  </a:lnTo>
                  <a:lnTo>
                    <a:pt x="10583" y="174651"/>
                  </a:lnTo>
                  <a:lnTo>
                    <a:pt x="18462" y="211537"/>
                  </a:lnTo>
                  <a:lnTo>
                    <a:pt x="19016" y="254116"/>
                  </a:lnTo>
                  <a:lnTo>
                    <a:pt x="19049" y="288763"/>
                  </a:lnTo>
                  <a:lnTo>
                    <a:pt x="21872" y="295203"/>
                  </a:lnTo>
                  <a:lnTo>
                    <a:pt x="28575" y="3048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6" name="SMARTInkShape-Group219">
            <a:extLst>
              <a:ext uri="{FF2B5EF4-FFF2-40B4-BE49-F238E27FC236}">
                <a16:creationId xmlns:a16="http://schemas.microsoft.com/office/drawing/2014/main" id="{6C60759B-B7D6-C260-4359-21D19D189CB0}"/>
              </a:ext>
            </a:extLst>
          </p:cNvPr>
          <p:cNvGrpSpPr/>
          <p:nvPr/>
        </p:nvGrpSpPr>
        <p:grpSpPr>
          <a:xfrm>
            <a:off x="1562100" y="4210054"/>
            <a:ext cx="875894" cy="466722"/>
            <a:chOff x="1562100" y="4210054"/>
            <a:chExt cx="875894" cy="466722"/>
          </a:xfrm>
        </p:grpSpPr>
        <p:sp>
          <p:nvSpPr>
            <p:cNvPr id="50" name="SMARTInkShape-1178">
              <a:extLst>
                <a:ext uri="{FF2B5EF4-FFF2-40B4-BE49-F238E27FC236}">
                  <a16:creationId xmlns:a16="http://schemas.microsoft.com/office/drawing/2014/main" id="{D281BFD1-65F7-96FA-222F-7209EDAAC500}"/>
                </a:ext>
              </a:extLst>
            </p:cNvPr>
            <p:cNvSpPr/>
            <p:nvPr>
              <p:custDataLst>
                <p:tags r:id="rId90"/>
              </p:custDataLst>
            </p:nvPr>
          </p:nvSpPr>
          <p:spPr>
            <a:xfrm>
              <a:off x="2305180" y="4210054"/>
              <a:ext cx="132814" cy="209498"/>
            </a:xfrm>
            <a:custGeom>
              <a:avLst/>
              <a:gdLst/>
              <a:ahLst/>
              <a:cxnLst/>
              <a:rect l="0" t="0" r="0" b="0"/>
              <a:pathLst>
                <a:path w="132814" h="209498">
                  <a:moveTo>
                    <a:pt x="85595" y="66671"/>
                  </a:moveTo>
                  <a:lnTo>
                    <a:pt x="85595" y="66671"/>
                  </a:lnTo>
                  <a:lnTo>
                    <a:pt x="85595" y="28974"/>
                  </a:lnTo>
                  <a:lnTo>
                    <a:pt x="53714" y="28571"/>
                  </a:lnTo>
                  <a:lnTo>
                    <a:pt x="47437" y="31394"/>
                  </a:lnTo>
                  <a:lnTo>
                    <a:pt x="44281" y="33628"/>
                  </a:lnTo>
                  <a:lnTo>
                    <a:pt x="40775" y="38932"/>
                  </a:lnTo>
                  <a:lnTo>
                    <a:pt x="38158" y="44818"/>
                  </a:lnTo>
                  <a:lnTo>
                    <a:pt x="13551" y="82732"/>
                  </a:lnTo>
                  <a:lnTo>
                    <a:pt x="1356" y="130302"/>
                  </a:lnTo>
                  <a:lnTo>
                    <a:pt x="0" y="160081"/>
                  </a:lnTo>
                  <a:lnTo>
                    <a:pt x="2750" y="169217"/>
                  </a:lnTo>
                  <a:lnTo>
                    <a:pt x="16351" y="190300"/>
                  </a:lnTo>
                  <a:lnTo>
                    <a:pt x="18836" y="196759"/>
                  </a:lnTo>
                  <a:lnTo>
                    <a:pt x="23469" y="203157"/>
                  </a:lnTo>
                  <a:lnTo>
                    <a:pt x="29055" y="206706"/>
                  </a:lnTo>
                  <a:lnTo>
                    <a:pt x="41265" y="208985"/>
                  </a:lnTo>
                  <a:lnTo>
                    <a:pt x="68407" y="209497"/>
                  </a:lnTo>
                  <a:lnTo>
                    <a:pt x="75486" y="206702"/>
                  </a:lnTo>
                  <a:lnTo>
                    <a:pt x="82160" y="202990"/>
                  </a:lnTo>
                  <a:lnTo>
                    <a:pt x="91868" y="199843"/>
                  </a:lnTo>
                  <a:lnTo>
                    <a:pt x="107810" y="186879"/>
                  </a:lnTo>
                  <a:lnTo>
                    <a:pt x="117342" y="172609"/>
                  </a:lnTo>
                  <a:lnTo>
                    <a:pt x="121812" y="160031"/>
                  </a:lnTo>
                  <a:lnTo>
                    <a:pt x="128586" y="118350"/>
                  </a:lnTo>
                  <a:lnTo>
                    <a:pt x="132813" y="74391"/>
                  </a:lnTo>
                  <a:lnTo>
                    <a:pt x="130217" y="61988"/>
                  </a:lnTo>
                  <a:lnTo>
                    <a:pt x="126593" y="51890"/>
                  </a:lnTo>
                  <a:lnTo>
                    <a:pt x="123496" y="35363"/>
                  </a:lnTo>
                  <a:lnTo>
                    <a:pt x="116326" y="19760"/>
                  </a:lnTo>
                  <a:lnTo>
                    <a:pt x="115607" y="16347"/>
                  </a:lnTo>
                  <a:lnTo>
                    <a:pt x="109539" y="6487"/>
                  </a:lnTo>
                  <a:lnTo>
                    <a:pt x="103998" y="2881"/>
                  </a:lnTo>
                  <a:lnTo>
                    <a:pt x="87438" y="165"/>
                  </a:lnTo>
                  <a:lnTo>
                    <a:pt x="68309" y="0"/>
                  </a:lnTo>
                  <a:lnTo>
                    <a:pt x="59289" y="6542"/>
                  </a:lnTo>
                  <a:lnTo>
                    <a:pt x="47495" y="952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SMARTInkShape-1179">
              <a:extLst>
                <a:ext uri="{FF2B5EF4-FFF2-40B4-BE49-F238E27FC236}">
                  <a16:creationId xmlns:a16="http://schemas.microsoft.com/office/drawing/2014/main" id="{DB4BAA19-BDB9-AC59-F962-5904488CC28C}"/>
                </a:ext>
              </a:extLst>
            </p:cNvPr>
            <p:cNvSpPr/>
            <p:nvPr>
              <p:custDataLst>
                <p:tags r:id="rId91"/>
              </p:custDataLst>
            </p:nvPr>
          </p:nvSpPr>
          <p:spPr>
            <a:xfrm>
              <a:off x="1985237" y="4371975"/>
              <a:ext cx="129314" cy="9526"/>
            </a:xfrm>
            <a:custGeom>
              <a:avLst/>
              <a:gdLst/>
              <a:ahLst/>
              <a:cxnLst/>
              <a:rect l="0" t="0" r="0" b="0"/>
              <a:pathLst>
                <a:path w="129314" h="9526">
                  <a:moveTo>
                    <a:pt x="5488" y="0"/>
                  </a:moveTo>
                  <a:lnTo>
                    <a:pt x="5488" y="0"/>
                  </a:lnTo>
                  <a:lnTo>
                    <a:pt x="5488" y="9408"/>
                  </a:lnTo>
                  <a:lnTo>
                    <a:pt x="0" y="9502"/>
                  </a:lnTo>
                  <a:lnTo>
                    <a:pt x="18663" y="9525"/>
                  </a:lnTo>
                  <a:lnTo>
                    <a:pt x="24749" y="6703"/>
                  </a:lnTo>
                  <a:lnTo>
                    <a:pt x="30982" y="2979"/>
                  </a:lnTo>
                  <a:lnTo>
                    <a:pt x="43606" y="589"/>
                  </a:lnTo>
                  <a:lnTo>
                    <a:pt x="89227" y="5"/>
                  </a:lnTo>
                  <a:lnTo>
                    <a:pt x="129313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SMARTInkShape-1180">
              <a:extLst>
                <a:ext uri="{FF2B5EF4-FFF2-40B4-BE49-F238E27FC236}">
                  <a16:creationId xmlns:a16="http://schemas.microsoft.com/office/drawing/2014/main" id="{B429241E-B421-FDC6-2ABC-05D2B63E5932}"/>
                </a:ext>
              </a:extLst>
            </p:cNvPr>
            <p:cNvSpPr/>
            <p:nvPr>
              <p:custDataLst>
                <p:tags r:id="rId92"/>
              </p:custDataLst>
            </p:nvPr>
          </p:nvSpPr>
          <p:spPr>
            <a:xfrm>
              <a:off x="2000250" y="4286250"/>
              <a:ext cx="142876" cy="9526"/>
            </a:xfrm>
            <a:custGeom>
              <a:avLst/>
              <a:gdLst/>
              <a:ahLst/>
              <a:cxnLst/>
              <a:rect l="0" t="0" r="0" b="0"/>
              <a:pathLst>
                <a:path w="142876" h="9526">
                  <a:moveTo>
                    <a:pt x="0" y="9525"/>
                  </a:moveTo>
                  <a:lnTo>
                    <a:pt x="0" y="9525"/>
                  </a:lnTo>
                  <a:lnTo>
                    <a:pt x="14189" y="9525"/>
                  </a:lnTo>
                  <a:lnTo>
                    <a:pt x="19712" y="6703"/>
                  </a:lnTo>
                  <a:lnTo>
                    <a:pt x="25694" y="2979"/>
                  </a:lnTo>
                  <a:lnTo>
                    <a:pt x="38158" y="589"/>
                  </a:lnTo>
                  <a:lnTo>
                    <a:pt x="85137" y="5"/>
                  </a:lnTo>
                  <a:lnTo>
                    <a:pt x="131057" y="0"/>
                  </a:lnTo>
                  <a:lnTo>
                    <a:pt x="14287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SMARTInkShape-1181">
              <a:extLst>
                <a:ext uri="{FF2B5EF4-FFF2-40B4-BE49-F238E27FC236}">
                  <a16:creationId xmlns:a16="http://schemas.microsoft.com/office/drawing/2014/main" id="{233BF96B-1DAE-F167-14F8-2EDEA2353FF8}"/>
                </a:ext>
              </a:extLst>
            </p:cNvPr>
            <p:cNvSpPr/>
            <p:nvPr>
              <p:custDataLst>
                <p:tags r:id="rId93"/>
              </p:custDataLst>
            </p:nvPr>
          </p:nvSpPr>
          <p:spPr>
            <a:xfrm>
              <a:off x="1733550" y="4429517"/>
              <a:ext cx="28576" cy="123434"/>
            </a:xfrm>
            <a:custGeom>
              <a:avLst/>
              <a:gdLst/>
              <a:ahLst/>
              <a:cxnLst/>
              <a:rect l="0" t="0" r="0" b="0"/>
              <a:pathLst>
                <a:path w="28576" h="123434">
                  <a:moveTo>
                    <a:pt x="0" y="9133"/>
                  </a:moveTo>
                  <a:lnTo>
                    <a:pt x="0" y="9133"/>
                  </a:lnTo>
                  <a:lnTo>
                    <a:pt x="8201" y="9133"/>
                  </a:lnTo>
                  <a:lnTo>
                    <a:pt x="8642" y="8075"/>
                  </a:lnTo>
                  <a:lnTo>
                    <a:pt x="9490" y="0"/>
                  </a:lnTo>
                  <a:lnTo>
                    <a:pt x="9522" y="7844"/>
                  </a:lnTo>
                  <a:lnTo>
                    <a:pt x="10581" y="8273"/>
                  </a:lnTo>
                  <a:lnTo>
                    <a:pt x="14581" y="8751"/>
                  </a:lnTo>
                  <a:lnTo>
                    <a:pt x="16071" y="9936"/>
                  </a:lnTo>
                  <a:lnTo>
                    <a:pt x="17726" y="14076"/>
                  </a:lnTo>
                  <a:lnTo>
                    <a:pt x="19047" y="59937"/>
                  </a:lnTo>
                  <a:lnTo>
                    <a:pt x="19050" y="107558"/>
                  </a:lnTo>
                  <a:lnTo>
                    <a:pt x="20108" y="109675"/>
                  </a:lnTo>
                  <a:lnTo>
                    <a:pt x="21872" y="111086"/>
                  </a:lnTo>
                  <a:lnTo>
                    <a:pt x="24107" y="112027"/>
                  </a:lnTo>
                  <a:lnTo>
                    <a:pt x="25596" y="113712"/>
                  </a:lnTo>
                  <a:lnTo>
                    <a:pt x="28575" y="12343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SMARTInkShape-1182">
              <a:extLst>
                <a:ext uri="{FF2B5EF4-FFF2-40B4-BE49-F238E27FC236}">
                  <a16:creationId xmlns:a16="http://schemas.microsoft.com/office/drawing/2014/main" id="{306270A7-B6B6-9958-FFC7-BCB45FF29836}"/>
                </a:ext>
              </a:extLst>
            </p:cNvPr>
            <p:cNvSpPr/>
            <p:nvPr>
              <p:custDataLst>
                <p:tags r:id="rId94"/>
              </p:custDataLst>
            </p:nvPr>
          </p:nvSpPr>
          <p:spPr>
            <a:xfrm>
              <a:off x="1571625" y="4238659"/>
              <a:ext cx="133196" cy="190467"/>
            </a:xfrm>
            <a:custGeom>
              <a:avLst/>
              <a:gdLst/>
              <a:ahLst/>
              <a:cxnLst/>
              <a:rect l="0" t="0" r="0" b="0"/>
              <a:pathLst>
                <a:path w="133196" h="190467">
                  <a:moveTo>
                    <a:pt x="9525" y="28541"/>
                  </a:moveTo>
                  <a:lnTo>
                    <a:pt x="9525" y="28541"/>
                  </a:lnTo>
                  <a:lnTo>
                    <a:pt x="9525" y="19016"/>
                  </a:lnTo>
                  <a:lnTo>
                    <a:pt x="0" y="19016"/>
                  </a:lnTo>
                  <a:lnTo>
                    <a:pt x="5057" y="19016"/>
                  </a:lnTo>
                  <a:lnTo>
                    <a:pt x="6546" y="17958"/>
                  </a:lnTo>
                  <a:lnTo>
                    <a:pt x="7539" y="16194"/>
                  </a:lnTo>
                  <a:lnTo>
                    <a:pt x="8201" y="13959"/>
                  </a:lnTo>
                  <a:lnTo>
                    <a:pt x="9701" y="12470"/>
                  </a:lnTo>
                  <a:lnTo>
                    <a:pt x="17610" y="9884"/>
                  </a:lnTo>
                  <a:lnTo>
                    <a:pt x="23680" y="9608"/>
                  </a:lnTo>
                  <a:lnTo>
                    <a:pt x="29222" y="6721"/>
                  </a:lnTo>
                  <a:lnTo>
                    <a:pt x="35213" y="2968"/>
                  </a:lnTo>
                  <a:lnTo>
                    <a:pt x="47682" y="559"/>
                  </a:lnTo>
                  <a:lnTo>
                    <a:pt x="69854" y="0"/>
                  </a:lnTo>
                  <a:lnTo>
                    <a:pt x="71969" y="1047"/>
                  </a:lnTo>
                  <a:lnTo>
                    <a:pt x="73379" y="2803"/>
                  </a:lnTo>
                  <a:lnTo>
                    <a:pt x="74320" y="5033"/>
                  </a:lnTo>
                  <a:lnTo>
                    <a:pt x="76005" y="6519"/>
                  </a:lnTo>
                  <a:lnTo>
                    <a:pt x="80700" y="8170"/>
                  </a:lnTo>
                  <a:lnTo>
                    <a:pt x="82375" y="9669"/>
                  </a:lnTo>
                  <a:lnTo>
                    <a:pt x="84236" y="14156"/>
                  </a:lnTo>
                  <a:lnTo>
                    <a:pt x="85791" y="15776"/>
                  </a:lnTo>
                  <a:lnTo>
                    <a:pt x="90340" y="17576"/>
                  </a:lnTo>
                  <a:lnTo>
                    <a:pt x="91977" y="19114"/>
                  </a:lnTo>
                  <a:lnTo>
                    <a:pt x="93795" y="23646"/>
                  </a:lnTo>
                  <a:lnTo>
                    <a:pt x="93222" y="26336"/>
                  </a:lnTo>
                  <a:lnTo>
                    <a:pt x="87519" y="38258"/>
                  </a:lnTo>
                  <a:lnTo>
                    <a:pt x="86921" y="41369"/>
                  </a:lnTo>
                  <a:lnTo>
                    <a:pt x="81023" y="50804"/>
                  </a:lnTo>
                  <a:lnTo>
                    <a:pt x="39588" y="93727"/>
                  </a:lnTo>
                  <a:lnTo>
                    <a:pt x="28660" y="95209"/>
                  </a:lnTo>
                  <a:lnTo>
                    <a:pt x="28613" y="95213"/>
                  </a:lnTo>
                  <a:lnTo>
                    <a:pt x="73110" y="95216"/>
                  </a:lnTo>
                  <a:lnTo>
                    <a:pt x="98429" y="95216"/>
                  </a:lnTo>
                  <a:lnTo>
                    <a:pt x="104776" y="98038"/>
                  </a:lnTo>
                  <a:lnTo>
                    <a:pt x="107951" y="100273"/>
                  </a:lnTo>
                  <a:lnTo>
                    <a:pt x="111478" y="105577"/>
                  </a:lnTo>
                  <a:lnTo>
                    <a:pt x="112419" y="108473"/>
                  </a:lnTo>
                  <a:lnTo>
                    <a:pt x="114104" y="110404"/>
                  </a:lnTo>
                  <a:lnTo>
                    <a:pt x="127392" y="118814"/>
                  </a:lnTo>
                  <a:lnTo>
                    <a:pt x="130702" y="124401"/>
                  </a:lnTo>
                  <a:lnTo>
                    <a:pt x="132827" y="136612"/>
                  </a:lnTo>
                  <a:lnTo>
                    <a:pt x="133195" y="146052"/>
                  </a:lnTo>
                  <a:lnTo>
                    <a:pt x="130459" y="152382"/>
                  </a:lnTo>
                  <a:lnTo>
                    <a:pt x="126774" y="158723"/>
                  </a:lnTo>
                  <a:lnTo>
                    <a:pt x="125135" y="165069"/>
                  </a:lnTo>
                  <a:lnTo>
                    <a:pt x="122582" y="167185"/>
                  </a:lnTo>
                  <a:lnTo>
                    <a:pt x="106097" y="173402"/>
                  </a:lnTo>
                  <a:lnTo>
                    <a:pt x="99013" y="177591"/>
                  </a:lnTo>
                  <a:lnTo>
                    <a:pt x="85841" y="180279"/>
                  </a:lnTo>
                  <a:lnTo>
                    <a:pt x="82627" y="180500"/>
                  </a:lnTo>
                  <a:lnTo>
                    <a:pt x="76234" y="183567"/>
                  </a:lnTo>
                  <a:lnTo>
                    <a:pt x="69865" y="187400"/>
                  </a:lnTo>
                  <a:lnTo>
                    <a:pt x="57153" y="189860"/>
                  </a:lnTo>
                  <a:lnTo>
                    <a:pt x="19050" y="190466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SMARTInkShape-1183">
              <a:extLst>
                <a:ext uri="{FF2B5EF4-FFF2-40B4-BE49-F238E27FC236}">
                  <a16:creationId xmlns:a16="http://schemas.microsoft.com/office/drawing/2014/main" id="{8D733FB2-275C-F20B-C4D8-9E35FB3268B4}"/>
                </a:ext>
              </a:extLst>
            </p:cNvPr>
            <p:cNvSpPr/>
            <p:nvPr>
              <p:custDataLst>
                <p:tags r:id="rId95"/>
              </p:custDataLst>
            </p:nvPr>
          </p:nvSpPr>
          <p:spPr>
            <a:xfrm>
              <a:off x="1562100" y="4257685"/>
              <a:ext cx="19051" cy="419091"/>
            </a:xfrm>
            <a:custGeom>
              <a:avLst/>
              <a:gdLst/>
              <a:ahLst/>
              <a:cxnLst/>
              <a:rect l="0" t="0" r="0" b="0"/>
              <a:pathLst>
                <a:path w="19051" h="419091">
                  <a:moveTo>
                    <a:pt x="0" y="9515"/>
                  </a:moveTo>
                  <a:lnTo>
                    <a:pt x="0" y="9515"/>
                  </a:lnTo>
                  <a:lnTo>
                    <a:pt x="5057" y="9515"/>
                  </a:lnTo>
                  <a:lnTo>
                    <a:pt x="6546" y="8457"/>
                  </a:lnTo>
                  <a:lnTo>
                    <a:pt x="7539" y="6693"/>
                  </a:lnTo>
                  <a:lnTo>
                    <a:pt x="9522" y="0"/>
                  </a:lnTo>
                  <a:lnTo>
                    <a:pt x="9525" y="45046"/>
                  </a:lnTo>
                  <a:lnTo>
                    <a:pt x="12347" y="86631"/>
                  </a:lnTo>
                  <a:lnTo>
                    <a:pt x="18167" y="133461"/>
                  </a:lnTo>
                  <a:lnTo>
                    <a:pt x="18933" y="180981"/>
                  </a:lnTo>
                  <a:lnTo>
                    <a:pt x="19035" y="228592"/>
                  </a:lnTo>
                  <a:lnTo>
                    <a:pt x="19048" y="275157"/>
                  </a:lnTo>
                  <a:lnTo>
                    <a:pt x="19050" y="315639"/>
                  </a:lnTo>
                  <a:lnTo>
                    <a:pt x="10849" y="358324"/>
                  </a:lnTo>
                  <a:lnTo>
                    <a:pt x="9603" y="402131"/>
                  </a:lnTo>
                  <a:lnTo>
                    <a:pt x="9525" y="41909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1" name="SMARTInkShape-Group220">
            <a:extLst>
              <a:ext uri="{FF2B5EF4-FFF2-40B4-BE49-F238E27FC236}">
                <a16:creationId xmlns:a16="http://schemas.microsoft.com/office/drawing/2014/main" id="{CD56261B-731D-3055-FAB0-C7A3FB9111F9}"/>
              </a:ext>
            </a:extLst>
          </p:cNvPr>
          <p:cNvGrpSpPr/>
          <p:nvPr/>
        </p:nvGrpSpPr>
        <p:grpSpPr>
          <a:xfrm>
            <a:off x="581615" y="4876800"/>
            <a:ext cx="418511" cy="352416"/>
            <a:chOff x="581615" y="4876800"/>
            <a:chExt cx="418511" cy="352416"/>
          </a:xfrm>
        </p:grpSpPr>
        <p:sp>
          <p:nvSpPr>
            <p:cNvPr id="57" name="SMARTInkShape-1184">
              <a:extLst>
                <a:ext uri="{FF2B5EF4-FFF2-40B4-BE49-F238E27FC236}">
                  <a16:creationId xmlns:a16="http://schemas.microsoft.com/office/drawing/2014/main" id="{92F789C4-277B-1AA0-B1D5-BB6ED0E6843D}"/>
                </a:ext>
              </a:extLst>
            </p:cNvPr>
            <p:cNvSpPr/>
            <p:nvPr>
              <p:custDataLst>
                <p:tags r:id="rId86"/>
              </p:custDataLst>
            </p:nvPr>
          </p:nvSpPr>
          <p:spPr>
            <a:xfrm>
              <a:off x="838327" y="5095885"/>
              <a:ext cx="161799" cy="133331"/>
            </a:xfrm>
            <a:custGeom>
              <a:avLst/>
              <a:gdLst/>
              <a:ahLst/>
              <a:cxnLst/>
              <a:rect l="0" t="0" r="0" b="0"/>
              <a:pathLst>
                <a:path w="161799" h="133331">
                  <a:moveTo>
                    <a:pt x="85598" y="28565"/>
                  </a:moveTo>
                  <a:lnTo>
                    <a:pt x="85598" y="28565"/>
                  </a:lnTo>
                  <a:lnTo>
                    <a:pt x="85598" y="23077"/>
                  </a:lnTo>
                  <a:lnTo>
                    <a:pt x="85598" y="25421"/>
                  </a:lnTo>
                  <a:lnTo>
                    <a:pt x="85598" y="19040"/>
                  </a:lnTo>
                  <a:lnTo>
                    <a:pt x="76076" y="9518"/>
                  </a:lnTo>
                  <a:lnTo>
                    <a:pt x="66558" y="9515"/>
                  </a:lnTo>
                  <a:lnTo>
                    <a:pt x="66551" y="4459"/>
                  </a:lnTo>
                  <a:lnTo>
                    <a:pt x="65492" y="2970"/>
                  </a:lnTo>
                  <a:lnTo>
                    <a:pt x="63727" y="1976"/>
                  </a:lnTo>
                  <a:lnTo>
                    <a:pt x="57139" y="24"/>
                  </a:lnTo>
                  <a:lnTo>
                    <a:pt x="52001" y="0"/>
                  </a:lnTo>
                  <a:lnTo>
                    <a:pt x="50500" y="1055"/>
                  </a:lnTo>
                  <a:lnTo>
                    <a:pt x="49500" y="2817"/>
                  </a:lnTo>
                  <a:lnTo>
                    <a:pt x="48832" y="5050"/>
                  </a:lnTo>
                  <a:lnTo>
                    <a:pt x="47329" y="6538"/>
                  </a:lnTo>
                  <a:lnTo>
                    <a:pt x="37875" y="10312"/>
                  </a:lnTo>
                  <a:lnTo>
                    <a:pt x="20677" y="26838"/>
                  </a:lnTo>
                  <a:lnTo>
                    <a:pt x="19702" y="30620"/>
                  </a:lnTo>
                  <a:lnTo>
                    <a:pt x="19443" y="33109"/>
                  </a:lnTo>
                  <a:lnTo>
                    <a:pt x="16332" y="38699"/>
                  </a:lnTo>
                  <a:lnTo>
                    <a:pt x="12480" y="44711"/>
                  </a:lnTo>
                  <a:lnTo>
                    <a:pt x="9253" y="54044"/>
                  </a:lnTo>
                  <a:lnTo>
                    <a:pt x="3122" y="64572"/>
                  </a:lnTo>
                  <a:lnTo>
                    <a:pt x="0" y="98024"/>
                  </a:lnTo>
                  <a:lnTo>
                    <a:pt x="2752" y="104590"/>
                  </a:lnTo>
                  <a:lnTo>
                    <a:pt x="8085" y="112374"/>
                  </a:lnTo>
                  <a:lnTo>
                    <a:pt x="9009" y="118778"/>
                  </a:lnTo>
                  <a:lnTo>
                    <a:pt x="10197" y="120457"/>
                  </a:lnTo>
                  <a:lnTo>
                    <a:pt x="12047" y="121577"/>
                  </a:lnTo>
                  <a:lnTo>
                    <a:pt x="19076" y="123520"/>
                  </a:lnTo>
                  <a:lnTo>
                    <a:pt x="27005" y="123776"/>
                  </a:lnTo>
                  <a:lnTo>
                    <a:pt x="61560" y="90702"/>
                  </a:lnTo>
                  <a:lnTo>
                    <a:pt x="64331" y="85109"/>
                  </a:lnTo>
                  <a:lnTo>
                    <a:pt x="66110" y="72896"/>
                  </a:lnTo>
                  <a:lnTo>
                    <a:pt x="67314" y="70818"/>
                  </a:lnTo>
                  <a:lnTo>
                    <a:pt x="69175" y="69434"/>
                  </a:lnTo>
                  <a:lnTo>
                    <a:pt x="71475" y="68511"/>
                  </a:lnTo>
                  <a:lnTo>
                    <a:pt x="73007" y="66837"/>
                  </a:lnTo>
                  <a:lnTo>
                    <a:pt x="76070" y="57151"/>
                  </a:lnTo>
                  <a:lnTo>
                    <a:pt x="76073" y="65342"/>
                  </a:lnTo>
                  <a:lnTo>
                    <a:pt x="67872" y="74750"/>
                  </a:lnTo>
                  <a:lnTo>
                    <a:pt x="66940" y="80820"/>
                  </a:lnTo>
                  <a:lnTo>
                    <a:pt x="66558" y="99777"/>
                  </a:lnTo>
                  <a:lnTo>
                    <a:pt x="69375" y="105370"/>
                  </a:lnTo>
                  <a:lnTo>
                    <a:pt x="74750" y="112528"/>
                  </a:lnTo>
                  <a:lnTo>
                    <a:pt x="75957" y="122336"/>
                  </a:lnTo>
                  <a:lnTo>
                    <a:pt x="77054" y="122829"/>
                  </a:lnTo>
                  <a:lnTo>
                    <a:pt x="84264" y="123685"/>
                  </a:lnTo>
                  <a:lnTo>
                    <a:pt x="93682" y="132005"/>
                  </a:lnTo>
                  <a:lnTo>
                    <a:pt x="99753" y="132945"/>
                  </a:lnTo>
                  <a:lnTo>
                    <a:pt x="118710" y="133330"/>
                  </a:lnTo>
                  <a:lnTo>
                    <a:pt x="124303" y="130513"/>
                  </a:lnTo>
                  <a:lnTo>
                    <a:pt x="130317" y="126792"/>
                  </a:lnTo>
                  <a:lnTo>
                    <a:pt x="140902" y="124207"/>
                  </a:lnTo>
                  <a:lnTo>
                    <a:pt x="156889" y="123825"/>
                  </a:lnTo>
                  <a:lnTo>
                    <a:pt x="158526" y="122764"/>
                  </a:lnTo>
                  <a:lnTo>
                    <a:pt x="159616" y="120998"/>
                  </a:lnTo>
                  <a:lnTo>
                    <a:pt x="161798" y="11429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SMARTInkShape-1185">
              <a:extLst>
                <a:ext uri="{FF2B5EF4-FFF2-40B4-BE49-F238E27FC236}">
                  <a16:creationId xmlns:a16="http://schemas.microsoft.com/office/drawing/2014/main" id="{64402978-0DA9-CCC3-44FD-50052BB9CB67}"/>
                </a:ext>
              </a:extLst>
            </p:cNvPr>
            <p:cNvSpPr/>
            <p:nvPr>
              <p:custDataLst>
                <p:tags r:id="rId87"/>
              </p:custDataLst>
            </p:nvPr>
          </p:nvSpPr>
          <p:spPr>
            <a:xfrm>
              <a:off x="619125" y="5029235"/>
              <a:ext cx="152401" cy="19016"/>
            </a:xfrm>
            <a:custGeom>
              <a:avLst/>
              <a:gdLst/>
              <a:ahLst/>
              <a:cxnLst/>
              <a:rect l="0" t="0" r="0" b="0"/>
              <a:pathLst>
                <a:path w="152401" h="19016">
                  <a:moveTo>
                    <a:pt x="0" y="19015"/>
                  </a:moveTo>
                  <a:lnTo>
                    <a:pt x="0" y="19015"/>
                  </a:lnTo>
                  <a:lnTo>
                    <a:pt x="14189" y="19015"/>
                  </a:lnTo>
                  <a:lnTo>
                    <a:pt x="50446" y="9882"/>
                  </a:lnTo>
                  <a:lnTo>
                    <a:pt x="64489" y="8509"/>
                  </a:lnTo>
                  <a:lnTo>
                    <a:pt x="87567" y="1299"/>
                  </a:lnTo>
                  <a:lnTo>
                    <a:pt x="131629" y="0"/>
                  </a:lnTo>
                  <a:lnTo>
                    <a:pt x="140699" y="2802"/>
                  </a:lnTo>
                  <a:lnTo>
                    <a:pt x="152400" y="949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SMARTInkShape-1186">
              <a:extLst>
                <a:ext uri="{FF2B5EF4-FFF2-40B4-BE49-F238E27FC236}">
                  <a16:creationId xmlns:a16="http://schemas.microsoft.com/office/drawing/2014/main" id="{BAD655D0-7BA9-F0C4-3E37-64C0A667F633}"/>
                </a:ext>
              </a:extLst>
            </p:cNvPr>
            <p:cNvSpPr/>
            <p:nvPr>
              <p:custDataLst>
                <p:tags r:id="rId88"/>
              </p:custDataLst>
            </p:nvPr>
          </p:nvSpPr>
          <p:spPr>
            <a:xfrm>
              <a:off x="756519" y="4888097"/>
              <a:ext cx="24529" cy="293504"/>
            </a:xfrm>
            <a:custGeom>
              <a:avLst/>
              <a:gdLst/>
              <a:ahLst/>
              <a:cxnLst/>
              <a:rect l="0" t="0" r="0" b="0"/>
              <a:pathLst>
                <a:path w="24529" h="293504">
                  <a:moveTo>
                    <a:pt x="5481" y="45853"/>
                  </a:moveTo>
                  <a:lnTo>
                    <a:pt x="5481" y="45853"/>
                  </a:lnTo>
                  <a:lnTo>
                    <a:pt x="13020" y="27953"/>
                  </a:lnTo>
                  <a:lnTo>
                    <a:pt x="13682" y="24394"/>
                  </a:lnTo>
                  <a:lnTo>
                    <a:pt x="15182" y="22022"/>
                  </a:lnTo>
                  <a:lnTo>
                    <a:pt x="17240" y="20441"/>
                  </a:lnTo>
                  <a:lnTo>
                    <a:pt x="19670" y="19386"/>
                  </a:lnTo>
                  <a:lnTo>
                    <a:pt x="21290" y="17625"/>
                  </a:lnTo>
                  <a:lnTo>
                    <a:pt x="23091" y="12846"/>
                  </a:lnTo>
                  <a:lnTo>
                    <a:pt x="24405" y="0"/>
                  </a:lnTo>
                  <a:lnTo>
                    <a:pt x="24528" y="12463"/>
                  </a:lnTo>
                  <a:lnTo>
                    <a:pt x="21707" y="17960"/>
                  </a:lnTo>
                  <a:lnTo>
                    <a:pt x="19473" y="20908"/>
                  </a:lnTo>
                  <a:lnTo>
                    <a:pt x="16992" y="29827"/>
                  </a:lnTo>
                  <a:lnTo>
                    <a:pt x="12358" y="75530"/>
                  </a:lnTo>
                  <a:lnTo>
                    <a:pt x="6387" y="115652"/>
                  </a:lnTo>
                  <a:lnTo>
                    <a:pt x="5600" y="155508"/>
                  </a:lnTo>
                  <a:lnTo>
                    <a:pt x="4446" y="188633"/>
                  </a:lnTo>
                  <a:lnTo>
                    <a:pt x="0" y="209984"/>
                  </a:lnTo>
                  <a:lnTo>
                    <a:pt x="5205" y="256659"/>
                  </a:lnTo>
                  <a:lnTo>
                    <a:pt x="5481" y="29350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SMARTInkShape-1187">
              <a:extLst>
                <a:ext uri="{FF2B5EF4-FFF2-40B4-BE49-F238E27FC236}">
                  <a16:creationId xmlns:a16="http://schemas.microsoft.com/office/drawing/2014/main" id="{DEEF52B2-684F-8871-21FF-38B1696FD6F0}"/>
                </a:ext>
              </a:extLst>
            </p:cNvPr>
            <p:cNvSpPr/>
            <p:nvPr>
              <p:custDataLst>
                <p:tags r:id="rId89"/>
              </p:custDataLst>
            </p:nvPr>
          </p:nvSpPr>
          <p:spPr>
            <a:xfrm>
              <a:off x="581615" y="4876800"/>
              <a:ext cx="18461" cy="314326"/>
            </a:xfrm>
            <a:custGeom>
              <a:avLst/>
              <a:gdLst/>
              <a:ahLst/>
              <a:cxnLst/>
              <a:rect l="0" t="0" r="0" b="0"/>
              <a:pathLst>
                <a:path w="18461" h="314326">
                  <a:moveTo>
                    <a:pt x="8935" y="9525"/>
                  </a:moveTo>
                  <a:lnTo>
                    <a:pt x="8935" y="9525"/>
                  </a:lnTo>
                  <a:lnTo>
                    <a:pt x="18460" y="0"/>
                  </a:lnTo>
                  <a:lnTo>
                    <a:pt x="18460" y="43621"/>
                  </a:lnTo>
                  <a:lnTo>
                    <a:pt x="17402" y="67252"/>
                  </a:lnTo>
                  <a:lnTo>
                    <a:pt x="10259" y="106314"/>
                  </a:lnTo>
                  <a:lnTo>
                    <a:pt x="9109" y="149780"/>
                  </a:lnTo>
                  <a:lnTo>
                    <a:pt x="7900" y="190351"/>
                  </a:lnTo>
                  <a:lnTo>
                    <a:pt x="0" y="237930"/>
                  </a:lnTo>
                  <a:lnTo>
                    <a:pt x="546" y="268791"/>
                  </a:lnTo>
                  <a:lnTo>
                    <a:pt x="6964" y="287731"/>
                  </a:lnTo>
                  <a:lnTo>
                    <a:pt x="8935" y="3143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1" name="SMARTInkShape-Group221">
            <a:extLst>
              <a:ext uri="{FF2B5EF4-FFF2-40B4-BE49-F238E27FC236}">
                <a16:creationId xmlns:a16="http://schemas.microsoft.com/office/drawing/2014/main" id="{680A2525-8969-3D27-DFA9-63F82B59DD8E}"/>
              </a:ext>
            </a:extLst>
          </p:cNvPr>
          <p:cNvGrpSpPr/>
          <p:nvPr/>
        </p:nvGrpSpPr>
        <p:grpSpPr>
          <a:xfrm>
            <a:off x="1266825" y="4829209"/>
            <a:ext cx="1285819" cy="504792"/>
            <a:chOff x="1266825" y="4829209"/>
            <a:chExt cx="1285819" cy="504792"/>
          </a:xfrm>
        </p:grpSpPr>
        <p:sp>
          <p:nvSpPr>
            <p:cNvPr id="62" name="SMARTInkShape-1188">
              <a:extLst>
                <a:ext uri="{FF2B5EF4-FFF2-40B4-BE49-F238E27FC236}">
                  <a16:creationId xmlns:a16="http://schemas.microsoft.com/office/drawing/2014/main" id="{7C8A8C8A-F5A4-4678-6841-74241F4177DB}"/>
                </a:ext>
              </a:extLst>
            </p:cNvPr>
            <p:cNvSpPr/>
            <p:nvPr>
              <p:custDataLst>
                <p:tags r:id="rId77"/>
              </p:custDataLst>
            </p:nvPr>
          </p:nvSpPr>
          <p:spPr>
            <a:xfrm>
              <a:off x="2381621" y="4878138"/>
              <a:ext cx="171023" cy="217604"/>
            </a:xfrm>
            <a:custGeom>
              <a:avLst/>
              <a:gdLst/>
              <a:ahLst/>
              <a:cxnLst/>
              <a:rect l="0" t="0" r="0" b="0"/>
              <a:pathLst>
                <a:path w="171023" h="217604">
                  <a:moveTo>
                    <a:pt x="113929" y="36762"/>
                  </a:moveTo>
                  <a:lnTo>
                    <a:pt x="113929" y="36762"/>
                  </a:lnTo>
                  <a:lnTo>
                    <a:pt x="113929" y="28561"/>
                  </a:lnTo>
                  <a:lnTo>
                    <a:pt x="112871" y="28120"/>
                  </a:lnTo>
                  <a:lnTo>
                    <a:pt x="66246" y="27237"/>
                  </a:lnTo>
                  <a:lnTo>
                    <a:pt x="63090" y="27237"/>
                  </a:lnTo>
                  <a:lnTo>
                    <a:pt x="56762" y="30059"/>
                  </a:lnTo>
                  <a:lnTo>
                    <a:pt x="25028" y="59035"/>
                  </a:lnTo>
                  <a:lnTo>
                    <a:pt x="3862" y="90915"/>
                  </a:lnTo>
                  <a:lnTo>
                    <a:pt x="0" y="119410"/>
                  </a:lnTo>
                  <a:lnTo>
                    <a:pt x="720" y="153467"/>
                  </a:lnTo>
                  <a:lnTo>
                    <a:pt x="7243" y="165768"/>
                  </a:lnTo>
                  <a:lnTo>
                    <a:pt x="12891" y="172768"/>
                  </a:lnTo>
                  <a:lnTo>
                    <a:pt x="16106" y="182229"/>
                  </a:lnTo>
                  <a:lnTo>
                    <a:pt x="18594" y="192431"/>
                  </a:lnTo>
                  <a:lnTo>
                    <a:pt x="23227" y="200493"/>
                  </a:lnTo>
                  <a:lnTo>
                    <a:pt x="27003" y="203065"/>
                  </a:lnTo>
                  <a:lnTo>
                    <a:pt x="40313" y="207745"/>
                  </a:lnTo>
                  <a:lnTo>
                    <a:pt x="42627" y="210018"/>
                  </a:lnTo>
                  <a:lnTo>
                    <a:pt x="44169" y="212591"/>
                  </a:lnTo>
                  <a:lnTo>
                    <a:pt x="47314" y="214306"/>
                  </a:lnTo>
                  <a:lnTo>
                    <a:pt x="68442" y="217285"/>
                  </a:lnTo>
                  <a:lnTo>
                    <a:pt x="83753" y="217603"/>
                  </a:lnTo>
                  <a:lnTo>
                    <a:pt x="92756" y="214855"/>
                  </a:lnTo>
                  <a:lnTo>
                    <a:pt x="100286" y="211165"/>
                  </a:lnTo>
                  <a:lnTo>
                    <a:pt x="110475" y="208028"/>
                  </a:lnTo>
                  <a:lnTo>
                    <a:pt x="120196" y="201925"/>
                  </a:lnTo>
                  <a:lnTo>
                    <a:pt x="129780" y="198588"/>
                  </a:lnTo>
                  <a:lnTo>
                    <a:pt x="145676" y="185556"/>
                  </a:lnTo>
                  <a:lnTo>
                    <a:pt x="149205" y="176623"/>
                  </a:lnTo>
                  <a:lnTo>
                    <a:pt x="151833" y="166656"/>
                  </a:lnTo>
                  <a:lnTo>
                    <a:pt x="159320" y="151634"/>
                  </a:lnTo>
                  <a:lnTo>
                    <a:pt x="161619" y="144966"/>
                  </a:lnTo>
                  <a:lnTo>
                    <a:pt x="167806" y="134204"/>
                  </a:lnTo>
                  <a:lnTo>
                    <a:pt x="171022" y="91266"/>
                  </a:lnTo>
                  <a:lnTo>
                    <a:pt x="169995" y="81094"/>
                  </a:lnTo>
                  <a:lnTo>
                    <a:pt x="162875" y="62565"/>
                  </a:lnTo>
                  <a:lnTo>
                    <a:pt x="160757" y="49541"/>
                  </a:lnTo>
                  <a:lnTo>
                    <a:pt x="144230" y="29122"/>
                  </a:lnTo>
                  <a:lnTo>
                    <a:pt x="126358" y="12159"/>
                  </a:lnTo>
                  <a:lnTo>
                    <a:pt x="115775" y="8710"/>
                  </a:lnTo>
                  <a:lnTo>
                    <a:pt x="109419" y="8342"/>
                  </a:lnTo>
                  <a:lnTo>
                    <a:pt x="107748" y="7232"/>
                  </a:lnTo>
                  <a:lnTo>
                    <a:pt x="106633" y="5434"/>
                  </a:lnTo>
                  <a:lnTo>
                    <a:pt x="105890" y="3176"/>
                  </a:lnTo>
                  <a:lnTo>
                    <a:pt x="104337" y="1672"/>
                  </a:lnTo>
                  <a:lnTo>
                    <a:pt x="99788" y="0"/>
                  </a:lnTo>
                  <a:lnTo>
                    <a:pt x="98151" y="612"/>
                  </a:lnTo>
                  <a:lnTo>
                    <a:pt x="97060" y="2079"/>
                  </a:lnTo>
                  <a:lnTo>
                    <a:pt x="96334" y="4115"/>
                  </a:lnTo>
                  <a:lnTo>
                    <a:pt x="94790" y="5472"/>
                  </a:lnTo>
                  <a:lnTo>
                    <a:pt x="86806" y="7829"/>
                  </a:lnTo>
                  <a:lnTo>
                    <a:pt x="80728" y="8080"/>
                  </a:lnTo>
                  <a:lnTo>
                    <a:pt x="79095" y="9175"/>
                  </a:lnTo>
                  <a:lnTo>
                    <a:pt x="78006" y="10962"/>
                  </a:lnTo>
                  <a:lnTo>
                    <a:pt x="76475" y="18534"/>
                  </a:lnTo>
                  <a:lnTo>
                    <a:pt x="75829" y="4628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SMARTInkShape-1189">
              <a:extLst>
                <a:ext uri="{FF2B5EF4-FFF2-40B4-BE49-F238E27FC236}">
                  <a16:creationId xmlns:a16="http://schemas.microsoft.com/office/drawing/2014/main" id="{8A889407-BB5C-6B53-B8BF-BB8FF2FE954E}"/>
                </a:ext>
              </a:extLst>
            </p:cNvPr>
            <p:cNvSpPr/>
            <p:nvPr>
              <p:custDataLst>
                <p:tags r:id="rId78"/>
              </p:custDataLst>
            </p:nvPr>
          </p:nvSpPr>
          <p:spPr>
            <a:xfrm>
              <a:off x="2076451" y="4829209"/>
              <a:ext cx="161925" cy="352391"/>
            </a:xfrm>
            <a:custGeom>
              <a:avLst/>
              <a:gdLst/>
              <a:ahLst/>
              <a:cxnLst/>
              <a:rect l="0" t="0" r="0" b="0"/>
              <a:pathLst>
                <a:path w="161925" h="352391">
                  <a:moveTo>
                    <a:pt x="161924" y="9491"/>
                  </a:moveTo>
                  <a:lnTo>
                    <a:pt x="161924" y="9491"/>
                  </a:lnTo>
                  <a:lnTo>
                    <a:pt x="161924" y="83"/>
                  </a:lnTo>
                  <a:lnTo>
                    <a:pt x="156868" y="0"/>
                  </a:lnTo>
                  <a:lnTo>
                    <a:pt x="155378" y="1047"/>
                  </a:lnTo>
                  <a:lnTo>
                    <a:pt x="154385" y="2803"/>
                  </a:lnTo>
                  <a:lnTo>
                    <a:pt x="139258" y="35615"/>
                  </a:lnTo>
                  <a:lnTo>
                    <a:pt x="116227" y="77098"/>
                  </a:lnTo>
                  <a:lnTo>
                    <a:pt x="98678" y="123914"/>
                  </a:lnTo>
                  <a:lnTo>
                    <a:pt x="82952" y="164738"/>
                  </a:lnTo>
                  <a:lnTo>
                    <a:pt x="64833" y="208197"/>
                  </a:lnTo>
                  <a:lnTo>
                    <a:pt x="47800" y="254145"/>
                  </a:lnTo>
                  <a:lnTo>
                    <a:pt x="25409" y="301416"/>
                  </a:lnTo>
                  <a:lnTo>
                    <a:pt x="12347" y="330496"/>
                  </a:lnTo>
                  <a:lnTo>
                    <a:pt x="9720" y="338426"/>
                  </a:lnTo>
                  <a:lnTo>
                    <a:pt x="0" y="352389"/>
                  </a:lnTo>
                  <a:lnTo>
                    <a:pt x="0" y="352390"/>
                  </a:lnTo>
                  <a:lnTo>
                    <a:pt x="9524" y="342866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SMARTInkShape-1190">
              <a:extLst>
                <a:ext uri="{FF2B5EF4-FFF2-40B4-BE49-F238E27FC236}">
                  <a16:creationId xmlns:a16="http://schemas.microsoft.com/office/drawing/2014/main" id="{0F67C98A-70A3-1C38-716C-5CCF607179E2}"/>
                </a:ext>
              </a:extLst>
            </p:cNvPr>
            <p:cNvSpPr/>
            <p:nvPr>
              <p:custDataLst>
                <p:tags r:id="rId79"/>
              </p:custDataLst>
            </p:nvPr>
          </p:nvSpPr>
          <p:spPr>
            <a:xfrm>
              <a:off x="2066925" y="5038725"/>
              <a:ext cx="180976" cy="9526"/>
            </a:xfrm>
            <a:custGeom>
              <a:avLst/>
              <a:gdLst/>
              <a:ahLst/>
              <a:cxnLst/>
              <a:rect l="0" t="0" r="0" b="0"/>
              <a:pathLst>
                <a:path w="180976" h="9526">
                  <a:moveTo>
                    <a:pt x="0" y="9525"/>
                  </a:moveTo>
                  <a:lnTo>
                    <a:pt x="0" y="9525"/>
                  </a:lnTo>
                  <a:lnTo>
                    <a:pt x="27723" y="9525"/>
                  </a:lnTo>
                  <a:lnTo>
                    <a:pt x="36310" y="6703"/>
                  </a:lnTo>
                  <a:lnTo>
                    <a:pt x="44713" y="2980"/>
                  </a:lnTo>
                  <a:lnTo>
                    <a:pt x="89872" y="78"/>
                  </a:lnTo>
                  <a:lnTo>
                    <a:pt x="136375" y="2"/>
                  </a:lnTo>
                  <a:lnTo>
                    <a:pt x="149298" y="1059"/>
                  </a:lnTo>
                  <a:lnTo>
                    <a:pt x="168115" y="8201"/>
                  </a:lnTo>
                  <a:lnTo>
                    <a:pt x="170285" y="7584"/>
                  </a:lnTo>
                  <a:lnTo>
                    <a:pt x="18097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SMARTInkShape-1191">
              <a:extLst>
                <a:ext uri="{FF2B5EF4-FFF2-40B4-BE49-F238E27FC236}">
                  <a16:creationId xmlns:a16="http://schemas.microsoft.com/office/drawing/2014/main" id="{72650148-2C61-8344-6BFD-071689A316B7}"/>
                </a:ext>
              </a:extLst>
            </p:cNvPr>
            <p:cNvSpPr/>
            <p:nvPr>
              <p:custDataLst>
                <p:tags r:id="rId80"/>
              </p:custDataLst>
            </p:nvPr>
          </p:nvSpPr>
          <p:spPr>
            <a:xfrm>
              <a:off x="2095500" y="4972050"/>
              <a:ext cx="133351" cy="9526"/>
            </a:xfrm>
            <a:custGeom>
              <a:avLst/>
              <a:gdLst/>
              <a:ahLst/>
              <a:cxnLst/>
              <a:rect l="0" t="0" r="0" b="0"/>
              <a:pathLst>
                <a:path w="133351" h="9526">
                  <a:moveTo>
                    <a:pt x="0" y="0"/>
                  </a:moveTo>
                  <a:lnTo>
                    <a:pt x="0" y="0"/>
                  </a:lnTo>
                  <a:lnTo>
                    <a:pt x="44476" y="0"/>
                  </a:lnTo>
                  <a:lnTo>
                    <a:pt x="92075" y="0"/>
                  </a:lnTo>
                  <a:lnTo>
                    <a:pt x="117475" y="0"/>
                  </a:lnTo>
                  <a:lnTo>
                    <a:pt x="119592" y="1058"/>
                  </a:lnTo>
                  <a:lnTo>
                    <a:pt x="121003" y="2822"/>
                  </a:lnTo>
                  <a:lnTo>
                    <a:pt x="121944" y="5056"/>
                  </a:lnTo>
                  <a:lnTo>
                    <a:pt x="123629" y="6545"/>
                  </a:lnTo>
                  <a:lnTo>
                    <a:pt x="133350" y="95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SMARTInkShape-1192">
              <a:extLst>
                <a:ext uri="{FF2B5EF4-FFF2-40B4-BE49-F238E27FC236}">
                  <a16:creationId xmlns:a16="http://schemas.microsoft.com/office/drawing/2014/main" id="{788FF227-F90B-42FE-CDE4-7A42E024EADB}"/>
                </a:ext>
              </a:extLst>
            </p:cNvPr>
            <p:cNvSpPr/>
            <p:nvPr>
              <p:custDataLst>
                <p:tags r:id="rId81"/>
              </p:custDataLst>
            </p:nvPr>
          </p:nvSpPr>
          <p:spPr>
            <a:xfrm>
              <a:off x="1866900" y="5095875"/>
              <a:ext cx="19051" cy="123826"/>
            </a:xfrm>
            <a:custGeom>
              <a:avLst/>
              <a:gdLst/>
              <a:ahLst/>
              <a:cxnLst/>
              <a:rect l="0" t="0" r="0" b="0"/>
              <a:pathLst>
                <a:path w="19051" h="123826">
                  <a:moveTo>
                    <a:pt x="0" y="0"/>
                  </a:moveTo>
                  <a:lnTo>
                    <a:pt x="0" y="0"/>
                  </a:lnTo>
                  <a:lnTo>
                    <a:pt x="9409" y="0"/>
                  </a:lnTo>
                  <a:lnTo>
                    <a:pt x="9524" y="17609"/>
                  </a:lnTo>
                  <a:lnTo>
                    <a:pt x="16071" y="26370"/>
                  </a:lnTo>
                  <a:lnTo>
                    <a:pt x="18167" y="35212"/>
                  </a:lnTo>
                  <a:lnTo>
                    <a:pt x="19015" y="60336"/>
                  </a:lnTo>
                  <a:lnTo>
                    <a:pt x="16212" y="66680"/>
                  </a:lnTo>
                  <a:lnTo>
                    <a:pt x="13983" y="69853"/>
                  </a:lnTo>
                  <a:lnTo>
                    <a:pt x="13556" y="73027"/>
                  </a:lnTo>
                  <a:lnTo>
                    <a:pt x="15903" y="79376"/>
                  </a:lnTo>
                  <a:lnTo>
                    <a:pt x="15893" y="82550"/>
                  </a:lnTo>
                  <a:lnTo>
                    <a:pt x="13061" y="88900"/>
                  </a:lnTo>
                  <a:lnTo>
                    <a:pt x="12941" y="92075"/>
                  </a:lnTo>
                  <a:lnTo>
                    <a:pt x="18374" y="111125"/>
                  </a:lnTo>
                  <a:lnTo>
                    <a:pt x="19050" y="1238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SMARTInkShape-1193">
              <a:extLst>
                <a:ext uri="{FF2B5EF4-FFF2-40B4-BE49-F238E27FC236}">
                  <a16:creationId xmlns:a16="http://schemas.microsoft.com/office/drawing/2014/main" id="{1A6BB646-A853-EB29-36CD-64A999993B5F}"/>
                </a:ext>
              </a:extLst>
            </p:cNvPr>
            <p:cNvSpPr/>
            <p:nvPr>
              <p:custDataLst>
                <p:tags r:id="rId82"/>
              </p:custDataLst>
            </p:nvPr>
          </p:nvSpPr>
          <p:spPr>
            <a:xfrm>
              <a:off x="1685925" y="4895850"/>
              <a:ext cx="161485" cy="200026"/>
            </a:xfrm>
            <a:custGeom>
              <a:avLst/>
              <a:gdLst/>
              <a:ahLst/>
              <a:cxnLst/>
              <a:rect l="0" t="0" r="0" b="0"/>
              <a:pathLst>
                <a:path w="161485" h="200026">
                  <a:moveTo>
                    <a:pt x="28575" y="19050"/>
                  </a:moveTo>
                  <a:lnTo>
                    <a:pt x="28575" y="19050"/>
                  </a:lnTo>
                  <a:lnTo>
                    <a:pt x="28575" y="4479"/>
                  </a:lnTo>
                  <a:lnTo>
                    <a:pt x="29633" y="2986"/>
                  </a:lnTo>
                  <a:lnTo>
                    <a:pt x="31397" y="1991"/>
                  </a:lnTo>
                  <a:lnTo>
                    <a:pt x="38276" y="262"/>
                  </a:lnTo>
                  <a:lnTo>
                    <a:pt x="85375" y="0"/>
                  </a:lnTo>
                  <a:lnTo>
                    <a:pt x="97380" y="0"/>
                  </a:lnTo>
                  <a:lnTo>
                    <a:pt x="104311" y="2822"/>
                  </a:lnTo>
                  <a:lnTo>
                    <a:pt x="112327" y="8201"/>
                  </a:lnTo>
                  <a:lnTo>
                    <a:pt x="113423" y="11759"/>
                  </a:lnTo>
                  <a:lnTo>
                    <a:pt x="113715" y="14189"/>
                  </a:lnTo>
                  <a:lnTo>
                    <a:pt x="114969" y="15810"/>
                  </a:lnTo>
                  <a:lnTo>
                    <a:pt x="119183" y="17609"/>
                  </a:lnTo>
                  <a:lnTo>
                    <a:pt x="119672" y="20207"/>
                  </a:lnTo>
                  <a:lnTo>
                    <a:pt x="115216" y="35326"/>
                  </a:lnTo>
                  <a:lnTo>
                    <a:pt x="82508" y="79010"/>
                  </a:lnTo>
                  <a:lnTo>
                    <a:pt x="76181" y="82741"/>
                  </a:lnTo>
                  <a:lnTo>
                    <a:pt x="69842" y="85457"/>
                  </a:lnTo>
                  <a:lnTo>
                    <a:pt x="57165" y="95239"/>
                  </a:lnTo>
                  <a:lnTo>
                    <a:pt x="98464" y="95250"/>
                  </a:lnTo>
                  <a:lnTo>
                    <a:pt x="104792" y="98072"/>
                  </a:lnTo>
                  <a:lnTo>
                    <a:pt x="111133" y="101795"/>
                  </a:lnTo>
                  <a:lnTo>
                    <a:pt x="120652" y="104951"/>
                  </a:lnTo>
                  <a:lnTo>
                    <a:pt x="130176" y="111060"/>
                  </a:lnTo>
                  <a:lnTo>
                    <a:pt x="139700" y="114398"/>
                  </a:lnTo>
                  <a:lnTo>
                    <a:pt x="146050" y="118930"/>
                  </a:lnTo>
                  <a:lnTo>
                    <a:pt x="149578" y="124472"/>
                  </a:lnTo>
                  <a:lnTo>
                    <a:pt x="150519" y="127431"/>
                  </a:lnTo>
                  <a:lnTo>
                    <a:pt x="152204" y="129405"/>
                  </a:lnTo>
                  <a:lnTo>
                    <a:pt x="156899" y="131597"/>
                  </a:lnTo>
                  <a:lnTo>
                    <a:pt x="158574" y="133240"/>
                  </a:lnTo>
                  <a:lnTo>
                    <a:pt x="160436" y="137887"/>
                  </a:lnTo>
                  <a:lnTo>
                    <a:pt x="161484" y="146453"/>
                  </a:lnTo>
                  <a:lnTo>
                    <a:pt x="158907" y="152579"/>
                  </a:lnTo>
                  <a:lnTo>
                    <a:pt x="147725" y="166435"/>
                  </a:lnTo>
                  <a:lnTo>
                    <a:pt x="129683" y="177005"/>
                  </a:lnTo>
                  <a:lnTo>
                    <a:pt x="88794" y="189514"/>
                  </a:lnTo>
                  <a:lnTo>
                    <a:pt x="44540" y="191532"/>
                  </a:lnTo>
                  <a:lnTo>
                    <a:pt x="26397" y="198034"/>
                  </a:lnTo>
                  <a:lnTo>
                    <a:pt x="0" y="2000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SMARTInkShape-1194">
              <a:extLst>
                <a:ext uri="{FF2B5EF4-FFF2-40B4-BE49-F238E27FC236}">
                  <a16:creationId xmlns:a16="http://schemas.microsoft.com/office/drawing/2014/main" id="{2BB379C5-DFE2-37F1-CDDD-ACDE89421D18}"/>
                </a:ext>
              </a:extLst>
            </p:cNvPr>
            <p:cNvSpPr/>
            <p:nvPr>
              <p:custDataLst>
                <p:tags r:id="rId83"/>
              </p:custDataLst>
            </p:nvPr>
          </p:nvSpPr>
          <p:spPr>
            <a:xfrm>
              <a:off x="1685925" y="4905385"/>
              <a:ext cx="28548" cy="428616"/>
            </a:xfrm>
            <a:custGeom>
              <a:avLst/>
              <a:gdLst/>
              <a:ahLst/>
              <a:cxnLst/>
              <a:rect l="0" t="0" r="0" b="0"/>
              <a:pathLst>
                <a:path w="28548" h="428616">
                  <a:moveTo>
                    <a:pt x="19050" y="9515"/>
                  </a:moveTo>
                  <a:lnTo>
                    <a:pt x="19050" y="9515"/>
                  </a:lnTo>
                  <a:lnTo>
                    <a:pt x="19050" y="0"/>
                  </a:lnTo>
                  <a:lnTo>
                    <a:pt x="24107" y="5050"/>
                  </a:lnTo>
                  <a:lnTo>
                    <a:pt x="24538" y="7597"/>
                  </a:lnTo>
                  <a:lnTo>
                    <a:pt x="23767" y="10353"/>
                  </a:lnTo>
                  <a:lnTo>
                    <a:pt x="22195" y="13248"/>
                  </a:lnTo>
                  <a:lnTo>
                    <a:pt x="23270" y="22110"/>
                  </a:lnTo>
                  <a:lnTo>
                    <a:pt x="27003" y="41822"/>
                  </a:lnTo>
                  <a:lnTo>
                    <a:pt x="28368" y="86206"/>
                  </a:lnTo>
                  <a:lnTo>
                    <a:pt x="28547" y="133405"/>
                  </a:lnTo>
                  <a:lnTo>
                    <a:pt x="25749" y="180974"/>
                  </a:lnTo>
                  <a:lnTo>
                    <a:pt x="19932" y="228591"/>
                  </a:lnTo>
                  <a:lnTo>
                    <a:pt x="19166" y="276215"/>
                  </a:lnTo>
                  <a:lnTo>
                    <a:pt x="16243" y="321018"/>
                  </a:lnTo>
                  <a:lnTo>
                    <a:pt x="10852" y="353739"/>
                  </a:lnTo>
                  <a:lnTo>
                    <a:pt x="8729" y="382114"/>
                  </a:lnTo>
                  <a:lnTo>
                    <a:pt x="2038" y="401830"/>
                  </a:lnTo>
                  <a:lnTo>
                    <a:pt x="0" y="42861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SMARTInkShape-1195">
              <a:extLst>
                <a:ext uri="{FF2B5EF4-FFF2-40B4-BE49-F238E27FC236}">
                  <a16:creationId xmlns:a16="http://schemas.microsoft.com/office/drawing/2014/main" id="{33CF6DED-A34C-3148-F41B-EDFC5FE13046}"/>
                </a:ext>
              </a:extLst>
            </p:cNvPr>
            <p:cNvSpPr/>
            <p:nvPr>
              <p:custDataLst>
                <p:tags r:id="rId84"/>
              </p:custDataLst>
            </p:nvPr>
          </p:nvSpPr>
          <p:spPr>
            <a:xfrm>
              <a:off x="1266825" y="5057775"/>
              <a:ext cx="1" cy="9526"/>
            </a:xfrm>
            <a:custGeom>
              <a:avLst/>
              <a:gdLst/>
              <a:ahLst/>
              <a:cxnLst/>
              <a:rect l="0" t="0" r="0" b="0"/>
              <a:pathLst>
                <a:path w="1" h="9526">
                  <a:moveTo>
                    <a:pt x="0" y="0"/>
                  </a:moveTo>
                  <a:lnTo>
                    <a:pt x="0" y="0"/>
                  </a:lnTo>
                  <a:lnTo>
                    <a:pt x="0" y="95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SMARTInkShape-1196">
              <a:extLst>
                <a:ext uri="{FF2B5EF4-FFF2-40B4-BE49-F238E27FC236}">
                  <a16:creationId xmlns:a16="http://schemas.microsoft.com/office/drawing/2014/main" id="{10D68C7D-F2E3-34AB-1CC6-6758815B2EF7}"/>
                </a:ext>
              </a:extLst>
            </p:cNvPr>
            <p:cNvSpPr/>
            <p:nvPr>
              <p:custDataLst>
                <p:tags r:id="rId85"/>
              </p:custDataLst>
            </p:nvPr>
          </p:nvSpPr>
          <p:spPr>
            <a:xfrm>
              <a:off x="1276350" y="4934066"/>
              <a:ext cx="9526" cy="18935"/>
            </a:xfrm>
            <a:custGeom>
              <a:avLst/>
              <a:gdLst/>
              <a:ahLst/>
              <a:cxnLst/>
              <a:rect l="0" t="0" r="0" b="0"/>
              <a:pathLst>
                <a:path w="9526" h="18935">
                  <a:moveTo>
                    <a:pt x="0" y="9409"/>
                  </a:moveTo>
                  <a:lnTo>
                    <a:pt x="0" y="9409"/>
                  </a:lnTo>
                  <a:lnTo>
                    <a:pt x="0" y="0"/>
                  </a:lnTo>
                  <a:lnTo>
                    <a:pt x="0" y="4975"/>
                  </a:lnTo>
                  <a:lnTo>
                    <a:pt x="1058" y="6453"/>
                  </a:lnTo>
                  <a:lnTo>
                    <a:pt x="7539" y="8825"/>
                  </a:lnTo>
                  <a:lnTo>
                    <a:pt x="8201" y="9019"/>
                  </a:lnTo>
                  <a:lnTo>
                    <a:pt x="8936" y="12058"/>
                  </a:lnTo>
                  <a:lnTo>
                    <a:pt x="9525" y="1893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8" name="SMARTInkShape-Group222">
            <a:extLst>
              <a:ext uri="{FF2B5EF4-FFF2-40B4-BE49-F238E27FC236}">
                <a16:creationId xmlns:a16="http://schemas.microsoft.com/office/drawing/2014/main" id="{B6AB3452-0A4A-AA6D-687D-149713522CCA}"/>
              </a:ext>
            </a:extLst>
          </p:cNvPr>
          <p:cNvGrpSpPr/>
          <p:nvPr/>
        </p:nvGrpSpPr>
        <p:grpSpPr>
          <a:xfrm>
            <a:off x="3886200" y="3629025"/>
            <a:ext cx="676276" cy="285631"/>
            <a:chOff x="3886200" y="3629025"/>
            <a:chExt cx="676276" cy="285631"/>
          </a:xfrm>
        </p:grpSpPr>
        <p:sp>
          <p:nvSpPr>
            <p:cNvPr id="72" name="SMARTInkShape-1197">
              <a:extLst>
                <a:ext uri="{FF2B5EF4-FFF2-40B4-BE49-F238E27FC236}">
                  <a16:creationId xmlns:a16="http://schemas.microsoft.com/office/drawing/2014/main" id="{BA976B13-0B06-97D1-889F-E3CFDEC00DD8}"/>
                </a:ext>
              </a:extLst>
            </p:cNvPr>
            <p:cNvSpPr/>
            <p:nvPr>
              <p:custDataLst>
                <p:tags r:id="rId71"/>
              </p:custDataLst>
            </p:nvPr>
          </p:nvSpPr>
          <p:spPr>
            <a:xfrm>
              <a:off x="4429125" y="3762375"/>
              <a:ext cx="133351" cy="38101"/>
            </a:xfrm>
            <a:custGeom>
              <a:avLst/>
              <a:gdLst/>
              <a:ahLst/>
              <a:cxnLst/>
              <a:rect l="0" t="0" r="0" b="0"/>
              <a:pathLst>
                <a:path w="133351" h="38101">
                  <a:moveTo>
                    <a:pt x="0" y="38100"/>
                  </a:moveTo>
                  <a:lnTo>
                    <a:pt x="0" y="38100"/>
                  </a:lnTo>
                  <a:lnTo>
                    <a:pt x="5056" y="38100"/>
                  </a:lnTo>
                  <a:lnTo>
                    <a:pt x="49132" y="20767"/>
                  </a:lnTo>
                  <a:lnTo>
                    <a:pt x="81570" y="10508"/>
                  </a:lnTo>
                  <a:lnTo>
                    <a:pt x="107911" y="9564"/>
                  </a:lnTo>
                  <a:lnTo>
                    <a:pt x="114283" y="6720"/>
                  </a:lnTo>
                  <a:lnTo>
                    <a:pt x="120643" y="2987"/>
                  </a:lnTo>
                  <a:lnTo>
                    <a:pt x="13335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SMARTInkShape-1198">
              <a:extLst>
                <a:ext uri="{FF2B5EF4-FFF2-40B4-BE49-F238E27FC236}">
                  <a16:creationId xmlns:a16="http://schemas.microsoft.com/office/drawing/2014/main" id="{E426C7E1-4EB8-70CB-50D3-B321A0EA6AAE}"/>
                </a:ext>
              </a:extLst>
            </p:cNvPr>
            <p:cNvSpPr/>
            <p:nvPr>
              <p:custDataLst>
                <p:tags r:id="rId72"/>
              </p:custDataLst>
            </p:nvPr>
          </p:nvSpPr>
          <p:spPr>
            <a:xfrm>
              <a:off x="4429125" y="3657754"/>
              <a:ext cx="85726" cy="256902"/>
            </a:xfrm>
            <a:custGeom>
              <a:avLst/>
              <a:gdLst/>
              <a:ahLst/>
              <a:cxnLst/>
              <a:rect l="0" t="0" r="0" b="0"/>
              <a:pathLst>
                <a:path w="85726" h="256902">
                  <a:moveTo>
                    <a:pt x="9525" y="28421"/>
                  </a:moveTo>
                  <a:lnTo>
                    <a:pt x="9525" y="28421"/>
                  </a:lnTo>
                  <a:lnTo>
                    <a:pt x="14581" y="23364"/>
                  </a:lnTo>
                  <a:lnTo>
                    <a:pt x="19886" y="20882"/>
                  </a:lnTo>
                  <a:lnTo>
                    <a:pt x="22782" y="20220"/>
                  </a:lnTo>
                  <a:lnTo>
                    <a:pt x="24713" y="18720"/>
                  </a:lnTo>
                  <a:lnTo>
                    <a:pt x="37970" y="0"/>
                  </a:lnTo>
                  <a:lnTo>
                    <a:pt x="38100" y="46192"/>
                  </a:lnTo>
                  <a:lnTo>
                    <a:pt x="28399" y="88857"/>
                  </a:lnTo>
                  <a:lnTo>
                    <a:pt x="21210" y="116990"/>
                  </a:lnTo>
                  <a:lnTo>
                    <a:pt x="16868" y="140742"/>
                  </a:lnTo>
                  <a:lnTo>
                    <a:pt x="1753" y="187055"/>
                  </a:lnTo>
                  <a:lnTo>
                    <a:pt x="20" y="233088"/>
                  </a:lnTo>
                  <a:lnTo>
                    <a:pt x="0" y="247019"/>
                  </a:lnTo>
                  <a:lnTo>
                    <a:pt x="8201" y="255656"/>
                  </a:lnTo>
                  <a:lnTo>
                    <a:pt x="14189" y="256617"/>
                  </a:lnTo>
                  <a:lnTo>
                    <a:pt x="22666" y="256901"/>
                  </a:lnTo>
                  <a:lnTo>
                    <a:pt x="28771" y="254146"/>
                  </a:lnTo>
                  <a:lnTo>
                    <a:pt x="35012" y="250451"/>
                  </a:lnTo>
                  <a:lnTo>
                    <a:pt x="47642" y="248080"/>
                  </a:lnTo>
                  <a:lnTo>
                    <a:pt x="50811" y="247885"/>
                  </a:lnTo>
                  <a:lnTo>
                    <a:pt x="57155" y="244847"/>
                  </a:lnTo>
                  <a:lnTo>
                    <a:pt x="63502" y="241027"/>
                  </a:lnTo>
                  <a:lnTo>
                    <a:pt x="73025" y="237818"/>
                  </a:lnTo>
                  <a:lnTo>
                    <a:pt x="85725" y="228446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SMARTInkShape-1199">
              <a:extLst>
                <a:ext uri="{FF2B5EF4-FFF2-40B4-BE49-F238E27FC236}">
                  <a16:creationId xmlns:a16="http://schemas.microsoft.com/office/drawing/2014/main" id="{76B77547-7678-FE28-792E-AB437BEDDA68}"/>
                </a:ext>
              </a:extLst>
            </p:cNvPr>
            <p:cNvSpPr/>
            <p:nvPr>
              <p:custDataLst>
                <p:tags r:id="rId73"/>
              </p:custDataLst>
            </p:nvPr>
          </p:nvSpPr>
          <p:spPr>
            <a:xfrm>
              <a:off x="4286288" y="3752850"/>
              <a:ext cx="114218" cy="142876"/>
            </a:xfrm>
            <a:custGeom>
              <a:avLst/>
              <a:gdLst/>
              <a:ahLst/>
              <a:cxnLst/>
              <a:rect l="0" t="0" r="0" b="0"/>
              <a:pathLst>
                <a:path w="114218" h="142876">
                  <a:moveTo>
                    <a:pt x="57112" y="28575"/>
                  </a:moveTo>
                  <a:lnTo>
                    <a:pt x="57112" y="28575"/>
                  </a:lnTo>
                  <a:lnTo>
                    <a:pt x="74445" y="11242"/>
                  </a:lnTo>
                  <a:lnTo>
                    <a:pt x="75399" y="7466"/>
                  </a:lnTo>
                  <a:lnTo>
                    <a:pt x="76161" y="11"/>
                  </a:lnTo>
                  <a:lnTo>
                    <a:pt x="53496" y="0"/>
                  </a:lnTo>
                  <a:lnTo>
                    <a:pt x="47391" y="2822"/>
                  </a:lnTo>
                  <a:lnTo>
                    <a:pt x="31686" y="15188"/>
                  </a:lnTo>
                  <a:lnTo>
                    <a:pt x="19007" y="21109"/>
                  </a:lnTo>
                  <a:lnTo>
                    <a:pt x="4988" y="33194"/>
                  </a:lnTo>
                  <a:lnTo>
                    <a:pt x="2196" y="38742"/>
                  </a:lnTo>
                  <a:lnTo>
                    <a:pt x="49" y="48337"/>
                  </a:lnTo>
                  <a:lnTo>
                    <a:pt x="0" y="52527"/>
                  </a:lnTo>
                  <a:lnTo>
                    <a:pt x="1046" y="54068"/>
                  </a:lnTo>
                  <a:lnTo>
                    <a:pt x="2801" y="55095"/>
                  </a:lnTo>
                  <a:lnTo>
                    <a:pt x="10328" y="56541"/>
                  </a:lnTo>
                  <a:lnTo>
                    <a:pt x="13223" y="56744"/>
                  </a:lnTo>
                  <a:lnTo>
                    <a:pt x="19261" y="59792"/>
                  </a:lnTo>
                  <a:lnTo>
                    <a:pt x="38107" y="71329"/>
                  </a:lnTo>
                  <a:lnTo>
                    <a:pt x="49835" y="74756"/>
                  </a:lnTo>
                  <a:lnTo>
                    <a:pt x="72933" y="77174"/>
                  </a:lnTo>
                  <a:lnTo>
                    <a:pt x="85676" y="83722"/>
                  </a:lnTo>
                  <a:lnTo>
                    <a:pt x="88855" y="84390"/>
                  </a:lnTo>
                  <a:lnTo>
                    <a:pt x="90974" y="85893"/>
                  </a:lnTo>
                  <a:lnTo>
                    <a:pt x="92386" y="87954"/>
                  </a:lnTo>
                  <a:lnTo>
                    <a:pt x="95015" y="93066"/>
                  </a:lnTo>
                  <a:lnTo>
                    <a:pt x="99710" y="98865"/>
                  </a:lnTo>
                  <a:lnTo>
                    <a:pt x="105325" y="102148"/>
                  </a:lnTo>
                  <a:lnTo>
                    <a:pt x="108304" y="103024"/>
                  </a:lnTo>
                  <a:lnTo>
                    <a:pt x="110290" y="104666"/>
                  </a:lnTo>
                  <a:lnTo>
                    <a:pt x="113739" y="112823"/>
                  </a:lnTo>
                  <a:lnTo>
                    <a:pt x="114217" y="122371"/>
                  </a:lnTo>
                  <a:lnTo>
                    <a:pt x="109192" y="128451"/>
                  </a:lnTo>
                  <a:lnTo>
                    <a:pt x="103895" y="131173"/>
                  </a:lnTo>
                  <a:lnTo>
                    <a:pt x="87693" y="133064"/>
                  </a:lnTo>
                  <a:lnTo>
                    <a:pt x="72758" y="134324"/>
                  </a:lnTo>
                  <a:lnTo>
                    <a:pt x="54872" y="140872"/>
                  </a:lnTo>
                  <a:lnTo>
                    <a:pt x="9487" y="14287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SMARTInkShape-1200">
              <a:extLst>
                <a:ext uri="{FF2B5EF4-FFF2-40B4-BE49-F238E27FC236}">
                  <a16:creationId xmlns:a16="http://schemas.microsoft.com/office/drawing/2014/main" id="{563BADA7-10BE-4198-AE6A-E40713687851}"/>
                </a:ext>
              </a:extLst>
            </p:cNvPr>
            <p:cNvSpPr/>
            <p:nvPr>
              <p:custDataLst>
                <p:tags r:id="rId74"/>
              </p:custDataLst>
            </p:nvPr>
          </p:nvSpPr>
          <p:spPr>
            <a:xfrm>
              <a:off x="4095750" y="3752853"/>
              <a:ext cx="142748" cy="123823"/>
            </a:xfrm>
            <a:custGeom>
              <a:avLst/>
              <a:gdLst/>
              <a:ahLst/>
              <a:cxnLst/>
              <a:rect l="0" t="0" r="0" b="0"/>
              <a:pathLst>
                <a:path w="142748" h="123823">
                  <a:moveTo>
                    <a:pt x="0" y="38097"/>
                  </a:moveTo>
                  <a:lnTo>
                    <a:pt x="0" y="38097"/>
                  </a:lnTo>
                  <a:lnTo>
                    <a:pt x="44476" y="38097"/>
                  </a:lnTo>
                  <a:lnTo>
                    <a:pt x="92075" y="38097"/>
                  </a:lnTo>
                  <a:lnTo>
                    <a:pt x="98425" y="38097"/>
                  </a:lnTo>
                  <a:lnTo>
                    <a:pt x="104775" y="35275"/>
                  </a:lnTo>
                  <a:lnTo>
                    <a:pt x="111125" y="31551"/>
                  </a:lnTo>
                  <a:lnTo>
                    <a:pt x="121944" y="28965"/>
                  </a:lnTo>
                  <a:lnTo>
                    <a:pt x="131861" y="20405"/>
                  </a:lnTo>
                  <a:lnTo>
                    <a:pt x="141420" y="19166"/>
                  </a:lnTo>
                  <a:lnTo>
                    <a:pt x="141905" y="18068"/>
                  </a:lnTo>
                  <a:lnTo>
                    <a:pt x="142747" y="10856"/>
                  </a:lnTo>
                  <a:lnTo>
                    <a:pt x="134663" y="1438"/>
                  </a:lnTo>
                  <a:lnTo>
                    <a:pt x="128682" y="424"/>
                  </a:lnTo>
                  <a:lnTo>
                    <a:pt x="82931" y="0"/>
                  </a:lnTo>
                  <a:lnTo>
                    <a:pt x="68082" y="5054"/>
                  </a:lnTo>
                  <a:lnTo>
                    <a:pt x="55332" y="13255"/>
                  </a:lnTo>
                  <a:lnTo>
                    <a:pt x="51050" y="19295"/>
                  </a:lnTo>
                  <a:lnTo>
                    <a:pt x="48089" y="25507"/>
                  </a:lnTo>
                  <a:lnTo>
                    <a:pt x="32570" y="44457"/>
                  </a:lnTo>
                  <a:lnTo>
                    <a:pt x="29759" y="53975"/>
                  </a:lnTo>
                  <a:lnTo>
                    <a:pt x="28579" y="101567"/>
                  </a:lnTo>
                  <a:lnTo>
                    <a:pt x="28576" y="108878"/>
                  </a:lnTo>
                  <a:lnTo>
                    <a:pt x="31398" y="114711"/>
                  </a:lnTo>
                  <a:lnTo>
                    <a:pt x="36776" y="122022"/>
                  </a:lnTo>
                  <a:lnTo>
                    <a:pt x="40335" y="123022"/>
                  </a:lnTo>
                  <a:lnTo>
                    <a:pt x="85725" y="12382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SMARTInkShape-1201">
              <a:extLst>
                <a:ext uri="{FF2B5EF4-FFF2-40B4-BE49-F238E27FC236}">
                  <a16:creationId xmlns:a16="http://schemas.microsoft.com/office/drawing/2014/main" id="{F67DCFEC-F0CF-1E68-DCFE-62C481503073}"/>
                </a:ext>
              </a:extLst>
            </p:cNvPr>
            <p:cNvSpPr/>
            <p:nvPr>
              <p:custDataLst>
                <p:tags r:id="rId75"/>
              </p:custDataLst>
            </p:nvPr>
          </p:nvSpPr>
          <p:spPr>
            <a:xfrm>
              <a:off x="3957258" y="3695700"/>
              <a:ext cx="43243" cy="209551"/>
            </a:xfrm>
            <a:custGeom>
              <a:avLst/>
              <a:gdLst/>
              <a:ahLst/>
              <a:cxnLst/>
              <a:rect l="0" t="0" r="0" b="0"/>
              <a:pathLst>
                <a:path w="43243" h="209551">
                  <a:moveTo>
                    <a:pt x="43242" y="0"/>
                  </a:moveTo>
                  <a:lnTo>
                    <a:pt x="43242" y="0"/>
                  </a:lnTo>
                  <a:lnTo>
                    <a:pt x="42184" y="33114"/>
                  </a:lnTo>
                  <a:lnTo>
                    <a:pt x="31483" y="76280"/>
                  </a:lnTo>
                  <a:lnTo>
                    <a:pt x="26352" y="95274"/>
                  </a:lnTo>
                  <a:lnTo>
                    <a:pt x="22010" y="114307"/>
                  </a:lnTo>
                  <a:lnTo>
                    <a:pt x="7772" y="152400"/>
                  </a:lnTo>
                  <a:lnTo>
                    <a:pt x="3098" y="171450"/>
                  </a:lnTo>
                  <a:lnTo>
                    <a:pt x="605" y="177800"/>
                  </a:lnTo>
                  <a:lnTo>
                    <a:pt x="0" y="183092"/>
                  </a:lnTo>
                  <a:lnTo>
                    <a:pt x="5142" y="2095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SMARTInkShape-1202">
              <a:extLst>
                <a:ext uri="{FF2B5EF4-FFF2-40B4-BE49-F238E27FC236}">
                  <a16:creationId xmlns:a16="http://schemas.microsoft.com/office/drawing/2014/main" id="{FCC58CB3-8F66-CF8C-009F-E352BD4D396F}"/>
                </a:ext>
              </a:extLst>
            </p:cNvPr>
            <p:cNvSpPr/>
            <p:nvPr>
              <p:custDataLst>
                <p:tags r:id="rId76"/>
              </p:custDataLst>
            </p:nvPr>
          </p:nvSpPr>
          <p:spPr>
            <a:xfrm>
              <a:off x="3886200" y="3629025"/>
              <a:ext cx="228601" cy="76201"/>
            </a:xfrm>
            <a:custGeom>
              <a:avLst/>
              <a:gdLst/>
              <a:ahLst/>
              <a:cxnLst/>
              <a:rect l="0" t="0" r="0" b="0"/>
              <a:pathLst>
                <a:path w="228601" h="76201">
                  <a:moveTo>
                    <a:pt x="0" y="76200"/>
                  </a:moveTo>
                  <a:lnTo>
                    <a:pt x="0" y="76200"/>
                  </a:lnTo>
                  <a:lnTo>
                    <a:pt x="8201" y="76200"/>
                  </a:lnTo>
                  <a:lnTo>
                    <a:pt x="28736" y="62011"/>
                  </a:lnTo>
                  <a:lnTo>
                    <a:pt x="64571" y="46978"/>
                  </a:lnTo>
                  <a:lnTo>
                    <a:pt x="74207" y="40987"/>
                  </a:lnTo>
                  <a:lnTo>
                    <a:pt x="103440" y="31340"/>
                  </a:lnTo>
                  <a:lnTo>
                    <a:pt x="123429" y="26572"/>
                  </a:lnTo>
                  <a:lnTo>
                    <a:pt x="168251" y="6233"/>
                  </a:lnTo>
                  <a:lnTo>
                    <a:pt x="192612" y="1231"/>
                  </a:lnTo>
                  <a:lnTo>
                    <a:pt x="22860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6" name="SMARTInkShape-Group223">
            <a:extLst>
              <a:ext uri="{FF2B5EF4-FFF2-40B4-BE49-F238E27FC236}">
                <a16:creationId xmlns:a16="http://schemas.microsoft.com/office/drawing/2014/main" id="{B45887CE-5E10-715F-C0A0-CE770B7E6FC0}"/>
              </a:ext>
            </a:extLst>
          </p:cNvPr>
          <p:cNvGrpSpPr/>
          <p:nvPr/>
        </p:nvGrpSpPr>
        <p:grpSpPr>
          <a:xfrm>
            <a:off x="4857750" y="3611415"/>
            <a:ext cx="1276351" cy="312861"/>
            <a:chOff x="4857750" y="3611415"/>
            <a:chExt cx="1276351" cy="312861"/>
          </a:xfrm>
        </p:grpSpPr>
        <p:sp>
          <p:nvSpPr>
            <p:cNvPr id="79" name="SMARTInkShape-1203">
              <a:extLst>
                <a:ext uri="{FF2B5EF4-FFF2-40B4-BE49-F238E27FC236}">
                  <a16:creationId xmlns:a16="http://schemas.microsoft.com/office/drawing/2014/main" id="{707E7358-09B0-2CBE-EE57-5DBD3914926A}"/>
                </a:ext>
              </a:extLst>
            </p:cNvPr>
            <p:cNvSpPr/>
            <p:nvPr>
              <p:custDataLst>
                <p:tags r:id="rId54"/>
              </p:custDataLst>
            </p:nvPr>
          </p:nvSpPr>
          <p:spPr>
            <a:xfrm>
              <a:off x="5010161" y="3629064"/>
              <a:ext cx="104765" cy="238077"/>
            </a:xfrm>
            <a:custGeom>
              <a:avLst/>
              <a:gdLst/>
              <a:ahLst/>
              <a:cxnLst/>
              <a:rect l="0" t="0" r="0" b="0"/>
              <a:pathLst>
                <a:path w="104765" h="238077">
                  <a:moveTo>
                    <a:pt x="38089" y="38061"/>
                  </a:moveTo>
                  <a:lnTo>
                    <a:pt x="38089" y="38061"/>
                  </a:lnTo>
                  <a:lnTo>
                    <a:pt x="38089" y="33004"/>
                  </a:lnTo>
                  <a:lnTo>
                    <a:pt x="40911" y="27700"/>
                  </a:lnTo>
                  <a:lnTo>
                    <a:pt x="66626" y="0"/>
                  </a:lnTo>
                  <a:lnTo>
                    <a:pt x="71709" y="5029"/>
                  </a:lnTo>
                  <a:lnTo>
                    <a:pt x="72144" y="7573"/>
                  </a:lnTo>
                  <a:lnTo>
                    <a:pt x="71376" y="10327"/>
                  </a:lnTo>
                  <a:lnTo>
                    <a:pt x="69805" y="13222"/>
                  </a:lnTo>
                  <a:lnTo>
                    <a:pt x="61689" y="55440"/>
                  </a:lnTo>
                  <a:lnTo>
                    <a:pt x="49801" y="98474"/>
                  </a:lnTo>
                  <a:lnTo>
                    <a:pt x="30407" y="144133"/>
                  </a:lnTo>
                  <a:lnTo>
                    <a:pt x="21324" y="164886"/>
                  </a:lnTo>
                  <a:lnTo>
                    <a:pt x="13484" y="176768"/>
                  </a:lnTo>
                  <a:lnTo>
                    <a:pt x="7476" y="190265"/>
                  </a:lnTo>
                  <a:lnTo>
                    <a:pt x="3317" y="196724"/>
                  </a:lnTo>
                  <a:lnTo>
                    <a:pt x="427" y="207618"/>
                  </a:lnTo>
                  <a:lnTo>
                    <a:pt x="0" y="223651"/>
                  </a:lnTo>
                  <a:lnTo>
                    <a:pt x="1054" y="225288"/>
                  </a:lnTo>
                  <a:lnTo>
                    <a:pt x="2816" y="226379"/>
                  </a:lnTo>
                  <a:lnTo>
                    <a:pt x="9690" y="228273"/>
                  </a:lnTo>
                  <a:lnTo>
                    <a:pt x="22655" y="228523"/>
                  </a:lnTo>
                  <a:lnTo>
                    <a:pt x="28760" y="231366"/>
                  </a:lnTo>
                  <a:lnTo>
                    <a:pt x="35001" y="235099"/>
                  </a:lnTo>
                  <a:lnTo>
                    <a:pt x="47631" y="237496"/>
                  </a:lnTo>
                  <a:lnTo>
                    <a:pt x="79364" y="238076"/>
                  </a:lnTo>
                  <a:lnTo>
                    <a:pt x="85714" y="235259"/>
                  </a:lnTo>
                  <a:lnTo>
                    <a:pt x="92064" y="231538"/>
                  </a:lnTo>
                  <a:lnTo>
                    <a:pt x="104764" y="22856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SMARTInkShape-1204">
              <a:extLst>
                <a:ext uri="{FF2B5EF4-FFF2-40B4-BE49-F238E27FC236}">
                  <a16:creationId xmlns:a16="http://schemas.microsoft.com/office/drawing/2014/main" id="{BD3D1460-49C6-EF35-722A-DF790B24A0EE}"/>
                </a:ext>
              </a:extLst>
            </p:cNvPr>
            <p:cNvSpPr/>
            <p:nvPr>
              <p:custDataLst>
                <p:tags r:id="rId55"/>
              </p:custDataLst>
            </p:nvPr>
          </p:nvSpPr>
          <p:spPr>
            <a:xfrm>
              <a:off x="5019675" y="3762410"/>
              <a:ext cx="133351" cy="28541"/>
            </a:xfrm>
            <a:custGeom>
              <a:avLst/>
              <a:gdLst/>
              <a:ahLst/>
              <a:cxnLst/>
              <a:rect l="0" t="0" r="0" b="0"/>
              <a:pathLst>
                <a:path w="133351" h="28541">
                  <a:moveTo>
                    <a:pt x="0" y="28540"/>
                  </a:moveTo>
                  <a:lnTo>
                    <a:pt x="0" y="28540"/>
                  </a:lnTo>
                  <a:lnTo>
                    <a:pt x="0" y="23483"/>
                  </a:lnTo>
                  <a:lnTo>
                    <a:pt x="1058" y="21994"/>
                  </a:lnTo>
                  <a:lnTo>
                    <a:pt x="2822" y="21001"/>
                  </a:lnTo>
                  <a:lnTo>
                    <a:pt x="32868" y="10130"/>
                  </a:lnTo>
                  <a:lnTo>
                    <a:pt x="37787" y="9916"/>
                  </a:lnTo>
                  <a:lnTo>
                    <a:pt x="46075" y="6857"/>
                  </a:lnTo>
                  <a:lnTo>
                    <a:pt x="53286" y="3028"/>
                  </a:lnTo>
                  <a:lnTo>
                    <a:pt x="66539" y="570"/>
                  </a:lnTo>
                  <a:lnTo>
                    <a:pt x="97093" y="0"/>
                  </a:lnTo>
                  <a:lnTo>
                    <a:pt x="133350" y="949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SMARTInkShape-1205">
              <a:extLst>
                <a:ext uri="{FF2B5EF4-FFF2-40B4-BE49-F238E27FC236}">
                  <a16:creationId xmlns:a16="http://schemas.microsoft.com/office/drawing/2014/main" id="{64284824-91B8-3948-E70A-B3009EA02B2E}"/>
                </a:ext>
              </a:extLst>
            </p:cNvPr>
            <p:cNvSpPr/>
            <p:nvPr>
              <p:custDataLst>
                <p:tags r:id="rId56"/>
              </p:custDataLst>
            </p:nvPr>
          </p:nvSpPr>
          <p:spPr>
            <a:xfrm>
              <a:off x="5114928" y="3715153"/>
              <a:ext cx="152398" cy="123016"/>
            </a:xfrm>
            <a:custGeom>
              <a:avLst/>
              <a:gdLst/>
              <a:ahLst/>
              <a:cxnLst/>
              <a:rect l="0" t="0" r="0" b="0"/>
              <a:pathLst>
                <a:path w="152398" h="123016">
                  <a:moveTo>
                    <a:pt x="114297" y="66272"/>
                  </a:moveTo>
                  <a:lnTo>
                    <a:pt x="114297" y="66272"/>
                  </a:lnTo>
                  <a:lnTo>
                    <a:pt x="114297" y="58071"/>
                  </a:lnTo>
                  <a:lnTo>
                    <a:pt x="115355" y="57630"/>
                  </a:lnTo>
                  <a:lnTo>
                    <a:pt x="122498" y="56864"/>
                  </a:lnTo>
                  <a:lnTo>
                    <a:pt x="123234" y="53977"/>
                  </a:lnTo>
                  <a:lnTo>
                    <a:pt x="123822" y="20098"/>
                  </a:lnTo>
                  <a:lnTo>
                    <a:pt x="115621" y="10573"/>
                  </a:lnTo>
                  <a:lnTo>
                    <a:pt x="109633" y="9552"/>
                  </a:lnTo>
                  <a:lnTo>
                    <a:pt x="108012" y="8350"/>
                  </a:lnTo>
                  <a:lnTo>
                    <a:pt x="106212" y="4192"/>
                  </a:lnTo>
                  <a:lnTo>
                    <a:pt x="104674" y="2661"/>
                  </a:lnTo>
                  <a:lnTo>
                    <a:pt x="100142" y="959"/>
                  </a:lnTo>
                  <a:lnTo>
                    <a:pt x="86585" y="0"/>
                  </a:lnTo>
                  <a:lnTo>
                    <a:pt x="77992" y="2599"/>
                  </a:lnTo>
                  <a:lnTo>
                    <a:pt x="70644" y="6223"/>
                  </a:lnTo>
                  <a:lnTo>
                    <a:pt x="60558" y="9322"/>
                  </a:lnTo>
                  <a:lnTo>
                    <a:pt x="25400" y="40911"/>
                  </a:lnTo>
                  <a:lnTo>
                    <a:pt x="21870" y="47239"/>
                  </a:lnTo>
                  <a:lnTo>
                    <a:pt x="19243" y="53579"/>
                  </a:lnTo>
                  <a:lnTo>
                    <a:pt x="14548" y="59925"/>
                  </a:lnTo>
                  <a:lnTo>
                    <a:pt x="11756" y="69096"/>
                  </a:lnTo>
                  <a:lnTo>
                    <a:pt x="9457" y="79168"/>
                  </a:lnTo>
                  <a:lnTo>
                    <a:pt x="2179" y="94259"/>
                  </a:lnTo>
                  <a:lnTo>
                    <a:pt x="0" y="122048"/>
                  </a:lnTo>
                  <a:lnTo>
                    <a:pt x="1057" y="122506"/>
                  </a:lnTo>
                  <a:lnTo>
                    <a:pt x="5054" y="123015"/>
                  </a:lnTo>
                  <a:lnTo>
                    <a:pt x="6544" y="122092"/>
                  </a:lnTo>
                  <a:lnTo>
                    <a:pt x="7536" y="120419"/>
                  </a:lnTo>
                  <a:lnTo>
                    <a:pt x="8198" y="118245"/>
                  </a:lnTo>
                  <a:lnTo>
                    <a:pt x="9698" y="116795"/>
                  </a:lnTo>
                  <a:lnTo>
                    <a:pt x="14187" y="115186"/>
                  </a:lnTo>
                  <a:lnTo>
                    <a:pt x="15807" y="113697"/>
                  </a:lnTo>
                  <a:lnTo>
                    <a:pt x="17607" y="109222"/>
                  </a:lnTo>
                  <a:lnTo>
                    <a:pt x="19145" y="107606"/>
                  </a:lnTo>
                  <a:lnTo>
                    <a:pt x="23677" y="105810"/>
                  </a:lnTo>
                  <a:lnTo>
                    <a:pt x="25309" y="104272"/>
                  </a:lnTo>
                  <a:lnTo>
                    <a:pt x="33200" y="91241"/>
                  </a:lnTo>
                  <a:lnTo>
                    <a:pt x="38742" y="87952"/>
                  </a:lnTo>
                  <a:lnTo>
                    <a:pt x="44734" y="85433"/>
                  </a:lnTo>
                  <a:lnTo>
                    <a:pt x="50925" y="80785"/>
                  </a:lnTo>
                  <a:lnTo>
                    <a:pt x="54381" y="75192"/>
                  </a:lnTo>
                  <a:lnTo>
                    <a:pt x="55303" y="72219"/>
                  </a:lnTo>
                  <a:lnTo>
                    <a:pt x="56976" y="70236"/>
                  </a:lnTo>
                  <a:lnTo>
                    <a:pt x="66232" y="66427"/>
                  </a:lnTo>
                  <a:lnTo>
                    <a:pt x="66541" y="61261"/>
                  </a:lnTo>
                  <a:lnTo>
                    <a:pt x="67643" y="59757"/>
                  </a:lnTo>
                  <a:lnTo>
                    <a:pt x="71690" y="58085"/>
                  </a:lnTo>
                  <a:lnTo>
                    <a:pt x="73192" y="58697"/>
                  </a:lnTo>
                  <a:lnTo>
                    <a:pt x="74194" y="60163"/>
                  </a:lnTo>
                  <a:lnTo>
                    <a:pt x="74862" y="62200"/>
                  </a:lnTo>
                  <a:lnTo>
                    <a:pt x="74248" y="63557"/>
                  </a:lnTo>
                  <a:lnTo>
                    <a:pt x="72781" y="64462"/>
                  </a:lnTo>
                  <a:lnTo>
                    <a:pt x="70745" y="65065"/>
                  </a:lnTo>
                  <a:lnTo>
                    <a:pt x="70445" y="66526"/>
                  </a:lnTo>
                  <a:lnTo>
                    <a:pt x="75231" y="74367"/>
                  </a:lnTo>
                  <a:lnTo>
                    <a:pt x="72946" y="77984"/>
                  </a:lnTo>
                  <a:lnTo>
                    <a:pt x="70854" y="80430"/>
                  </a:lnTo>
                  <a:lnTo>
                    <a:pt x="68531" y="85970"/>
                  </a:lnTo>
                  <a:lnTo>
                    <a:pt x="66781" y="99384"/>
                  </a:lnTo>
                  <a:lnTo>
                    <a:pt x="69543" y="104977"/>
                  </a:lnTo>
                  <a:lnTo>
                    <a:pt x="76081" y="113742"/>
                  </a:lnTo>
                  <a:lnTo>
                    <a:pt x="117486" y="113897"/>
                  </a:lnTo>
                  <a:lnTo>
                    <a:pt x="123828" y="111075"/>
                  </a:lnTo>
                  <a:lnTo>
                    <a:pt x="130175" y="107351"/>
                  </a:lnTo>
                  <a:lnTo>
                    <a:pt x="139698" y="104196"/>
                  </a:lnTo>
                  <a:lnTo>
                    <a:pt x="146047" y="99708"/>
                  </a:lnTo>
                  <a:lnTo>
                    <a:pt x="149575" y="94185"/>
                  </a:lnTo>
                  <a:lnTo>
                    <a:pt x="152397" y="8532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SMARTInkShape-1206">
              <a:extLst>
                <a:ext uri="{FF2B5EF4-FFF2-40B4-BE49-F238E27FC236}">
                  <a16:creationId xmlns:a16="http://schemas.microsoft.com/office/drawing/2014/main" id="{B2B7A5D0-CA48-96ED-C8F5-66027FE80356}"/>
                </a:ext>
              </a:extLst>
            </p:cNvPr>
            <p:cNvSpPr/>
            <p:nvPr>
              <p:custDataLst>
                <p:tags r:id="rId57"/>
              </p:custDataLst>
            </p:nvPr>
          </p:nvSpPr>
          <p:spPr>
            <a:xfrm>
              <a:off x="5277912" y="3611415"/>
              <a:ext cx="103714" cy="263877"/>
            </a:xfrm>
            <a:custGeom>
              <a:avLst/>
              <a:gdLst/>
              <a:ahLst/>
              <a:cxnLst/>
              <a:rect l="0" t="0" r="0" b="0"/>
              <a:pathLst>
                <a:path w="103714" h="263877">
                  <a:moveTo>
                    <a:pt x="65613" y="17610"/>
                  </a:moveTo>
                  <a:lnTo>
                    <a:pt x="65613" y="17610"/>
                  </a:lnTo>
                  <a:lnTo>
                    <a:pt x="65613" y="0"/>
                  </a:lnTo>
                  <a:lnTo>
                    <a:pt x="64555" y="31866"/>
                  </a:lnTo>
                  <a:lnTo>
                    <a:pt x="53854" y="74851"/>
                  </a:lnTo>
                  <a:lnTo>
                    <a:pt x="36842" y="120407"/>
                  </a:lnTo>
                  <a:lnTo>
                    <a:pt x="17971" y="163134"/>
                  </a:lnTo>
                  <a:lnTo>
                    <a:pt x="3963" y="205857"/>
                  </a:lnTo>
                  <a:lnTo>
                    <a:pt x="3347" y="210841"/>
                  </a:lnTo>
                  <a:lnTo>
                    <a:pt x="5418" y="223971"/>
                  </a:lnTo>
                  <a:lnTo>
                    <a:pt x="0" y="247920"/>
                  </a:lnTo>
                  <a:lnTo>
                    <a:pt x="705" y="250525"/>
                  </a:lnTo>
                  <a:lnTo>
                    <a:pt x="2232" y="252262"/>
                  </a:lnTo>
                  <a:lnTo>
                    <a:pt x="8701" y="256336"/>
                  </a:lnTo>
                  <a:lnTo>
                    <a:pt x="13155" y="260588"/>
                  </a:lnTo>
                  <a:lnTo>
                    <a:pt x="18662" y="263184"/>
                  </a:lnTo>
                  <a:lnTo>
                    <a:pt x="21612" y="263876"/>
                  </a:lnTo>
                  <a:lnTo>
                    <a:pt x="24638" y="263279"/>
                  </a:lnTo>
                  <a:lnTo>
                    <a:pt x="37097" y="257539"/>
                  </a:lnTo>
                  <a:lnTo>
                    <a:pt x="62440" y="254747"/>
                  </a:lnTo>
                  <a:lnTo>
                    <a:pt x="75138" y="248210"/>
                  </a:lnTo>
                  <a:lnTo>
                    <a:pt x="78313" y="247543"/>
                  </a:lnTo>
                  <a:lnTo>
                    <a:pt x="87838" y="241549"/>
                  </a:lnTo>
                  <a:lnTo>
                    <a:pt x="91366" y="236025"/>
                  </a:lnTo>
                  <a:lnTo>
                    <a:pt x="92307" y="233070"/>
                  </a:lnTo>
                  <a:lnTo>
                    <a:pt x="93992" y="231100"/>
                  </a:lnTo>
                  <a:lnTo>
                    <a:pt x="103713" y="22716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SMARTInkShape-1207">
              <a:extLst>
                <a:ext uri="{FF2B5EF4-FFF2-40B4-BE49-F238E27FC236}">
                  <a16:creationId xmlns:a16="http://schemas.microsoft.com/office/drawing/2014/main" id="{440F564F-4E21-CE40-27F0-225AD6A28D9E}"/>
                </a:ext>
              </a:extLst>
            </p:cNvPr>
            <p:cNvSpPr/>
            <p:nvPr>
              <p:custDataLst>
                <p:tags r:id="rId58"/>
              </p:custDataLst>
            </p:nvPr>
          </p:nvSpPr>
          <p:spPr>
            <a:xfrm>
              <a:off x="5267325" y="3754185"/>
              <a:ext cx="95251" cy="27241"/>
            </a:xfrm>
            <a:custGeom>
              <a:avLst/>
              <a:gdLst/>
              <a:ahLst/>
              <a:cxnLst/>
              <a:rect l="0" t="0" r="0" b="0"/>
              <a:pathLst>
                <a:path w="95251" h="27241">
                  <a:moveTo>
                    <a:pt x="0" y="27240"/>
                  </a:moveTo>
                  <a:lnTo>
                    <a:pt x="0" y="27240"/>
                  </a:lnTo>
                  <a:lnTo>
                    <a:pt x="5056" y="22183"/>
                  </a:lnTo>
                  <a:lnTo>
                    <a:pt x="10361" y="19701"/>
                  </a:lnTo>
                  <a:lnTo>
                    <a:pt x="13257" y="19039"/>
                  </a:lnTo>
                  <a:lnTo>
                    <a:pt x="15188" y="17539"/>
                  </a:lnTo>
                  <a:lnTo>
                    <a:pt x="17333" y="13051"/>
                  </a:lnTo>
                  <a:lnTo>
                    <a:pt x="20022" y="11431"/>
                  </a:lnTo>
                  <a:lnTo>
                    <a:pt x="40358" y="8616"/>
                  </a:lnTo>
                  <a:lnTo>
                    <a:pt x="50528" y="8316"/>
                  </a:lnTo>
                  <a:lnTo>
                    <a:pt x="57029" y="5424"/>
                  </a:lnTo>
                  <a:lnTo>
                    <a:pt x="63447" y="1669"/>
                  </a:lnTo>
                  <a:lnTo>
                    <a:pt x="69827" y="0"/>
                  </a:lnTo>
                  <a:lnTo>
                    <a:pt x="73009" y="613"/>
                  </a:lnTo>
                  <a:lnTo>
                    <a:pt x="85722" y="6380"/>
                  </a:lnTo>
                  <a:lnTo>
                    <a:pt x="95250" y="819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SMARTInkShape-1208">
              <a:extLst>
                <a:ext uri="{FF2B5EF4-FFF2-40B4-BE49-F238E27FC236}">
                  <a16:creationId xmlns:a16="http://schemas.microsoft.com/office/drawing/2014/main" id="{3C6BD86B-444B-A24A-2BFB-F5A437837BA4}"/>
                </a:ext>
              </a:extLst>
            </p:cNvPr>
            <p:cNvSpPr/>
            <p:nvPr>
              <p:custDataLst>
                <p:tags r:id="rId59"/>
              </p:custDataLst>
            </p:nvPr>
          </p:nvSpPr>
          <p:spPr>
            <a:xfrm>
              <a:off x="5391150" y="3773224"/>
              <a:ext cx="38091" cy="122502"/>
            </a:xfrm>
            <a:custGeom>
              <a:avLst/>
              <a:gdLst/>
              <a:ahLst/>
              <a:cxnLst/>
              <a:rect l="0" t="0" r="0" b="0"/>
              <a:pathLst>
                <a:path w="38091" h="122502">
                  <a:moveTo>
                    <a:pt x="28575" y="8201"/>
                  </a:moveTo>
                  <a:lnTo>
                    <a:pt x="28575" y="8201"/>
                  </a:lnTo>
                  <a:lnTo>
                    <a:pt x="33631" y="8201"/>
                  </a:lnTo>
                  <a:lnTo>
                    <a:pt x="35120" y="7143"/>
                  </a:lnTo>
                  <a:lnTo>
                    <a:pt x="36114" y="5379"/>
                  </a:lnTo>
                  <a:lnTo>
                    <a:pt x="37707" y="0"/>
                  </a:lnTo>
                  <a:lnTo>
                    <a:pt x="38090" y="7843"/>
                  </a:lnTo>
                  <a:lnTo>
                    <a:pt x="31552" y="15735"/>
                  </a:lnTo>
                  <a:lnTo>
                    <a:pt x="29457" y="24426"/>
                  </a:lnTo>
                  <a:lnTo>
                    <a:pt x="28967" y="30581"/>
                  </a:lnTo>
                  <a:lnTo>
                    <a:pt x="25926" y="36845"/>
                  </a:lnTo>
                  <a:lnTo>
                    <a:pt x="22106" y="43157"/>
                  </a:lnTo>
                  <a:lnTo>
                    <a:pt x="19654" y="55832"/>
                  </a:lnTo>
                  <a:lnTo>
                    <a:pt x="19452" y="59005"/>
                  </a:lnTo>
                  <a:lnTo>
                    <a:pt x="16407" y="65353"/>
                  </a:lnTo>
                  <a:lnTo>
                    <a:pt x="12584" y="71702"/>
                  </a:lnTo>
                  <a:lnTo>
                    <a:pt x="10129" y="84401"/>
                  </a:lnTo>
                  <a:lnTo>
                    <a:pt x="9927" y="87576"/>
                  </a:lnTo>
                  <a:lnTo>
                    <a:pt x="6882" y="93926"/>
                  </a:lnTo>
                  <a:lnTo>
                    <a:pt x="3059" y="100276"/>
                  </a:lnTo>
                  <a:lnTo>
                    <a:pt x="604" y="112976"/>
                  </a:lnTo>
                  <a:lnTo>
                    <a:pt x="0" y="12250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SMARTInkShape-1209">
              <a:extLst>
                <a:ext uri="{FF2B5EF4-FFF2-40B4-BE49-F238E27FC236}">
                  <a16:creationId xmlns:a16="http://schemas.microsoft.com/office/drawing/2014/main" id="{11A09E12-F261-984C-4CC6-523E0E3B9B08}"/>
                </a:ext>
              </a:extLst>
            </p:cNvPr>
            <p:cNvSpPr/>
            <p:nvPr>
              <p:custDataLst>
                <p:tags r:id="rId60"/>
              </p:custDataLst>
            </p:nvPr>
          </p:nvSpPr>
          <p:spPr>
            <a:xfrm>
              <a:off x="5467350" y="3724275"/>
              <a:ext cx="1" cy="19051"/>
            </a:xfrm>
            <a:custGeom>
              <a:avLst/>
              <a:gdLst/>
              <a:ahLst/>
              <a:cxnLst/>
              <a:rect l="0" t="0" r="0" b="0"/>
              <a:pathLst>
                <a:path w="1" h="19051">
                  <a:moveTo>
                    <a:pt x="0" y="19050"/>
                  </a:moveTo>
                  <a:lnTo>
                    <a:pt x="0" y="19050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SMARTInkShape-1210">
              <a:extLst>
                <a:ext uri="{FF2B5EF4-FFF2-40B4-BE49-F238E27FC236}">
                  <a16:creationId xmlns:a16="http://schemas.microsoft.com/office/drawing/2014/main" id="{11923F38-AED3-6451-0F16-9D227C946C5A}"/>
                </a:ext>
              </a:extLst>
            </p:cNvPr>
            <p:cNvSpPr/>
            <p:nvPr>
              <p:custDataLst>
                <p:tags r:id="rId61"/>
              </p:custDataLst>
            </p:nvPr>
          </p:nvSpPr>
          <p:spPr>
            <a:xfrm>
              <a:off x="5524500" y="3752850"/>
              <a:ext cx="38101" cy="9526"/>
            </a:xfrm>
            <a:custGeom>
              <a:avLst/>
              <a:gdLst/>
              <a:ahLst/>
              <a:cxnLst/>
              <a:rect l="0" t="0" r="0" b="0"/>
              <a:pathLst>
                <a:path w="38101" h="9526">
                  <a:moveTo>
                    <a:pt x="38100" y="0"/>
                  </a:moveTo>
                  <a:lnTo>
                    <a:pt x="38100" y="0"/>
                  </a:lnTo>
                  <a:lnTo>
                    <a:pt x="15710" y="0"/>
                  </a:lnTo>
                  <a:lnTo>
                    <a:pt x="9452" y="2822"/>
                  </a:lnTo>
                  <a:lnTo>
                    <a:pt x="0" y="95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SMARTInkShape-1211">
              <a:extLst>
                <a:ext uri="{FF2B5EF4-FFF2-40B4-BE49-F238E27FC236}">
                  <a16:creationId xmlns:a16="http://schemas.microsoft.com/office/drawing/2014/main" id="{FB372C4D-6BA9-A460-8EAD-E8458C4B06FA}"/>
                </a:ext>
              </a:extLst>
            </p:cNvPr>
            <p:cNvSpPr/>
            <p:nvPr>
              <p:custDataLst>
                <p:tags r:id="rId62"/>
              </p:custDataLst>
            </p:nvPr>
          </p:nvSpPr>
          <p:spPr>
            <a:xfrm>
              <a:off x="5495925" y="3800475"/>
              <a:ext cx="74713" cy="95213"/>
            </a:xfrm>
            <a:custGeom>
              <a:avLst/>
              <a:gdLst/>
              <a:ahLst/>
              <a:cxnLst/>
              <a:rect l="0" t="0" r="0" b="0"/>
              <a:pathLst>
                <a:path w="74713" h="95213">
                  <a:moveTo>
                    <a:pt x="0" y="0"/>
                  </a:moveTo>
                  <a:lnTo>
                    <a:pt x="0" y="0"/>
                  </a:lnTo>
                  <a:lnTo>
                    <a:pt x="0" y="8201"/>
                  </a:lnTo>
                  <a:lnTo>
                    <a:pt x="5056" y="14189"/>
                  </a:lnTo>
                  <a:lnTo>
                    <a:pt x="10361" y="16890"/>
                  </a:lnTo>
                  <a:lnTo>
                    <a:pt x="13257" y="17610"/>
                  </a:lnTo>
                  <a:lnTo>
                    <a:pt x="15188" y="19148"/>
                  </a:lnTo>
                  <a:lnTo>
                    <a:pt x="17333" y="23680"/>
                  </a:lnTo>
                  <a:lnTo>
                    <a:pt x="18963" y="25312"/>
                  </a:lnTo>
                  <a:lnTo>
                    <a:pt x="32157" y="33202"/>
                  </a:lnTo>
                  <a:lnTo>
                    <a:pt x="60336" y="60363"/>
                  </a:lnTo>
                  <a:lnTo>
                    <a:pt x="63858" y="66692"/>
                  </a:lnTo>
                  <a:lnTo>
                    <a:pt x="64796" y="69861"/>
                  </a:lnTo>
                  <a:lnTo>
                    <a:pt x="66481" y="71974"/>
                  </a:lnTo>
                  <a:lnTo>
                    <a:pt x="72850" y="76006"/>
                  </a:lnTo>
                  <a:lnTo>
                    <a:pt x="74712" y="80700"/>
                  </a:lnTo>
                  <a:lnTo>
                    <a:pt x="74149" y="82375"/>
                  </a:lnTo>
                  <a:lnTo>
                    <a:pt x="72716" y="83491"/>
                  </a:lnTo>
                  <a:lnTo>
                    <a:pt x="68302" y="85790"/>
                  </a:lnTo>
                  <a:lnTo>
                    <a:pt x="58828" y="93795"/>
                  </a:lnTo>
                  <a:lnTo>
                    <a:pt x="52591" y="94819"/>
                  </a:lnTo>
                  <a:lnTo>
                    <a:pt x="34804" y="95212"/>
                  </a:lnTo>
                  <a:lnTo>
                    <a:pt x="28521" y="92411"/>
                  </a:lnTo>
                  <a:lnTo>
                    <a:pt x="22201" y="88697"/>
                  </a:lnTo>
                  <a:lnTo>
                    <a:pt x="9525" y="857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SMARTInkShape-1212">
              <a:extLst>
                <a:ext uri="{FF2B5EF4-FFF2-40B4-BE49-F238E27FC236}">
                  <a16:creationId xmlns:a16="http://schemas.microsoft.com/office/drawing/2014/main" id="{CC675FD8-3E7C-D1DF-5699-DBED33EC2A85}"/>
                </a:ext>
              </a:extLst>
            </p:cNvPr>
            <p:cNvSpPr/>
            <p:nvPr>
              <p:custDataLst>
                <p:tags r:id="rId63"/>
              </p:custDataLst>
            </p:nvPr>
          </p:nvSpPr>
          <p:spPr>
            <a:xfrm>
              <a:off x="5619788" y="3638550"/>
              <a:ext cx="85688" cy="218956"/>
            </a:xfrm>
            <a:custGeom>
              <a:avLst/>
              <a:gdLst/>
              <a:ahLst/>
              <a:cxnLst/>
              <a:rect l="0" t="0" r="0" b="0"/>
              <a:pathLst>
                <a:path w="85688" h="218956">
                  <a:moveTo>
                    <a:pt x="57112" y="0"/>
                  </a:moveTo>
                  <a:lnTo>
                    <a:pt x="57112" y="0"/>
                  </a:lnTo>
                  <a:lnTo>
                    <a:pt x="66244" y="0"/>
                  </a:lnTo>
                  <a:lnTo>
                    <a:pt x="66521" y="5057"/>
                  </a:lnTo>
                  <a:lnTo>
                    <a:pt x="63763" y="10361"/>
                  </a:lnTo>
                  <a:lnTo>
                    <a:pt x="60068" y="16247"/>
                  </a:lnTo>
                  <a:lnTo>
                    <a:pt x="57988" y="26569"/>
                  </a:lnTo>
                  <a:lnTo>
                    <a:pt x="56314" y="41504"/>
                  </a:lnTo>
                  <a:lnTo>
                    <a:pt x="50643" y="54160"/>
                  </a:lnTo>
                  <a:lnTo>
                    <a:pt x="40251" y="89195"/>
                  </a:lnTo>
                  <a:lnTo>
                    <a:pt x="13695" y="136357"/>
                  </a:lnTo>
                  <a:lnTo>
                    <a:pt x="624" y="180329"/>
                  </a:lnTo>
                  <a:lnTo>
                    <a:pt x="0" y="198105"/>
                  </a:lnTo>
                  <a:lnTo>
                    <a:pt x="8167" y="208057"/>
                  </a:lnTo>
                  <a:lnTo>
                    <a:pt x="11723" y="208887"/>
                  </a:lnTo>
                  <a:lnTo>
                    <a:pt x="14152" y="209108"/>
                  </a:lnTo>
                  <a:lnTo>
                    <a:pt x="15772" y="210313"/>
                  </a:lnTo>
                  <a:lnTo>
                    <a:pt x="17572" y="214476"/>
                  </a:lnTo>
                  <a:lnTo>
                    <a:pt x="19110" y="216008"/>
                  </a:lnTo>
                  <a:lnTo>
                    <a:pt x="23642" y="217712"/>
                  </a:lnTo>
                  <a:lnTo>
                    <a:pt x="36309" y="218955"/>
                  </a:lnTo>
                  <a:lnTo>
                    <a:pt x="45320" y="212505"/>
                  </a:lnTo>
                  <a:lnTo>
                    <a:pt x="54206" y="209367"/>
                  </a:lnTo>
                  <a:lnTo>
                    <a:pt x="63541" y="203264"/>
                  </a:lnTo>
                  <a:lnTo>
                    <a:pt x="73011" y="199926"/>
                  </a:lnTo>
                  <a:lnTo>
                    <a:pt x="85687" y="1905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" name="SMARTInkShape-1213">
              <a:extLst>
                <a:ext uri="{FF2B5EF4-FFF2-40B4-BE49-F238E27FC236}">
                  <a16:creationId xmlns:a16="http://schemas.microsoft.com/office/drawing/2014/main" id="{59EE4C62-73B8-6DA1-37D2-676D72B68094}"/>
                </a:ext>
              </a:extLst>
            </p:cNvPr>
            <p:cNvSpPr/>
            <p:nvPr>
              <p:custDataLst>
                <p:tags r:id="rId64"/>
              </p:custDataLst>
            </p:nvPr>
          </p:nvSpPr>
          <p:spPr>
            <a:xfrm>
              <a:off x="5619750" y="3752850"/>
              <a:ext cx="85726" cy="28576"/>
            </a:xfrm>
            <a:custGeom>
              <a:avLst/>
              <a:gdLst/>
              <a:ahLst/>
              <a:cxnLst/>
              <a:rect l="0" t="0" r="0" b="0"/>
              <a:pathLst>
                <a:path w="85726" h="28576">
                  <a:moveTo>
                    <a:pt x="0" y="28575"/>
                  </a:moveTo>
                  <a:lnTo>
                    <a:pt x="0" y="28575"/>
                  </a:lnTo>
                  <a:lnTo>
                    <a:pt x="0" y="20374"/>
                  </a:lnTo>
                  <a:lnTo>
                    <a:pt x="1058" y="19933"/>
                  </a:lnTo>
                  <a:lnTo>
                    <a:pt x="5056" y="19443"/>
                  </a:lnTo>
                  <a:lnTo>
                    <a:pt x="10361" y="16402"/>
                  </a:lnTo>
                  <a:lnTo>
                    <a:pt x="16247" y="12581"/>
                  </a:lnTo>
                  <a:lnTo>
                    <a:pt x="25510" y="10430"/>
                  </a:lnTo>
                  <a:lnTo>
                    <a:pt x="31798" y="9927"/>
                  </a:lnTo>
                  <a:lnTo>
                    <a:pt x="38122" y="6881"/>
                  </a:lnTo>
                  <a:lnTo>
                    <a:pt x="44460" y="3058"/>
                  </a:lnTo>
                  <a:lnTo>
                    <a:pt x="57152" y="604"/>
                  </a:lnTo>
                  <a:lnTo>
                    <a:pt x="8572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SMARTInkShape-1214">
              <a:extLst>
                <a:ext uri="{FF2B5EF4-FFF2-40B4-BE49-F238E27FC236}">
                  <a16:creationId xmlns:a16="http://schemas.microsoft.com/office/drawing/2014/main" id="{94BC2DE0-7DA4-C5BD-313A-27A2B8BC9D7D}"/>
                </a:ext>
              </a:extLst>
            </p:cNvPr>
            <p:cNvSpPr/>
            <p:nvPr>
              <p:custDataLst>
                <p:tags r:id="rId65"/>
              </p:custDataLst>
            </p:nvPr>
          </p:nvSpPr>
          <p:spPr>
            <a:xfrm>
              <a:off x="5734050" y="3752850"/>
              <a:ext cx="38101" cy="142876"/>
            </a:xfrm>
            <a:custGeom>
              <a:avLst/>
              <a:gdLst/>
              <a:ahLst/>
              <a:cxnLst/>
              <a:rect l="0" t="0" r="0" b="0"/>
              <a:pathLst>
                <a:path w="38101" h="142876">
                  <a:moveTo>
                    <a:pt x="38100" y="0"/>
                  </a:moveTo>
                  <a:lnTo>
                    <a:pt x="38100" y="0"/>
                  </a:lnTo>
                  <a:lnTo>
                    <a:pt x="38100" y="14189"/>
                  </a:lnTo>
                  <a:lnTo>
                    <a:pt x="35278" y="19712"/>
                  </a:lnTo>
                  <a:lnTo>
                    <a:pt x="33044" y="22666"/>
                  </a:lnTo>
                  <a:lnTo>
                    <a:pt x="30561" y="31593"/>
                  </a:lnTo>
                  <a:lnTo>
                    <a:pt x="28399" y="41558"/>
                  </a:lnTo>
                  <a:lnTo>
                    <a:pt x="12151" y="74045"/>
                  </a:lnTo>
                  <a:lnTo>
                    <a:pt x="9634" y="81592"/>
                  </a:lnTo>
                  <a:lnTo>
                    <a:pt x="3325" y="92850"/>
                  </a:lnTo>
                  <a:lnTo>
                    <a:pt x="0" y="14287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" name="SMARTInkShape-1215">
              <a:extLst>
                <a:ext uri="{FF2B5EF4-FFF2-40B4-BE49-F238E27FC236}">
                  <a16:creationId xmlns:a16="http://schemas.microsoft.com/office/drawing/2014/main" id="{FA0E4924-DF49-2140-BC80-48D1ED486F56}"/>
                </a:ext>
              </a:extLst>
            </p:cNvPr>
            <p:cNvSpPr/>
            <p:nvPr>
              <p:custDataLst>
                <p:tags r:id="rId66"/>
              </p:custDataLst>
            </p:nvPr>
          </p:nvSpPr>
          <p:spPr>
            <a:xfrm>
              <a:off x="5800725" y="3705225"/>
              <a:ext cx="9526" cy="19051"/>
            </a:xfrm>
            <a:custGeom>
              <a:avLst/>
              <a:gdLst/>
              <a:ahLst/>
              <a:cxnLst/>
              <a:rect l="0" t="0" r="0" b="0"/>
              <a:pathLst>
                <a:path w="9526" h="19051">
                  <a:moveTo>
                    <a:pt x="0" y="19050"/>
                  </a:moveTo>
                  <a:lnTo>
                    <a:pt x="0" y="19050"/>
                  </a:lnTo>
                  <a:lnTo>
                    <a:pt x="0" y="13993"/>
                  </a:lnTo>
                  <a:lnTo>
                    <a:pt x="1058" y="12504"/>
                  </a:lnTo>
                  <a:lnTo>
                    <a:pt x="2822" y="11511"/>
                  </a:lnTo>
                  <a:lnTo>
                    <a:pt x="8201" y="9918"/>
                  </a:lnTo>
                  <a:lnTo>
                    <a:pt x="8937" y="6877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" name="SMARTInkShape-1216">
              <a:extLst>
                <a:ext uri="{FF2B5EF4-FFF2-40B4-BE49-F238E27FC236}">
                  <a16:creationId xmlns:a16="http://schemas.microsoft.com/office/drawing/2014/main" id="{973709A2-5EA5-F05C-452B-EC89545BE88A}"/>
                </a:ext>
              </a:extLst>
            </p:cNvPr>
            <p:cNvSpPr/>
            <p:nvPr>
              <p:custDataLst>
                <p:tags r:id="rId67"/>
              </p:custDataLst>
            </p:nvPr>
          </p:nvSpPr>
          <p:spPr>
            <a:xfrm>
              <a:off x="5802101" y="3762375"/>
              <a:ext cx="131975" cy="161901"/>
            </a:xfrm>
            <a:custGeom>
              <a:avLst/>
              <a:gdLst/>
              <a:ahLst/>
              <a:cxnLst/>
              <a:rect l="0" t="0" r="0" b="0"/>
              <a:pathLst>
                <a:path w="131975" h="161901">
                  <a:moveTo>
                    <a:pt x="112924" y="0"/>
                  </a:moveTo>
                  <a:lnTo>
                    <a:pt x="112924" y="0"/>
                  </a:lnTo>
                  <a:lnTo>
                    <a:pt x="130616" y="0"/>
                  </a:lnTo>
                  <a:lnTo>
                    <a:pt x="122556" y="0"/>
                  </a:lnTo>
                  <a:lnTo>
                    <a:pt x="117424" y="5057"/>
                  </a:lnTo>
                  <a:lnTo>
                    <a:pt x="112102" y="7539"/>
                  </a:lnTo>
                  <a:lnTo>
                    <a:pt x="109200" y="8201"/>
                  </a:lnTo>
                  <a:lnTo>
                    <a:pt x="93802" y="16890"/>
                  </a:lnTo>
                  <a:lnTo>
                    <a:pt x="76103" y="23680"/>
                  </a:lnTo>
                  <a:lnTo>
                    <a:pt x="67279" y="32044"/>
                  </a:lnTo>
                  <a:lnTo>
                    <a:pt x="52991" y="49604"/>
                  </a:lnTo>
                  <a:lnTo>
                    <a:pt x="29236" y="69340"/>
                  </a:lnTo>
                  <a:lnTo>
                    <a:pt x="11150" y="94648"/>
                  </a:lnTo>
                  <a:lnTo>
                    <a:pt x="7485" y="111046"/>
                  </a:lnTo>
                  <a:lnTo>
                    <a:pt x="688" y="123809"/>
                  </a:lnTo>
                  <a:lnTo>
                    <a:pt x="0" y="126990"/>
                  </a:lnTo>
                  <a:lnTo>
                    <a:pt x="599" y="130168"/>
                  </a:lnTo>
                  <a:lnTo>
                    <a:pt x="6946" y="140993"/>
                  </a:lnTo>
                  <a:lnTo>
                    <a:pt x="12849" y="147374"/>
                  </a:lnTo>
                  <a:lnTo>
                    <a:pt x="18352" y="150166"/>
                  </a:lnTo>
                  <a:lnTo>
                    <a:pt x="21301" y="150911"/>
                  </a:lnTo>
                  <a:lnTo>
                    <a:pt x="36783" y="159743"/>
                  </a:lnTo>
                  <a:lnTo>
                    <a:pt x="81350" y="161900"/>
                  </a:lnTo>
                  <a:lnTo>
                    <a:pt x="96984" y="160860"/>
                  </a:lnTo>
                  <a:lnTo>
                    <a:pt x="122259" y="150166"/>
                  </a:lnTo>
                  <a:lnTo>
                    <a:pt x="131974" y="14287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SMARTInkShape-1217">
              <a:extLst>
                <a:ext uri="{FF2B5EF4-FFF2-40B4-BE49-F238E27FC236}">
                  <a16:creationId xmlns:a16="http://schemas.microsoft.com/office/drawing/2014/main" id="{DAFF08F3-B037-CE63-26E5-704464B24C9E}"/>
                </a:ext>
              </a:extLst>
            </p:cNvPr>
            <p:cNvSpPr/>
            <p:nvPr>
              <p:custDataLst>
                <p:tags r:id="rId68"/>
              </p:custDataLst>
            </p:nvPr>
          </p:nvSpPr>
          <p:spPr>
            <a:xfrm>
              <a:off x="6105525" y="3756887"/>
              <a:ext cx="28576" cy="15014"/>
            </a:xfrm>
            <a:custGeom>
              <a:avLst/>
              <a:gdLst/>
              <a:ahLst/>
              <a:cxnLst/>
              <a:rect l="0" t="0" r="0" b="0"/>
              <a:pathLst>
                <a:path w="28576" h="15014">
                  <a:moveTo>
                    <a:pt x="0" y="5488"/>
                  </a:moveTo>
                  <a:lnTo>
                    <a:pt x="0" y="5488"/>
                  </a:lnTo>
                  <a:lnTo>
                    <a:pt x="17610" y="5488"/>
                  </a:lnTo>
                  <a:lnTo>
                    <a:pt x="18090" y="4430"/>
                  </a:lnTo>
                  <a:lnTo>
                    <a:pt x="18623" y="431"/>
                  </a:lnTo>
                  <a:lnTo>
                    <a:pt x="19824" y="0"/>
                  </a:lnTo>
                  <a:lnTo>
                    <a:pt x="27213" y="4556"/>
                  </a:lnTo>
                  <a:lnTo>
                    <a:pt x="27970" y="7896"/>
                  </a:lnTo>
                  <a:lnTo>
                    <a:pt x="28575" y="1501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SMARTInkShape-1218">
              <a:extLst>
                <a:ext uri="{FF2B5EF4-FFF2-40B4-BE49-F238E27FC236}">
                  <a16:creationId xmlns:a16="http://schemas.microsoft.com/office/drawing/2014/main" id="{D190910C-5CBD-DD41-A552-679D1792AE69}"/>
                </a:ext>
              </a:extLst>
            </p:cNvPr>
            <p:cNvSpPr/>
            <p:nvPr>
              <p:custDataLst>
                <p:tags r:id="rId69"/>
              </p:custDataLst>
            </p:nvPr>
          </p:nvSpPr>
          <p:spPr>
            <a:xfrm>
              <a:off x="6086475" y="3886200"/>
              <a:ext cx="28576" cy="1"/>
            </a:xfrm>
            <a:custGeom>
              <a:avLst/>
              <a:gdLst/>
              <a:ahLst/>
              <a:cxnLst/>
              <a:rect l="0" t="0" r="0" b="0"/>
              <a:pathLst>
                <a:path w="28576" h="1">
                  <a:moveTo>
                    <a:pt x="0" y="0"/>
                  </a:moveTo>
                  <a:lnTo>
                    <a:pt x="0" y="0"/>
                  </a:lnTo>
                  <a:lnTo>
                    <a:pt x="2857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SMARTInkShape-1219">
              <a:extLst>
                <a:ext uri="{FF2B5EF4-FFF2-40B4-BE49-F238E27FC236}">
                  <a16:creationId xmlns:a16="http://schemas.microsoft.com/office/drawing/2014/main" id="{3D34EC41-D90A-4DDD-33E3-1608B1BB2652}"/>
                </a:ext>
              </a:extLst>
            </p:cNvPr>
            <p:cNvSpPr/>
            <p:nvPr>
              <p:custDataLst>
                <p:tags r:id="rId70"/>
              </p:custDataLst>
            </p:nvPr>
          </p:nvSpPr>
          <p:spPr>
            <a:xfrm>
              <a:off x="4857750" y="3695738"/>
              <a:ext cx="133220" cy="161888"/>
            </a:xfrm>
            <a:custGeom>
              <a:avLst/>
              <a:gdLst/>
              <a:ahLst/>
              <a:cxnLst/>
              <a:rect l="0" t="0" r="0" b="0"/>
              <a:pathLst>
                <a:path w="133220" h="161888">
                  <a:moveTo>
                    <a:pt x="114300" y="19012"/>
                  </a:moveTo>
                  <a:lnTo>
                    <a:pt x="114300" y="19012"/>
                  </a:lnTo>
                  <a:lnTo>
                    <a:pt x="114300" y="13955"/>
                  </a:lnTo>
                  <a:lnTo>
                    <a:pt x="115358" y="12466"/>
                  </a:lnTo>
                  <a:lnTo>
                    <a:pt x="117122" y="11473"/>
                  </a:lnTo>
                  <a:lnTo>
                    <a:pt x="119356" y="10811"/>
                  </a:lnTo>
                  <a:lnTo>
                    <a:pt x="120845" y="9311"/>
                  </a:lnTo>
                  <a:lnTo>
                    <a:pt x="123432" y="1402"/>
                  </a:lnTo>
                  <a:lnTo>
                    <a:pt x="122505" y="922"/>
                  </a:lnTo>
                  <a:lnTo>
                    <a:pt x="109626" y="0"/>
                  </a:lnTo>
                  <a:lnTo>
                    <a:pt x="104109" y="2801"/>
                  </a:lnTo>
                  <a:lnTo>
                    <a:pt x="85656" y="14152"/>
                  </a:lnTo>
                  <a:lnTo>
                    <a:pt x="67084" y="21194"/>
                  </a:lnTo>
                  <a:lnTo>
                    <a:pt x="60507" y="25274"/>
                  </a:lnTo>
                  <a:lnTo>
                    <a:pt x="50854" y="28628"/>
                  </a:lnTo>
                  <a:lnTo>
                    <a:pt x="34932" y="41667"/>
                  </a:lnTo>
                  <a:lnTo>
                    <a:pt x="31401" y="47778"/>
                  </a:lnTo>
                  <a:lnTo>
                    <a:pt x="30459" y="50890"/>
                  </a:lnTo>
                  <a:lnTo>
                    <a:pt x="28772" y="52964"/>
                  </a:lnTo>
                  <a:lnTo>
                    <a:pt x="20539" y="56566"/>
                  </a:lnTo>
                  <a:lnTo>
                    <a:pt x="19712" y="59691"/>
                  </a:lnTo>
                  <a:lnTo>
                    <a:pt x="19491" y="62007"/>
                  </a:lnTo>
                  <a:lnTo>
                    <a:pt x="20402" y="63550"/>
                  </a:lnTo>
                  <a:lnTo>
                    <a:pt x="22068" y="64579"/>
                  </a:lnTo>
                  <a:lnTo>
                    <a:pt x="24237" y="65265"/>
                  </a:lnTo>
                  <a:lnTo>
                    <a:pt x="38365" y="73995"/>
                  </a:lnTo>
                  <a:lnTo>
                    <a:pt x="83426" y="86476"/>
                  </a:lnTo>
                  <a:lnTo>
                    <a:pt x="113701" y="97430"/>
                  </a:lnTo>
                  <a:lnTo>
                    <a:pt x="128289" y="109366"/>
                  </a:lnTo>
                  <a:lnTo>
                    <a:pt x="131101" y="114908"/>
                  </a:lnTo>
                  <a:lnTo>
                    <a:pt x="133219" y="128324"/>
                  </a:lnTo>
                  <a:lnTo>
                    <a:pt x="130468" y="133917"/>
                  </a:lnTo>
                  <a:lnTo>
                    <a:pt x="128254" y="136890"/>
                  </a:lnTo>
                  <a:lnTo>
                    <a:pt x="122971" y="140194"/>
                  </a:lnTo>
                  <a:lnTo>
                    <a:pt x="77871" y="156981"/>
                  </a:lnTo>
                  <a:lnTo>
                    <a:pt x="46199" y="161456"/>
                  </a:lnTo>
                  <a:lnTo>
                    <a:pt x="0" y="16188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9" name="SMARTInkShape-Group224">
            <a:extLst>
              <a:ext uri="{FF2B5EF4-FFF2-40B4-BE49-F238E27FC236}">
                <a16:creationId xmlns:a16="http://schemas.microsoft.com/office/drawing/2014/main" id="{E7BFC2FB-438A-AC61-6DC5-E52BB5BC1BBE}"/>
              </a:ext>
            </a:extLst>
          </p:cNvPr>
          <p:cNvGrpSpPr/>
          <p:nvPr/>
        </p:nvGrpSpPr>
        <p:grpSpPr>
          <a:xfrm>
            <a:off x="4619625" y="4248150"/>
            <a:ext cx="161926" cy="285751"/>
            <a:chOff x="4619625" y="4248150"/>
            <a:chExt cx="161926" cy="285751"/>
          </a:xfrm>
        </p:grpSpPr>
        <p:sp>
          <p:nvSpPr>
            <p:cNvPr id="97" name="SMARTInkShape-1220">
              <a:extLst>
                <a:ext uri="{FF2B5EF4-FFF2-40B4-BE49-F238E27FC236}">
                  <a16:creationId xmlns:a16="http://schemas.microsoft.com/office/drawing/2014/main" id="{6D626E3A-5B96-18CF-7224-284C569666AD}"/>
                </a:ext>
              </a:extLst>
            </p:cNvPr>
            <p:cNvSpPr/>
            <p:nvPr>
              <p:custDataLst>
                <p:tags r:id="rId52"/>
              </p:custDataLst>
            </p:nvPr>
          </p:nvSpPr>
          <p:spPr>
            <a:xfrm>
              <a:off x="4619625" y="4248150"/>
              <a:ext cx="161926" cy="285751"/>
            </a:xfrm>
            <a:custGeom>
              <a:avLst/>
              <a:gdLst/>
              <a:ahLst/>
              <a:cxnLst/>
              <a:rect l="0" t="0" r="0" b="0"/>
              <a:pathLst>
                <a:path w="161926" h="285751">
                  <a:moveTo>
                    <a:pt x="47625" y="19050"/>
                  </a:moveTo>
                  <a:lnTo>
                    <a:pt x="47625" y="19050"/>
                  </a:lnTo>
                  <a:lnTo>
                    <a:pt x="47625" y="0"/>
                  </a:lnTo>
                  <a:lnTo>
                    <a:pt x="47625" y="5057"/>
                  </a:lnTo>
                  <a:lnTo>
                    <a:pt x="48683" y="6546"/>
                  </a:lnTo>
                  <a:lnTo>
                    <a:pt x="50447" y="7539"/>
                  </a:lnTo>
                  <a:lnTo>
                    <a:pt x="52681" y="8201"/>
                  </a:lnTo>
                  <a:lnTo>
                    <a:pt x="53113" y="10759"/>
                  </a:lnTo>
                  <a:lnTo>
                    <a:pt x="50780" y="23414"/>
                  </a:lnTo>
                  <a:lnTo>
                    <a:pt x="53613" y="30867"/>
                  </a:lnTo>
                  <a:lnTo>
                    <a:pt x="52756" y="40530"/>
                  </a:lnTo>
                  <a:lnTo>
                    <a:pt x="48639" y="63980"/>
                  </a:lnTo>
                  <a:lnTo>
                    <a:pt x="47684" y="109036"/>
                  </a:lnTo>
                  <a:lnTo>
                    <a:pt x="46584" y="133554"/>
                  </a:lnTo>
                  <a:lnTo>
                    <a:pt x="35867" y="180801"/>
                  </a:lnTo>
                  <a:lnTo>
                    <a:pt x="30735" y="199973"/>
                  </a:lnTo>
                  <a:lnTo>
                    <a:pt x="26393" y="219059"/>
                  </a:lnTo>
                  <a:lnTo>
                    <a:pt x="18403" y="235298"/>
                  </a:lnTo>
                  <a:lnTo>
                    <a:pt x="13470" y="243219"/>
                  </a:lnTo>
                  <a:lnTo>
                    <a:pt x="10694" y="253628"/>
                  </a:lnTo>
                  <a:lnTo>
                    <a:pt x="10045" y="260185"/>
                  </a:lnTo>
                  <a:lnTo>
                    <a:pt x="6933" y="266627"/>
                  </a:lnTo>
                  <a:lnTo>
                    <a:pt x="3081" y="273017"/>
                  </a:lnTo>
                  <a:lnTo>
                    <a:pt x="0" y="285746"/>
                  </a:lnTo>
                  <a:lnTo>
                    <a:pt x="0" y="285748"/>
                  </a:lnTo>
                  <a:lnTo>
                    <a:pt x="5056" y="285750"/>
                  </a:lnTo>
                  <a:lnTo>
                    <a:pt x="10361" y="282928"/>
                  </a:lnTo>
                  <a:lnTo>
                    <a:pt x="16247" y="279204"/>
                  </a:lnTo>
                  <a:lnTo>
                    <a:pt x="59390" y="264518"/>
                  </a:lnTo>
                  <a:lnTo>
                    <a:pt x="70846" y="260438"/>
                  </a:lnTo>
                  <a:lnTo>
                    <a:pt x="117325" y="250714"/>
                  </a:lnTo>
                  <a:lnTo>
                    <a:pt x="129191" y="247500"/>
                  </a:lnTo>
                  <a:lnTo>
                    <a:pt x="142680" y="240290"/>
                  </a:lnTo>
                  <a:lnTo>
                    <a:pt x="161925" y="2381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SMARTInkShape-1221">
              <a:extLst>
                <a:ext uri="{FF2B5EF4-FFF2-40B4-BE49-F238E27FC236}">
                  <a16:creationId xmlns:a16="http://schemas.microsoft.com/office/drawing/2014/main" id="{264DD65C-F059-E4C0-1FF9-3DAEF0CEAA28}"/>
                </a:ext>
              </a:extLst>
            </p:cNvPr>
            <p:cNvSpPr/>
            <p:nvPr>
              <p:custDataLst>
                <p:tags r:id="rId53"/>
              </p:custDataLst>
            </p:nvPr>
          </p:nvSpPr>
          <p:spPr>
            <a:xfrm>
              <a:off x="4620949" y="4305300"/>
              <a:ext cx="160602" cy="57151"/>
            </a:xfrm>
            <a:custGeom>
              <a:avLst/>
              <a:gdLst/>
              <a:ahLst/>
              <a:cxnLst/>
              <a:rect l="0" t="0" r="0" b="0"/>
              <a:pathLst>
                <a:path w="160602" h="57151">
                  <a:moveTo>
                    <a:pt x="8201" y="57150"/>
                  </a:moveTo>
                  <a:lnTo>
                    <a:pt x="8201" y="57150"/>
                  </a:lnTo>
                  <a:lnTo>
                    <a:pt x="0" y="48949"/>
                  </a:lnTo>
                  <a:lnTo>
                    <a:pt x="617" y="48508"/>
                  </a:lnTo>
                  <a:lnTo>
                    <a:pt x="15567" y="46589"/>
                  </a:lnTo>
                  <a:lnTo>
                    <a:pt x="24377" y="41086"/>
                  </a:lnTo>
                  <a:lnTo>
                    <a:pt x="33690" y="37926"/>
                  </a:lnTo>
                  <a:lnTo>
                    <a:pt x="44211" y="31816"/>
                  </a:lnTo>
                  <a:lnTo>
                    <a:pt x="81828" y="25942"/>
                  </a:lnTo>
                  <a:lnTo>
                    <a:pt x="89607" y="22113"/>
                  </a:lnTo>
                  <a:lnTo>
                    <a:pt x="106047" y="19655"/>
                  </a:lnTo>
                  <a:lnTo>
                    <a:pt x="116247" y="18261"/>
                  </a:lnTo>
                  <a:lnTo>
                    <a:pt x="140959" y="9644"/>
                  </a:lnTo>
                  <a:lnTo>
                    <a:pt x="149700" y="9535"/>
                  </a:lnTo>
                  <a:lnTo>
                    <a:pt x="160601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2" name="SMARTInkShape-Group225">
            <a:extLst>
              <a:ext uri="{FF2B5EF4-FFF2-40B4-BE49-F238E27FC236}">
                <a16:creationId xmlns:a16="http://schemas.microsoft.com/office/drawing/2014/main" id="{39B25FB8-D932-E3B0-BFD3-97C2D9D4FE72}"/>
              </a:ext>
            </a:extLst>
          </p:cNvPr>
          <p:cNvGrpSpPr/>
          <p:nvPr/>
        </p:nvGrpSpPr>
        <p:grpSpPr>
          <a:xfrm>
            <a:off x="5143500" y="4324350"/>
            <a:ext cx="200026" cy="95251"/>
            <a:chOff x="5143500" y="4324350"/>
            <a:chExt cx="200026" cy="95251"/>
          </a:xfrm>
        </p:grpSpPr>
        <p:sp>
          <p:nvSpPr>
            <p:cNvPr id="100" name="SMARTInkShape-1222">
              <a:extLst>
                <a:ext uri="{FF2B5EF4-FFF2-40B4-BE49-F238E27FC236}">
                  <a16:creationId xmlns:a16="http://schemas.microsoft.com/office/drawing/2014/main" id="{CE74A59F-E3FB-43B1-E310-2C2D21F8F853}"/>
                </a:ext>
              </a:extLst>
            </p:cNvPr>
            <p:cNvSpPr/>
            <p:nvPr>
              <p:custDataLst>
                <p:tags r:id="rId50"/>
              </p:custDataLst>
            </p:nvPr>
          </p:nvSpPr>
          <p:spPr>
            <a:xfrm>
              <a:off x="5143500" y="4324350"/>
              <a:ext cx="142876" cy="9526"/>
            </a:xfrm>
            <a:custGeom>
              <a:avLst/>
              <a:gdLst/>
              <a:ahLst/>
              <a:cxnLst/>
              <a:rect l="0" t="0" r="0" b="0"/>
              <a:pathLst>
                <a:path w="142876" h="9526">
                  <a:moveTo>
                    <a:pt x="0" y="9525"/>
                  </a:moveTo>
                  <a:lnTo>
                    <a:pt x="0" y="9525"/>
                  </a:lnTo>
                  <a:lnTo>
                    <a:pt x="22390" y="9525"/>
                  </a:lnTo>
                  <a:lnTo>
                    <a:pt x="28648" y="6703"/>
                  </a:lnTo>
                  <a:lnTo>
                    <a:pt x="34958" y="2979"/>
                  </a:lnTo>
                  <a:lnTo>
                    <a:pt x="47632" y="589"/>
                  </a:lnTo>
                  <a:lnTo>
                    <a:pt x="94662" y="5"/>
                  </a:lnTo>
                  <a:lnTo>
                    <a:pt x="117441" y="0"/>
                  </a:lnTo>
                  <a:lnTo>
                    <a:pt x="123809" y="2822"/>
                  </a:lnTo>
                  <a:lnTo>
                    <a:pt x="130168" y="6546"/>
                  </a:lnTo>
                  <a:lnTo>
                    <a:pt x="142875" y="95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1" name="SMARTInkShape-1223">
              <a:extLst>
                <a:ext uri="{FF2B5EF4-FFF2-40B4-BE49-F238E27FC236}">
                  <a16:creationId xmlns:a16="http://schemas.microsoft.com/office/drawing/2014/main" id="{7A9C805F-F5B4-9708-C0A5-8A3DDEF0C133}"/>
                </a:ext>
              </a:extLst>
            </p:cNvPr>
            <p:cNvSpPr/>
            <p:nvPr>
              <p:custDataLst>
                <p:tags r:id="rId51"/>
              </p:custDataLst>
            </p:nvPr>
          </p:nvSpPr>
          <p:spPr>
            <a:xfrm>
              <a:off x="5143500" y="4410075"/>
              <a:ext cx="200026" cy="9526"/>
            </a:xfrm>
            <a:custGeom>
              <a:avLst/>
              <a:gdLst/>
              <a:ahLst/>
              <a:cxnLst/>
              <a:rect l="0" t="0" r="0" b="0"/>
              <a:pathLst>
                <a:path w="200026" h="9526">
                  <a:moveTo>
                    <a:pt x="0" y="9525"/>
                  </a:moveTo>
                  <a:lnTo>
                    <a:pt x="0" y="9525"/>
                  </a:lnTo>
                  <a:lnTo>
                    <a:pt x="13257" y="9525"/>
                  </a:lnTo>
                  <a:lnTo>
                    <a:pt x="50423" y="392"/>
                  </a:lnTo>
                  <a:lnTo>
                    <a:pt x="95483" y="16"/>
                  </a:lnTo>
                  <a:lnTo>
                    <a:pt x="137417" y="0"/>
                  </a:lnTo>
                  <a:lnTo>
                    <a:pt x="183996" y="0"/>
                  </a:lnTo>
                  <a:lnTo>
                    <a:pt x="189929" y="0"/>
                  </a:lnTo>
                  <a:lnTo>
                    <a:pt x="200025" y="95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6" name="SMARTInkShape-Group226">
            <a:extLst>
              <a:ext uri="{FF2B5EF4-FFF2-40B4-BE49-F238E27FC236}">
                <a16:creationId xmlns:a16="http://schemas.microsoft.com/office/drawing/2014/main" id="{0B81AB3E-3742-A047-6347-6CC08E3617A4}"/>
              </a:ext>
            </a:extLst>
          </p:cNvPr>
          <p:cNvGrpSpPr/>
          <p:nvPr/>
        </p:nvGrpSpPr>
        <p:grpSpPr>
          <a:xfrm>
            <a:off x="5715000" y="4181475"/>
            <a:ext cx="714376" cy="466726"/>
            <a:chOff x="5715000" y="4181475"/>
            <a:chExt cx="714376" cy="466726"/>
          </a:xfrm>
        </p:grpSpPr>
        <p:sp>
          <p:nvSpPr>
            <p:cNvPr id="103" name="SMARTInkShape-1224">
              <a:extLst>
                <a:ext uri="{FF2B5EF4-FFF2-40B4-BE49-F238E27FC236}">
                  <a16:creationId xmlns:a16="http://schemas.microsoft.com/office/drawing/2014/main" id="{99BDB59F-8882-2846-1854-9B3D7F171A96}"/>
                </a:ext>
              </a:extLst>
            </p:cNvPr>
            <p:cNvSpPr/>
            <p:nvPr>
              <p:custDataLst>
                <p:tags r:id="rId47"/>
              </p:custDataLst>
            </p:nvPr>
          </p:nvSpPr>
          <p:spPr>
            <a:xfrm>
              <a:off x="6191250" y="4391025"/>
              <a:ext cx="238126" cy="19051"/>
            </a:xfrm>
            <a:custGeom>
              <a:avLst/>
              <a:gdLst/>
              <a:ahLst/>
              <a:cxnLst/>
              <a:rect l="0" t="0" r="0" b="0"/>
              <a:pathLst>
                <a:path w="238126" h="19051">
                  <a:moveTo>
                    <a:pt x="9525" y="19050"/>
                  </a:moveTo>
                  <a:lnTo>
                    <a:pt x="9525" y="19050"/>
                  </a:lnTo>
                  <a:lnTo>
                    <a:pt x="1324" y="19050"/>
                  </a:lnTo>
                  <a:lnTo>
                    <a:pt x="8317" y="19050"/>
                  </a:lnTo>
                  <a:lnTo>
                    <a:pt x="0" y="19050"/>
                  </a:lnTo>
                  <a:lnTo>
                    <a:pt x="5056" y="19050"/>
                  </a:lnTo>
                  <a:lnTo>
                    <a:pt x="10361" y="16228"/>
                  </a:lnTo>
                  <a:lnTo>
                    <a:pt x="16246" y="12504"/>
                  </a:lnTo>
                  <a:lnTo>
                    <a:pt x="28648" y="10114"/>
                  </a:lnTo>
                  <a:lnTo>
                    <a:pt x="61582" y="8489"/>
                  </a:lnTo>
                  <a:lnTo>
                    <a:pt x="98535" y="885"/>
                  </a:lnTo>
                  <a:lnTo>
                    <a:pt x="144173" y="34"/>
                  </a:lnTo>
                  <a:lnTo>
                    <a:pt x="188089" y="0"/>
                  </a:lnTo>
                  <a:lnTo>
                    <a:pt x="235145" y="0"/>
                  </a:lnTo>
                  <a:lnTo>
                    <a:pt x="236801" y="0"/>
                  </a:lnTo>
                  <a:lnTo>
                    <a:pt x="237242" y="1058"/>
                  </a:lnTo>
                  <a:lnTo>
                    <a:pt x="238125" y="95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SMARTInkShape-1225">
              <a:extLst>
                <a:ext uri="{FF2B5EF4-FFF2-40B4-BE49-F238E27FC236}">
                  <a16:creationId xmlns:a16="http://schemas.microsoft.com/office/drawing/2014/main" id="{C4462138-1858-B0FF-D0CA-97602B842185}"/>
                </a:ext>
              </a:extLst>
            </p:cNvPr>
            <p:cNvSpPr/>
            <p:nvPr>
              <p:custDataLst>
                <p:tags r:id="rId48"/>
              </p:custDataLst>
            </p:nvPr>
          </p:nvSpPr>
          <p:spPr>
            <a:xfrm>
              <a:off x="5715000" y="4181475"/>
              <a:ext cx="190453" cy="304395"/>
            </a:xfrm>
            <a:custGeom>
              <a:avLst/>
              <a:gdLst/>
              <a:ahLst/>
              <a:cxnLst/>
              <a:rect l="0" t="0" r="0" b="0"/>
              <a:pathLst>
                <a:path w="190453" h="304395">
                  <a:moveTo>
                    <a:pt x="85725" y="9525"/>
                  </a:moveTo>
                  <a:lnTo>
                    <a:pt x="85725" y="9525"/>
                  </a:lnTo>
                  <a:lnTo>
                    <a:pt x="85725" y="3"/>
                  </a:lnTo>
                  <a:lnTo>
                    <a:pt x="91213" y="0"/>
                  </a:lnTo>
                  <a:lnTo>
                    <a:pt x="88869" y="0"/>
                  </a:lnTo>
                  <a:lnTo>
                    <a:pt x="95250" y="0"/>
                  </a:lnTo>
                  <a:lnTo>
                    <a:pt x="95250" y="5057"/>
                  </a:lnTo>
                  <a:lnTo>
                    <a:pt x="92428" y="10361"/>
                  </a:lnTo>
                  <a:lnTo>
                    <a:pt x="88705" y="16247"/>
                  </a:lnTo>
                  <a:lnTo>
                    <a:pt x="86313" y="28648"/>
                  </a:lnTo>
                  <a:lnTo>
                    <a:pt x="84744" y="45518"/>
                  </a:lnTo>
                  <a:lnTo>
                    <a:pt x="78201" y="67513"/>
                  </a:lnTo>
                  <a:lnTo>
                    <a:pt x="76031" y="78689"/>
                  </a:lnTo>
                  <a:lnTo>
                    <a:pt x="69917" y="91989"/>
                  </a:lnTo>
                  <a:lnTo>
                    <a:pt x="59325" y="133531"/>
                  </a:lnTo>
                  <a:lnTo>
                    <a:pt x="54972" y="152453"/>
                  </a:lnTo>
                  <a:lnTo>
                    <a:pt x="49076" y="172754"/>
                  </a:lnTo>
                  <a:lnTo>
                    <a:pt x="46652" y="206441"/>
                  </a:lnTo>
                  <a:lnTo>
                    <a:pt x="38990" y="233980"/>
                  </a:lnTo>
                  <a:lnTo>
                    <a:pt x="38103" y="274340"/>
                  </a:lnTo>
                  <a:lnTo>
                    <a:pt x="44647" y="283457"/>
                  </a:lnTo>
                  <a:lnTo>
                    <a:pt x="47233" y="293510"/>
                  </a:lnTo>
                  <a:lnTo>
                    <a:pt x="48422" y="294098"/>
                  </a:lnTo>
                  <a:lnTo>
                    <a:pt x="52565" y="294752"/>
                  </a:lnTo>
                  <a:lnTo>
                    <a:pt x="54094" y="295985"/>
                  </a:lnTo>
                  <a:lnTo>
                    <a:pt x="55792" y="300177"/>
                  </a:lnTo>
                  <a:lnTo>
                    <a:pt x="57302" y="301718"/>
                  </a:lnTo>
                  <a:lnTo>
                    <a:pt x="61804" y="303431"/>
                  </a:lnTo>
                  <a:lnTo>
                    <a:pt x="70288" y="304394"/>
                  </a:lnTo>
                  <a:lnTo>
                    <a:pt x="76395" y="301797"/>
                  </a:lnTo>
                  <a:lnTo>
                    <a:pt x="82636" y="298174"/>
                  </a:lnTo>
                  <a:lnTo>
                    <a:pt x="95267" y="295847"/>
                  </a:lnTo>
                  <a:lnTo>
                    <a:pt x="98436" y="295657"/>
                  </a:lnTo>
                  <a:lnTo>
                    <a:pt x="104780" y="292622"/>
                  </a:lnTo>
                  <a:lnTo>
                    <a:pt x="111127" y="288804"/>
                  </a:lnTo>
                  <a:lnTo>
                    <a:pt x="120650" y="285597"/>
                  </a:lnTo>
                  <a:lnTo>
                    <a:pt x="161925" y="250455"/>
                  </a:lnTo>
                  <a:lnTo>
                    <a:pt x="168275" y="247838"/>
                  </a:lnTo>
                  <a:lnTo>
                    <a:pt x="184150" y="234557"/>
                  </a:lnTo>
                  <a:lnTo>
                    <a:pt x="187678" y="225603"/>
                  </a:lnTo>
                  <a:lnTo>
                    <a:pt x="190452" y="187438"/>
                  </a:lnTo>
                  <a:lnTo>
                    <a:pt x="187656" y="181025"/>
                  </a:lnTo>
                  <a:lnTo>
                    <a:pt x="185429" y="177833"/>
                  </a:lnTo>
                  <a:lnTo>
                    <a:pt x="180132" y="174287"/>
                  </a:lnTo>
                  <a:lnTo>
                    <a:pt x="158443" y="164219"/>
                  </a:lnTo>
                  <a:lnTo>
                    <a:pt x="145842" y="156372"/>
                  </a:lnTo>
                  <a:lnTo>
                    <a:pt x="100630" y="145957"/>
                  </a:lnTo>
                  <a:lnTo>
                    <a:pt x="69722" y="143281"/>
                  </a:lnTo>
                  <a:lnTo>
                    <a:pt x="59915" y="145878"/>
                  </a:lnTo>
                  <a:lnTo>
                    <a:pt x="50971" y="149501"/>
                  </a:lnTo>
                  <a:lnTo>
                    <a:pt x="12171" y="155053"/>
                  </a:lnTo>
                  <a:lnTo>
                    <a:pt x="0" y="1619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5" name="SMARTInkShape-1226">
              <a:extLst>
                <a:ext uri="{FF2B5EF4-FFF2-40B4-BE49-F238E27FC236}">
                  <a16:creationId xmlns:a16="http://schemas.microsoft.com/office/drawing/2014/main" id="{86B6D7B6-B925-63DC-79A6-D43CBCCD34BB}"/>
                </a:ext>
              </a:extLst>
            </p:cNvPr>
            <p:cNvSpPr/>
            <p:nvPr>
              <p:custDataLst>
                <p:tags r:id="rId49"/>
              </p:custDataLst>
            </p:nvPr>
          </p:nvSpPr>
          <p:spPr>
            <a:xfrm>
              <a:off x="5962650" y="4495800"/>
              <a:ext cx="38101" cy="152401"/>
            </a:xfrm>
            <a:custGeom>
              <a:avLst/>
              <a:gdLst/>
              <a:ahLst/>
              <a:cxnLst/>
              <a:rect l="0" t="0" r="0" b="0"/>
              <a:pathLst>
                <a:path w="38101" h="152401">
                  <a:moveTo>
                    <a:pt x="28575" y="9525"/>
                  </a:moveTo>
                  <a:lnTo>
                    <a:pt x="28575" y="9525"/>
                  </a:lnTo>
                  <a:lnTo>
                    <a:pt x="36776" y="9525"/>
                  </a:lnTo>
                  <a:lnTo>
                    <a:pt x="37217" y="8467"/>
                  </a:lnTo>
                  <a:lnTo>
                    <a:pt x="38100" y="0"/>
                  </a:lnTo>
                  <a:lnTo>
                    <a:pt x="29899" y="8201"/>
                  </a:lnTo>
                  <a:lnTo>
                    <a:pt x="27779" y="23414"/>
                  </a:lnTo>
                  <a:lnTo>
                    <a:pt x="21087" y="37708"/>
                  </a:lnTo>
                  <a:lnTo>
                    <a:pt x="11564" y="83141"/>
                  </a:lnTo>
                  <a:lnTo>
                    <a:pt x="8546" y="119667"/>
                  </a:lnTo>
                  <a:lnTo>
                    <a:pt x="2001" y="133156"/>
                  </a:lnTo>
                  <a:lnTo>
                    <a:pt x="0" y="152400"/>
                  </a:lnTo>
                  <a:lnTo>
                    <a:pt x="5056" y="152400"/>
                  </a:lnTo>
                  <a:lnTo>
                    <a:pt x="6545" y="151342"/>
                  </a:lnTo>
                  <a:lnTo>
                    <a:pt x="7539" y="149578"/>
                  </a:lnTo>
                  <a:lnTo>
                    <a:pt x="9525" y="14287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7" name="SMARTInkShape-1227">
            <a:extLst>
              <a:ext uri="{FF2B5EF4-FFF2-40B4-BE49-F238E27FC236}">
                <a16:creationId xmlns:a16="http://schemas.microsoft.com/office/drawing/2014/main" id="{9937E70E-CA9E-624D-9997-BAEDC48FD66C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6619886" y="4238625"/>
            <a:ext cx="180965" cy="209548"/>
          </a:xfrm>
          <a:custGeom>
            <a:avLst/>
            <a:gdLst/>
            <a:ahLst/>
            <a:cxnLst/>
            <a:rect l="0" t="0" r="0" b="0"/>
            <a:pathLst>
              <a:path w="180965" h="209548">
                <a:moveTo>
                  <a:pt x="104764" y="9525"/>
                </a:moveTo>
                <a:lnTo>
                  <a:pt x="104764" y="9525"/>
                </a:lnTo>
                <a:lnTo>
                  <a:pt x="81051" y="9525"/>
                </a:lnTo>
                <a:lnTo>
                  <a:pt x="79430" y="10583"/>
                </a:lnTo>
                <a:lnTo>
                  <a:pt x="78349" y="12347"/>
                </a:lnTo>
                <a:lnTo>
                  <a:pt x="77629" y="14582"/>
                </a:lnTo>
                <a:lnTo>
                  <a:pt x="76091" y="16071"/>
                </a:lnTo>
                <a:lnTo>
                  <a:pt x="66017" y="21284"/>
                </a:lnTo>
                <a:lnTo>
                  <a:pt x="63058" y="23714"/>
                </a:lnTo>
                <a:lnTo>
                  <a:pt x="59769" y="29237"/>
                </a:lnTo>
                <a:lnTo>
                  <a:pt x="57250" y="35219"/>
                </a:lnTo>
                <a:lnTo>
                  <a:pt x="44035" y="50838"/>
                </a:lnTo>
                <a:lnTo>
                  <a:pt x="37910" y="54345"/>
                </a:lnTo>
                <a:lnTo>
                  <a:pt x="34794" y="55280"/>
                </a:lnTo>
                <a:lnTo>
                  <a:pt x="28511" y="61963"/>
                </a:lnTo>
                <a:lnTo>
                  <a:pt x="12332" y="85311"/>
                </a:lnTo>
                <a:lnTo>
                  <a:pt x="430" y="126600"/>
                </a:lnTo>
                <a:lnTo>
                  <a:pt x="0" y="155565"/>
                </a:lnTo>
                <a:lnTo>
                  <a:pt x="2816" y="161920"/>
                </a:lnTo>
                <a:lnTo>
                  <a:pt x="22379" y="184150"/>
                </a:lnTo>
                <a:lnTo>
                  <a:pt x="28638" y="187678"/>
                </a:lnTo>
                <a:lnTo>
                  <a:pt x="34947" y="190304"/>
                </a:lnTo>
                <a:lnTo>
                  <a:pt x="44449" y="196675"/>
                </a:lnTo>
                <a:lnTo>
                  <a:pt x="53966" y="200090"/>
                </a:lnTo>
                <a:lnTo>
                  <a:pt x="64549" y="206277"/>
                </a:lnTo>
                <a:lnTo>
                  <a:pt x="111037" y="209525"/>
                </a:lnTo>
                <a:lnTo>
                  <a:pt x="126979" y="209547"/>
                </a:lnTo>
                <a:lnTo>
                  <a:pt x="133334" y="206727"/>
                </a:lnTo>
                <a:lnTo>
                  <a:pt x="150096" y="193740"/>
                </a:lnTo>
                <a:lnTo>
                  <a:pt x="155956" y="191940"/>
                </a:lnTo>
                <a:lnTo>
                  <a:pt x="157941" y="190402"/>
                </a:lnTo>
                <a:lnTo>
                  <a:pt x="161795" y="184238"/>
                </a:lnTo>
                <a:lnTo>
                  <a:pt x="166448" y="182426"/>
                </a:lnTo>
                <a:lnTo>
                  <a:pt x="168111" y="180884"/>
                </a:lnTo>
                <a:lnTo>
                  <a:pt x="172206" y="171359"/>
                </a:lnTo>
                <a:lnTo>
                  <a:pt x="177898" y="164133"/>
                </a:lnTo>
                <a:lnTo>
                  <a:pt x="180056" y="155289"/>
                </a:lnTo>
                <a:lnTo>
                  <a:pt x="180964" y="107682"/>
                </a:lnTo>
                <a:lnTo>
                  <a:pt x="180964" y="71666"/>
                </a:lnTo>
                <a:lnTo>
                  <a:pt x="179906" y="70002"/>
                </a:lnTo>
                <a:lnTo>
                  <a:pt x="178142" y="68893"/>
                </a:lnTo>
                <a:lnTo>
                  <a:pt x="175908" y="68154"/>
                </a:lnTo>
                <a:lnTo>
                  <a:pt x="174419" y="66603"/>
                </a:lnTo>
                <a:lnTo>
                  <a:pt x="171832" y="58604"/>
                </a:lnTo>
                <a:lnTo>
                  <a:pt x="171449" y="39854"/>
                </a:lnTo>
                <a:lnTo>
                  <a:pt x="163239" y="30053"/>
                </a:lnTo>
                <a:lnTo>
                  <a:pt x="162030" y="20504"/>
                </a:lnTo>
                <a:lnTo>
                  <a:pt x="160933" y="20019"/>
                </a:lnTo>
                <a:lnTo>
                  <a:pt x="153723" y="19178"/>
                </a:lnTo>
                <a:lnTo>
                  <a:pt x="152982" y="16285"/>
                </a:lnTo>
                <a:lnTo>
                  <a:pt x="152784" y="14031"/>
                </a:lnTo>
                <a:lnTo>
                  <a:pt x="151594" y="12529"/>
                </a:lnTo>
                <a:lnTo>
                  <a:pt x="144223" y="9921"/>
                </a:lnTo>
                <a:lnTo>
                  <a:pt x="143468" y="6879"/>
                </a:lnTo>
                <a:lnTo>
                  <a:pt x="142867" y="35"/>
                </a:lnTo>
                <a:lnTo>
                  <a:pt x="95333" y="0"/>
                </a:lnTo>
                <a:lnTo>
                  <a:pt x="87190" y="0"/>
                </a:lnTo>
                <a:lnTo>
                  <a:pt x="86698" y="1058"/>
                </a:lnTo>
                <a:lnTo>
                  <a:pt x="86150" y="5057"/>
                </a:lnTo>
                <a:lnTo>
                  <a:pt x="84947" y="6546"/>
                </a:lnTo>
                <a:lnTo>
                  <a:pt x="77551" y="9132"/>
                </a:lnTo>
                <a:lnTo>
                  <a:pt x="71536" y="9408"/>
                </a:lnTo>
                <a:lnTo>
                  <a:pt x="69913" y="10506"/>
                </a:lnTo>
                <a:lnTo>
                  <a:pt x="68830" y="12295"/>
                </a:lnTo>
                <a:lnTo>
                  <a:pt x="68108" y="14547"/>
                </a:lnTo>
                <a:lnTo>
                  <a:pt x="66569" y="16048"/>
                </a:lnTo>
                <a:lnTo>
                  <a:pt x="57569" y="18933"/>
                </a:lnTo>
                <a:lnTo>
                  <a:pt x="57150" y="33236"/>
                </a:lnTo>
                <a:lnTo>
                  <a:pt x="54321" y="38760"/>
                </a:lnTo>
                <a:lnTo>
                  <a:pt x="50595" y="44743"/>
                </a:lnTo>
                <a:lnTo>
                  <a:pt x="47614" y="57150"/>
                </a:lnTo>
              </a:path>
            </a:pathLst>
          </a:cu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SMARTInkShape-1228">
            <a:extLst>
              <a:ext uri="{FF2B5EF4-FFF2-40B4-BE49-F238E27FC236}">
                <a16:creationId xmlns:a16="http://schemas.microsoft.com/office/drawing/2014/main" id="{24E29C42-AB9C-9C92-C32A-61233BB961BE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>
            <a:off x="5581650" y="4772025"/>
            <a:ext cx="1552576" cy="66676"/>
          </a:xfrm>
          <a:custGeom>
            <a:avLst/>
            <a:gdLst/>
            <a:ahLst/>
            <a:cxnLst/>
            <a:rect l="0" t="0" r="0" b="0"/>
            <a:pathLst>
              <a:path w="1552576" h="66676">
                <a:moveTo>
                  <a:pt x="9525" y="0"/>
                </a:moveTo>
                <a:lnTo>
                  <a:pt x="9525" y="0"/>
                </a:lnTo>
                <a:lnTo>
                  <a:pt x="1324" y="0"/>
                </a:lnTo>
                <a:lnTo>
                  <a:pt x="883" y="1058"/>
                </a:lnTo>
                <a:lnTo>
                  <a:pt x="0" y="9525"/>
                </a:lnTo>
                <a:lnTo>
                  <a:pt x="44913" y="9525"/>
                </a:lnTo>
                <a:lnTo>
                  <a:pt x="92217" y="9525"/>
                </a:lnTo>
                <a:lnTo>
                  <a:pt x="137027" y="9525"/>
                </a:lnTo>
                <a:lnTo>
                  <a:pt x="172539" y="9525"/>
                </a:lnTo>
                <a:lnTo>
                  <a:pt x="209874" y="9525"/>
                </a:lnTo>
                <a:lnTo>
                  <a:pt x="250568" y="9525"/>
                </a:lnTo>
                <a:lnTo>
                  <a:pt x="296140" y="9525"/>
                </a:lnTo>
                <a:lnTo>
                  <a:pt x="328467" y="9525"/>
                </a:lnTo>
                <a:lnTo>
                  <a:pt x="364001" y="9525"/>
                </a:lnTo>
                <a:lnTo>
                  <a:pt x="403784" y="9525"/>
                </a:lnTo>
                <a:lnTo>
                  <a:pt x="445102" y="10583"/>
                </a:lnTo>
                <a:lnTo>
                  <a:pt x="484631" y="14582"/>
                </a:lnTo>
                <a:lnTo>
                  <a:pt x="523367" y="17064"/>
                </a:lnTo>
                <a:lnTo>
                  <a:pt x="562808" y="18167"/>
                </a:lnTo>
                <a:lnTo>
                  <a:pt x="605031" y="18658"/>
                </a:lnTo>
                <a:lnTo>
                  <a:pt x="645669" y="18875"/>
                </a:lnTo>
                <a:lnTo>
                  <a:pt x="685957" y="20031"/>
                </a:lnTo>
                <a:lnTo>
                  <a:pt x="728555" y="24072"/>
                </a:lnTo>
                <a:lnTo>
                  <a:pt x="772183" y="26574"/>
                </a:lnTo>
                <a:lnTo>
                  <a:pt x="815209" y="28744"/>
                </a:lnTo>
                <a:lnTo>
                  <a:pt x="855498" y="33236"/>
                </a:lnTo>
                <a:lnTo>
                  <a:pt x="894572" y="35939"/>
                </a:lnTo>
                <a:lnTo>
                  <a:pt x="933105" y="37139"/>
                </a:lnTo>
                <a:lnTo>
                  <a:pt x="971397" y="37673"/>
                </a:lnTo>
                <a:lnTo>
                  <a:pt x="1009581" y="40732"/>
                </a:lnTo>
                <a:lnTo>
                  <a:pt x="1046661" y="44562"/>
                </a:lnTo>
                <a:lnTo>
                  <a:pt x="1080780" y="46263"/>
                </a:lnTo>
                <a:lnTo>
                  <a:pt x="1113582" y="47020"/>
                </a:lnTo>
                <a:lnTo>
                  <a:pt x="1145801" y="48414"/>
                </a:lnTo>
                <a:lnTo>
                  <a:pt x="1192630" y="54091"/>
                </a:lnTo>
                <a:lnTo>
                  <a:pt x="1233788" y="56243"/>
                </a:lnTo>
                <a:lnTo>
                  <a:pt x="1273852" y="56882"/>
                </a:lnTo>
                <a:lnTo>
                  <a:pt x="1317708" y="57071"/>
                </a:lnTo>
                <a:lnTo>
                  <a:pt x="1356926" y="58184"/>
                </a:lnTo>
                <a:lnTo>
                  <a:pt x="1399157" y="64684"/>
                </a:lnTo>
                <a:lnTo>
                  <a:pt x="1443131" y="66282"/>
                </a:lnTo>
                <a:lnTo>
                  <a:pt x="1484449" y="66623"/>
                </a:lnTo>
                <a:lnTo>
                  <a:pt x="1529039" y="66673"/>
                </a:lnTo>
                <a:lnTo>
                  <a:pt x="1552575" y="66675"/>
                </a:lnTo>
              </a:path>
            </a:pathLst>
          </a:cu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2" name="SMARTInkShape-Group229">
            <a:extLst>
              <a:ext uri="{FF2B5EF4-FFF2-40B4-BE49-F238E27FC236}">
                <a16:creationId xmlns:a16="http://schemas.microsoft.com/office/drawing/2014/main" id="{32CEE191-EDBF-7D61-087F-58857D8494C0}"/>
              </a:ext>
            </a:extLst>
          </p:cNvPr>
          <p:cNvGrpSpPr/>
          <p:nvPr/>
        </p:nvGrpSpPr>
        <p:grpSpPr>
          <a:xfrm>
            <a:off x="5981700" y="5019675"/>
            <a:ext cx="352426" cy="361951"/>
            <a:chOff x="5981700" y="5019675"/>
            <a:chExt cx="352426" cy="361951"/>
          </a:xfrm>
        </p:grpSpPr>
        <p:sp>
          <p:nvSpPr>
            <p:cNvPr id="109" name="SMARTInkShape-1229">
              <a:extLst>
                <a:ext uri="{FF2B5EF4-FFF2-40B4-BE49-F238E27FC236}">
                  <a16:creationId xmlns:a16="http://schemas.microsoft.com/office/drawing/2014/main" id="{9C85547C-202D-76A1-9058-E3A75C89BDF2}"/>
                </a:ext>
              </a:extLst>
            </p:cNvPr>
            <p:cNvSpPr/>
            <p:nvPr>
              <p:custDataLst>
                <p:tags r:id="rId44"/>
              </p:custDataLst>
            </p:nvPr>
          </p:nvSpPr>
          <p:spPr>
            <a:xfrm>
              <a:off x="5981700" y="5019675"/>
              <a:ext cx="171451" cy="180976"/>
            </a:xfrm>
            <a:custGeom>
              <a:avLst/>
              <a:gdLst/>
              <a:ahLst/>
              <a:cxnLst/>
              <a:rect l="0" t="0" r="0" b="0"/>
              <a:pathLst>
                <a:path w="171451" h="180976">
                  <a:moveTo>
                    <a:pt x="152400" y="9525"/>
                  </a:moveTo>
                  <a:lnTo>
                    <a:pt x="152400" y="9525"/>
                  </a:lnTo>
                  <a:lnTo>
                    <a:pt x="152400" y="4469"/>
                  </a:lnTo>
                  <a:lnTo>
                    <a:pt x="153458" y="2980"/>
                  </a:lnTo>
                  <a:lnTo>
                    <a:pt x="155222" y="1986"/>
                  </a:lnTo>
                  <a:lnTo>
                    <a:pt x="161922" y="0"/>
                  </a:lnTo>
                  <a:lnTo>
                    <a:pt x="171450" y="0"/>
                  </a:lnTo>
                  <a:lnTo>
                    <a:pt x="148678" y="0"/>
                  </a:lnTo>
                  <a:lnTo>
                    <a:pt x="142632" y="2822"/>
                  </a:lnTo>
                  <a:lnTo>
                    <a:pt x="136416" y="6545"/>
                  </a:lnTo>
                  <a:lnTo>
                    <a:pt x="123804" y="8937"/>
                  </a:lnTo>
                  <a:lnTo>
                    <a:pt x="120636" y="9133"/>
                  </a:lnTo>
                  <a:lnTo>
                    <a:pt x="114294" y="12173"/>
                  </a:lnTo>
                  <a:lnTo>
                    <a:pt x="111121" y="14465"/>
                  </a:lnTo>
                  <a:lnTo>
                    <a:pt x="83874" y="23704"/>
                  </a:lnTo>
                  <a:lnTo>
                    <a:pt x="70112" y="34159"/>
                  </a:lnTo>
                  <a:lnTo>
                    <a:pt x="57202" y="40144"/>
                  </a:lnTo>
                  <a:lnTo>
                    <a:pt x="43129" y="52244"/>
                  </a:lnTo>
                  <a:lnTo>
                    <a:pt x="42511" y="54938"/>
                  </a:lnTo>
                  <a:lnTo>
                    <a:pt x="43158" y="57792"/>
                  </a:lnTo>
                  <a:lnTo>
                    <a:pt x="47363" y="66155"/>
                  </a:lnTo>
                  <a:lnTo>
                    <a:pt x="55803" y="74831"/>
                  </a:lnTo>
                  <a:lnTo>
                    <a:pt x="64488" y="76988"/>
                  </a:lnTo>
                  <a:lnTo>
                    <a:pt x="74448" y="84365"/>
                  </a:lnTo>
                  <a:lnTo>
                    <a:pt x="83459" y="85456"/>
                  </a:lnTo>
                  <a:lnTo>
                    <a:pt x="89304" y="85605"/>
                  </a:lnTo>
                  <a:lnTo>
                    <a:pt x="95429" y="88494"/>
                  </a:lnTo>
                  <a:lnTo>
                    <a:pt x="101679" y="92247"/>
                  </a:lnTo>
                  <a:lnTo>
                    <a:pt x="112429" y="94855"/>
                  </a:lnTo>
                  <a:lnTo>
                    <a:pt x="121535" y="101718"/>
                  </a:lnTo>
                  <a:lnTo>
                    <a:pt x="130437" y="104927"/>
                  </a:lnTo>
                  <a:lnTo>
                    <a:pt x="139778" y="111053"/>
                  </a:lnTo>
                  <a:lnTo>
                    <a:pt x="149248" y="114396"/>
                  </a:lnTo>
                  <a:lnTo>
                    <a:pt x="155585" y="118929"/>
                  </a:lnTo>
                  <a:lnTo>
                    <a:pt x="159108" y="124471"/>
                  </a:lnTo>
                  <a:lnTo>
                    <a:pt x="161554" y="133239"/>
                  </a:lnTo>
                  <a:lnTo>
                    <a:pt x="161760" y="137887"/>
                  </a:lnTo>
                  <a:lnTo>
                    <a:pt x="160756" y="139550"/>
                  </a:lnTo>
                  <a:lnTo>
                    <a:pt x="159029" y="140658"/>
                  </a:lnTo>
                  <a:lnTo>
                    <a:pt x="156819" y="141397"/>
                  </a:lnTo>
                  <a:lnTo>
                    <a:pt x="155347" y="142948"/>
                  </a:lnTo>
                  <a:lnTo>
                    <a:pt x="150160" y="153042"/>
                  </a:lnTo>
                  <a:lnTo>
                    <a:pt x="147731" y="156003"/>
                  </a:lnTo>
                  <a:lnTo>
                    <a:pt x="142211" y="159293"/>
                  </a:lnTo>
                  <a:lnTo>
                    <a:pt x="107748" y="170464"/>
                  </a:lnTo>
                  <a:lnTo>
                    <a:pt x="63588" y="171424"/>
                  </a:lnTo>
                  <a:lnTo>
                    <a:pt x="50709" y="172501"/>
                  </a:lnTo>
                  <a:lnTo>
                    <a:pt x="21361" y="180582"/>
                  </a:lnTo>
                  <a:lnTo>
                    <a:pt x="0" y="18097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SMARTInkShape-1230">
              <a:extLst>
                <a:ext uri="{FF2B5EF4-FFF2-40B4-BE49-F238E27FC236}">
                  <a16:creationId xmlns:a16="http://schemas.microsoft.com/office/drawing/2014/main" id="{0C1EF322-713E-0A2C-81ED-B87E36488EB8}"/>
                </a:ext>
              </a:extLst>
            </p:cNvPr>
            <p:cNvSpPr/>
            <p:nvPr>
              <p:custDataLst>
                <p:tags r:id="rId45"/>
              </p:custDataLst>
            </p:nvPr>
          </p:nvSpPr>
          <p:spPr>
            <a:xfrm>
              <a:off x="6172200" y="5173399"/>
              <a:ext cx="114265" cy="141552"/>
            </a:xfrm>
            <a:custGeom>
              <a:avLst/>
              <a:gdLst/>
              <a:ahLst/>
              <a:cxnLst/>
              <a:rect l="0" t="0" r="0" b="0"/>
              <a:pathLst>
                <a:path w="114265" h="141552">
                  <a:moveTo>
                    <a:pt x="38100" y="17726"/>
                  </a:moveTo>
                  <a:lnTo>
                    <a:pt x="38100" y="17726"/>
                  </a:lnTo>
                  <a:lnTo>
                    <a:pt x="38100" y="9525"/>
                  </a:lnTo>
                  <a:lnTo>
                    <a:pt x="39158" y="9084"/>
                  </a:lnTo>
                  <a:lnTo>
                    <a:pt x="47625" y="8201"/>
                  </a:lnTo>
                  <a:lnTo>
                    <a:pt x="47625" y="0"/>
                  </a:lnTo>
                  <a:lnTo>
                    <a:pt x="47625" y="46359"/>
                  </a:lnTo>
                  <a:lnTo>
                    <a:pt x="47625" y="49515"/>
                  </a:lnTo>
                  <a:lnTo>
                    <a:pt x="44803" y="55843"/>
                  </a:lnTo>
                  <a:lnTo>
                    <a:pt x="41080" y="62183"/>
                  </a:lnTo>
                  <a:lnTo>
                    <a:pt x="38688" y="74877"/>
                  </a:lnTo>
                  <a:lnTo>
                    <a:pt x="38216" y="87576"/>
                  </a:lnTo>
                  <a:lnTo>
                    <a:pt x="37119" y="89693"/>
                  </a:lnTo>
                  <a:lnTo>
                    <a:pt x="35329" y="91104"/>
                  </a:lnTo>
                  <a:lnTo>
                    <a:pt x="33077" y="92045"/>
                  </a:lnTo>
                  <a:lnTo>
                    <a:pt x="31578" y="93730"/>
                  </a:lnTo>
                  <a:lnTo>
                    <a:pt x="29909" y="98425"/>
                  </a:lnTo>
                  <a:lnTo>
                    <a:pt x="28575" y="141423"/>
                  </a:lnTo>
                  <a:lnTo>
                    <a:pt x="74722" y="141551"/>
                  </a:lnTo>
                  <a:lnTo>
                    <a:pt x="83513" y="135006"/>
                  </a:lnTo>
                  <a:lnTo>
                    <a:pt x="93495" y="132418"/>
                  </a:lnTo>
                  <a:lnTo>
                    <a:pt x="99786" y="132142"/>
                  </a:lnTo>
                  <a:lnTo>
                    <a:pt x="101450" y="131045"/>
                  </a:lnTo>
                  <a:lnTo>
                    <a:pt x="102558" y="129255"/>
                  </a:lnTo>
                  <a:lnTo>
                    <a:pt x="104337" y="123835"/>
                  </a:lnTo>
                  <a:lnTo>
                    <a:pt x="113896" y="113403"/>
                  </a:lnTo>
                  <a:lnTo>
                    <a:pt x="114264" y="104812"/>
                  </a:lnTo>
                  <a:lnTo>
                    <a:pt x="90620" y="79775"/>
                  </a:lnTo>
                  <a:lnTo>
                    <a:pt x="85078" y="77053"/>
                  </a:lnTo>
                  <a:lnTo>
                    <a:pt x="63462" y="75003"/>
                  </a:lnTo>
                  <a:lnTo>
                    <a:pt x="34924" y="74879"/>
                  </a:lnTo>
                  <a:lnTo>
                    <a:pt x="32808" y="75936"/>
                  </a:lnTo>
                  <a:lnTo>
                    <a:pt x="31397" y="77699"/>
                  </a:lnTo>
                  <a:lnTo>
                    <a:pt x="30456" y="79933"/>
                  </a:lnTo>
                  <a:lnTo>
                    <a:pt x="28771" y="81423"/>
                  </a:lnTo>
                  <a:lnTo>
                    <a:pt x="24076" y="83077"/>
                  </a:lnTo>
                  <a:lnTo>
                    <a:pt x="15482" y="84009"/>
                  </a:lnTo>
                  <a:lnTo>
                    <a:pt x="13496" y="85198"/>
                  </a:lnTo>
                  <a:lnTo>
                    <a:pt x="12173" y="87050"/>
                  </a:lnTo>
                  <a:lnTo>
                    <a:pt x="11290" y="89341"/>
                  </a:lnTo>
                  <a:lnTo>
                    <a:pt x="9644" y="90870"/>
                  </a:lnTo>
                  <a:lnTo>
                    <a:pt x="0" y="93926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1" name="SMARTInkShape-1231">
              <a:extLst>
                <a:ext uri="{FF2B5EF4-FFF2-40B4-BE49-F238E27FC236}">
                  <a16:creationId xmlns:a16="http://schemas.microsoft.com/office/drawing/2014/main" id="{76546D21-6102-9D0B-F9D5-FFCE0BDCFF90}"/>
                </a:ext>
              </a:extLst>
            </p:cNvPr>
            <p:cNvSpPr/>
            <p:nvPr>
              <p:custDataLst>
                <p:tags r:id="rId46"/>
              </p:custDataLst>
            </p:nvPr>
          </p:nvSpPr>
          <p:spPr>
            <a:xfrm>
              <a:off x="6334125" y="5280266"/>
              <a:ext cx="1" cy="101360"/>
            </a:xfrm>
            <a:custGeom>
              <a:avLst/>
              <a:gdLst/>
              <a:ahLst/>
              <a:cxnLst/>
              <a:rect l="0" t="0" r="0" b="0"/>
              <a:pathLst>
                <a:path w="1" h="101360">
                  <a:moveTo>
                    <a:pt x="0" y="6109"/>
                  </a:moveTo>
                  <a:lnTo>
                    <a:pt x="0" y="6109"/>
                  </a:lnTo>
                  <a:lnTo>
                    <a:pt x="0" y="621"/>
                  </a:lnTo>
                  <a:lnTo>
                    <a:pt x="0" y="2965"/>
                  </a:lnTo>
                  <a:lnTo>
                    <a:pt x="0" y="0"/>
                  </a:lnTo>
                  <a:lnTo>
                    <a:pt x="0" y="47505"/>
                  </a:lnTo>
                  <a:lnTo>
                    <a:pt x="0" y="93999"/>
                  </a:lnTo>
                  <a:lnTo>
                    <a:pt x="0" y="10135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15" name="SMARTInkShape-Group230">
            <a:extLst>
              <a:ext uri="{FF2B5EF4-FFF2-40B4-BE49-F238E27FC236}">
                <a16:creationId xmlns:a16="http://schemas.microsoft.com/office/drawing/2014/main" id="{FB1A3956-2077-FCDB-A9AD-D252CE1CE16C}"/>
              </a:ext>
            </a:extLst>
          </p:cNvPr>
          <p:cNvGrpSpPr/>
          <p:nvPr/>
        </p:nvGrpSpPr>
        <p:grpSpPr>
          <a:xfrm>
            <a:off x="7381875" y="4391035"/>
            <a:ext cx="171451" cy="95241"/>
            <a:chOff x="7381875" y="4391035"/>
            <a:chExt cx="171451" cy="95241"/>
          </a:xfrm>
        </p:grpSpPr>
        <p:sp>
          <p:nvSpPr>
            <p:cNvPr id="113" name="SMARTInkShape-1232">
              <a:extLst>
                <a:ext uri="{FF2B5EF4-FFF2-40B4-BE49-F238E27FC236}">
                  <a16:creationId xmlns:a16="http://schemas.microsoft.com/office/drawing/2014/main" id="{1EF66A9D-9BC4-EE5E-6C2B-7617DCD5FF73}"/>
                </a:ext>
              </a:extLst>
            </p:cNvPr>
            <p:cNvSpPr/>
            <p:nvPr>
              <p:custDataLst>
                <p:tags r:id="rId42"/>
              </p:custDataLst>
            </p:nvPr>
          </p:nvSpPr>
          <p:spPr>
            <a:xfrm>
              <a:off x="7391434" y="4391035"/>
              <a:ext cx="133317" cy="9516"/>
            </a:xfrm>
            <a:custGeom>
              <a:avLst/>
              <a:gdLst/>
              <a:ahLst/>
              <a:cxnLst/>
              <a:rect l="0" t="0" r="0" b="0"/>
              <a:pathLst>
                <a:path w="133317" h="9516">
                  <a:moveTo>
                    <a:pt x="9491" y="9515"/>
                  </a:moveTo>
                  <a:lnTo>
                    <a:pt x="9491" y="9515"/>
                  </a:lnTo>
                  <a:lnTo>
                    <a:pt x="0" y="9515"/>
                  </a:lnTo>
                  <a:lnTo>
                    <a:pt x="47612" y="9515"/>
                  </a:lnTo>
                  <a:lnTo>
                    <a:pt x="50780" y="9515"/>
                  </a:lnTo>
                  <a:lnTo>
                    <a:pt x="57122" y="6693"/>
                  </a:lnTo>
                  <a:lnTo>
                    <a:pt x="60295" y="4458"/>
                  </a:lnTo>
                  <a:lnTo>
                    <a:pt x="74874" y="1314"/>
                  </a:lnTo>
                  <a:lnTo>
                    <a:pt x="117406" y="0"/>
                  </a:lnTo>
                  <a:lnTo>
                    <a:pt x="123775" y="2817"/>
                  </a:lnTo>
                  <a:lnTo>
                    <a:pt x="133316" y="951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4" name="SMARTInkShape-1233">
              <a:extLst>
                <a:ext uri="{FF2B5EF4-FFF2-40B4-BE49-F238E27FC236}">
                  <a16:creationId xmlns:a16="http://schemas.microsoft.com/office/drawing/2014/main" id="{80949710-D821-29C6-4977-0486CFA20C33}"/>
                </a:ext>
              </a:extLst>
            </p:cNvPr>
            <p:cNvSpPr/>
            <p:nvPr>
              <p:custDataLst>
                <p:tags r:id="rId43"/>
              </p:custDataLst>
            </p:nvPr>
          </p:nvSpPr>
          <p:spPr>
            <a:xfrm>
              <a:off x="7381875" y="4476750"/>
              <a:ext cx="171451" cy="9526"/>
            </a:xfrm>
            <a:custGeom>
              <a:avLst/>
              <a:gdLst/>
              <a:ahLst/>
              <a:cxnLst/>
              <a:rect l="0" t="0" r="0" b="0"/>
              <a:pathLst>
                <a:path w="171451" h="9526">
                  <a:moveTo>
                    <a:pt x="0" y="9525"/>
                  </a:moveTo>
                  <a:lnTo>
                    <a:pt x="0" y="9525"/>
                  </a:lnTo>
                  <a:lnTo>
                    <a:pt x="0" y="4468"/>
                  </a:lnTo>
                  <a:lnTo>
                    <a:pt x="1058" y="2979"/>
                  </a:lnTo>
                  <a:lnTo>
                    <a:pt x="2822" y="1986"/>
                  </a:lnTo>
                  <a:lnTo>
                    <a:pt x="13257" y="392"/>
                  </a:lnTo>
                  <a:lnTo>
                    <a:pt x="60269" y="7"/>
                  </a:lnTo>
                  <a:lnTo>
                    <a:pt x="106952" y="0"/>
                  </a:lnTo>
                  <a:lnTo>
                    <a:pt x="125549" y="0"/>
                  </a:lnTo>
                  <a:lnTo>
                    <a:pt x="132705" y="2822"/>
                  </a:lnTo>
                  <a:lnTo>
                    <a:pt x="139414" y="6546"/>
                  </a:lnTo>
                  <a:lnTo>
                    <a:pt x="152343" y="8936"/>
                  </a:lnTo>
                  <a:lnTo>
                    <a:pt x="171450" y="95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2" name="SMARTInkShape-Group231">
            <a:extLst>
              <a:ext uri="{FF2B5EF4-FFF2-40B4-BE49-F238E27FC236}">
                <a16:creationId xmlns:a16="http://schemas.microsoft.com/office/drawing/2014/main" id="{782D64EA-F9B2-99DC-D682-A2F6D80F92FE}"/>
              </a:ext>
            </a:extLst>
          </p:cNvPr>
          <p:cNvGrpSpPr/>
          <p:nvPr/>
        </p:nvGrpSpPr>
        <p:grpSpPr>
          <a:xfrm>
            <a:off x="7848600" y="4210060"/>
            <a:ext cx="485776" cy="1066791"/>
            <a:chOff x="7848600" y="4210060"/>
            <a:chExt cx="485776" cy="1066791"/>
          </a:xfrm>
        </p:grpSpPr>
        <p:sp>
          <p:nvSpPr>
            <p:cNvPr id="116" name="SMARTInkShape-1234">
              <a:extLst>
                <a:ext uri="{FF2B5EF4-FFF2-40B4-BE49-F238E27FC236}">
                  <a16:creationId xmlns:a16="http://schemas.microsoft.com/office/drawing/2014/main" id="{B37917CD-471A-9A5B-44EE-6FD46FA73457}"/>
                </a:ext>
              </a:extLst>
            </p:cNvPr>
            <p:cNvSpPr/>
            <p:nvPr>
              <p:custDataLst>
                <p:tags r:id="rId36"/>
              </p:custDataLst>
            </p:nvPr>
          </p:nvSpPr>
          <p:spPr>
            <a:xfrm>
              <a:off x="7953375" y="4210060"/>
              <a:ext cx="161771" cy="228552"/>
            </a:xfrm>
            <a:custGeom>
              <a:avLst/>
              <a:gdLst/>
              <a:ahLst/>
              <a:cxnLst/>
              <a:rect l="0" t="0" r="0" b="0"/>
              <a:pathLst>
                <a:path w="161771" h="228552">
                  <a:moveTo>
                    <a:pt x="47625" y="28565"/>
                  </a:moveTo>
                  <a:lnTo>
                    <a:pt x="47625" y="28565"/>
                  </a:lnTo>
                  <a:lnTo>
                    <a:pt x="47625" y="20364"/>
                  </a:lnTo>
                  <a:lnTo>
                    <a:pt x="48683" y="19923"/>
                  </a:lnTo>
                  <a:lnTo>
                    <a:pt x="52681" y="19433"/>
                  </a:lnTo>
                  <a:lnTo>
                    <a:pt x="53113" y="18244"/>
                  </a:lnTo>
                  <a:lnTo>
                    <a:pt x="50770" y="14100"/>
                  </a:lnTo>
                  <a:lnTo>
                    <a:pt x="50780" y="12571"/>
                  </a:lnTo>
                  <a:lnTo>
                    <a:pt x="51845" y="11552"/>
                  </a:lnTo>
                  <a:lnTo>
                    <a:pt x="56840" y="9634"/>
                  </a:lnTo>
                  <a:lnTo>
                    <a:pt x="57150" y="0"/>
                  </a:lnTo>
                  <a:lnTo>
                    <a:pt x="57150" y="44466"/>
                  </a:lnTo>
                  <a:lnTo>
                    <a:pt x="56092" y="70038"/>
                  </a:lnTo>
                  <a:lnTo>
                    <a:pt x="49610" y="87949"/>
                  </a:lnTo>
                  <a:lnTo>
                    <a:pt x="46827" y="116701"/>
                  </a:lnTo>
                  <a:lnTo>
                    <a:pt x="40138" y="135384"/>
                  </a:lnTo>
                  <a:lnTo>
                    <a:pt x="37310" y="157755"/>
                  </a:lnTo>
                  <a:lnTo>
                    <a:pt x="30614" y="171245"/>
                  </a:lnTo>
                  <a:lnTo>
                    <a:pt x="28977" y="184102"/>
                  </a:lnTo>
                  <a:lnTo>
                    <a:pt x="31576" y="190473"/>
                  </a:lnTo>
                  <a:lnTo>
                    <a:pt x="35201" y="196833"/>
                  </a:lnTo>
                  <a:lnTo>
                    <a:pt x="38299" y="206363"/>
                  </a:lnTo>
                  <a:lnTo>
                    <a:pt x="52257" y="223564"/>
                  </a:lnTo>
                  <a:lnTo>
                    <a:pt x="57797" y="226356"/>
                  </a:lnTo>
                  <a:lnTo>
                    <a:pt x="76257" y="228394"/>
                  </a:lnTo>
                  <a:lnTo>
                    <a:pt x="88912" y="228551"/>
                  </a:lnTo>
                  <a:lnTo>
                    <a:pt x="95255" y="225750"/>
                  </a:lnTo>
                  <a:lnTo>
                    <a:pt x="101602" y="222036"/>
                  </a:lnTo>
                  <a:lnTo>
                    <a:pt x="114300" y="219651"/>
                  </a:lnTo>
                  <a:lnTo>
                    <a:pt x="117475" y="219456"/>
                  </a:lnTo>
                  <a:lnTo>
                    <a:pt x="123825" y="216417"/>
                  </a:lnTo>
                  <a:lnTo>
                    <a:pt x="136525" y="205842"/>
                  </a:lnTo>
                  <a:lnTo>
                    <a:pt x="140053" y="199782"/>
                  </a:lnTo>
                  <a:lnTo>
                    <a:pt x="140993" y="196685"/>
                  </a:lnTo>
                  <a:lnTo>
                    <a:pt x="142679" y="194620"/>
                  </a:lnTo>
                  <a:lnTo>
                    <a:pt x="155967" y="185977"/>
                  </a:lnTo>
                  <a:lnTo>
                    <a:pt x="159277" y="180370"/>
                  </a:lnTo>
                  <a:lnTo>
                    <a:pt x="161402" y="168148"/>
                  </a:lnTo>
                  <a:lnTo>
                    <a:pt x="161770" y="158706"/>
                  </a:lnTo>
                  <a:lnTo>
                    <a:pt x="159034" y="152374"/>
                  </a:lnTo>
                  <a:lnTo>
                    <a:pt x="139531" y="130165"/>
                  </a:lnTo>
                  <a:lnTo>
                    <a:pt x="133276" y="126637"/>
                  </a:lnTo>
                  <a:lnTo>
                    <a:pt x="120981" y="124651"/>
                  </a:lnTo>
                  <a:lnTo>
                    <a:pt x="109861" y="123129"/>
                  </a:lnTo>
                  <a:lnTo>
                    <a:pt x="79459" y="115205"/>
                  </a:lnTo>
                  <a:lnTo>
                    <a:pt x="39830" y="114326"/>
                  </a:lnTo>
                  <a:lnTo>
                    <a:pt x="30755" y="117128"/>
                  </a:lnTo>
                  <a:lnTo>
                    <a:pt x="12986" y="130539"/>
                  </a:lnTo>
                  <a:lnTo>
                    <a:pt x="0" y="14286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7" name="SMARTInkShape-1235">
              <a:extLst>
                <a:ext uri="{FF2B5EF4-FFF2-40B4-BE49-F238E27FC236}">
                  <a16:creationId xmlns:a16="http://schemas.microsoft.com/office/drawing/2014/main" id="{3C458E85-6A0E-0651-6F49-04A792B914F0}"/>
                </a:ext>
              </a:extLst>
            </p:cNvPr>
            <p:cNvSpPr/>
            <p:nvPr>
              <p:custDataLst>
                <p:tags r:id="rId37"/>
              </p:custDataLst>
            </p:nvPr>
          </p:nvSpPr>
          <p:spPr>
            <a:xfrm>
              <a:off x="8182366" y="4410192"/>
              <a:ext cx="18660" cy="114184"/>
            </a:xfrm>
            <a:custGeom>
              <a:avLst/>
              <a:gdLst/>
              <a:ahLst/>
              <a:cxnLst/>
              <a:rect l="0" t="0" r="0" b="0"/>
              <a:pathLst>
                <a:path w="18660" h="114184">
                  <a:moveTo>
                    <a:pt x="9134" y="9408"/>
                  </a:moveTo>
                  <a:lnTo>
                    <a:pt x="9134" y="9408"/>
                  </a:lnTo>
                  <a:lnTo>
                    <a:pt x="14190" y="9408"/>
                  </a:lnTo>
                  <a:lnTo>
                    <a:pt x="15681" y="8350"/>
                  </a:lnTo>
                  <a:lnTo>
                    <a:pt x="16674" y="6586"/>
                  </a:lnTo>
                  <a:lnTo>
                    <a:pt x="18625" y="0"/>
                  </a:lnTo>
                  <a:lnTo>
                    <a:pt x="18659" y="17493"/>
                  </a:lnTo>
                  <a:lnTo>
                    <a:pt x="12112" y="26253"/>
                  </a:lnTo>
                  <a:lnTo>
                    <a:pt x="10016" y="35096"/>
                  </a:lnTo>
                  <a:lnTo>
                    <a:pt x="9136" y="82433"/>
                  </a:lnTo>
                  <a:lnTo>
                    <a:pt x="9134" y="93252"/>
                  </a:lnTo>
                  <a:lnTo>
                    <a:pt x="933" y="103169"/>
                  </a:lnTo>
                  <a:lnTo>
                    <a:pt x="0" y="109273"/>
                  </a:lnTo>
                  <a:lnTo>
                    <a:pt x="928" y="110910"/>
                  </a:lnTo>
                  <a:lnTo>
                    <a:pt x="2605" y="112001"/>
                  </a:lnTo>
                  <a:lnTo>
                    <a:pt x="9134" y="11418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8" name="SMARTInkShape-1236">
              <a:extLst>
                <a:ext uri="{FF2B5EF4-FFF2-40B4-BE49-F238E27FC236}">
                  <a16:creationId xmlns:a16="http://schemas.microsoft.com/office/drawing/2014/main" id="{3C975529-6211-4F87-CBE3-B0CBC0F76C50}"/>
                </a:ext>
              </a:extLst>
            </p:cNvPr>
            <p:cNvSpPr/>
            <p:nvPr>
              <p:custDataLst>
                <p:tags r:id="rId38"/>
              </p:custDataLst>
            </p:nvPr>
          </p:nvSpPr>
          <p:spPr>
            <a:xfrm>
              <a:off x="7848600" y="4667250"/>
              <a:ext cx="485776" cy="19051"/>
            </a:xfrm>
            <a:custGeom>
              <a:avLst/>
              <a:gdLst/>
              <a:ahLst/>
              <a:cxnLst/>
              <a:rect l="0" t="0" r="0" b="0"/>
              <a:pathLst>
                <a:path w="485776" h="19051">
                  <a:moveTo>
                    <a:pt x="0" y="0"/>
                  </a:moveTo>
                  <a:lnTo>
                    <a:pt x="0" y="0"/>
                  </a:lnTo>
                  <a:lnTo>
                    <a:pt x="45138" y="0"/>
                  </a:lnTo>
                  <a:lnTo>
                    <a:pt x="86652" y="0"/>
                  </a:lnTo>
                  <a:lnTo>
                    <a:pt x="129064" y="0"/>
                  </a:lnTo>
                  <a:lnTo>
                    <a:pt x="165712" y="0"/>
                  </a:lnTo>
                  <a:lnTo>
                    <a:pt x="203381" y="0"/>
                  </a:lnTo>
                  <a:lnTo>
                    <a:pt x="246411" y="0"/>
                  </a:lnTo>
                  <a:lnTo>
                    <a:pt x="287617" y="0"/>
                  </a:lnTo>
                  <a:lnTo>
                    <a:pt x="332920" y="0"/>
                  </a:lnTo>
                  <a:lnTo>
                    <a:pt x="378716" y="2822"/>
                  </a:lnTo>
                  <a:lnTo>
                    <a:pt x="420721" y="8642"/>
                  </a:lnTo>
                  <a:lnTo>
                    <a:pt x="467958" y="9491"/>
                  </a:lnTo>
                  <a:lnTo>
                    <a:pt x="485759" y="9525"/>
                  </a:lnTo>
                  <a:lnTo>
                    <a:pt x="485775" y="190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9" name="SMARTInkShape-1237">
              <a:extLst>
                <a:ext uri="{FF2B5EF4-FFF2-40B4-BE49-F238E27FC236}">
                  <a16:creationId xmlns:a16="http://schemas.microsoft.com/office/drawing/2014/main" id="{33442F1D-2237-E99F-EF2E-D78F39630577}"/>
                </a:ext>
              </a:extLst>
            </p:cNvPr>
            <p:cNvSpPr/>
            <p:nvPr>
              <p:custDataLst>
                <p:tags r:id="rId39"/>
              </p:custDataLst>
            </p:nvPr>
          </p:nvSpPr>
          <p:spPr>
            <a:xfrm>
              <a:off x="7848600" y="4848225"/>
              <a:ext cx="190449" cy="161926"/>
            </a:xfrm>
            <a:custGeom>
              <a:avLst/>
              <a:gdLst/>
              <a:ahLst/>
              <a:cxnLst/>
              <a:rect l="0" t="0" r="0" b="0"/>
              <a:pathLst>
                <a:path w="190449" h="161926">
                  <a:moveTo>
                    <a:pt x="133350" y="0"/>
                  </a:moveTo>
                  <a:lnTo>
                    <a:pt x="133350" y="0"/>
                  </a:lnTo>
                  <a:lnTo>
                    <a:pt x="142875" y="0"/>
                  </a:lnTo>
                  <a:lnTo>
                    <a:pt x="111076" y="0"/>
                  </a:lnTo>
                  <a:lnTo>
                    <a:pt x="104753" y="2822"/>
                  </a:lnTo>
                  <a:lnTo>
                    <a:pt x="98416" y="6546"/>
                  </a:lnTo>
                  <a:lnTo>
                    <a:pt x="87839" y="8642"/>
                  </a:lnTo>
                  <a:lnTo>
                    <a:pt x="72828" y="10321"/>
                  </a:lnTo>
                  <a:lnTo>
                    <a:pt x="61206" y="17052"/>
                  </a:lnTo>
                  <a:lnTo>
                    <a:pt x="51061" y="24690"/>
                  </a:lnTo>
                  <a:lnTo>
                    <a:pt x="38152" y="30630"/>
                  </a:lnTo>
                  <a:lnTo>
                    <a:pt x="24078" y="42719"/>
                  </a:lnTo>
                  <a:lnTo>
                    <a:pt x="23461" y="44354"/>
                  </a:lnTo>
                  <a:lnTo>
                    <a:pt x="24107" y="45445"/>
                  </a:lnTo>
                  <a:lnTo>
                    <a:pt x="25596" y="46172"/>
                  </a:lnTo>
                  <a:lnTo>
                    <a:pt x="26589" y="47714"/>
                  </a:lnTo>
                  <a:lnTo>
                    <a:pt x="28314" y="55699"/>
                  </a:lnTo>
                  <a:lnTo>
                    <a:pt x="29459" y="56183"/>
                  </a:lnTo>
                  <a:lnTo>
                    <a:pt x="33554" y="56720"/>
                  </a:lnTo>
                  <a:lnTo>
                    <a:pt x="38902" y="59781"/>
                  </a:lnTo>
                  <a:lnTo>
                    <a:pt x="44807" y="63611"/>
                  </a:lnTo>
                  <a:lnTo>
                    <a:pt x="55139" y="65768"/>
                  </a:lnTo>
                  <a:lnTo>
                    <a:pt x="70078" y="67464"/>
                  </a:lnTo>
                  <a:lnTo>
                    <a:pt x="82735" y="73141"/>
                  </a:lnTo>
                  <a:lnTo>
                    <a:pt x="110166" y="76990"/>
                  </a:lnTo>
                  <a:lnTo>
                    <a:pt x="121424" y="82666"/>
                  </a:lnTo>
                  <a:lnTo>
                    <a:pt x="136637" y="85877"/>
                  </a:lnTo>
                  <a:lnTo>
                    <a:pt x="183722" y="112457"/>
                  </a:lnTo>
                  <a:lnTo>
                    <a:pt x="185982" y="114129"/>
                  </a:lnTo>
                  <a:lnTo>
                    <a:pt x="187489" y="116303"/>
                  </a:lnTo>
                  <a:lnTo>
                    <a:pt x="189161" y="121540"/>
                  </a:lnTo>
                  <a:lnTo>
                    <a:pt x="190448" y="141028"/>
                  </a:lnTo>
                  <a:lnTo>
                    <a:pt x="185428" y="147384"/>
                  </a:lnTo>
                  <a:lnTo>
                    <a:pt x="177310" y="150171"/>
                  </a:lnTo>
                  <a:lnTo>
                    <a:pt x="167704" y="152467"/>
                  </a:lnTo>
                  <a:lnTo>
                    <a:pt x="152915" y="159743"/>
                  </a:lnTo>
                  <a:lnTo>
                    <a:pt x="107363" y="161868"/>
                  </a:lnTo>
                  <a:lnTo>
                    <a:pt x="59792" y="161924"/>
                  </a:lnTo>
                  <a:lnTo>
                    <a:pt x="12957" y="161925"/>
                  </a:lnTo>
                  <a:lnTo>
                    <a:pt x="0" y="1619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0" name="SMARTInkShape-1238">
              <a:extLst>
                <a:ext uri="{FF2B5EF4-FFF2-40B4-BE49-F238E27FC236}">
                  <a16:creationId xmlns:a16="http://schemas.microsoft.com/office/drawing/2014/main" id="{20BAB26C-A556-F5AA-0FC4-13C20FF600B0}"/>
                </a:ext>
              </a:extLst>
            </p:cNvPr>
            <p:cNvSpPr/>
            <p:nvPr>
              <p:custDataLst>
                <p:tags r:id="rId40"/>
              </p:custDataLst>
            </p:nvPr>
          </p:nvSpPr>
          <p:spPr>
            <a:xfrm>
              <a:off x="8048625" y="5029200"/>
              <a:ext cx="85725" cy="142759"/>
            </a:xfrm>
            <a:custGeom>
              <a:avLst/>
              <a:gdLst/>
              <a:ahLst/>
              <a:cxnLst/>
              <a:rect l="0" t="0" r="0" b="0"/>
              <a:pathLst>
                <a:path w="85725" h="142759">
                  <a:moveTo>
                    <a:pt x="28575" y="9525"/>
                  </a:moveTo>
                  <a:lnTo>
                    <a:pt x="28575" y="9525"/>
                  </a:lnTo>
                  <a:lnTo>
                    <a:pt x="28575" y="4469"/>
                  </a:lnTo>
                  <a:lnTo>
                    <a:pt x="29633" y="2980"/>
                  </a:lnTo>
                  <a:lnTo>
                    <a:pt x="31397" y="1986"/>
                  </a:lnTo>
                  <a:lnTo>
                    <a:pt x="38096" y="0"/>
                  </a:lnTo>
                  <a:lnTo>
                    <a:pt x="38100" y="0"/>
                  </a:lnTo>
                  <a:lnTo>
                    <a:pt x="38100" y="8201"/>
                  </a:lnTo>
                  <a:lnTo>
                    <a:pt x="31553" y="16868"/>
                  </a:lnTo>
                  <a:lnTo>
                    <a:pt x="29457" y="25693"/>
                  </a:lnTo>
                  <a:lnTo>
                    <a:pt x="27777" y="36071"/>
                  </a:lnTo>
                  <a:lnTo>
                    <a:pt x="20409" y="59012"/>
                  </a:lnTo>
                  <a:lnTo>
                    <a:pt x="18260" y="72766"/>
                  </a:lnTo>
                  <a:lnTo>
                    <a:pt x="11564" y="85674"/>
                  </a:lnTo>
                  <a:lnTo>
                    <a:pt x="8735" y="101593"/>
                  </a:lnTo>
                  <a:lnTo>
                    <a:pt x="2039" y="114299"/>
                  </a:lnTo>
                  <a:lnTo>
                    <a:pt x="1" y="133229"/>
                  </a:lnTo>
                  <a:lnTo>
                    <a:pt x="8201" y="141540"/>
                  </a:lnTo>
                  <a:lnTo>
                    <a:pt x="14190" y="142480"/>
                  </a:lnTo>
                  <a:lnTo>
                    <a:pt x="22667" y="142758"/>
                  </a:lnTo>
                  <a:lnTo>
                    <a:pt x="24636" y="141739"/>
                  </a:lnTo>
                  <a:lnTo>
                    <a:pt x="25949" y="140001"/>
                  </a:lnTo>
                  <a:lnTo>
                    <a:pt x="26824" y="137784"/>
                  </a:lnTo>
                  <a:lnTo>
                    <a:pt x="28467" y="136306"/>
                  </a:lnTo>
                  <a:lnTo>
                    <a:pt x="36622" y="133740"/>
                  </a:lnTo>
                  <a:lnTo>
                    <a:pt x="52554" y="133353"/>
                  </a:lnTo>
                  <a:lnTo>
                    <a:pt x="54086" y="132294"/>
                  </a:lnTo>
                  <a:lnTo>
                    <a:pt x="55107" y="130530"/>
                  </a:lnTo>
                  <a:lnTo>
                    <a:pt x="55788" y="128294"/>
                  </a:lnTo>
                  <a:lnTo>
                    <a:pt x="57300" y="126805"/>
                  </a:lnTo>
                  <a:lnTo>
                    <a:pt x="65232" y="124217"/>
                  </a:lnTo>
                  <a:lnTo>
                    <a:pt x="71303" y="123941"/>
                  </a:lnTo>
                  <a:lnTo>
                    <a:pt x="72936" y="122844"/>
                  </a:lnTo>
                  <a:lnTo>
                    <a:pt x="74024" y="121054"/>
                  </a:lnTo>
                  <a:lnTo>
                    <a:pt x="74750" y="118802"/>
                  </a:lnTo>
                  <a:lnTo>
                    <a:pt x="76292" y="117301"/>
                  </a:lnTo>
                  <a:lnTo>
                    <a:pt x="85598" y="114335"/>
                  </a:lnTo>
                  <a:lnTo>
                    <a:pt x="85724" y="96691"/>
                  </a:lnTo>
                  <a:lnTo>
                    <a:pt x="84667" y="96210"/>
                  </a:lnTo>
                  <a:lnTo>
                    <a:pt x="80669" y="95677"/>
                  </a:lnTo>
                  <a:lnTo>
                    <a:pt x="79178" y="94476"/>
                  </a:lnTo>
                  <a:lnTo>
                    <a:pt x="77524" y="90320"/>
                  </a:lnTo>
                  <a:lnTo>
                    <a:pt x="76024" y="88788"/>
                  </a:lnTo>
                  <a:lnTo>
                    <a:pt x="71535" y="87087"/>
                  </a:lnTo>
                  <a:lnTo>
                    <a:pt x="60031" y="84936"/>
                  </a:lnTo>
                  <a:lnTo>
                    <a:pt x="50712" y="79259"/>
                  </a:lnTo>
                  <a:lnTo>
                    <a:pt x="39970" y="76603"/>
                  </a:lnTo>
                  <a:lnTo>
                    <a:pt x="11372" y="76203"/>
                  </a:lnTo>
                  <a:lnTo>
                    <a:pt x="10757" y="77260"/>
                  </a:lnTo>
                  <a:lnTo>
                    <a:pt x="9687" y="84401"/>
                  </a:lnTo>
                  <a:lnTo>
                    <a:pt x="0" y="952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" name="SMARTInkShape-1239">
              <a:extLst>
                <a:ext uri="{FF2B5EF4-FFF2-40B4-BE49-F238E27FC236}">
                  <a16:creationId xmlns:a16="http://schemas.microsoft.com/office/drawing/2014/main" id="{287077B2-60E5-529E-D440-0E134C1B85D1}"/>
                </a:ext>
              </a:extLst>
            </p:cNvPr>
            <p:cNvSpPr/>
            <p:nvPr>
              <p:custDataLst>
                <p:tags r:id="rId41"/>
              </p:custDataLst>
            </p:nvPr>
          </p:nvSpPr>
          <p:spPr>
            <a:xfrm>
              <a:off x="8201029" y="5162550"/>
              <a:ext cx="28572" cy="114301"/>
            </a:xfrm>
            <a:custGeom>
              <a:avLst/>
              <a:gdLst/>
              <a:ahLst/>
              <a:cxnLst/>
              <a:rect l="0" t="0" r="0" b="0"/>
              <a:pathLst>
                <a:path w="28572" h="114301">
                  <a:moveTo>
                    <a:pt x="19046" y="9525"/>
                  </a:moveTo>
                  <a:lnTo>
                    <a:pt x="19046" y="9525"/>
                  </a:lnTo>
                  <a:lnTo>
                    <a:pt x="19046" y="3"/>
                  </a:lnTo>
                  <a:lnTo>
                    <a:pt x="28571" y="0"/>
                  </a:lnTo>
                  <a:lnTo>
                    <a:pt x="23515" y="0"/>
                  </a:lnTo>
                  <a:lnTo>
                    <a:pt x="22024" y="1058"/>
                  </a:lnTo>
                  <a:lnTo>
                    <a:pt x="21031" y="2822"/>
                  </a:lnTo>
                  <a:lnTo>
                    <a:pt x="19307" y="9701"/>
                  </a:lnTo>
                  <a:lnTo>
                    <a:pt x="19050" y="41314"/>
                  </a:lnTo>
                  <a:lnTo>
                    <a:pt x="16225" y="47642"/>
                  </a:lnTo>
                  <a:lnTo>
                    <a:pt x="12501" y="53982"/>
                  </a:lnTo>
                  <a:lnTo>
                    <a:pt x="10109" y="66676"/>
                  </a:lnTo>
                  <a:lnTo>
                    <a:pt x="9912" y="69851"/>
                  </a:lnTo>
                  <a:lnTo>
                    <a:pt x="8723" y="71967"/>
                  </a:lnTo>
                  <a:lnTo>
                    <a:pt x="6873" y="73378"/>
                  </a:lnTo>
                  <a:lnTo>
                    <a:pt x="4581" y="74319"/>
                  </a:lnTo>
                  <a:lnTo>
                    <a:pt x="3052" y="76004"/>
                  </a:lnTo>
                  <a:lnTo>
                    <a:pt x="1355" y="80699"/>
                  </a:lnTo>
                  <a:lnTo>
                    <a:pt x="0" y="112814"/>
                  </a:lnTo>
                  <a:lnTo>
                    <a:pt x="1056" y="113309"/>
                  </a:lnTo>
                  <a:lnTo>
                    <a:pt x="5484" y="114007"/>
                  </a:lnTo>
                  <a:lnTo>
                    <a:pt x="927" y="114261"/>
                  </a:lnTo>
                  <a:lnTo>
                    <a:pt x="9153" y="114300"/>
                  </a:lnTo>
                  <a:lnTo>
                    <a:pt x="9521" y="10477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49" name="SMARTInkShape-Group232">
            <a:extLst>
              <a:ext uri="{FF2B5EF4-FFF2-40B4-BE49-F238E27FC236}">
                <a16:creationId xmlns:a16="http://schemas.microsoft.com/office/drawing/2014/main" id="{B6A3B5C8-5A7B-AC9F-FF74-1575265EF257}"/>
              </a:ext>
            </a:extLst>
          </p:cNvPr>
          <p:cNvGrpSpPr/>
          <p:nvPr/>
        </p:nvGrpSpPr>
        <p:grpSpPr>
          <a:xfrm>
            <a:off x="2962275" y="3076575"/>
            <a:ext cx="5953126" cy="2714626"/>
            <a:chOff x="2962275" y="3076575"/>
            <a:chExt cx="5953126" cy="2714626"/>
          </a:xfrm>
        </p:grpSpPr>
        <p:sp>
          <p:nvSpPr>
            <p:cNvPr id="123" name="SMARTInkShape-1240">
              <a:extLst>
                <a:ext uri="{FF2B5EF4-FFF2-40B4-BE49-F238E27FC236}">
                  <a16:creationId xmlns:a16="http://schemas.microsoft.com/office/drawing/2014/main" id="{6EB463FB-B316-2F03-C9BA-EC29F39C39CF}"/>
                </a:ext>
              </a:extLst>
            </p:cNvPr>
            <p:cNvSpPr/>
            <p:nvPr>
              <p:custDataLst>
                <p:tags r:id="rId10"/>
              </p:custDataLst>
            </p:nvPr>
          </p:nvSpPr>
          <p:spPr>
            <a:xfrm>
              <a:off x="3476625" y="5543669"/>
              <a:ext cx="113860" cy="147958"/>
            </a:xfrm>
            <a:custGeom>
              <a:avLst/>
              <a:gdLst/>
              <a:ahLst/>
              <a:cxnLst/>
              <a:rect l="0" t="0" r="0" b="0"/>
              <a:pathLst>
                <a:path w="113860" h="147958">
                  <a:moveTo>
                    <a:pt x="85725" y="18931"/>
                  </a:moveTo>
                  <a:lnTo>
                    <a:pt x="85725" y="18931"/>
                  </a:lnTo>
                  <a:lnTo>
                    <a:pt x="85725" y="10730"/>
                  </a:lnTo>
                  <a:lnTo>
                    <a:pt x="84667" y="10289"/>
                  </a:lnTo>
                  <a:lnTo>
                    <a:pt x="80669" y="9798"/>
                  </a:lnTo>
                  <a:lnTo>
                    <a:pt x="79179" y="8610"/>
                  </a:lnTo>
                  <a:lnTo>
                    <a:pt x="77524" y="4466"/>
                  </a:lnTo>
                  <a:lnTo>
                    <a:pt x="76024" y="2937"/>
                  </a:lnTo>
                  <a:lnTo>
                    <a:pt x="68116" y="284"/>
                  </a:lnTo>
                  <a:lnTo>
                    <a:pt x="62045" y="0"/>
                  </a:lnTo>
                  <a:lnTo>
                    <a:pt x="56503" y="2756"/>
                  </a:lnTo>
                  <a:lnTo>
                    <a:pt x="43088" y="14074"/>
                  </a:lnTo>
                  <a:lnTo>
                    <a:pt x="34673" y="16772"/>
                  </a:lnTo>
                  <a:lnTo>
                    <a:pt x="29465" y="17491"/>
                  </a:lnTo>
                  <a:lnTo>
                    <a:pt x="25994" y="19030"/>
                  </a:lnTo>
                  <a:lnTo>
                    <a:pt x="23680" y="21114"/>
                  </a:lnTo>
                  <a:lnTo>
                    <a:pt x="22136" y="23561"/>
                  </a:lnTo>
                  <a:lnTo>
                    <a:pt x="20050" y="25193"/>
                  </a:lnTo>
                  <a:lnTo>
                    <a:pt x="14908" y="27005"/>
                  </a:lnTo>
                  <a:lnTo>
                    <a:pt x="13113" y="28547"/>
                  </a:lnTo>
                  <a:lnTo>
                    <a:pt x="11120" y="33083"/>
                  </a:lnTo>
                  <a:lnTo>
                    <a:pt x="9530" y="34716"/>
                  </a:lnTo>
                  <a:lnTo>
                    <a:pt x="4941" y="36530"/>
                  </a:lnTo>
                  <a:lnTo>
                    <a:pt x="3294" y="38072"/>
                  </a:lnTo>
                  <a:lnTo>
                    <a:pt x="128" y="47076"/>
                  </a:lnTo>
                  <a:lnTo>
                    <a:pt x="14192" y="61684"/>
                  </a:lnTo>
                  <a:lnTo>
                    <a:pt x="19713" y="64390"/>
                  </a:lnTo>
                  <a:lnTo>
                    <a:pt x="45697" y="69188"/>
                  </a:lnTo>
                  <a:lnTo>
                    <a:pt x="53118" y="73018"/>
                  </a:lnTo>
                  <a:lnTo>
                    <a:pt x="63247" y="76231"/>
                  </a:lnTo>
                  <a:lnTo>
                    <a:pt x="85711" y="92504"/>
                  </a:lnTo>
                  <a:lnTo>
                    <a:pt x="92069" y="95021"/>
                  </a:lnTo>
                  <a:lnTo>
                    <a:pt x="98422" y="99669"/>
                  </a:lnTo>
                  <a:lnTo>
                    <a:pt x="101952" y="105262"/>
                  </a:lnTo>
                  <a:lnTo>
                    <a:pt x="102893" y="108235"/>
                  </a:lnTo>
                  <a:lnTo>
                    <a:pt x="104579" y="110217"/>
                  </a:lnTo>
                  <a:lnTo>
                    <a:pt x="109274" y="112419"/>
                  </a:lnTo>
                  <a:lnTo>
                    <a:pt x="110949" y="114065"/>
                  </a:lnTo>
                  <a:lnTo>
                    <a:pt x="113859" y="122227"/>
                  </a:lnTo>
                  <a:lnTo>
                    <a:pt x="109112" y="128324"/>
                  </a:lnTo>
                  <a:lnTo>
                    <a:pt x="103881" y="131051"/>
                  </a:lnTo>
                  <a:lnTo>
                    <a:pt x="101004" y="131778"/>
                  </a:lnTo>
                  <a:lnTo>
                    <a:pt x="99086" y="133320"/>
                  </a:lnTo>
                  <a:lnTo>
                    <a:pt x="96955" y="137857"/>
                  </a:lnTo>
                  <a:lnTo>
                    <a:pt x="95328" y="139490"/>
                  </a:lnTo>
                  <a:lnTo>
                    <a:pt x="77086" y="147382"/>
                  </a:lnTo>
                  <a:lnTo>
                    <a:pt x="72557" y="147957"/>
                  </a:lnTo>
                  <a:lnTo>
                    <a:pt x="27786" y="142874"/>
                  </a:lnTo>
                  <a:lnTo>
                    <a:pt x="0" y="142756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4" name="SMARTInkShape-1241">
              <a:extLst>
                <a:ext uri="{FF2B5EF4-FFF2-40B4-BE49-F238E27FC236}">
                  <a16:creationId xmlns:a16="http://schemas.microsoft.com/office/drawing/2014/main" id="{A784BF4B-BBCB-7352-CE15-A5997B278182}"/>
                </a:ext>
              </a:extLst>
            </p:cNvPr>
            <p:cNvSpPr/>
            <p:nvPr>
              <p:custDataLst>
                <p:tags r:id="rId11"/>
              </p:custDataLst>
            </p:nvPr>
          </p:nvSpPr>
          <p:spPr>
            <a:xfrm>
              <a:off x="3619500" y="5458217"/>
              <a:ext cx="76201" cy="224171"/>
            </a:xfrm>
            <a:custGeom>
              <a:avLst/>
              <a:gdLst/>
              <a:ahLst/>
              <a:cxnLst/>
              <a:rect l="0" t="0" r="0" b="0"/>
              <a:pathLst>
                <a:path w="76201" h="224171">
                  <a:moveTo>
                    <a:pt x="0" y="9133"/>
                  </a:moveTo>
                  <a:lnTo>
                    <a:pt x="0" y="9133"/>
                  </a:lnTo>
                  <a:lnTo>
                    <a:pt x="8201" y="932"/>
                  </a:lnTo>
                  <a:lnTo>
                    <a:pt x="14189" y="0"/>
                  </a:lnTo>
                  <a:lnTo>
                    <a:pt x="15810" y="928"/>
                  </a:lnTo>
                  <a:lnTo>
                    <a:pt x="16890" y="2605"/>
                  </a:lnTo>
                  <a:lnTo>
                    <a:pt x="18410" y="10021"/>
                  </a:lnTo>
                  <a:lnTo>
                    <a:pt x="19824" y="16937"/>
                  </a:lnTo>
                  <a:lnTo>
                    <a:pt x="27214" y="39611"/>
                  </a:lnTo>
                  <a:lnTo>
                    <a:pt x="28522" y="85531"/>
                  </a:lnTo>
                  <a:lnTo>
                    <a:pt x="27510" y="117109"/>
                  </a:lnTo>
                  <a:lnTo>
                    <a:pt x="19442" y="162827"/>
                  </a:lnTo>
                  <a:lnTo>
                    <a:pt x="16401" y="170222"/>
                  </a:lnTo>
                  <a:lnTo>
                    <a:pt x="12581" y="177036"/>
                  </a:lnTo>
                  <a:lnTo>
                    <a:pt x="9373" y="186823"/>
                  </a:lnTo>
                  <a:lnTo>
                    <a:pt x="3247" y="196425"/>
                  </a:lnTo>
                  <a:lnTo>
                    <a:pt x="962" y="205973"/>
                  </a:lnTo>
                  <a:lnTo>
                    <a:pt x="38" y="218125"/>
                  </a:lnTo>
                  <a:lnTo>
                    <a:pt x="14465" y="218678"/>
                  </a:lnTo>
                  <a:lnTo>
                    <a:pt x="15994" y="219739"/>
                  </a:lnTo>
                  <a:lnTo>
                    <a:pt x="17013" y="221503"/>
                  </a:lnTo>
                  <a:lnTo>
                    <a:pt x="17692" y="223739"/>
                  </a:lnTo>
                  <a:lnTo>
                    <a:pt x="19202" y="224170"/>
                  </a:lnTo>
                  <a:lnTo>
                    <a:pt x="32188" y="219615"/>
                  </a:lnTo>
                  <a:lnTo>
                    <a:pt x="55664" y="218690"/>
                  </a:lnTo>
                  <a:lnTo>
                    <a:pt x="64461" y="212138"/>
                  </a:lnTo>
                  <a:lnTo>
                    <a:pt x="76200" y="20915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5" name="SMARTInkShape-1242">
              <a:extLst>
                <a:ext uri="{FF2B5EF4-FFF2-40B4-BE49-F238E27FC236}">
                  <a16:creationId xmlns:a16="http://schemas.microsoft.com/office/drawing/2014/main" id="{F2378092-BAA9-4E61-7B2C-A740B171BB18}"/>
                </a:ext>
              </a:extLst>
            </p:cNvPr>
            <p:cNvSpPr/>
            <p:nvPr>
              <p:custDataLst>
                <p:tags r:id="rId12"/>
              </p:custDataLst>
            </p:nvPr>
          </p:nvSpPr>
          <p:spPr>
            <a:xfrm>
              <a:off x="3590925" y="5553075"/>
              <a:ext cx="104776" cy="38101"/>
            </a:xfrm>
            <a:custGeom>
              <a:avLst/>
              <a:gdLst/>
              <a:ahLst/>
              <a:cxnLst/>
              <a:rect l="0" t="0" r="0" b="0"/>
              <a:pathLst>
                <a:path w="104776" h="38101">
                  <a:moveTo>
                    <a:pt x="0" y="38100"/>
                  </a:moveTo>
                  <a:lnTo>
                    <a:pt x="0" y="38100"/>
                  </a:lnTo>
                  <a:lnTo>
                    <a:pt x="0" y="33044"/>
                  </a:lnTo>
                  <a:lnTo>
                    <a:pt x="1058" y="31555"/>
                  </a:lnTo>
                  <a:lnTo>
                    <a:pt x="2822" y="30561"/>
                  </a:lnTo>
                  <a:lnTo>
                    <a:pt x="5056" y="29899"/>
                  </a:lnTo>
                  <a:lnTo>
                    <a:pt x="6546" y="28399"/>
                  </a:lnTo>
                  <a:lnTo>
                    <a:pt x="8201" y="23911"/>
                  </a:lnTo>
                  <a:lnTo>
                    <a:pt x="9701" y="22290"/>
                  </a:lnTo>
                  <a:lnTo>
                    <a:pt x="28771" y="11700"/>
                  </a:lnTo>
                  <a:lnTo>
                    <a:pt x="73630" y="645"/>
                  </a:lnTo>
                  <a:lnTo>
                    <a:pt x="10477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6" name="SMARTInkShape-1243">
              <a:extLst>
                <a:ext uri="{FF2B5EF4-FFF2-40B4-BE49-F238E27FC236}">
                  <a16:creationId xmlns:a16="http://schemas.microsoft.com/office/drawing/2014/main" id="{261C1276-E719-F280-7AEC-06171151D6DC}"/>
                </a:ext>
              </a:extLst>
            </p:cNvPr>
            <p:cNvSpPr/>
            <p:nvPr>
              <p:custDataLst>
                <p:tags r:id="rId13"/>
              </p:custDataLst>
            </p:nvPr>
          </p:nvSpPr>
          <p:spPr>
            <a:xfrm>
              <a:off x="3790950" y="5657850"/>
              <a:ext cx="9526" cy="1"/>
            </a:xfrm>
            <a:custGeom>
              <a:avLst/>
              <a:gdLst/>
              <a:ahLst/>
              <a:cxnLst/>
              <a:rect l="0" t="0" r="0" b="0"/>
              <a:pathLst>
                <a:path w="9526" h="1">
                  <a:moveTo>
                    <a:pt x="0" y="0"/>
                  </a:moveTo>
                  <a:lnTo>
                    <a:pt x="0" y="0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7" name="SMARTInkShape-1244">
              <a:extLst>
                <a:ext uri="{FF2B5EF4-FFF2-40B4-BE49-F238E27FC236}">
                  <a16:creationId xmlns:a16="http://schemas.microsoft.com/office/drawing/2014/main" id="{A64A3BFD-FFDC-C17B-AEEA-8D02E0BB36FC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3971925" y="5591175"/>
              <a:ext cx="200026" cy="133312"/>
            </a:xfrm>
            <a:custGeom>
              <a:avLst/>
              <a:gdLst/>
              <a:ahLst/>
              <a:cxnLst/>
              <a:rect l="0" t="0" r="0" b="0"/>
              <a:pathLst>
                <a:path w="200026" h="133312">
                  <a:moveTo>
                    <a:pt x="0" y="0"/>
                  </a:moveTo>
                  <a:lnTo>
                    <a:pt x="0" y="0"/>
                  </a:lnTo>
                  <a:lnTo>
                    <a:pt x="0" y="45819"/>
                  </a:lnTo>
                  <a:lnTo>
                    <a:pt x="0" y="92069"/>
                  </a:lnTo>
                  <a:lnTo>
                    <a:pt x="0" y="98422"/>
                  </a:lnTo>
                  <a:lnTo>
                    <a:pt x="2822" y="104774"/>
                  </a:lnTo>
                  <a:lnTo>
                    <a:pt x="9409" y="114135"/>
                  </a:lnTo>
                  <a:lnTo>
                    <a:pt x="14548" y="114252"/>
                  </a:lnTo>
                  <a:lnTo>
                    <a:pt x="16048" y="113209"/>
                  </a:lnTo>
                  <a:lnTo>
                    <a:pt x="17048" y="111456"/>
                  </a:lnTo>
                  <a:lnTo>
                    <a:pt x="17716" y="109229"/>
                  </a:lnTo>
                  <a:lnTo>
                    <a:pt x="19219" y="107744"/>
                  </a:lnTo>
                  <a:lnTo>
                    <a:pt x="23711" y="106095"/>
                  </a:lnTo>
                  <a:lnTo>
                    <a:pt x="25333" y="104597"/>
                  </a:lnTo>
                  <a:lnTo>
                    <a:pt x="35925" y="85529"/>
                  </a:lnTo>
                  <a:lnTo>
                    <a:pt x="36649" y="82419"/>
                  </a:lnTo>
                  <a:lnTo>
                    <a:pt x="38191" y="80347"/>
                  </a:lnTo>
                  <a:lnTo>
                    <a:pt x="40279" y="78964"/>
                  </a:lnTo>
                  <a:lnTo>
                    <a:pt x="42727" y="78043"/>
                  </a:lnTo>
                  <a:lnTo>
                    <a:pt x="44360" y="76369"/>
                  </a:lnTo>
                  <a:lnTo>
                    <a:pt x="46174" y="71689"/>
                  </a:lnTo>
                  <a:lnTo>
                    <a:pt x="48397" y="60061"/>
                  </a:lnTo>
                  <a:lnTo>
                    <a:pt x="66163" y="38654"/>
                  </a:lnTo>
                  <a:lnTo>
                    <a:pt x="76165" y="28611"/>
                  </a:lnTo>
                  <a:lnTo>
                    <a:pt x="76190" y="33643"/>
                  </a:lnTo>
                  <a:lnTo>
                    <a:pt x="77251" y="35128"/>
                  </a:lnTo>
                  <a:lnTo>
                    <a:pt x="81253" y="36779"/>
                  </a:lnTo>
                  <a:lnTo>
                    <a:pt x="82744" y="38278"/>
                  </a:lnTo>
                  <a:lnTo>
                    <a:pt x="84400" y="42765"/>
                  </a:lnTo>
                  <a:lnTo>
                    <a:pt x="86521" y="54270"/>
                  </a:lnTo>
                  <a:lnTo>
                    <a:pt x="92194" y="63587"/>
                  </a:lnTo>
                  <a:lnTo>
                    <a:pt x="95402" y="73051"/>
                  </a:lnTo>
                  <a:lnTo>
                    <a:pt x="110359" y="98623"/>
                  </a:lnTo>
                  <a:lnTo>
                    <a:pt x="114191" y="110243"/>
                  </a:lnTo>
                  <a:lnTo>
                    <a:pt x="118837" y="117083"/>
                  </a:lnTo>
                  <a:lnTo>
                    <a:pt x="124431" y="120829"/>
                  </a:lnTo>
                  <a:lnTo>
                    <a:pt x="127404" y="121827"/>
                  </a:lnTo>
                  <a:lnTo>
                    <a:pt x="129386" y="123552"/>
                  </a:lnTo>
                  <a:lnTo>
                    <a:pt x="131588" y="128289"/>
                  </a:lnTo>
                  <a:lnTo>
                    <a:pt x="133234" y="129977"/>
                  </a:lnTo>
                  <a:lnTo>
                    <a:pt x="141396" y="132905"/>
                  </a:lnTo>
                  <a:lnTo>
                    <a:pt x="150947" y="133311"/>
                  </a:lnTo>
                  <a:lnTo>
                    <a:pt x="151431" y="132266"/>
                  </a:lnTo>
                  <a:lnTo>
                    <a:pt x="151969" y="128282"/>
                  </a:lnTo>
                  <a:lnTo>
                    <a:pt x="155031" y="122984"/>
                  </a:lnTo>
                  <a:lnTo>
                    <a:pt x="158861" y="117101"/>
                  </a:lnTo>
                  <a:lnTo>
                    <a:pt x="161018" y="107840"/>
                  </a:lnTo>
                  <a:lnTo>
                    <a:pt x="162714" y="97334"/>
                  </a:lnTo>
                  <a:lnTo>
                    <a:pt x="169411" y="75357"/>
                  </a:lnTo>
                  <a:lnTo>
                    <a:pt x="173668" y="56900"/>
                  </a:lnTo>
                  <a:lnTo>
                    <a:pt x="180013" y="39517"/>
                  </a:lnTo>
                  <a:lnTo>
                    <a:pt x="180849" y="30225"/>
                  </a:lnTo>
                  <a:lnTo>
                    <a:pt x="181949" y="29675"/>
                  </a:lnTo>
                  <a:lnTo>
                    <a:pt x="200025" y="2857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8" name="SMARTInkShape-1245">
              <a:extLst>
                <a:ext uri="{FF2B5EF4-FFF2-40B4-BE49-F238E27FC236}">
                  <a16:creationId xmlns:a16="http://schemas.microsoft.com/office/drawing/2014/main" id="{5CA7B266-A298-B147-8752-65506CC275E7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4257675" y="5629278"/>
              <a:ext cx="19048" cy="104773"/>
            </a:xfrm>
            <a:custGeom>
              <a:avLst/>
              <a:gdLst/>
              <a:ahLst/>
              <a:cxnLst/>
              <a:rect l="0" t="0" r="0" b="0"/>
              <a:pathLst>
                <a:path w="19048" h="104773">
                  <a:moveTo>
                    <a:pt x="0" y="38097"/>
                  </a:moveTo>
                  <a:lnTo>
                    <a:pt x="0" y="38097"/>
                  </a:lnTo>
                  <a:lnTo>
                    <a:pt x="0" y="15431"/>
                  </a:lnTo>
                  <a:lnTo>
                    <a:pt x="1058" y="13461"/>
                  </a:lnTo>
                  <a:lnTo>
                    <a:pt x="2822" y="12148"/>
                  </a:lnTo>
                  <a:lnTo>
                    <a:pt x="5056" y="11273"/>
                  </a:lnTo>
                  <a:lnTo>
                    <a:pt x="6546" y="9631"/>
                  </a:lnTo>
                  <a:lnTo>
                    <a:pt x="9132" y="1475"/>
                  </a:lnTo>
                  <a:lnTo>
                    <a:pt x="12173" y="654"/>
                  </a:lnTo>
                  <a:lnTo>
                    <a:pt x="19015" y="0"/>
                  </a:lnTo>
                  <a:lnTo>
                    <a:pt x="19047" y="13255"/>
                  </a:lnTo>
                  <a:lnTo>
                    <a:pt x="16227" y="19295"/>
                  </a:lnTo>
                  <a:lnTo>
                    <a:pt x="12504" y="25507"/>
                  </a:lnTo>
                  <a:lnTo>
                    <a:pt x="10113" y="38119"/>
                  </a:lnTo>
                  <a:lnTo>
                    <a:pt x="9559" y="68524"/>
                  </a:lnTo>
                  <a:lnTo>
                    <a:pt x="6718" y="75609"/>
                  </a:lnTo>
                  <a:lnTo>
                    <a:pt x="2986" y="82285"/>
                  </a:lnTo>
                  <a:lnTo>
                    <a:pt x="589" y="95195"/>
                  </a:lnTo>
                  <a:lnTo>
                    <a:pt x="0" y="10477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9" name="SMARTInkShape-1246">
              <a:extLst>
                <a:ext uri="{FF2B5EF4-FFF2-40B4-BE49-F238E27FC236}">
                  <a16:creationId xmlns:a16="http://schemas.microsoft.com/office/drawing/2014/main" id="{00DA64A5-8CC5-B6AC-2B38-9C92F27314CA}"/>
                </a:ext>
              </a:extLst>
            </p:cNvPr>
            <p:cNvSpPr/>
            <p:nvPr>
              <p:custDataLst>
                <p:tags r:id="rId16"/>
              </p:custDataLst>
            </p:nvPr>
          </p:nvSpPr>
          <p:spPr>
            <a:xfrm>
              <a:off x="4297215" y="5543550"/>
              <a:ext cx="17611" cy="57151"/>
            </a:xfrm>
            <a:custGeom>
              <a:avLst/>
              <a:gdLst/>
              <a:ahLst/>
              <a:cxnLst/>
              <a:rect l="0" t="0" r="0" b="0"/>
              <a:pathLst>
                <a:path w="17611" h="57151">
                  <a:moveTo>
                    <a:pt x="17610" y="57150"/>
                  </a:moveTo>
                  <a:lnTo>
                    <a:pt x="17610" y="57150"/>
                  </a:lnTo>
                  <a:lnTo>
                    <a:pt x="17610" y="47037"/>
                  </a:lnTo>
                  <a:lnTo>
                    <a:pt x="16552" y="44058"/>
                  </a:lnTo>
                  <a:lnTo>
                    <a:pt x="14788" y="42072"/>
                  </a:lnTo>
                  <a:lnTo>
                    <a:pt x="12554" y="40748"/>
                  </a:lnTo>
                  <a:lnTo>
                    <a:pt x="11064" y="38807"/>
                  </a:lnTo>
                  <a:lnTo>
                    <a:pt x="0" y="12634"/>
                  </a:lnTo>
                  <a:lnTo>
                    <a:pt x="578" y="10539"/>
                  </a:lnTo>
                  <a:lnTo>
                    <a:pt x="808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0" name="SMARTInkShape-1247">
              <a:extLst>
                <a:ext uri="{FF2B5EF4-FFF2-40B4-BE49-F238E27FC236}">
                  <a16:creationId xmlns:a16="http://schemas.microsoft.com/office/drawing/2014/main" id="{7DCCD5E8-7315-DC1E-B63C-5314569BE313}"/>
                </a:ext>
              </a:extLst>
            </p:cNvPr>
            <p:cNvSpPr/>
            <p:nvPr>
              <p:custDataLst>
                <p:tags r:id="rId17"/>
              </p:custDataLst>
            </p:nvPr>
          </p:nvSpPr>
          <p:spPr>
            <a:xfrm>
              <a:off x="4352939" y="5566637"/>
              <a:ext cx="95237" cy="195873"/>
            </a:xfrm>
            <a:custGeom>
              <a:avLst/>
              <a:gdLst/>
              <a:ahLst/>
              <a:cxnLst/>
              <a:rect l="0" t="0" r="0" b="0"/>
              <a:pathLst>
                <a:path w="95237" h="195873">
                  <a:moveTo>
                    <a:pt x="38086" y="5488"/>
                  </a:moveTo>
                  <a:lnTo>
                    <a:pt x="38086" y="5488"/>
                  </a:lnTo>
                  <a:lnTo>
                    <a:pt x="38086" y="0"/>
                  </a:lnTo>
                  <a:lnTo>
                    <a:pt x="38086" y="44487"/>
                  </a:lnTo>
                  <a:lnTo>
                    <a:pt x="37028" y="56688"/>
                  </a:lnTo>
                  <a:lnTo>
                    <a:pt x="29149" y="97939"/>
                  </a:lnTo>
                  <a:lnTo>
                    <a:pt x="27765" y="106902"/>
                  </a:lnTo>
                  <a:lnTo>
                    <a:pt x="20394" y="136057"/>
                  </a:lnTo>
                  <a:lnTo>
                    <a:pt x="18246" y="153536"/>
                  </a:lnTo>
                  <a:lnTo>
                    <a:pt x="8728" y="167181"/>
                  </a:lnTo>
                  <a:lnTo>
                    <a:pt x="1713" y="175011"/>
                  </a:lnTo>
                  <a:lnTo>
                    <a:pt x="753" y="178904"/>
                  </a:lnTo>
                  <a:lnTo>
                    <a:pt x="0" y="186332"/>
                  </a:lnTo>
                  <a:lnTo>
                    <a:pt x="5046" y="186424"/>
                  </a:lnTo>
                  <a:lnTo>
                    <a:pt x="6534" y="187495"/>
                  </a:lnTo>
                  <a:lnTo>
                    <a:pt x="8188" y="191508"/>
                  </a:lnTo>
                  <a:lnTo>
                    <a:pt x="9687" y="193002"/>
                  </a:lnTo>
                  <a:lnTo>
                    <a:pt x="17596" y="195595"/>
                  </a:lnTo>
                  <a:lnTo>
                    <a:pt x="23666" y="195872"/>
                  </a:lnTo>
                  <a:lnTo>
                    <a:pt x="25298" y="194852"/>
                  </a:lnTo>
                  <a:lnTo>
                    <a:pt x="26386" y="193114"/>
                  </a:lnTo>
                  <a:lnTo>
                    <a:pt x="27110" y="190897"/>
                  </a:lnTo>
                  <a:lnTo>
                    <a:pt x="29711" y="189419"/>
                  </a:lnTo>
                  <a:lnTo>
                    <a:pt x="53365" y="186723"/>
                  </a:lnTo>
                  <a:lnTo>
                    <a:pt x="79338" y="186473"/>
                  </a:lnTo>
                  <a:lnTo>
                    <a:pt x="85701" y="183646"/>
                  </a:lnTo>
                  <a:lnTo>
                    <a:pt x="95236" y="17693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1" name="SMARTInkShape-1248">
              <a:extLst>
                <a:ext uri="{FF2B5EF4-FFF2-40B4-BE49-F238E27FC236}">
                  <a16:creationId xmlns:a16="http://schemas.microsoft.com/office/drawing/2014/main" id="{C7EF9074-9D01-0819-FE76-F820169EB2B7}"/>
                </a:ext>
              </a:extLst>
            </p:cNvPr>
            <p:cNvSpPr/>
            <p:nvPr>
              <p:custDataLst>
                <p:tags r:id="rId18"/>
              </p:custDataLst>
            </p:nvPr>
          </p:nvSpPr>
          <p:spPr>
            <a:xfrm>
              <a:off x="4486275" y="5528615"/>
              <a:ext cx="114301" cy="262586"/>
            </a:xfrm>
            <a:custGeom>
              <a:avLst/>
              <a:gdLst/>
              <a:ahLst/>
              <a:cxnLst/>
              <a:rect l="0" t="0" r="0" b="0"/>
              <a:pathLst>
                <a:path w="114301" h="262586">
                  <a:moveTo>
                    <a:pt x="0" y="14935"/>
                  </a:moveTo>
                  <a:lnTo>
                    <a:pt x="0" y="14935"/>
                  </a:lnTo>
                  <a:lnTo>
                    <a:pt x="0" y="0"/>
                  </a:lnTo>
                  <a:lnTo>
                    <a:pt x="0" y="44409"/>
                  </a:lnTo>
                  <a:lnTo>
                    <a:pt x="0" y="88013"/>
                  </a:lnTo>
                  <a:lnTo>
                    <a:pt x="1058" y="132413"/>
                  </a:lnTo>
                  <a:lnTo>
                    <a:pt x="5488" y="151461"/>
                  </a:lnTo>
                  <a:lnTo>
                    <a:pt x="276" y="197203"/>
                  </a:lnTo>
                  <a:lnTo>
                    <a:pt x="7" y="231688"/>
                  </a:lnTo>
                  <a:lnTo>
                    <a:pt x="1062" y="232462"/>
                  </a:lnTo>
                  <a:lnTo>
                    <a:pt x="5489" y="233551"/>
                  </a:lnTo>
                  <a:lnTo>
                    <a:pt x="3144" y="233807"/>
                  </a:lnTo>
                  <a:lnTo>
                    <a:pt x="3155" y="233874"/>
                  </a:lnTo>
                  <a:lnTo>
                    <a:pt x="8478" y="233992"/>
                  </a:lnTo>
                  <a:lnTo>
                    <a:pt x="9060" y="231180"/>
                  </a:lnTo>
                  <a:lnTo>
                    <a:pt x="9215" y="228948"/>
                  </a:lnTo>
                  <a:lnTo>
                    <a:pt x="15032" y="223646"/>
                  </a:lnTo>
                  <a:lnTo>
                    <a:pt x="22556" y="217762"/>
                  </a:lnTo>
                  <a:lnTo>
                    <a:pt x="50895" y="183205"/>
                  </a:lnTo>
                  <a:lnTo>
                    <a:pt x="70065" y="171567"/>
                  </a:lnTo>
                  <a:lnTo>
                    <a:pt x="85140" y="168171"/>
                  </a:lnTo>
                  <a:lnTo>
                    <a:pt x="104332" y="167340"/>
                  </a:lnTo>
                  <a:lnTo>
                    <a:pt x="104644" y="172393"/>
                  </a:lnTo>
                  <a:lnTo>
                    <a:pt x="105746" y="173882"/>
                  </a:lnTo>
                  <a:lnTo>
                    <a:pt x="109793" y="175536"/>
                  </a:lnTo>
                  <a:lnTo>
                    <a:pt x="111295" y="177036"/>
                  </a:lnTo>
                  <a:lnTo>
                    <a:pt x="112965" y="181525"/>
                  </a:lnTo>
                  <a:lnTo>
                    <a:pt x="112351" y="184203"/>
                  </a:lnTo>
                  <a:lnTo>
                    <a:pt x="106585" y="196106"/>
                  </a:lnTo>
                  <a:lnTo>
                    <a:pt x="104785" y="237186"/>
                  </a:lnTo>
                  <a:lnTo>
                    <a:pt x="105840" y="239302"/>
                  </a:lnTo>
                  <a:lnTo>
                    <a:pt x="107602" y="240713"/>
                  </a:lnTo>
                  <a:lnTo>
                    <a:pt x="109835" y="241654"/>
                  </a:lnTo>
                  <a:lnTo>
                    <a:pt x="111323" y="243339"/>
                  </a:lnTo>
                  <a:lnTo>
                    <a:pt x="112977" y="248034"/>
                  </a:lnTo>
                  <a:lnTo>
                    <a:pt x="114300" y="26258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2" name="SMARTInkShape-1249">
              <a:extLst>
                <a:ext uri="{FF2B5EF4-FFF2-40B4-BE49-F238E27FC236}">
                  <a16:creationId xmlns:a16="http://schemas.microsoft.com/office/drawing/2014/main" id="{7D05442D-3465-3196-D06C-16A0A5AB5D66}"/>
                </a:ext>
              </a:extLst>
            </p:cNvPr>
            <p:cNvSpPr/>
            <p:nvPr>
              <p:custDataLst>
                <p:tags r:id="rId19"/>
              </p:custDataLst>
            </p:nvPr>
          </p:nvSpPr>
          <p:spPr>
            <a:xfrm>
              <a:off x="4324350" y="5657850"/>
              <a:ext cx="133351" cy="28576"/>
            </a:xfrm>
            <a:custGeom>
              <a:avLst/>
              <a:gdLst/>
              <a:ahLst/>
              <a:cxnLst/>
              <a:rect l="0" t="0" r="0" b="0"/>
              <a:pathLst>
                <a:path w="133351" h="28576">
                  <a:moveTo>
                    <a:pt x="0" y="28575"/>
                  </a:moveTo>
                  <a:lnTo>
                    <a:pt x="0" y="28575"/>
                  </a:lnTo>
                  <a:lnTo>
                    <a:pt x="0" y="20374"/>
                  </a:lnTo>
                  <a:lnTo>
                    <a:pt x="1058" y="19933"/>
                  </a:lnTo>
                  <a:lnTo>
                    <a:pt x="5056" y="19442"/>
                  </a:lnTo>
                  <a:lnTo>
                    <a:pt x="10361" y="16402"/>
                  </a:lnTo>
                  <a:lnTo>
                    <a:pt x="16247" y="12581"/>
                  </a:lnTo>
                  <a:lnTo>
                    <a:pt x="25510" y="10431"/>
                  </a:lnTo>
                  <a:lnTo>
                    <a:pt x="63678" y="8491"/>
                  </a:lnTo>
                  <a:lnTo>
                    <a:pt x="92516" y="1327"/>
                  </a:lnTo>
                  <a:lnTo>
                    <a:pt x="102149" y="3412"/>
                  </a:lnTo>
                  <a:lnTo>
                    <a:pt x="106199" y="5450"/>
                  </a:lnTo>
                  <a:lnTo>
                    <a:pt x="109958" y="5750"/>
                  </a:lnTo>
                  <a:lnTo>
                    <a:pt x="13335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3" name="SMARTInkShape-1250">
              <a:extLst>
                <a:ext uri="{FF2B5EF4-FFF2-40B4-BE49-F238E27FC236}">
                  <a16:creationId xmlns:a16="http://schemas.microsoft.com/office/drawing/2014/main" id="{03EEBE92-BDAB-08D0-EC24-B430266CC237}"/>
                </a:ext>
              </a:extLst>
            </p:cNvPr>
            <p:cNvSpPr/>
            <p:nvPr>
              <p:custDataLst>
                <p:tags r:id="rId20"/>
              </p:custDataLst>
            </p:nvPr>
          </p:nvSpPr>
          <p:spPr>
            <a:xfrm>
              <a:off x="2962275" y="3286125"/>
              <a:ext cx="114301" cy="2352676"/>
            </a:xfrm>
            <a:custGeom>
              <a:avLst/>
              <a:gdLst/>
              <a:ahLst/>
              <a:cxnLst/>
              <a:rect l="0" t="0" r="0" b="0"/>
              <a:pathLst>
                <a:path w="114301" h="2352676">
                  <a:moveTo>
                    <a:pt x="47625" y="19050"/>
                  </a:moveTo>
                  <a:lnTo>
                    <a:pt x="47625" y="19050"/>
                  </a:lnTo>
                  <a:lnTo>
                    <a:pt x="52681" y="19050"/>
                  </a:lnTo>
                  <a:lnTo>
                    <a:pt x="54171" y="17992"/>
                  </a:lnTo>
                  <a:lnTo>
                    <a:pt x="55163" y="16228"/>
                  </a:lnTo>
                  <a:lnTo>
                    <a:pt x="57034" y="9918"/>
                  </a:lnTo>
                  <a:lnTo>
                    <a:pt x="66675" y="0"/>
                  </a:lnTo>
                  <a:lnTo>
                    <a:pt x="66675" y="45697"/>
                  </a:lnTo>
                  <a:lnTo>
                    <a:pt x="67733" y="69792"/>
                  </a:lnTo>
                  <a:lnTo>
                    <a:pt x="71731" y="77938"/>
                  </a:lnTo>
                  <a:lnTo>
                    <a:pt x="72162" y="82650"/>
                  </a:lnTo>
                  <a:lnTo>
                    <a:pt x="69830" y="99396"/>
                  </a:lnTo>
                  <a:lnTo>
                    <a:pt x="72784" y="117763"/>
                  </a:lnTo>
                  <a:lnTo>
                    <a:pt x="70014" y="136610"/>
                  </a:lnTo>
                  <a:lnTo>
                    <a:pt x="75517" y="182237"/>
                  </a:lnTo>
                  <a:lnTo>
                    <a:pt x="76110" y="223710"/>
                  </a:lnTo>
                  <a:lnTo>
                    <a:pt x="79011" y="267310"/>
                  </a:lnTo>
                  <a:lnTo>
                    <a:pt x="84841" y="314406"/>
                  </a:lnTo>
                  <a:lnTo>
                    <a:pt x="85609" y="361961"/>
                  </a:lnTo>
                  <a:lnTo>
                    <a:pt x="92248" y="406598"/>
                  </a:lnTo>
                  <a:lnTo>
                    <a:pt x="94657" y="447087"/>
                  </a:lnTo>
                  <a:lnTo>
                    <a:pt x="100189" y="490715"/>
                  </a:lnTo>
                  <a:lnTo>
                    <a:pt x="103869" y="533553"/>
                  </a:lnTo>
                  <a:lnTo>
                    <a:pt x="107418" y="578860"/>
                  </a:lnTo>
                  <a:lnTo>
                    <a:pt x="112941" y="623754"/>
                  </a:lnTo>
                  <a:lnTo>
                    <a:pt x="114032" y="666841"/>
                  </a:lnTo>
                  <a:lnTo>
                    <a:pt x="114221" y="702643"/>
                  </a:lnTo>
                  <a:lnTo>
                    <a:pt x="114276" y="740061"/>
                  </a:lnTo>
                  <a:lnTo>
                    <a:pt x="114293" y="776902"/>
                  </a:lnTo>
                  <a:lnTo>
                    <a:pt x="114299" y="821153"/>
                  </a:lnTo>
                  <a:lnTo>
                    <a:pt x="114299" y="857843"/>
                  </a:lnTo>
                  <a:lnTo>
                    <a:pt x="114300" y="895526"/>
                  </a:lnTo>
                  <a:lnTo>
                    <a:pt x="114300" y="941128"/>
                  </a:lnTo>
                  <a:lnTo>
                    <a:pt x="114300" y="988314"/>
                  </a:lnTo>
                  <a:lnTo>
                    <a:pt x="114300" y="1025789"/>
                  </a:lnTo>
                  <a:lnTo>
                    <a:pt x="114300" y="1062645"/>
                  </a:lnTo>
                  <a:lnTo>
                    <a:pt x="114300" y="1106901"/>
                  </a:lnTo>
                  <a:lnTo>
                    <a:pt x="114300" y="1143593"/>
                  </a:lnTo>
                  <a:lnTo>
                    <a:pt x="111478" y="1181276"/>
                  </a:lnTo>
                  <a:lnTo>
                    <a:pt x="106100" y="1226878"/>
                  </a:lnTo>
                  <a:lnTo>
                    <a:pt x="105037" y="1274064"/>
                  </a:lnTo>
                  <a:lnTo>
                    <a:pt x="104827" y="1321329"/>
                  </a:lnTo>
                  <a:lnTo>
                    <a:pt x="99729" y="1366608"/>
                  </a:lnTo>
                  <a:lnTo>
                    <a:pt x="96577" y="1403753"/>
                  </a:lnTo>
                  <a:lnTo>
                    <a:pt x="95512" y="1447683"/>
                  </a:lnTo>
                  <a:lnTo>
                    <a:pt x="95302" y="1493207"/>
                  </a:lnTo>
                  <a:lnTo>
                    <a:pt x="95260" y="1538144"/>
                  </a:lnTo>
                  <a:lnTo>
                    <a:pt x="94193" y="1581240"/>
                  </a:lnTo>
                  <a:lnTo>
                    <a:pt x="87712" y="1626598"/>
                  </a:lnTo>
                  <a:lnTo>
                    <a:pt x="86117" y="1671501"/>
                  </a:lnTo>
                  <a:lnTo>
                    <a:pt x="84744" y="1714591"/>
                  </a:lnTo>
                  <a:lnTo>
                    <a:pt x="79202" y="1750392"/>
                  </a:lnTo>
                  <a:lnTo>
                    <a:pt x="76793" y="1797594"/>
                  </a:lnTo>
                  <a:lnTo>
                    <a:pt x="76317" y="1837805"/>
                  </a:lnTo>
                  <a:lnTo>
                    <a:pt x="76223" y="1882869"/>
                  </a:lnTo>
                  <a:lnTo>
                    <a:pt x="76205" y="1923441"/>
                  </a:lnTo>
                  <a:lnTo>
                    <a:pt x="73379" y="1952445"/>
                  </a:lnTo>
                  <a:lnTo>
                    <a:pt x="68000" y="1990689"/>
                  </a:lnTo>
                  <a:lnTo>
                    <a:pt x="66937" y="2028817"/>
                  </a:lnTo>
                  <a:lnTo>
                    <a:pt x="63905" y="2066924"/>
                  </a:lnTo>
                  <a:lnTo>
                    <a:pt x="58484" y="2105025"/>
                  </a:lnTo>
                  <a:lnTo>
                    <a:pt x="49787" y="2152650"/>
                  </a:lnTo>
                  <a:lnTo>
                    <a:pt x="45443" y="2178403"/>
                  </a:lnTo>
                  <a:lnTo>
                    <a:pt x="40276" y="2202261"/>
                  </a:lnTo>
                  <a:lnTo>
                    <a:pt x="33473" y="2238767"/>
                  </a:lnTo>
                  <a:lnTo>
                    <a:pt x="20804" y="2282302"/>
                  </a:lnTo>
                  <a:lnTo>
                    <a:pt x="17007" y="2292470"/>
                  </a:lnTo>
                  <a:lnTo>
                    <a:pt x="12851" y="2301576"/>
                  </a:lnTo>
                  <a:lnTo>
                    <a:pt x="9452" y="2317544"/>
                  </a:lnTo>
                  <a:lnTo>
                    <a:pt x="2181" y="2332957"/>
                  </a:lnTo>
                  <a:lnTo>
                    <a:pt x="0" y="235267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4" name="SMARTInkShape-1251">
              <a:extLst>
                <a:ext uri="{FF2B5EF4-FFF2-40B4-BE49-F238E27FC236}">
                  <a16:creationId xmlns:a16="http://schemas.microsoft.com/office/drawing/2014/main" id="{D4258F55-1CCE-1B54-99EA-DEF9FBCDE398}"/>
                </a:ext>
              </a:extLst>
            </p:cNvPr>
            <p:cNvSpPr/>
            <p:nvPr>
              <p:custDataLst>
                <p:tags r:id="rId21"/>
              </p:custDataLst>
            </p:nvPr>
          </p:nvSpPr>
          <p:spPr>
            <a:xfrm>
              <a:off x="2981325" y="3076575"/>
              <a:ext cx="5934076" cy="180976"/>
            </a:xfrm>
            <a:custGeom>
              <a:avLst/>
              <a:gdLst/>
              <a:ahLst/>
              <a:cxnLst/>
              <a:rect l="0" t="0" r="0" b="0"/>
              <a:pathLst>
                <a:path w="5934076" h="180976">
                  <a:moveTo>
                    <a:pt x="0" y="180975"/>
                  </a:moveTo>
                  <a:lnTo>
                    <a:pt x="0" y="180975"/>
                  </a:lnTo>
                  <a:lnTo>
                    <a:pt x="45594" y="180975"/>
                  </a:lnTo>
                  <a:lnTo>
                    <a:pt x="89895" y="180975"/>
                  </a:lnTo>
                  <a:lnTo>
                    <a:pt x="133634" y="180975"/>
                  </a:lnTo>
                  <a:lnTo>
                    <a:pt x="178007" y="180975"/>
                  </a:lnTo>
                  <a:lnTo>
                    <a:pt x="218489" y="179917"/>
                  </a:lnTo>
                  <a:lnTo>
                    <a:pt x="259881" y="173436"/>
                  </a:lnTo>
                  <a:lnTo>
                    <a:pt x="296077" y="172039"/>
                  </a:lnTo>
                  <a:lnTo>
                    <a:pt x="333613" y="171625"/>
                  </a:lnTo>
                  <a:lnTo>
                    <a:pt x="374368" y="171502"/>
                  </a:lnTo>
                  <a:lnTo>
                    <a:pt x="417135" y="168643"/>
                  </a:lnTo>
                  <a:lnTo>
                    <a:pt x="459439" y="163916"/>
                  </a:lnTo>
                  <a:lnTo>
                    <a:pt x="505488" y="162515"/>
                  </a:lnTo>
                  <a:lnTo>
                    <a:pt x="552646" y="162100"/>
                  </a:lnTo>
                  <a:lnTo>
                    <a:pt x="585346" y="162003"/>
                  </a:lnTo>
                  <a:lnTo>
                    <a:pt x="621045" y="161960"/>
                  </a:lnTo>
                  <a:lnTo>
                    <a:pt x="655257" y="161940"/>
                  </a:lnTo>
                  <a:lnTo>
                    <a:pt x="689158" y="160874"/>
                  </a:lnTo>
                  <a:lnTo>
                    <a:pt x="725393" y="156872"/>
                  </a:lnTo>
                  <a:lnTo>
                    <a:pt x="762663" y="154387"/>
                  </a:lnTo>
                  <a:lnTo>
                    <a:pt x="800395" y="153283"/>
                  </a:lnTo>
                  <a:lnTo>
                    <a:pt x="838331" y="152793"/>
                  </a:lnTo>
                  <a:lnTo>
                    <a:pt x="873535" y="152575"/>
                  </a:lnTo>
                  <a:lnTo>
                    <a:pt x="907880" y="152478"/>
                  </a:lnTo>
                  <a:lnTo>
                    <a:pt x="944310" y="152435"/>
                  </a:lnTo>
                  <a:lnTo>
                    <a:pt x="981668" y="152415"/>
                  </a:lnTo>
                  <a:lnTo>
                    <a:pt x="1018380" y="151349"/>
                  </a:lnTo>
                  <a:lnTo>
                    <a:pt x="1052336" y="147347"/>
                  </a:lnTo>
                  <a:lnTo>
                    <a:pt x="1087888" y="144862"/>
                  </a:lnTo>
                  <a:lnTo>
                    <a:pt x="1125915" y="143758"/>
                  </a:lnTo>
                  <a:lnTo>
                    <a:pt x="1167509" y="143268"/>
                  </a:lnTo>
                  <a:lnTo>
                    <a:pt x="1205045" y="143050"/>
                  </a:lnTo>
                  <a:lnTo>
                    <a:pt x="1240426" y="142953"/>
                  </a:lnTo>
                  <a:lnTo>
                    <a:pt x="1277317" y="142910"/>
                  </a:lnTo>
                  <a:lnTo>
                    <a:pt x="1317702" y="140068"/>
                  </a:lnTo>
                  <a:lnTo>
                    <a:pt x="1359286" y="136336"/>
                  </a:lnTo>
                  <a:lnTo>
                    <a:pt x="1398936" y="134677"/>
                  </a:lnTo>
                  <a:lnTo>
                    <a:pt x="1437725" y="133940"/>
                  </a:lnTo>
                  <a:lnTo>
                    <a:pt x="1476131" y="133612"/>
                  </a:lnTo>
                  <a:lnTo>
                    <a:pt x="1514366" y="133466"/>
                  </a:lnTo>
                  <a:lnTo>
                    <a:pt x="1558171" y="133402"/>
                  </a:lnTo>
                  <a:lnTo>
                    <a:pt x="1603745" y="132315"/>
                  </a:lnTo>
                  <a:lnTo>
                    <a:pt x="1645168" y="128304"/>
                  </a:lnTo>
                  <a:lnTo>
                    <a:pt x="1687566" y="125816"/>
                  </a:lnTo>
                  <a:lnTo>
                    <a:pt x="1731104" y="124710"/>
                  </a:lnTo>
                  <a:lnTo>
                    <a:pt x="1775149" y="124218"/>
                  </a:lnTo>
                  <a:lnTo>
                    <a:pt x="1819419" y="124000"/>
                  </a:lnTo>
                  <a:lnTo>
                    <a:pt x="1863789" y="123903"/>
                  </a:lnTo>
                  <a:lnTo>
                    <a:pt x="1908204" y="123860"/>
                  </a:lnTo>
                  <a:lnTo>
                    <a:pt x="1949816" y="123840"/>
                  </a:lnTo>
                  <a:lnTo>
                    <a:pt x="1990535" y="123832"/>
                  </a:lnTo>
                  <a:lnTo>
                    <a:pt x="2033327" y="123828"/>
                  </a:lnTo>
                  <a:lnTo>
                    <a:pt x="2077039" y="123826"/>
                  </a:lnTo>
                  <a:lnTo>
                    <a:pt x="2122220" y="123826"/>
                  </a:lnTo>
                  <a:lnTo>
                    <a:pt x="2146122" y="123825"/>
                  </a:lnTo>
                  <a:lnTo>
                    <a:pt x="2170523" y="123825"/>
                  </a:lnTo>
                  <a:lnTo>
                    <a:pt x="2217391" y="123825"/>
                  </a:lnTo>
                  <a:lnTo>
                    <a:pt x="2262915" y="123825"/>
                  </a:lnTo>
                  <a:lnTo>
                    <a:pt x="2307844" y="123825"/>
                  </a:lnTo>
                  <a:lnTo>
                    <a:pt x="2352506" y="123825"/>
                  </a:lnTo>
                  <a:lnTo>
                    <a:pt x="2398108" y="123825"/>
                  </a:lnTo>
                  <a:lnTo>
                    <a:pt x="2422122" y="123825"/>
                  </a:lnTo>
                  <a:lnTo>
                    <a:pt x="2446598" y="123825"/>
                  </a:lnTo>
                  <a:lnTo>
                    <a:pt x="2493549" y="123825"/>
                  </a:lnTo>
                  <a:lnTo>
                    <a:pt x="2540169" y="123825"/>
                  </a:lnTo>
                  <a:lnTo>
                    <a:pt x="2564454" y="123825"/>
                  </a:lnTo>
                  <a:lnTo>
                    <a:pt x="2589111" y="123825"/>
                  </a:lnTo>
                  <a:lnTo>
                    <a:pt x="2614016" y="123825"/>
                  </a:lnTo>
                  <a:lnTo>
                    <a:pt x="2639085" y="123825"/>
                  </a:lnTo>
                  <a:lnTo>
                    <a:pt x="2664265" y="123825"/>
                  </a:lnTo>
                  <a:lnTo>
                    <a:pt x="2688460" y="123825"/>
                  </a:lnTo>
                  <a:lnTo>
                    <a:pt x="2735099" y="123825"/>
                  </a:lnTo>
                  <a:lnTo>
                    <a:pt x="2758966" y="123825"/>
                  </a:lnTo>
                  <a:lnTo>
                    <a:pt x="2783344" y="123825"/>
                  </a:lnTo>
                  <a:lnTo>
                    <a:pt x="2808063" y="123825"/>
                  </a:lnTo>
                  <a:lnTo>
                    <a:pt x="2833008" y="123825"/>
                  </a:lnTo>
                  <a:lnTo>
                    <a:pt x="2858106" y="123825"/>
                  </a:lnTo>
                  <a:lnTo>
                    <a:pt x="2883303" y="123825"/>
                  </a:lnTo>
                  <a:lnTo>
                    <a:pt x="2907511" y="123825"/>
                  </a:lnTo>
                  <a:lnTo>
                    <a:pt x="2954163" y="123825"/>
                  </a:lnTo>
                  <a:lnTo>
                    <a:pt x="2978034" y="123825"/>
                  </a:lnTo>
                  <a:lnTo>
                    <a:pt x="3002414" y="123825"/>
                  </a:lnTo>
                  <a:lnTo>
                    <a:pt x="3027135" y="123825"/>
                  </a:lnTo>
                  <a:lnTo>
                    <a:pt x="3052082" y="123825"/>
                  </a:lnTo>
                  <a:lnTo>
                    <a:pt x="3077180" y="123825"/>
                  </a:lnTo>
                  <a:lnTo>
                    <a:pt x="3102378" y="123825"/>
                  </a:lnTo>
                  <a:lnTo>
                    <a:pt x="3126586" y="123825"/>
                  </a:lnTo>
                  <a:lnTo>
                    <a:pt x="3173238" y="123825"/>
                  </a:lnTo>
                  <a:lnTo>
                    <a:pt x="3197108" y="123825"/>
                  </a:lnTo>
                  <a:lnTo>
                    <a:pt x="3221489" y="123825"/>
                  </a:lnTo>
                  <a:lnTo>
                    <a:pt x="3246209" y="123825"/>
                  </a:lnTo>
                  <a:lnTo>
                    <a:pt x="3293432" y="123825"/>
                  </a:lnTo>
                  <a:lnTo>
                    <a:pt x="3340173" y="123825"/>
                  </a:lnTo>
                  <a:lnTo>
                    <a:pt x="3364490" y="123825"/>
                  </a:lnTo>
                  <a:lnTo>
                    <a:pt x="3389169" y="123825"/>
                  </a:lnTo>
                  <a:lnTo>
                    <a:pt x="3436345" y="126647"/>
                  </a:lnTo>
                  <a:lnTo>
                    <a:pt x="3482006" y="130371"/>
                  </a:lnTo>
                  <a:lnTo>
                    <a:pt x="3526995" y="132026"/>
                  </a:lnTo>
                  <a:lnTo>
                    <a:pt x="3571684" y="129939"/>
                  </a:lnTo>
                  <a:lnTo>
                    <a:pt x="3616241" y="126543"/>
                  </a:lnTo>
                  <a:lnTo>
                    <a:pt x="3660738" y="125033"/>
                  </a:lnTo>
                  <a:lnTo>
                    <a:pt x="3708030" y="124362"/>
                  </a:lnTo>
                  <a:lnTo>
                    <a:pt x="3732495" y="124183"/>
                  </a:lnTo>
                  <a:lnTo>
                    <a:pt x="3779434" y="123984"/>
                  </a:lnTo>
                  <a:lnTo>
                    <a:pt x="3824991" y="123896"/>
                  </a:lnTo>
                  <a:lnTo>
                    <a:pt x="3869932" y="123857"/>
                  </a:lnTo>
                  <a:lnTo>
                    <a:pt x="3911778" y="123839"/>
                  </a:lnTo>
                  <a:lnTo>
                    <a:pt x="3952601" y="123831"/>
                  </a:lnTo>
                  <a:lnTo>
                    <a:pt x="3995440" y="123828"/>
                  </a:lnTo>
                  <a:lnTo>
                    <a:pt x="4039173" y="123826"/>
                  </a:lnTo>
                  <a:lnTo>
                    <a:pt x="4083304" y="123826"/>
                  </a:lnTo>
                  <a:lnTo>
                    <a:pt x="4127613" y="123825"/>
                  </a:lnTo>
                  <a:lnTo>
                    <a:pt x="4169178" y="121003"/>
                  </a:lnTo>
                  <a:lnTo>
                    <a:pt x="4209876" y="117279"/>
                  </a:lnTo>
                  <a:lnTo>
                    <a:pt x="4252659" y="115624"/>
                  </a:lnTo>
                  <a:lnTo>
                    <a:pt x="4293546" y="114889"/>
                  </a:lnTo>
                  <a:lnTo>
                    <a:pt x="4333943" y="114561"/>
                  </a:lnTo>
                  <a:lnTo>
                    <a:pt x="4376592" y="114416"/>
                  </a:lnTo>
                  <a:lnTo>
                    <a:pt x="4417418" y="114352"/>
                  </a:lnTo>
                  <a:lnTo>
                    <a:pt x="4457788" y="114323"/>
                  </a:lnTo>
                  <a:lnTo>
                    <a:pt x="4500425" y="114310"/>
                  </a:lnTo>
                  <a:lnTo>
                    <a:pt x="4541248" y="114305"/>
                  </a:lnTo>
                  <a:lnTo>
                    <a:pt x="4580557" y="113244"/>
                  </a:lnTo>
                  <a:lnTo>
                    <a:pt x="4619194" y="109244"/>
                  </a:lnTo>
                  <a:lnTo>
                    <a:pt x="4657534" y="106761"/>
                  </a:lnTo>
                  <a:lnTo>
                    <a:pt x="4695741" y="105658"/>
                  </a:lnTo>
                  <a:lnTo>
                    <a:pt x="4733887" y="105167"/>
                  </a:lnTo>
                  <a:lnTo>
                    <a:pt x="4772007" y="104950"/>
                  </a:lnTo>
                  <a:lnTo>
                    <a:pt x="4809059" y="104853"/>
                  </a:lnTo>
                  <a:lnTo>
                    <a:pt x="4843166" y="104810"/>
                  </a:lnTo>
                  <a:lnTo>
                    <a:pt x="4878784" y="101968"/>
                  </a:lnTo>
                  <a:lnTo>
                    <a:pt x="4915782" y="98236"/>
                  </a:lnTo>
                  <a:lnTo>
                    <a:pt x="4953391" y="96577"/>
                  </a:lnTo>
                  <a:lnTo>
                    <a:pt x="4988452" y="95840"/>
                  </a:lnTo>
                  <a:lnTo>
                    <a:pt x="5022731" y="95512"/>
                  </a:lnTo>
                  <a:lnTo>
                    <a:pt x="5059134" y="95366"/>
                  </a:lnTo>
                  <a:lnTo>
                    <a:pt x="5093657" y="92480"/>
                  </a:lnTo>
                  <a:lnTo>
                    <a:pt x="5127697" y="88727"/>
                  </a:lnTo>
                  <a:lnTo>
                    <a:pt x="5163993" y="87059"/>
                  </a:lnTo>
                  <a:lnTo>
                    <a:pt x="5198470" y="86318"/>
                  </a:lnTo>
                  <a:lnTo>
                    <a:pt x="5232489" y="84930"/>
                  </a:lnTo>
                  <a:lnTo>
                    <a:pt x="5268775" y="80786"/>
                  </a:lnTo>
                  <a:lnTo>
                    <a:pt x="5303248" y="78238"/>
                  </a:lnTo>
                  <a:lnTo>
                    <a:pt x="5337265" y="77106"/>
                  </a:lnTo>
                  <a:lnTo>
                    <a:pt x="5373551" y="76602"/>
                  </a:lnTo>
                  <a:lnTo>
                    <a:pt x="5408023" y="73557"/>
                  </a:lnTo>
                  <a:lnTo>
                    <a:pt x="5440982" y="69733"/>
                  </a:lnTo>
                  <a:lnTo>
                    <a:pt x="5473270" y="68035"/>
                  </a:lnTo>
                  <a:lnTo>
                    <a:pt x="5505259" y="67279"/>
                  </a:lnTo>
                  <a:lnTo>
                    <a:pt x="5537116" y="65885"/>
                  </a:lnTo>
                  <a:lnTo>
                    <a:pt x="5583741" y="60208"/>
                  </a:lnTo>
                  <a:lnTo>
                    <a:pt x="5624838" y="56998"/>
                  </a:lnTo>
                  <a:lnTo>
                    <a:pt x="5663826" y="50872"/>
                  </a:lnTo>
                  <a:lnTo>
                    <a:pt x="5701131" y="47529"/>
                  </a:lnTo>
                  <a:lnTo>
                    <a:pt x="5745538" y="40276"/>
                  </a:lnTo>
                  <a:lnTo>
                    <a:pt x="5789706" y="33473"/>
                  </a:lnTo>
                  <a:lnTo>
                    <a:pt x="5831090" y="29220"/>
                  </a:lnTo>
                  <a:lnTo>
                    <a:pt x="5855584" y="25944"/>
                  </a:lnTo>
                  <a:lnTo>
                    <a:pt x="5882777" y="19958"/>
                  </a:lnTo>
                  <a:lnTo>
                    <a:pt x="5898886" y="18260"/>
                  </a:lnTo>
                  <a:lnTo>
                    <a:pt x="5924349" y="7307"/>
                  </a:lnTo>
                  <a:lnTo>
                    <a:pt x="593407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5" name="SMARTInkShape-1252">
              <a:extLst>
                <a:ext uri="{FF2B5EF4-FFF2-40B4-BE49-F238E27FC236}">
                  <a16:creationId xmlns:a16="http://schemas.microsoft.com/office/drawing/2014/main" id="{BF2D3AF2-3031-7DC6-1F56-ECC6B60BBA10}"/>
                </a:ext>
              </a:extLst>
            </p:cNvPr>
            <p:cNvSpPr/>
            <p:nvPr>
              <p:custDataLst>
                <p:tags r:id="rId22"/>
              </p:custDataLst>
            </p:nvPr>
          </p:nvSpPr>
          <p:spPr>
            <a:xfrm>
              <a:off x="3295685" y="5080241"/>
              <a:ext cx="28541" cy="206135"/>
            </a:xfrm>
            <a:custGeom>
              <a:avLst/>
              <a:gdLst/>
              <a:ahLst/>
              <a:cxnLst/>
              <a:rect l="0" t="0" r="0" b="0"/>
              <a:pathLst>
                <a:path w="28541" h="206135">
                  <a:moveTo>
                    <a:pt x="19015" y="6109"/>
                  </a:moveTo>
                  <a:lnTo>
                    <a:pt x="19015" y="6109"/>
                  </a:lnTo>
                  <a:lnTo>
                    <a:pt x="27216" y="6109"/>
                  </a:lnTo>
                  <a:lnTo>
                    <a:pt x="27657" y="5051"/>
                  </a:lnTo>
                  <a:lnTo>
                    <a:pt x="28278" y="621"/>
                  </a:lnTo>
                  <a:lnTo>
                    <a:pt x="28423" y="2965"/>
                  </a:lnTo>
                  <a:lnTo>
                    <a:pt x="28462" y="2954"/>
                  </a:lnTo>
                  <a:lnTo>
                    <a:pt x="28517" y="0"/>
                  </a:lnTo>
                  <a:lnTo>
                    <a:pt x="28540" y="5808"/>
                  </a:lnTo>
                  <a:lnTo>
                    <a:pt x="21994" y="13654"/>
                  </a:lnTo>
                  <a:lnTo>
                    <a:pt x="19898" y="22339"/>
                  </a:lnTo>
                  <a:lnTo>
                    <a:pt x="17980" y="66814"/>
                  </a:lnTo>
                  <a:lnTo>
                    <a:pt x="10375" y="104568"/>
                  </a:lnTo>
                  <a:lnTo>
                    <a:pt x="8694" y="122536"/>
                  </a:lnTo>
                  <a:lnTo>
                    <a:pt x="2002" y="141448"/>
                  </a:lnTo>
                  <a:lnTo>
                    <a:pt x="0" y="188804"/>
                  </a:lnTo>
                  <a:lnTo>
                    <a:pt x="1047" y="191405"/>
                  </a:lnTo>
                  <a:lnTo>
                    <a:pt x="2803" y="193140"/>
                  </a:lnTo>
                  <a:lnTo>
                    <a:pt x="5032" y="194296"/>
                  </a:lnTo>
                  <a:lnTo>
                    <a:pt x="6518" y="196126"/>
                  </a:lnTo>
                  <a:lnTo>
                    <a:pt x="9490" y="20613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6" name="SMARTInkShape-1253">
              <a:extLst>
                <a:ext uri="{FF2B5EF4-FFF2-40B4-BE49-F238E27FC236}">
                  <a16:creationId xmlns:a16="http://schemas.microsoft.com/office/drawing/2014/main" id="{59E65EA7-0102-5152-7593-2B427E07EE0C}"/>
                </a:ext>
              </a:extLst>
            </p:cNvPr>
            <p:cNvSpPr/>
            <p:nvPr>
              <p:custDataLst>
                <p:tags r:id="rId23"/>
              </p:custDataLst>
            </p:nvPr>
          </p:nvSpPr>
          <p:spPr>
            <a:xfrm>
              <a:off x="3314700" y="5038725"/>
              <a:ext cx="133351" cy="28576"/>
            </a:xfrm>
            <a:custGeom>
              <a:avLst/>
              <a:gdLst/>
              <a:ahLst/>
              <a:cxnLst/>
              <a:rect l="0" t="0" r="0" b="0"/>
              <a:pathLst>
                <a:path w="133351" h="28576">
                  <a:moveTo>
                    <a:pt x="0" y="28575"/>
                  </a:moveTo>
                  <a:lnTo>
                    <a:pt x="0" y="28575"/>
                  </a:lnTo>
                  <a:lnTo>
                    <a:pt x="0" y="23519"/>
                  </a:lnTo>
                  <a:lnTo>
                    <a:pt x="1058" y="22030"/>
                  </a:lnTo>
                  <a:lnTo>
                    <a:pt x="2822" y="21036"/>
                  </a:lnTo>
                  <a:lnTo>
                    <a:pt x="13257" y="19442"/>
                  </a:lnTo>
                  <a:lnTo>
                    <a:pt x="15188" y="18254"/>
                  </a:lnTo>
                  <a:lnTo>
                    <a:pt x="16475" y="16402"/>
                  </a:lnTo>
                  <a:lnTo>
                    <a:pt x="17333" y="14110"/>
                  </a:lnTo>
                  <a:lnTo>
                    <a:pt x="20022" y="12581"/>
                  </a:lnTo>
                  <a:lnTo>
                    <a:pt x="32862" y="9373"/>
                  </a:lnTo>
                  <a:lnTo>
                    <a:pt x="47218" y="2165"/>
                  </a:lnTo>
                  <a:lnTo>
                    <a:pt x="93261" y="17"/>
                  </a:lnTo>
                  <a:lnTo>
                    <a:pt x="13335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7" name="SMARTInkShape-1254">
              <a:extLst>
                <a:ext uri="{FF2B5EF4-FFF2-40B4-BE49-F238E27FC236}">
                  <a16:creationId xmlns:a16="http://schemas.microsoft.com/office/drawing/2014/main" id="{1BD5A026-D5A2-CD1C-77DE-BF0828482BBC}"/>
                </a:ext>
              </a:extLst>
            </p:cNvPr>
            <p:cNvSpPr/>
            <p:nvPr>
              <p:custDataLst>
                <p:tags r:id="rId24"/>
              </p:custDataLst>
            </p:nvPr>
          </p:nvSpPr>
          <p:spPr>
            <a:xfrm>
              <a:off x="3314700" y="5162550"/>
              <a:ext cx="114301" cy="19051"/>
            </a:xfrm>
            <a:custGeom>
              <a:avLst/>
              <a:gdLst/>
              <a:ahLst/>
              <a:cxnLst/>
              <a:rect l="0" t="0" r="0" b="0"/>
              <a:pathLst>
                <a:path w="114301" h="19051">
                  <a:moveTo>
                    <a:pt x="0" y="19050"/>
                  </a:moveTo>
                  <a:lnTo>
                    <a:pt x="0" y="19050"/>
                  </a:lnTo>
                  <a:lnTo>
                    <a:pt x="22390" y="19050"/>
                  </a:lnTo>
                  <a:lnTo>
                    <a:pt x="28648" y="16228"/>
                  </a:lnTo>
                  <a:lnTo>
                    <a:pt x="31799" y="13994"/>
                  </a:lnTo>
                  <a:lnTo>
                    <a:pt x="55171" y="7291"/>
                  </a:lnTo>
                  <a:lnTo>
                    <a:pt x="62620" y="3240"/>
                  </a:lnTo>
                  <a:lnTo>
                    <a:pt x="73822" y="960"/>
                  </a:lnTo>
                  <a:lnTo>
                    <a:pt x="11430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8" name="SMARTInkShape-1255">
              <a:extLst>
                <a:ext uri="{FF2B5EF4-FFF2-40B4-BE49-F238E27FC236}">
                  <a16:creationId xmlns:a16="http://schemas.microsoft.com/office/drawing/2014/main" id="{4F4DFC47-F4CA-20D5-324C-488BB77EEE64}"/>
                </a:ext>
              </a:extLst>
            </p:cNvPr>
            <p:cNvSpPr/>
            <p:nvPr>
              <p:custDataLst>
                <p:tags r:id="rId25"/>
              </p:custDataLst>
            </p:nvPr>
          </p:nvSpPr>
          <p:spPr>
            <a:xfrm>
              <a:off x="3514845" y="5143500"/>
              <a:ext cx="57031" cy="95205"/>
            </a:xfrm>
            <a:custGeom>
              <a:avLst/>
              <a:gdLst/>
              <a:ahLst/>
              <a:cxnLst/>
              <a:rect l="0" t="0" r="0" b="0"/>
              <a:pathLst>
                <a:path w="57031" h="95205">
                  <a:moveTo>
                    <a:pt x="28455" y="38100"/>
                  </a:moveTo>
                  <a:lnTo>
                    <a:pt x="28455" y="38100"/>
                  </a:lnTo>
                  <a:lnTo>
                    <a:pt x="33511" y="38100"/>
                  </a:lnTo>
                  <a:lnTo>
                    <a:pt x="35001" y="37042"/>
                  </a:lnTo>
                  <a:lnTo>
                    <a:pt x="35994" y="35278"/>
                  </a:lnTo>
                  <a:lnTo>
                    <a:pt x="37946" y="28691"/>
                  </a:lnTo>
                  <a:lnTo>
                    <a:pt x="37980" y="14111"/>
                  </a:lnTo>
                  <a:lnTo>
                    <a:pt x="36922" y="12582"/>
                  </a:lnTo>
                  <a:lnTo>
                    <a:pt x="35158" y="11563"/>
                  </a:lnTo>
                  <a:lnTo>
                    <a:pt x="32924" y="10883"/>
                  </a:lnTo>
                  <a:lnTo>
                    <a:pt x="32492" y="10431"/>
                  </a:lnTo>
                  <a:lnTo>
                    <a:pt x="33264" y="10129"/>
                  </a:lnTo>
                  <a:lnTo>
                    <a:pt x="37048" y="9644"/>
                  </a:lnTo>
                  <a:lnTo>
                    <a:pt x="28564" y="117"/>
                  </a:lnTo>
                  <a:lnTo>
                    <a:pt x="23431" y="35"/>
                  </a:lnTo>
                  <a:lnTo>
                    <a:pt x="21930" y="1081"/>
                  </a:lnTo>
                  <a:lnTo>
                    <a:pt x="20930" y="2837"/>
                  </a:lnTo>
                  <a:lnTo>
                    <a:pt x="20264" y="5066"/>
                  </a:lnTo>
                  <a:lnTo>
                    <a:pt x="18761" y="6553"/>
                  </a:lnTo>
                  <a:lnTo>
                    <a:pt x="14269" y="8204"/>
                  </a:lnTo>
                  <a:lnTo>
                    <a:pt x="12647" y="9703"/>
                  </a:lnTo>
                  <a:lnTo>
                    <a:pt x="1242" y="35326"/>
                  </a:lnTo>
                  <a:lnTo>
                    <a:pt x="0" y="59315"/>
                  </a:lnTo>
                  <a:lnTo>
                    <a:pt x="2755" y="66227"/>
                  </a:lnTo>
                  <a:lnTo>
                    <a:pt x="15692" y="83415"/>
                  </a:lnTo>
                  <a:lnTo>
                    <a:pt x="17491" y="89284"/>
                  </a:lnTo>
                  <a:lnTo>
                    <a:pt x="19029" y="91273"/>
                  </a:lnTo>
                  <a:lnTo>
                    <a:pt x="23560" y="93482"/>
                  </a:lnTo>
                  <a:lnTo>
                    <a:pt x="50718" y="95204"/>
                  </a:lnTo>
                  <a:lnTo>
                    <a:pt x="52822" y="94161"/>
                  </a:lnTo>
                  <a:lnTo>
                    <a:pt x="54224" y="92408"/>
                  </a:lnTo>
                  <a:lnTo>
                    <a:pt x="56476" y="87045"/>
                  </a:lnTo>
                  <a:lnTo>
                    <a:pt x="57027" y="42132"/>
                  </a:lnTo>
                  <a:lnTo>
                    <a:pt x="57030" y="25513"/>
                  </a:lnTo>
                  <a:lnTo>
                    <a:pt x="54208" y="19100"/>
                  </a:lnTo>
                  <a:lnTo>
                    <a:pt x="51974" y="15908"/>
                  </a:lnTo>
                  <a:lnTo>
                    <a:pt x="46669" y="12362"/>
                  </a:lnTo>
                  <a:lnTo>
                    <a:pt x="43773" y="11416"/>
                  </a:lnTo>
                  <a:lnTo>
                    <a:pt x="41842" y="9728"/>
                  </a:lnTo>
                  <a:lnTo>
                    <a:pt x="39696" y="5029"/>
                  </a:lnTo>
                  <a:lnTo>
                    <a:pt x="38066" y="3352"/>
                  </a:lnTo>
                  <a:lnTo>
                    <a:pt x="2845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9" name="SMARTInkShape-1256">
              <a:extLst>
                <a:ext uri="{FF2B5EF4-FFF2-40B4-BE49-F238E27FC236}">
                  <a16:creationId xmlns:a16="http://schemas.microsoft.com/office/drawing/2014/main" id="{79B93A62-DEF0-DC06-53AD-3DF51D6A6AC5}"/>
                </a:ext>
              </a:extLst>
            </p:cNvPr>
            <p:cNvSpPr/>
            <p:nvPr>
              <p:custDataLst>
                <p:tags r:id="rId26"/>
              </p:custDataLst>
            </p:nvPr>
          </p:nvSpPr>
          <p:spPr>
            <a:xfrm>
              <a:off x="3614038" y="5057786"/>
              <a:ext cx="43563" cy="190490"/>
            </a:xfrm>
            <a:custGeom>
              <a:avLst/>
              <a:gdLst/>
              <a:ahLst/>
              <a:cxnLst/>
              <a:rect l="0" t="0" r="0" b="0"/>
              <a:pathLst>
                <a:path w="43563" h="190490">
                  <a:moveTo>
                    <a:pt x="34037" y="38089"/>
                  </a:moveTo>
                  <a:lnTo>
                    <a:pt x="34037" y="38089"/>
                  </a:lnTo>
                  <a:lnTo>
                    <a:pt x="34037" y="23900"/>
                  </a:lnTo>
                  <a:lnTo>
                    <a:pt x="36859" y="18377"/>
                  </a:lnTo>
                  <a:lnTo>
                    <a:pt x="42238" y="11265"/>
                  </a:lnTo>
                  <a:lnTo>
                    <a:pt x="43562" y="0"/>
                  </a:lnTo>
                  <a:lnTo>
                    <a:pt x="38506" y="5049"/>
                  </a:lnTo>
                  <a:lnTo>
                    <a:pt x="36023" y="10352"/>
                  </a:lnTo>
                  <a:lnTo>
                    <a:pt x="35361" y="13247"/>
                  </a:lnTo>
                  <a:lnTo>
                    <a:pt x="26672" y="28637"/>
                  </a:lnTo>
                  <a:lnTo>
                    <a:pt x="17029" y="73617"/>
                  </a:lnTo>
                  <a:lnTo>
                    <a:pt x="12770" y="87774"/>
                  </a:lnTo>
                  <a:lnTo>
                    <a:pt x="8710" y="99330"/>
                  </a:lnTo>
                  <a:lnTo>
                    <a:pt x="5588" y="144194"/>
                  </a:lnTo>
                  <a:lnTo>
                    <a:pt x="0" y="165979"/>
                  </a:lnTo>
                  <a:lnTo>
                    <a:pt x="5462" y="19048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0" name="SMARTInkShape-1257">
              <a:extLst>
                <a:ext uri="{FF2B5EF4-FFF2-40B4-BE49-F238E27FC236}">
                  <a16:creationId xmlns:a16="http://schemas.microsoft.com/office/drawing/2014/main" id="{8C6975F9-E642-CC81-99F9-38EAEBB0AC68}"/>
                </a:ext>
              </a:extLst>
            </p:cNvPr>
            <p:cNvSpPr/>
            <p:nvPr>
              <p:custDataLst>
                <p:tags r:id="rId27"/>
              </p:custDataLst>
            </p:nvPr>
          </p:nvSpPr>
          <p:spPr>
            <a:xfrm>
              <a:off x="3697034" y="5086360"/>
              <a:ext cx="27242" cy="209541"/>
            </a:xfrm>
            <a:custGeom>
              <a:avLst/>
              <a:gdLst/>
              <a:ahLst/>
              <a:cxnLst/>
              <a:rect l="0" t="0" r="0" b="0"/>
              <a:pathLst>
                <a:path w="27242" h="209541">
                  <a:moveTo>
                    <a:pt x="17716" y="9515"/>
                  </a:moveTo>
                  <a:lnTo>
                    <a:pt x="17716" y="9515"/>
                  </a:lnTo>
                  <a:lnTo>
                    <a:pt x="27231" y="0"/>
                  </a:lnTo>
                  <a:lnTo>
                    <a:pt x="27241" y="27436"/>
                  </a:lnTo>
                  <a:lnTo>
                    <a:pt x="24419" y="36177"/>
                  </a:lnTo>
                  <a:lnTo>
                    <a:pt x="20695" y="44648"/>
                  </a:lnTo>
                  <a:lnTo>
                    <a:pt x="17978" y="86208"/>
                  </a:lnTo>
                  <a:lnTo>
                    <a:pt x="16735" y="107145"/>
                  </a:lnTo>
                  <a:lnTo>
                    <a:pt x="8586" y="153653"/>
                  </a:lnTo>
                  <a:lnTo>
                    <a:pt x="7211" y="174433"/>
                  </a:lnTo>
                  <a:lnTo>
                    <a:pt x="0" y="193223"/>
                  </a:lnTo>
                  <a:lnTo>
                    <a:pt x="614" y="196545"/>
                  </a:lnTo>
                  <a:lnTo>
                    <a:pt x="8191" y="20954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1" name="SMARTInkShape-1258">
              <a:extLst>
                <a:ext uri="{FF2B5EF4-FFF2-40B4-BE49-F238E27FC236}">
                  <a16:creationId xmlns:a16="http://schemas.microsoft.com/office/drawing/2014/main" id="{4CE1EE6F-4796-54A9-6051-A500F03EA0BB}"/>
                </a:ext>
              </a:extLst>
            </p:cNvPr>
            <p:cNvSpPr/>
            <p:nvPr>
              <p:custDataLst>
                <p:tags r:id="rId28"/>
              </p:custDataLst>
            </p:nvPr>
          </p:nvSpPr>
          <p:spPr>
            <a:xfrm>
              <a:off x="3762389" y="5172195"/>
              <a:ext cx="66531" cy="110031"/>
            </a:xfrm>
            <a:custGeom>
              <a:avLst/>
              <a:gdLst/>
              <a:ahLst/>
              <a:cxnLst/>
              <a:rect l="0" t="0" r="0" b="0"/>
              <a:pathLst>
                <a:path w="66531" h="110031">
                  <a:moveTo>
                    <a:pt x="47611" y="47505"/>
                  </a:moveTo>
                  <a:lnTo>
                    <a:pt x="47611" y="47505"/>
                  </a:lnTo>
                  <a:lnTo>
                    <a:pt x="47611" y="33316"/>
                  </a:lnTo>
                  <a:lnTo>
                    <a:pt x="48669" y="31695"/>
                  </a:lnTo>
                  <a:lnTo>
                    <a:pt x="50433" y="30615"/>
                  </a:lnTo>
                  <a:lnTo>
                    <a:pt x="52667" y="29896"/>
                  </a:lnTo>
                  <a:lnTo>
                    <a:pt x="54157" y="28357"/>
                  </a:lnTo>
                  <a:lnTo>
                    <a:pt x="55812" y="23825"/>
                  </a:lnTo>
                  <a:lnTo>
                    <a:pt x="55195" y="22193"/>
                  </a:lnTo>
                  <a:lnTo>
                    <a:pt x="53725" y="21105"/>
                  </a:lnTo>
                  <a:lnTo>
                    <a:pt x="51687" y="20381"/>
                  </a:lnTo>
                  <a:lnTo>
                    <a:pt x="50328" y="18839"/>
                  </a:lnTo>
                  <a:lnTo>
                    <a:pt x="47718" y="9835"/>
                  </a:lnTo>
                  <a:lnTo>
                    <a:pt x="47620" y="1242"/>
                  </a:lnTo>
                  <a:lnTo>
                    <a:pt x="46560" y="787"/>
                  </a:lnTo>
                  <a:lnTo>
                    <a:pt x="39411" y="0"/>
                  </a:lnTo>
                  <a:lnTo>
                    <a:pt x="33422" y="4972"/>
                  </a:lnTo>
                  <a:lnTo>
                    <a:pt x="30721" y="10257"/>
                  </a:lnTo>
                  <a:lnTo>
                    <a:pt x="30002" y="13149"/>
                  </a:lnTo>
                  <a:lnTo>
                    <a:pt x="28463" y="15075"/>
                  </a:lnTo>
                  <a:lnTo>
                    <a:pt x="23931" y="17217"/>
                  </a:lnTo>
                  <a:lnTo>
                    <a:pt x="18389" y="23813"/>
                  </a:lnTo>
                  <a:lnTo>
                    <a:pt x="2751" y="47097"/>
                  </a:lnTo>
                  <a:lnTo>
                    <a:pt x="532" y="65181"/>
                  </a:lnTo>
                  <a:lnTo>
                    <a:pt x="0" y="98186"/>
                  </a:lnTo>
                  <a:lnTo>
                    <a:pt x="1053" y="100342"/>
                  </a:lnTo>
                  <a:lnTo>
                    <a:pt x="2814" y="101780"/>
                  </a:lnTo>
                  <a:lnTo>
                    <a:pt x="8188" y="104087"/>
                  </a:lnTo>
                  <a:lnTo>
                    <a:pt x="14176" y="109543"/>
                  </a:lnTo>
                  <a:lnTo>
                    <a:pt x="16854" y="110030"/>
                  </a:lnTo>
                  <a:lnTo>
                    <a:pt x="19698" y="109297"/>
                  </a:lnTo>
                  <a:lnTo>
                    <a:pt x="25680" y="106718"/>
                  </a:lnTo>
                  <a:lnTo>
                    <a:pt x="44462" y="103778"/>
                  </a:lnTo>
                  <a:lnTo>
                    <a:pt x="50797" y="99679"/>
                  </a:lnTo>
                  <a:lnTo>
                    <a:pt x="54319" y="94330"/>
                  </a:lnTo>
                  <a:lnTo>
                    <a:pt x="65999" y="57598"/>
                  </a:lnTo>
                  <a:lnTo>
                    <a:pt x="66530" y="44443"/>
                  </a:lnTo>
                  <a:lnTo>
                    <a:pt x="63780" y="38030"/>
                  </a:lnTo>
                  <a:lnTo>
                    <a:pt x="52468" y="23959"/>
                  </a:lnTo>
                  <a:lnTo>
                    <a:pt x="46948" y="21164"/>
                  </a:lnTo>
                  <a:lnTo>
                    <a:pt x="28561" y="1893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2" name="SMARTInkShape-1259">
              <a:extLst>
                <a:ext uri="{FF2B5EF4-FFF2-40B4-BE49-F238E27FC236}">
                  <a16:creationId xmlns:a16="http://schemas.microsoft.com/office/drawing/2014/main" id="{4F2018E1-4148-7ACB-E253-B30DD5F65366}"/>
                </a:ext>
              </a:extLst>
            </p:cNvPr>
            <p:cNvSpPr/>
            <p:nvPr>
              <p:custDataLst>
                <p:tags r:id="rId29"/>
              </p:custDataLst>
            </p:nvPr>
          </p:nvSpPr>
          <p:spPr>
            <a:xfrm>
              <a:off x="3857625" y="5191125"/>
              <a:ext cx="123826" cy="114146"/>
            </a:xfrm>
            <a:custGeom>
              <a:avLst/>
              <a:gdLst/>
              <a:ahLst/>
              <a:cxnLst/>
              <a:rect l="0" t="0" r="0" b="0"/>
              <a:pathLst>
                <a:path w="123826" h="114146">
                  <a:moveTo>
                    <a:pt x="0" y="38100"/>
                  </a:moveTo>
                  <a:lnTo>
                    <a:pt x="0" y="38100"/>
                  </a:lnTo>
                  <a:lnTo>
                    <a:pt x="0" y="29899"/>
                  </a:lnTo>
                  <a:lnTo>
                    <a:pt x="1058" y="29458"/>
                  </a:lnTo>
                  <a:lnTo>
                    <a:pt x="5056" y="28967"/>
                  </a:lnTo>
                  <a:lnTo>
                    <a:pt x="6546" y="27779"/>
                  </a:lnTo>
                  <a:lnTo>
                    <a:pt x="9409" y="19453"/>
                  </a:lnTo>
                  <a:lnTo>
                    <a:pt x="9491" y="14113"/>
                  </a:lnTo>
                  <a:lnTo>
                    <a:pt x="10560" y="12584"/>
                  </a:lnTo>
                  <a:lnTo>
                    <a:pt x="12332" y="11564"/>
                  </a:lnTo>
                  <a:lnTo>
                    <a:pt x="17723" y="9928"/>
                  </a:lnTo>
                  <a:lnTo>
                    <a:pt x="18461" y="6882"/>
                  </a:lnTo>
                  <a:lnTo>
                    <a:pt x="19050" y="0"/>
                  </a:lnTo>
                  <a:lnTo>
                    <a:pt x="19050" y="5056"/>
                  </a:lnTo>
                  <a:lnTo>
                    <a:pt x="17992" y="6545"/>
                  </a:lnTo>
                  <a:lnTo>
                    <a:pt x="16228" y="7539"/>
                  </a:lnTo>
                  <a:lnTo>
                    <a:pt x="13994" y="8201"/>
                  </a:lnTo>
                  <a:lnTo>
                    <a:pt x="12504" y="9701"/>
                  </a:lnTo>
                  <a:lnTo>
                    <a:pt x="10849" y="14189"/>
                  </a:lnTo>
                  <a:lnTo>
                    <a:pt x="9530" y="59977"/>
                  </a:lnTo>
                  <a:lnTo>
                    <a:pt x="9525" y="93252"/>
                  </a:lnTo>
                  <a:lnTo>
                    <a:pt x="17064" y="105348"/>
                  </a:lnTo>
                  <a:lnTo>
                    <a:pt x="18934" y="113776"/>
                  </a:lnTo>
                  <a:lnTo>
                    <a:pt x="24073" y="114145"/>
                  </a:lnTo>
                  <a:lnTo>
                    <a:pt x="25573" y="113138"/>
                  </a:lnTo>
                  <a:lnTo>
                    <a:pt x="26573" y="111409"/>
                  </a:lnTo>
                  <a:lnTo>
                    <a:pt x="27982" y="103919"/>
                  </a:lnTo>
                  <a:lnTo>
                    <a:pt x="28180" y="101029"/>
                  </a:lnTo>
                  <a:lnTo>
                    <a:pt x="29370" y="99103"/>
                  </a:lnTo>
                  <a:lnTo>
                    <a:pt x="31221" y="97819"/>
                  </a:lnTo>
                  <a:lnTo>
                    <a:pt x="33514" y="96963"/>
                  </a:lnTo>
                  <a:lnTo>
                    <a:pt x="35042" y="95334"/>
                  </a:lnTo>
                  <a:lnTo>
                    <a:pt x="40318" y="85114"/>
                  </a:lnTo>
                  <a:lnTo>
                    <a:pt x="44378" y="79103"/>
                  </a:lnTo>
                  <a:lnTo>
                    <a:pt x="46663" y="69769"/>
                  </a:lnTo>
                  <a:lnTo>
                    <a:pt x="47622" y="43010"/>
                  </a:lnTo>
                  <a:lnTo>
                    <a:pt x="48681" y="41373"/>
                  </a:lnTo>
                  <a:lnTo>
                    <a:pt x="50446" y="40282"/>
                  </a:lnTo>
                  <a:lnTo>
                    <a:pt x="57034" y="38138"/>
                  </a:lnTo>
                  <a:lnTo>
                    <a:pt x="57127" y="32620"/>
                  </a:lnTo>
                  <a:lnTo>
                    <a:pt x="57150" y="37824"/>
                  </a:lnTo>
                  <a:lnTo>
                    <a:pt x="65351" y="46277"/>
                  </a:lnTo>
                  <a:lnTo>
                    <a:pt x="66282" y="52282"/>
                  </a:lnTo>
                  <a:lnTo>
                    <a:pt x="66559" y="60764"/>
                  </a:lnTo>
                  <a:lnTo>
                    <a:pt x="69446" y="66870"/>
                  </a:lnTo>
                  <a:lnTo>
                    <a:pt x="74866" y="74357"/>
                  </a:lnTo>
                  <a:lnTo>
                    <a:pt x="75936" y="83440"/>
                  </a:lnTo>
                  <a:lnTo>
                    <a:pt x="76165" y="93486"/>
                  </a:lnTo>
                  <a:lnTo>
                    <a:pt x="77235" y="94074"/>
                  </a:lnTo>
                  <a:lnTo>
                    <a:pt x="85332" y="95204"/>
                  </a:lnTo>
                  <a:lnTo>
                    <a:pt x="93892" y="87045"/>
                  </a:lnTo>
                  <a:lnTo>
                    <a:pt x="94847" y="81060"/>
                  </a:lnTo>
                  <a:lnTo>
                    <a:pt x="96301" y="41073"/>
                  </a:lnTo>
                  <a:lnTo>
                    <a:pt x="104186" y="17703"/>
                  </a:lnTo>
                  <a:lnTo>
                    <a:pt x="104659" y="11140"/>
                  </a:lnTo>
                  <a:lnTo>
                    <a:pt x="105756" y="10602"/>
                  </a:lnTo>
                  <a:lnTo>
                    <a:pt x="109798" y="10004"/>
                  </a:lnTo>
                  <a:lnTo>
                    <a:pt x="111298" y="8786"/>
                  </a:lnTo>
                  <a:lnTo>
                    <a:pt x="112966" y="4610"/>
                  </a:lnTo>
                  <a:lnTo>
                    <a:pt x="114469" y="3074"/>
                  </a:lnTo>
                  <a:lnTo>
                    <a:pt x="12382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3" name="SMARTInkShape-1260">
              <a:extLst>
                <a:ext uri="{FF2B5EF4-FFF2-40B4-BE49-F238E27FC236}">
                  <a16:creationId xmlns:a16="http://schemas.microsoft.com/office/drawing/2014/main" id="{2F42B86E-F581-8309-271E-BE34BF91167B}"/>
                </a:ext>
              </a:extLst>
            </p:cNvPr>
            <p:cNvSpPr/>
            <p:nvPr>
              <p:custDataLst>
                <p:tags r:id="rId30"/>
              </p:custDataLst>
            </p:nvPr>
          </p:nvSpPr>
          <p:spPr>
            <a:xfrm>
              <a:off x="3981450" y="5191125"/>
              <a:ext cx="95251" cy="85726"/>
            </a:xfrm>
            <a:custGeom>
              <a:avLst/>
              <a:gdLst/>
              <a:ahLst/>
              <a:cxnLst/>
              <a:rect l="0" t="0" r="0" b="0"/>
              <a:pathLst>
                <a:path w="95251" h="85726">
                  <a:moveTo>
                    <a:pt x="76200" y="28575"/>
                  </a:moveTo>
                  <a:lnTo>
                    <a:pt x="76200" y="28575"/>
                  </a:lnTo>
                  <a:lnTo>
                    <a:pt x="85332" y="19442"/>
                  </a:lnTo>
                  <a:lnTo>
                    <a:pt x="90665" y="19166"/>
                  </a:lnTo>
                  <a:lnTo>
                    <a:pt x="92194" y="18069"/>
                  </a:lnTo>
                  <a:lnTo>
                    <a:pt x="93213" y="16279"/>
                  </a:lnTo>
                  <a:lnTo>
                    <a:pt x="94982" y="9356"/>
                  </a:lnTo>
                  <a:lnTo>
                    <a:pt x="95250" y="38"/>
                  </a:lnTo>
                  <a:lnTo>
                    <a:pt x="71652" y="0"/>
                  </a:lnTo>
                  <a:lnTo>
                    <a:pt x="66065" y="2822"/>
                  </a:lnTo>
                  <a:lnTo>
                    <a:pt x="60054" y="6545"/>
                  </a:lnTo>
                  <a:lnTo>
                    <a:pt x="53854" y="8201"/>
                  </a:lnTo>
                  <a:lnTo>
                    <a:pt x="51778" y="9701"/>
                  </a:lnTo>
                  <a:lnTo>
                    <a:pt x="50393" y="11759"/>
                  </a:lnTo>
                  <a:lnTo>
                    <a:pt x="49471" y="14189"/>
                  </a:lnTo>
                  <a:lnTo>
                    <a:pt x="47797" y="15810"/>
                  </a:lnTo>
                  <a:lnTo>
                    <a:pt x="43116" y="17609"/>
                  </a:lnTo>
                  <a:lnTo>
                    <a:pt x="34530" y="18623"/>
                  </a:lnTo>
                  <a:lnTo>
                    <a:pt x="32545" y="19824"/>
                  </a:lnTo>
                  <a:lnTo>
                    <a:pt x="31221" y="21682"/>
                  </a:lnTo>
                  <a:lnTo>
                    <a:pt x="28730" y="28172"/>
                  </a:lnTo>
                  <a:lnTo>
                    <a:pt x="47199" y="47197"/>
                  </a:lnTo>
                  <a:lnTo>
                    <a:pt x="52555" y="47499"/>
                  </a:lnTo>
                  <a:lnTo>
                    <a:pt x="57930" y="50391"/>
                  </a:lnTo>
                  <a:lnTo>
                    <a:pt x="64948" y="55815"/>
                  </a:lnTo>
                  <a:lnTo>
                    <a:pt x="71219" y="56755"/>
                  </a:lnTo>
                  <a:lnTo>
                    <a:pt x="72880" y="57945"/>
                  </a:lnTo>
                  <a:lnTo>
                    <a:pt x="73987" y="59796"/>
                  </a:lnTo>
                  <a:lnTo>
                    <a:pt x="74725" y="62089"/>
                  </a:lnTo>
                  <a:lnTo>
                    <a:pt x="76274" y="63618"/>
                  </a:lnTo>
                  <a:lnTo>
                    <a:pt x="80819" y="65317"/>
                  </a:lnTo>
                  <a:lnTo>
                    <a:pt x="82454" y="66827"/>
                  </a:lnTo>
                  <a:lnTo>
                    <a:pt x="85687" y="76074"/>
                  </a:lnTo>
                  <a:lnTo>
                    <a:pt x="77521" y="76189"/>
                  </a:lnTo>
                  <a:lnTo>
                    <a:pt x="68114" y="84400"/>
                  </a:lnTo>
                  <a:lnTo>
                    <a:pt x="62045" y="85332"/>
                  </a:lnTo>
                  <a:lnTo>
                    <a:pt x="15872" y="85725"/>
                  </a:lnTo>
                  <a:lnTo>
                    <a:pt x="0" y="857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4" name="SMARTInkShape-1261">
              <a:extLst>
                <a:ext uri="{FF2B5EF4-FFF2-40B4-BE49-F238E27FC236}">
                  <a16:creationId xmlns:a16="http://schemas.microsoft.com/office/drawing/2014/main" id="{A3677B10-8028-D713-5C7B-5BEEB4F7FF30}"/>
                </a:ext>
              </a:extLst>
            </p:cNvPr>
            <p:cNvSpPr/>
            <p:nvPr>
              <p:custDataLst>
                <p:tags r:id="rId31"/>
              </p:custDataLst>
            </p:nvPr>
          </p:nvSpPr>
          <p:spPr>
            <a:xfrm>
              <a:off x="4381511" y="5124453"/>
              <a:ext cx="123815" cy="219070"/>
            </a:xfrm>
            <a:custGeom>
              <a:avLst/>
              <a:gdLst/>
              <a:ahLst/>
              <a:cxnLst/>
              <a:rect l="0" t="0" r="0" b="0"/>
              <a:pathLst>
                <a:path w="123815" h="219070">
                  <a:moveTo>
                    <a:pt x="47614" y="19047"/>
                  </a:moveTo>
                  <a:lnTo>
                    <a:pt x="47614" y="19047"/>
                  </a:lnTo>
                  <a:lnTo>
                    <a:pt x="47614" y="13991"/>
                  </a:lnTo>
                  <a:lnTo>
                    <a:pt x="48672" y="12502"/>
                  </a:lnTo>
                  <a:lnTo>
                    <a:pt x="50436" y="11508"/>
                  </a:lnTo>
                  <a:lnTo>
                    <a:pt x="52670" y="10846"/>
                  </a:lnTo>
                  <a:lnTo>
                    <a:pt x="54159" y="9346"/>
                  </a:lnTo>
                  <a:lnTo>
                    <a:pt x="57137" y="5"/>
                  </a:lnTo>
                  <a:lnTo>
                    <a:pt x="57139" y="0"/>
                  </a:lnTo>
                  <a:lnTo>
                    <a:pt x="57139" y="46343"/>
                  </a:lnTo>
                  <a:lnTo>
                    <a:pt x="56081" y="89009"/>
                  </a:lnTo>
                  <a:lnTo>
                    <a:pt x="42950" y="131500"/>
                  </a:lnTo>
                  <a:lnTo>
                    <a:pt x="35907" y="159275"/>
                  </a:lnTo>
                  <a:lnTo>
                    <a:pt x="21669" y="180740"/>
                  </a:lnTo>
                  <a:lnTo>
                    <a:pt x="19149" y="187219"/>
                  </a:lnTo>
                  <a:lnTo>
                    <a:pt x="12839" y="196817"/>
                  </a:lnTo>
                  <a:lnTo>
                    <a:pt x="10992" y="203183"/>
                  </a:lnTo>
                  <a:lnTo>
                    <a:pt x="9441" y="205304"/>
                  </a:lnTo>
                  <a:lnTo>
                    <a:pt x="7348" y="206719"/>
                  </a:lnTo>
                  <a:lnTo>
                    <a:pt x="4895" y="207662"/>
                  </a:lnTo>
                  <a:lnTo>
                    <a:pt x="3260" y="209349"/>
                  </a:lnTo>
                  <a:lnTo>
                    <a:pt x="0" y="219033"/>
                  </a:lnTo>
                  <a:lnTo>
                    <a:pt x="8191" y="219069"/>
                  </a:lnTo>
                  <a:lnTo>
                    <a:pt x="16857" y="212525"/>
                  </a:lnTo>
                  <a:lnTo>
                    <a:pt x="26813" y="209939"/>
                  </a:lnTo>
                  <a:lnTo>
                    <a:pt x="74219" y="209548"/>
                  </a:lnTo>
                  <a:lnTo>
                    <a:pt x="78051" y="209547"/>
                  </a:lnTo>
                  <a:lnTo>
                    <a:pt x="85130" y="206725"/>
                  </a:lnTo>
                  <a:lnTo>
                    <a:pt x="91805" y="203002"/>
                  </a:lnTo>
                  <a:lnTo>
                    <a:pt x="104545" y="200284"/>
                  </a:lnTo>
                  <a:lnTo>
                    <a:pt x="109252" y="200138"/>
                  </a:lnTo>
                  <a:lnTo>
                    <a:pt x="114873" y="197251"/>
                  </a:lnTo>
                  <a:lnTo>
                    <a:pt x="122048" y="191831"/>
                  </a:lnTo>
                  <a:lnTo>
                    <a:pt x="123029" y="188268"/>
                  </a:lnTo>
                  <a:lnTo>
                    <a:pt x="123814" y="18097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5" name="SMARTInkShape-1262">
              <a:extLst>
                <a:ext uri="{FF2B5EF4-FFF2-40B4-BE49-F238E27FC236}">
                  <a16:creationId xmlns:a16="http://schemas.microsoft.com/office/drawing/2014/main" id="{DB3B7B95-E6FE-C088-31A3-4DC0331FEB78}"/>
                </a:ext>
              </a:extLst>
            </p:cNvPr>
            <p:cNvSpPr/>
            <p:nvPr>
              <p:custDataLst>
                <p:tags r:id="rId32"/>
              </p:custDataLst>
            </p:nvPr>
          </p:nvSpPr>
          <p:spPr>
            <a:xfrm>
              <a:off x="4400666" y="5200650"/>
              <a:ext cx="171335" cy="9526"/>
            </a:xfrm>
            <a:custGeom>
              <a:avLst/>
              <a:gdLst/>
              <a:ahLst/>
              <a:cxnLst/>
              <a:rect l="0" t="0" r="0" b="0"/>
              <a:pathLst>
                <a:path w="171335" h="9526">
                  <a:moveTo>
                    <a:pt x="9409" y="9525"/>
                  </a:moveTo>
                  <a:lnTo>
                    <a:pt x="9409" y="9525"/>
                  </a:lnTo>
                  <a:lnTo>
                    <a:pt x="0" y="9525"/>
                  </a:lnTo>
                  <a:lnTo>
                    <a:pt x="13152" y="9525"/>
                  </a:lnTo>
                  <a:lnTo>
                    <a:pt x="19186" y="6703"/>
                  </a:lnTo>
                  <a:lnTo>
                    <a:pt x="25396" y="2980"/>
                  </a:lnTo>
                  <a:lnTo>
                    <a:pt x="38006" y="588"/>
                  </a:lnTo>
                  <a:lnTo>
                    <a:pt x="83231" y="7"/>
                  </a:lnTo>
                  <a:lnTo>
                    <a:pt x="126765" y="0"/>
                  </a:lnTo>
                  <a:lnTo>
                    <a:pt x="171334" y="95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6" name="SMARTInkShape-1263">
              <a:extLst>
                <a:ext uri="{FF2B5EF4-FFF2-40B4-BE49-F238E27FC236}">
                  <a16:creationId xmlns:a16="http://schemas.microsoft.com/office/drawing/2014/main" id="{14A434D3-C0DD-0D3E-650B-40EB68234143}"/>
                </a:ext>
              </a:extLst>
            </p:cNvPr>
            <p:cNvSpPr/>
            <p:nvPr>
              <p:custDataLst>
                <p:tags r:id="rId33"/>
              </p:custDataLst>
            </p:nvPr>
          </p:nvSpPr>
          <p:spPr>
            <a:xfrm>
              <a:off x="3200449" y="5433408"/>
              <a:ext cx="114252" cy="252860"/>
            </a:xfrm>
            <a:custGeom>
              <a:avLst/>
              <a:gdLst/>
              <a:ahLst/>
              <a:cxnLst/>
              <a:rect l="0" t="0" r="0" b="0"/>
              <a:pathLst>
                <a:path w="114252" h="252860">
                  <a:moveTo>
                    <a:pt x="95201" y="148242"/>
                  </a:moveTo>
                  <a:lnTo>
                    <a:pt x="95201" y="148242"/>
                  </a:lnTo>
                  <a:lnTo>
                    <a:pt x="95201" y="139109"/>
                  </a:lnTo>
                  <a:lnTo>
                    <a:pt x="100257" y="138833"/>
                  </a:lnTo>
                  <a:lnTo>
                    <a:pt x="101747" y="137736"/>
                  </a:lnTo>
                  <a:lnTo>
                    <a:pt x="104333" y="130526"/>
                  </a:lnTo>
                  <a:lnTo>
                    <a:pt x="107374" y="129785"/>
                  </a:lnTo>
                  <a:lnTo>
                    <a:pt x="113848" y="129227"/>
                  </a:lnTo>
                  <a:lnTo>
                    <a:pt x="114251" y="111469"/>
                  </a:lnTo>
                  <a:lnTo>
                    <a:pt x="113193" y="111027"/>
                  </a:lnTo>
                  <a:lnTo>
                    <a:pt x="109195" y="110535"/>
                  </a:lnTo>
                  <a:lnTo>
                    <a:pt x="107705" y="109346"/>
                  </a:lnTo>
                  <a:lnTo>
                    <a:pt x="106050" y="105202"/>
                  </a:lnTo>
                  <a:lnTo>
                    <a:pt x="104550" y="103673"/>
                  </a:lnTo>
                  <a:lnTo>
                    <a:pt x="96641" y="101020"/>
                  </a:lnTo>
                  <a:lnTo>
                    <a:pt x="87127" y="100652"/>
                  </a:lnTo>
                  <a:lnTo>
                    <a:pt x="49134" y="114807"/>
                  </a:lnTo>
                  <a:lnTo>
                    <a:pt x="40155" y="123152"/>
                  </a:lnTo>
                  <a:lnTo>
                    <a:pt x="6337" y="165894"/>
                  </a:lnTo>
                  <a:lnTo>
                    <a:pt x="1843" y="183694"/>
                  </a:lnTo>
                  <a:lnTo>
                    <a:pt x="0" y="222997"/>
                  </a:lnTo>
                  <a:lnTo>
                    <a:pt x="1042" y="226654"/>
                  </a:lnTo>
                  <a:lnTo>
                    <a:pt x="2795" y="229092"/>
                  </a:lnTo>
                  <a:lnTo>
                    <a:pt x="5022" y="230716"/>
                  </a:lnTo>
                  <a:lnTo>
                    <a:pt x="6507" y="232859"/>
                  </a:lnTo>
                  <a:lnTo>
                    <a:pt x="9654" y="240930"/>
                  </a:lnTo>
                  <a:lnTo>
                    <a:pt x="14141" y="246939"/>
                  </a:lnTo>
                  <a:lnTo>
                    <a:pt x="19664" y="250316"/>
                  </a:lnTo>
                  <a:lnTo>
                    <a:pt x="31832" y="252483"/>
                  </a:lnTo>
                  <a:lnTo>
                    <a:pt x="41265" y="252859"/>
                  </a:lnTo>
                  <a:lnTo>
                    <a:pt x="47593" y="250124"/>
                  </a:lnTo>
                  <a:lnTo>
                    <a:pt x="53933" y="246439"/>
                  </a:lnTo>
                  <a:lnTo>
                    <a:pt x="60279" y="244802"/>
                  </a:lnTo>
                  <a:lnTo>
                    <a:pt x="62394" y="243307"/>
                  </a:lnTo>
                  <a:lnTo>
                    <a:pt x="63805" y="241252"/>
                  </a:lnTo>
                  <a:lnTo>
                    <a:pt x="80767" y="197514"/>
                  </a:lnTo>
                  <a:lnTo>
                    <a:pt x="85029" y="156729"/>
                  </a:lnTo>
                  <a:lnTo>
                    <a:pt x="85548" y="119462"/>
                  </a:lnTo>
                  <a:lnTo>
                    <a:pt x="79105" y="76039"/>
                  </a:lnTo>
                  <a:lnTo>
                    <a:pt x="76410" y="32455"/>
                  </a:lnTo>
                  <a:lnTo>
                    <a:pt x="76151" y="0"/>
                  </a:lnTo>
                  <a:lnTo>
                    <a:pt x="76151" y="4451"/>
                  </a:lnTo>
                  <a:lnTo>
                    <a:pt x="81207" y="5096"/>
                  </a:lnTo>
                  <a:lnTo>
                    <a:pt x="82697" y="6244"/>
                  </a:lnTo>
                  <a:lnTo>
                    <a:pt x="85676" y="1489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7" name="SMARTInkShape-1264">
              <a:extLst>
                <a:ext uri="{FF2B5EF4-FFF2-40B4-BE49-F238E27FC236}">
                  <a16:creationId xmlns:a16="http://schemas.microsoft.com/office/drawing/2014/main" id="{2F96E759-39EC-EC93-AC9E-63E3BF84490C}"/>
                </a:ext>
              </a:extLst>
            </p:cNvPr>
            <p:cNvSpPr/>
            <p:nvPr>
              <p:custDataLst>
                <p:tags r:id="rId34"/>
              </p:custDataLst>
            </p:nvPr>
          </p:nvSpPr>
          <p:spPr>
            <a:xfrm>
              <a:off x="3381778" y="5572244"/>
              <a:ext cx="28173" cy="123707"/>
            </a:xfrm>
            <a:custGeom>
              <a:avLst/>
              <a:gdLst/>
              <a:ahLst/>
              <a:cxnLst/>
              <a:rect l="0" t="0" r="0" b="0"/>
              <a:pathLst>
                <a:path w="28173" h="123707">
                  <a:moveTo>
                    <a:pt x="28172" y="18931"/>
                  </a:moveTo>
                  <a:lnTo>
                    <a:pt x="28172" y="18931"/>
                  </a:lnTo>
                  <a:lnTo>
                    <a:pt x="19971" y="18931"/>
                  </a:lnTo>
                  <a:lnTo>
                    <a:pt x="27814" y="9798"/>
                  </a:lnTo>
                  <a:lnTo>
                    <a:pt x="28169" y="0"/>
                  </a:lnTo>
                  <a:lnTo>
                    <a:pt x="28172" y="14074"/>
                  </a:lnTo>
                  <a:lnTo>
                    <a:pt x="25350" y="19595"/>
                  </a:lnTo>
                  <a:lnTo>
                    <a:pt x="23116" y="22548"/>
                  </a:lnTo>
                  <a:lnTo>
                    <a:pt x="20633" y="31475"/>
                  </a:lnTo>
                  <a:lnTo>
                    <a:pt x="17851" y="52999"/>
                  </a:lnTo>
                  <a:lnTo>
                    <a:pt x="11159" y="66387"/>
                  </a:lnTo>
                  <a:lnTo>
                    <a:pt x="8332" y="82409"/>
                  </a:lnTo>
                  <a:lnTo>
                    <a:pt x="1636" y="95127"/>
                  </a:lnTo>
                  <a:lnTo>
                    <a:pt x="0" y="107830"/>
                  </a:lnTo>
                  <a:lnTo>
                    <a:pt x="924" y="109947"/>
                  </a:lnTo>
                  <a:lnTo>
                    <a:pt x="2598" y="111359"/>
                  </a:lnTo>
                  <a:lnTo>
                    <a:pt x="4773" y="112300"/>
                  </a:lnTo>
                  <a:lnTo>
                    <a:pt x="6223" y="113985"/>
                  </a:lnTo>
                  <a:lnTo>
                    <a:pt x="9122" y="123706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8" name="SMARTInkShape-1265">
              <a:extLst>
                <a:ext uri="{FF2B5EF4-FFF2-40B4-BE49-F238E27FC236}">
                  <a16:creationId xmlns:a16="http://schemas.microsoft.com/office/drawing/2014/main" id="{E7A4DEAA-D2A3-E774-4F6A-6998EAFC028E}"/>
                </a:ext>
              </a:extLst>
            </p:cNvPr>
            <p:cNvSpPr/>
            <p:nvPr>
              <p:custDataLst>
                <p:tags r:id="rId35"/>
              </p:custDataLst>
            </p:nvPr>
          </p:nvSpPr>
          <p:spPr>
            <a:xfrm>
              <a:off x="3429000" y="5515091"/>
              <a:ext cx="19051" cy="9410"/>
            </a:xfrm>
            <a:custGeom>
              <a:avLst/>
              <a:gdLst/>
              <a:ahLst/>
              <a:cxnLst/>
              <a:rect l="0" t="0" r="0" b="0"/>
              <a:pathLst>
                <a:path w="19051" h="9410">
                  <a:moveTo>
                    <a:pt x="19050" y="9409"/>
                  </a:moveTo>
                  <a:lnTo>
                    <a:pt x="19050" y="9409"/>
                  </a:lnTo>
                  <a:lnTo>
                    <a:pt x="5793" y="9409"/>
                  </a:lnTo>
                  <a:lnTo>
                    <a:pt x="3862" y="8351"/>
                  </a:lnTo>
                  <a:lnTo>
                    <a:pt x="2574" y="6587"/>
                  </a:lnTo>
                  <a:lnTo>
                    <a:pt x="44" y="0"/>
                  </a:lnTo>
                  <a:lnTo>
                    <a:pt x="0" y="940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56" name="SMARTInkShape-Group233">
            <a:extLst>
              <a:ext uri="{FF2B5EF4-FFF2-40B4-BE49-F238E27FC236}">
                <a16:creationId xmlns:a16="http://schemas.microsoft.com/office/drawing/2014/main" id="{5A1D6702-2094-8869-0587-7D1E3CED7137}"/>
              </a:ext>
            </a:extLst>
          </p:cNvPr>
          <p:cNvGrpSpPr/>
          <p:nvPr/>
        </p:nvGrpSpPr>
        <p:grpSpPr>
          <a:xfrm>
            <a:off x="4810125" y="5591346"/>
            <a:ext cx="1143001" cy="390355"/>
            <a:chOff x="4810125" y="5591346"/>
            <a:chExt cx="1143001" cy="390355"/>
          </a:xfrm>
        </p:grpSpPr>
        <p:sp>
          <p:nvSpPr>
            <p:cNvPr id="150" name="SMARTInkShape-1266">
              <a:extLst>
                <a:ext uri="{FF2B5EF4-FFF2-40B4-BE49-F238E27FC236}">
                  <a16:creationId xmlns:a16="http://schemas.microsoft.com/office/drawing/2014/main" id="{243A9147-31C3-8DCB-17B5-43AE7098192C}"/>
                </a:ext>
              </a:extLst>
            </p:cNvPr>
            <p:cNvSpPr/>
            <p:nvPr>
              <p:custDataLst>
                <p:tags r:id="rId4"/>
              </p:custDataLst>
            </p:nvPr>
          </p:nvSpPr>
          <p:spPr>
            <a:xfrm>
              <a:off x="5753100" y="5772150"/>
              <a:ext cx="200026" cy="28576"/>
            </a:xfrm>
            <a:custGeom>
              <a:avLst/>
              <a:gdLst/>
              <a:ahLst/>
              <a:cxnLst/>
              <a:rect l="0" t="0" r="0" b="0"/>
              <a:pathLst>
                <a:path w="200026" h="28576">
                  <a:moveTo>
                    <a:pt x="0" y="28575"/>
                  </a:moveTo>
                  <a:lnTo>
                    <a:pt x="0" y="28575"/>
                  </a:lnTo>
                  <a:lnTo>
                    <a:pt x="0" y="23519"/>
                  </a:lnTo>
                  <a:lnTo>
                    <a:pt x="1058" y="22030"/>
                  </a:lnTo>
                  <a:lnTo>
                    <a:pt x="2822" y="21036"/>
                  </a:lnTo>
                  <a:lnTo>
                    <a:pt x="13257" y="19443"/>
                  </a:lnTo>
                  <a:lnTo>
                    <a:pt x="33114" y="18069"/>
                  </a:lnTo>
                  <a:lnTo>
                    <a:pt x="63679" y="10859"/>
                  </a:lnTo>
                  <a:lnTo>
                    <a:pt x="107960" y="8545"/>
                  </a:lnTo>
                  <a:lnTo>
                    <a:pt x="127003" y="4061"/>
                  </a:lnTo>
                  <a:lnTo>
                    <a:pt x="144992" y="6378"/>
                  </a:lnTo>
                  <a:lnTo>
                    <a:pt x="190478" y="41"/>
                  </a:lnTo>
                  <a:lnTo>
                    <a:pt x="20002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1" name="SMARTInkShape-1267">
              <a:extLst>
                <a:ext uri="{FF2B5EF4-FFF2-40B4-BE49-F238E27FC236}">
                  <a16:creationId xmlns:a16="http://schemas.microsoft.com/office/drawing/2014/main" id="{D9CA5B9C-C383-0ED8-CF39-588F71BC5BCD}"/>
                </a:ext>
              </a:extLst>
            </p:cNvPr>
            <p:cNvSpPr/>
            <p:nvPr>
              <p:custDataLst>
                <p:tags r:id="rId5"/>
              </p:custDataLst>
            </p:nvPr>
          </p:nvSpPr>
          <p:spPr>
            <a:xfrm>
              <a:off x="5781675" y="5600736"/>
              <a:ext cx="123826" cy="380965"/>
            </a:xfrm>
            <a:custGeom>
              <a:avLst/>
              <a:gdLst/>
              <a:ahLst/>
              <a:cxnLst/>
              <a:rect l="0" t="0" r="0" b="0"/>
              <a:pathLst>
                <a:path w="123826" h="380965">
                  <a:moveTo>
                    <a:pt x="104775" y="66639"/>
                  </a:moveTo>
                  <a:lnTo>
                    <a:pt x="104775" y="66639"/>
                  </a:lnTo>
                  <a:lnTo>
                    <a:pt x="112976" y="58438"/>
                  </a:lnTo>
                  <a:lnTo>
                    <a:pt x="114184" y="49030"/>
                  </a:lnTo>
                  <a:lnTo>
                    <a:pt x="115281" y="48549"/>
                  </a:lnTo>
                  <a:lnTo>
                    <a:pt x="119323" y="48016"/>
                  </a:lnTo>
                  <a:lnTo>
                    <a:pt x="120824" y="46815"/>
                  </a:lnTo>
                  <a:lnTo>
                    <a:pt x="123708" y="38467"/>
                  </a:lnTo>
                  <a:lnTo>
                    <a:pt x="123825" y="4559"/>
                  </a:lnTo>
                  <a:lnTo>
                    <a:pt x="122767" y="3028"/>
                  </a:lnTo>
                  <a:lnTo>
                    <a:pt x="121003" y="2007"/>
                  </a:lnTo>
                  <a:lnTo>
                    <a:pt x="113464" y="569"/>
                  </a:lnTo>
                  <a:lnTo>
                    <a:pt x="100228" y="0"/>
                  </a:lnTo>
                  <a:lnTo>
                    <a:pt x="94640" y="2802"/>
                  </a:lnTo>
                  <a:lnTo>
                    <a:pt x="88629" y="6517"/>
                  </a:lnTo>
                  <a:lnTo>
                    <a:pt x="79294" y="9667"/>
                  </a:lnTo>
                  <a:lnTo>
                    <a:pt x="63489" y="22631"/>
                  </a:lnTo>
                  <a:lnTo>
                    <a:pt x="38100" y="66904"/>
                  </a:lnTo>
                  <a:lnTo>
                    <a:pt x="32808" y="79457"/>
                  </a:lnTo>
                  <a:lnTo>
                    <a:pt x="21342" y="125054"/>
                  </a:lnTo>
                  <a:lnTo>
                    <a:pt x="11290" y="166524"/>
                  </a:lnTo>
                  <a:lnTo>
                    <a:pt x="2218" y="207302"/>
                  </a:lnTo>
                  <a:lnTo>
                    <a:pt x="293" y="247519"/>
                  </a:lnTo>
                  <a:lnTo>
                    <a:pt x="17" y="292226"/>
                  </a:lnTo>
                  <a:lnTo>
                    <a:pt x="0" y="335710"/>
                  </a:lnTo>
                  <a:lnTo>
                    <a:pt x="0" y="38096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2" name="SMARTInkShape-1268">
              <a:extLst>
                <a:ext uri="{FF2B5EF4-FFF2-40B4-BE49-F238E27FC236}">
                  <a16:creationId xmlns:a16="http://schemas.microsoft.com/office/drawing/2014/main" id="{D105602C-F576-12A1-909D-C314CFE742E7}"/>
                </a:ext>
              </a:extLst>
            </p:cNvPr>
            <p:cNvSpPr/>
            <p:nvPr>
              <p:custDataLst>
                <p:tags r:id="rId6"/>
              </p:custDataLst>
            </p:nvPr>
          </p:nvSpPr>
          <p:spPr>
            <a:xfrm>
              <a:off x="5591606" y="5591346"/>
              <a:ext cx="113870" cy="237824"/>
            </a:xfrm>
            <a:custGeom>
              <a:avLst/>
              <a:gdLst/>
              <a:ahLst/>
              <a:cxnLst/>
              <a:rect l="0" t="0" r="0" b="0"/>
              <a:pathLst>
                <a:path w="113870" h="237824">
                  <a:moveTo>
                    <a:pt x="75769" y="171279"/>
                  </a:moveTo>
                  <a:lnTo>
                    <a:pt x="75769" y="171279"/>
                  </a:lnTo>
                  <a:lnTo>
                    <a:pt x="85260" y="171279"/>
                  </a:lnTo>
                  <a:lnTo>
                    <a:pt x="85284" y="166223"/>
                  </a:lnTo>
                  <a:lnTo>
                    <a:pt x="86345" y="164734"/>
                  </a:lnTo>
                  <a:lnTo>
                    <a:pt x="88111" y="163740"/>
                  </a:lnTo>
                  <a:lnTo>
                    <a:pt x="94426" y="161870"/>
                  </a:lnTo>
                  <a:lnTo>
                    <a:pt x="94819" y="128240"/>
                  </a:lnTo>
                  <a:lnTo>
                    <a:pt x="93761" y="126711"/>
                  </a:lnTo>
                  <a:lnTo>
                    <a:pt x="91997" y="125692"/>
                  </a:lnTo>
                  <a:lnTo>
                    <a:pt x="85687" y="123773"/>
                  </a:lnTo>
                  <a:lnTo>
                    <a:pt x="76171" y="114524"/>
                  </a:lnTo>
                  <a:lnTo>
                    <a:pt x="43588" y="114129"/>
                  </a:lnTo>
                  <a:lnTo>
                    <a:pt x="37478" y="116951"/>
                  </a:lnTo>
                  <a:lnTo>
                    <a:pt x="24932" y="127386"/>
                  </a:lnTo>
                  <a:lnTo>
                    <a:pt x="21425" y="133427"/>
                  </a:lnTo>
                  <a:lnTo>
                    <a:pt x="18807" y="139639"/>
                  </a:lnTo>
                  <a:lnTo>
                    <a:pt x="12443" y="149087"/>
                  </a:lnTo>
                  <a:lnTo>
                    <a:pt x="539" y="186272"/>
                  </a:lnTo>
                  <a:lnTo>
                    <a:pt x="0" y="193112"/>
                  </a:lnTo>
                  <a:lnTo>
                    <a:pt x="2583" y="199679"/>
                  </a:lnTo>
                  <a:lnTo>
                    <a:pt x="6200" y="206127"/>
                  </a:lnTo>
                  <a:lnTo>
                    <a:pt x="7808" y="212520"/>
                  </a:lnTo>
                  <a:lnTo>
                    <a:pt x="14167" y="218888"/>
                  </a:lnTo>
                  <a:lnTo>
                    <a:pt x="35203" y="234602"/>
                  </a:lnTo>
                  <a:lnTo>
                    <a:pt x="44230" y="236961"/>
                  </a:lnTo>
                  <a:lnTo>
                    <a:pt x="59922" y="237823"/>
                  </a:lnTo>
                  <a:lnTo>
                    <a:pt x="66256" y="235074"/>
                  </a:lnTo>
                  <a:lnTo>
                    <a:pt x="69427" y="232859"/>
                  </a:lnTo>
                  <a:lnTo>
                    <a:pt x="72951" y="227575"/>
                  </a:lnTo>
                  <a:lnTo>
                    <a:pt x="75575" y="221700"/>
                  </a:lnTo>
                  <a:lnTo>
                    <a:pt x="88862" y="201097"/>
                  </a:lnTo>
                  <a:lnTo>
                    <a:pt x="101016" y="158466"/>
                  </a:lnTo>
                  <a:lnTo>
                    <a:pt x="104051" y="112865"/>
                  </a:lnTo>
                  <a:lnTo>
                    <a:pt x="109362" y="66337"/>
                  </a:lnTo>
                  <a:lnTo>
                    <a:pt x="109043" y="50202"/>
                  </a:lnTo>
                  <a:lnTo>
                    <a:pt x="107491" y="37034"/>
                  </a:lnTo>
                  <a:lnTo>
                    <a:pt x="113558" y="6392"/>
                  </a:lnTo>
                  <a:lnTo>
                    <a:pt x="112604" y="4205"/>
                  </a:lnTo>
                  <a:lnTo>
                    <a:pt x="110909" y="2746"/>
                  </a:lnTo>
                  <a:lnTo>
                    <a:pt x="104728" y="0"/>
                  </a:lnTo>
                  <a:lnTo>
                    <a:pt x="109515" y="4936"/>
                  </a:lnTo>
                  <a:lnTo>
                    <a:pt x="111934" y="10213"/>
                  </a:lnTo>
                  <a:lnTo>
                    <a:pt x="113869" y="1887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3" name="SMARTInkShape-1269">
              <a:extLst>
                <a:ext uri="{FF2B5EF4-FFF2-40B4-BE49-F238E27FC236}">
                  <a16:creationId xmlns:a16="http://schemas.microsoft.com/office/drawing/2014/main" id="{C00268FE-EBF3-2B66-E84B-7857FAA39776}"/>
                </a:ext>
              </a:extLst>
            </p:cNvPr>
            <p:cNvSpPr/>
            <p:nvPr>
              <p:custDataLst>
                <p:tags r:id="rId7"/>
              </p:custDataLst>
            </p:nvPr>
          </p:nvSpPr>
          <p:spPr>
            <a:xfrm>
              <a:off x="5210175" y="5619750"/>
              <a:ext cx="171451" cy="171451"/>
            </a:xfrm>
            <a:custGeom>
              <a:avLst/>
              <a:gdLst/>
              <a:ahLst/>
              <a:cxnLst/>
              <a:rect l="0" t="0" r="0" b="0"/>
              <a:pathLst>
                <a:path w="171451" h="171451">
                  <a:moveTo>
                    <a:pt x="0" y="47625"/>
                  </a:moveTo>
                  <a:lnTo>
                    <a:pt x="0" y="47625"/>
                  </a:lnTo>
                  <a:lnTo>
                    <a:pt x="0" y="20501"/>
                  </a:lnTo>
                  <a:lnTo>
                    <a:pt x="5056" y="14423"/>
                  </a:lnTo>
                  <a:lnTo>
                    <a:pt x="10361" y="11702"/>
                  </a:lnTo>
                  <a:lnTo>
                    <a:pt x="13257" y="10976"/>
                  </a:lnTo>
                  <a:lnTo>
                    <a:pt x="15188" y="9434"/>
                  </a:lnTo>
                  <a:lnTo>
                    <a:pt x="17333" y="4899"/>
                  </a:lnTo>
                  <a:lnTo>
                    <a:pt x="18963" y="3266"/>
                  </a:lnTo>
                  <a:lnTo>
                    <a:pt x="23597" y="1451"/>
                  </a:lnTo>
                  <a:lnTo>
                    <a:pt x="70252" y="0"/>
                  </a:lnTo>
                  <a:lnTo>
                    <a:pt x="74437" y="0"/>
                  </a:lnTo>
                  <a:lnTo>
                    <a:pt x="75025" y="1058"/>
                  </a:lnTo>
                  <a:lnTo>
                    <a:pt x="77228" y="16868"/>
                  </a:lnTo>
                  <a:lnTo>
                    <a:pt x="82737" y="25693"/>
                  </a:lnTo>
                  <a:lnTo>
                    <a:pt x="84397" y="31881"/>
                  </a:lnTo>
                  <a:lnTo>
                    <a:pt x="83781" y="35012"/>
                  </a:lnTo>
                  <a:lnTo>
                    <a:pt x="78012" y="47642"/>
                  </a:lnTo>
                  <a:lnTo>
                    <a:pt x="75212" y="81668"/>
                  </a:lnTo>
                  <a:lnTo>
                    <a:pt x="53812" y="116117"/>
                  </a:lnTo>
                  <a:lnTo>
                    <a:pt x="9721" y="161727"/>
                  </a:lnTo>
                  <a:lnTo>
                    <a:pt x="11" y="171439"/>
                  </a:lnTo>
                  <a:lnTo>
                    <a:pt x="8202" y="171450"/>
                  </a:lnTo>
                  <a:lnTo>
                    <a:pt x="30867" y="163249"/>
                  </a:lnTo>
                  <a:lnTo>
                    <a:pt x="75601" y="161941"/>
                  </a:lnTo>
                  <a:lnTo>
                    <a:pt x="120382" y="161925"/>
                  </a:lnTo>
                  <a:lnTo>
                    <a:pt x="160318" y="161925"/>
                  </a:lnTo>
                  <a:lnTo>
                    <a:pt x="166506" y="166981"/>
                  </a:lnTo>
                  <a:lnTo>
                    <a:pt x="168154" y="167413"/>
                  </a:lnTo>
                  <a:lnTo>
                    <a:pt x="169253" y="166641"/>
                  </a:lnTo>
                  <a:lnTo>
                    <a:pt x="169985" y="165069"/>
                  </a:lnTo>
                  <a:lnTo>
                    <a:pt x="170473" y="165080"/>
                  </a:lnTo>
                  <a:lnTo>
                    <a:pt x="171016" y="167913"/>
                  </a:lnTo>
                  <a:lnTo>
                    <a:pt x="171160" y="168034"/>
                  </a:lnTo>
                  <a:lnTo>
                    <a:pt x="171450" y="1619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4" name="SMARTInkShape-1270">
              <a:extLst>
                <a:ext uri="{FF2B5EF4-FFF2-40B4-BE49-F238E27FC236}">
                  <a16:creationId xmlns:a16="http://schemas.microsoft.com/office/drawing/2014/main" id="{34F8FFFC-DEBA-2F01-EA86-D6317759AA93}"/>
                </a:ext>
              </a:extLst>
            </p:cNvPr>
            <p:cNvSpPr/>
            <p:nvPr>
              <p:custDataLst>
                <p:tags r:id="rId8"/>
              </p:custDataLst>
            </p:nvPr>
          </p:nvSpPr>
          <p:spPr>
            <a:xfrm>
              <a:off x="5048250" y="5695950"/>
              <a:ext cx="95251" cy="9526"/>
            </a:xfrm>
            <a:custGeom>
              <a:avLst/>
              <a:gdLst/>
              <a:ahLst/>
              <a:cxnLst/>
              <a:rect l="0" t="0" r="0" b="0"/>
              <a:pathLst>
                <a:path w="95251" h="9526">
                  <a:moveTo>
                    <a:pt x="0" y="9525"/>
                  </a:moveTo>
                  <a:lnTo>
                    <a:pt x="0" y="9525"/>
                  </a:lnTo>
                  <a:lnTo>
                    <a:pt x="5056" y="4469"/>
                  </a:lnTo>
                  <a:lnTo>
                    <a:pt x="10361" y="1986"/>
                  </a:lnTo>
                  <a:lnTo>
                    <a:pt x="49490" y="5"/>
                  </a:lnTo>
                  <a:lnTo>
                    <a:pt x="9525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5" name="SMARTInkShape-1271">
              <a:extLst>
                <a:ext uri="{FF2B5EF4-FFF2-40B4-BE49-F238E27FC236}">
                  <a16:creationId xmlns:a16="http://schemas.microsoft.com/office/drawing/2014/main" id="{6F570F39-A99D-AE03-69A1-6A137954FBA9}"/>
                </a:ext>
              </a:extLst>
            </p:cNvPr>
            <p:cNvSpPr/>
            <p:nvPr>
              <p:custDataLst>
                <p:tags r:id="rId9"/>
              </p:custDataLst>
            </p:nvPr>
          </p:nvSpPr>
          <p:spPr>
            <a:xfrm>
              <a:off x="4810125" y="5638839"/>
              <a:ext cx="161891" cy="152362"/>
            </a:xfrm>
            <a:custGeom>
              <a:avLst/>
              <a:gdLst/>
              <a:ahLst/>
              <a:cxnLst/>
              <a:rect l="0" t="0" r="0" b="0"/>
              <a:pathLst>
                <a:path w="161891" h="152362">
                  <a:moveTo>
                    <a:pt x="0" y="19011"/>
                  </a:moveTo>
                  <a:lnTo>
                    <a:pt x="0" y="19011"/>
                  </a:lnTo>
                  <a:lnTo>
                    <a:pt x="9132" y="9878"/>
                  </a:lnTo>
                  <a:lnTo>
                    <a:pt x="36738" y="9486"/>
                  </a:lnTo>
                  <a:lnTo>
                    <a:pt x="37193" y="10544"/>
                  </a:lnTo>
                  <a:lnTo>
                    <a:pt x="40907" y="40957"/>
                  </a:lnTo>
                  <a:lnTo>
                    <a:pt x="46298" y="58976"/>
                  </a:lnTo>
                  <a:lnTo>
                    <a:pt x="47591" y="97028"/>
                  </a:lnTo>
                  <a:lnTo>
                    <a:pt x="38178" y="142556"/>
                  </a:lnTo>
                  <a:lnTo>
                    <a:pt x="38100" y="152322"/>
                  </a:lnTo>
                  <a:lnTo>
                    <a:pt x="33044" y="147293"/>
                  </a:lnTo>
                  <a:lnTo>
                    <a:pt x="30561" y="141995"/>
                  </a:lnTo>
                  <a:lnTo>
                    <a:pt x="29899" y="139100"/>
                  </a:lnTo>
                  <a:lnTo>
                    <a:pt x="30516" y="136112"/>
                  </a:lnTo>
                  <a:lnTo>
                    <a:pt x="36288" y="123713"/>
                  </a:lnTo>
                  <a:lnTo>
                    <a:pt x="40386" y="111417"/>
                  </a:lnTo>
                  <a:lnTo>
                    <a:pt x="44408" y="100297"/>
                  </a:lnTo>
                  <a:lnTo>
                    <a:pt x="47729" y="83194"/>
                  </a:lnTo>
                  <a:lnTo>
                    <a:pt x="54947" y="70954"/>
                  </a:lnTo>
                  <a:lnTo>
                    <a:pt x="79079" y="40115"/>
                  </a:lnTo>
                  <a:lnTo>
                    <a:pt x="114128" y="12361"/>
                  </a:lnTo>
                  <a:lnTo>
                    <a:pt x="117360" y="11403"/>
                  </a:lnTo>
                  <a:lnTo>
                    <a:pt x="119515" y="9706"/>
                  </a:lnTo>
                  <a:lnTo>
                    <a:pt x="123606" y="3319"/>
                  </a:lnTo>
                  <a:lnTo>
                    <a:pt x="131857" y="403"/>
                  </a:lnTo>
                  <a:lnTo>
                    <a:pt x="141420" y="0"/>
                  </a:lnTo>
                  <a:lnTo>
                    <a:pt x="141905" y="1045"/>
                  </a:lnTo>
                  <a:lnTo>
                    <a:pt x="142747" y="8166"/>
                  </a:lnTo>
                  <a:lnTo>
                    <a:pt x="151065" y="30829"/>
                  </a:lnTo>
                  <a:lnTo>
                    <a:pt x="153195" y="45295"/>
                  </a:lnTo>
                  <a:lnTo>
                    <a:pt x="160567" y="68464"/>
                  </a:lnTo>
                  <a:lnTo>
                    <a:pt x="161890" y="112541"/>
                  </a:lnTo>
                  <a:lnTo>
                    <a:pt x="159087" y="121611"/>
                  </a:lnTo>
                  <a:lnTo>
                    <a:pt x="155372" y="129169"/>
                  </a:lnTo>
                  <a:lnTo>
                    <a:pt x="152661" y="142555"/>
                  </a:lnTo>
                  <a:lnTo>
                    <a:pt x="152516" y="147297"/>
                  </a:lnTo>
                  <a:lnTo>
                    <a:pt x="151419" y="148985"/>
                  </a:lnTo>
                  <a:lnTo>
                    <a:pt x="149629" y="150110"/>
                  </a:lnTo>
                  <a:lnTo>
                    <a:pt x="142875" y="15236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3.2.4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ing the data in Example 13.2.1, determine if there is overwhelming evidence at the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α</a:t>
            </a:r>
            <a:r>
              <a:rPr lang="en-US" dirty="0"/>
              <a:t> </a:t>
            </a:r>
            <a:r>
              <a:rPr lang="en-US" dirty="0">
                <a:latin typeface="Symbol" pitchFamily="98" charset="2"/>
              </a:rPr>
              <a:t>=</a:t>
            </a:r>
            <a:r>
              <a:rPr lang="en-US" dirty="0"/>
              <a:t> 0.05 level of a relationship between the price of a Honda Civic and its age. </a:t>
            </a:r>
          </a:p>
          <a:p>
            <a:endParaRPr lang="en-US" b="1" dirty="0"/>
          </a:p>
        </p:txBody>
      </p:sp>
      <p:sp>
        <p:nvSpPr>
          <p:cNvPr id="5" name="SMARTInkShape-1273">
            <a:extLst>
              <a:ext uri="{FF2B5EF4-FFF2-40B4-BE49-F238E27FC236}">
                <a16:creationId xmlns:a16="http://schemas.microsoft.com/office/drawing/2014/main" id="{E1825276-2C68-211C-F808-1D1B10CB6032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>
            <a:off x="7239109" y="1762126"/>
            <a:ext cx="462472" cy="466533"/>
          </a:xfrm>
          <a:custGeom>
            <a:avLst/>
            <a:gdLst/>
            <a:ahLst/>
            <a:cxnLst/>
            <a:rect l="0" t="0" r="0" b="0"/>
            <a:pathLst>
              <a:path w="462472" h="466533">
                <a:moveTo>
                  <a:pt x="304691" y="57149"/>
                </a:moveTo>
                <a:lnTo>
                  <a:pt x="304691" y="57149"/>
                </a:lnTo>
                <a:lnTo>
                  <a:pt x="304691" y="39426"/>
                </a:lnTo>
                <a:lnTo>
                  <a:pt x="303633" y="38984"/>
                </a:lnTo>
                <a:lnTo>
                  <a:pt x="299635" y="38492"/>
                </a:lnTo>
                <a:lnTo>
                  <a:pt x="298144" y="37303"/>
                </a:lnTo>
                <a:lnTo>
                  <a:pt x="295281" y="28976"/>
                </a:lnTo>
                <a:lnTo>
                  <a:pt x="286036" y="19452"/>
                </a:lnTo>
                <a:lnTo>
                  <a:pt x="280701" y="19168"/>
                </a:lnTo>
                <a:lnTo>
                  <a:pt x="279173" y="18070"/>
                </a:lnTo>
                <a:lnTo>
                  <a:pt x="278154" y="16280"/>
                </a:lnTo>
                <a:lnTo>
                  <a:pt x="277475" y="14028"/>
                </a:lnTo>
                <a:lnTo>
                  <a:pt x="275963" y="12527"/>
                </a:lnTo>
                <a:lnTo>
                  <a:pt x="271462" y="10859"/>
                </a:lnTo>
                <a:lnTo>
                  <a:pt x="253762" y="9641"/>
                </a:lnTo>
                <a:lnTo>
                  <a:pt x="251688" y="8544"/>
                </a:lnTo>
                <a:lnTo>
                  <a:pt x="250306" y="6754"/>
                </a:lnTo>
                <a:lnTo>
                  <a:pt x="249384" y="4502"/>
                </a:lnTo>
                <a:lnTo>
                  <a:pt x="247712" y="3001"/>
                </a:lnTo>
                <a:lnTo>
                  <a:pt x="243030" y="1333"/>
                </a:lnTo>
                <a:lnTo>
                  <a:pt x="196706" y="0"/>
                </a:lnTo>
                <a:lnTo>
                  <a:pt x="194601" y="1058"/>
                </a:lnTo>
                <a:lnTo>
                  <a:pt x="193197" y="2822"/>
                </a:lnTo>
                <a:lnTo>
                  <a:pt x="192261" y="5056"/>
                </a:lnTo>
                <a:lnTo>
                  <a:pt x="190581" y="6545"/>
                </a:lnTo>
                <a:lnTo>
                  <a:pt x="185889" y="8200"/>
                </a:lnTo>
                <a:lnTo>
                  <a:pt x="174253" y="10321"/>
                </a:lnTo>
                <a:lnTo>
                  <a:pt x="164914" y="15992"/>
                </a:lnTo>
                <a:lnTo>
                  <a:pt x="155444" y="19202"/>
                </a:lnTo>
                <a:lnTo>
                  <a:pt x="149106" y="23703"/>
                </a:lnTo>
                <a:lnTo>
                  <a:pt x="145584" y="29231"/>
                </a:lnTo>
                <a:lnTo>
                  <a:pt x="142960" y="35216"/>
                </a:lnTo>
                <a:lnTo>
                  <a:pt x="120424" y="60335"/>
                </a:lnTo>
                <a:lnTo>
                  <a:pt x="102330" y="73026"/>
                </a:lnTo>
                <a:lnTo>
                  <a:pt x="98337" y="79375"/>
                </a:lnTo>
                <a:lnTo>
                  <a:pt x="96087" y="88899"/>
                </a:lnTo>
                <a:lnTo>
                  <a:pt x="58008" y="133597"/>
                </a:lnTo>
                <a:lnTo>
                  <a:pt x="40897" y="168649"/>
                </a:lnTo>
                <a:lnTo>
                  <a:pt x="21858" y="212986"/>
                </a:lnTo>
                <a:lnTo>
                  <a:pt x="2698" y="249650"/>
                </a:lnTo>
                <a:lnTo>
                  <a:pt x="0" y="291981"/>
                </a:lnTo>
                <a:lnTo>
                  <a:pt x="958" y="326234"/>
                </a:lnTo>
                <a:lnTo>
                  <a:pt x="16139" y="355447"/>
                </a:lnTo>
                <a:lnTo>
                  <a:pt x="50695" y="402793"/>
                </a:lnTo>
                <a:lnTo>
                  <a:pt x="69742" y="430437"/>
                </a:lnTo>
                <a:lnTo>
                  <a:pt x="84322" y="440920"/>
                </a:lnTo>
                <a:lnTo>
                  <a:pt x="127001" y="453825"/>
                </a:lnTo>
                <a:lnTo>
                  <a:pt x="171347" y="464541"/>
                </a:lnTo>
                <a:lnTo>
                  <a:pt x="212263" y="466532"/>
                </a:lnTo>
                <a:lnTo>
                  <a:pt x="238852" y="463845"/>
                </a:lnTo>
                <a:lnTo>
                  <a:pt x="286426" y="457588"/>
                </a:lnTo>
                <a:lnTo>
                  <a:pt x="314136" y="449671"/>
                </a:lnTo>
                <a:lnTo>
                  <a:pt x="331996" y="437916"/>
                </a:lnTo>
                <a:lnTo>
                  <a:pt x="377441" y="402163"/>
                </a:lnTo>
                <a:lnTo>
                  <a:pt x="388217" y="387152"/>
                </a:lnTo>
                <a:lnTo>
                  <a:pt x="414927" y="364327"/>
                </a:lnTo>
                <a:lnTo>
                  <a:pt x="421771" y="353834"/>
                </a:lnTo>
                <a:lnTo>
                  <a:pt x="441598" y="306604"/>
                </a:lnTo>
                <a:lnTo>
                  <a:pt x="454319" y="278866"/>
                </a:lnTo>
                <a:lnTo>
                  <a:pt x="459670" y="249867"/>
                </a:lnTo>
                <a:lnTo>
                  <a:pt x="461984" y="245953"/>
                </a:lnTo>
                <a:lnTo>
                  <a:pt x="462471" y="241226"/>
                </a:lnTo>
                <a:lnTo>
                  <a:pt x="454390" y="197393"/>
                </a:lnTo>
                <a:lnTo>
                  <a:pt x="445343" y="172054"/>
                </a:lnTo>
                <a:lnTo>
                  <a:pt x="442909" y="168677"/>
                </a:lnTo>
                <a:lnTo>
                  <a:pt x="440204" y="159281"/>
                </a:lnTo>
                <a:lnTo>
                  <a:pt x="437267" y="137430"/>
                </a:lnTo>
                <a:lnTo>
                  <a:pt x="430559" y="124003"/>
                </a:lnTo>
                <a:lnTo>
                  <a:pt x="427536" y="89789"/>
                </a:lnTo>
                <a:lnTo>
                  <a:pt x="420993" y="76375"/>
                </a:lnTo>
                <a:lnTo>
                  <a:pt x="420326" y="73141"/>
                </a:lnTo>
                <a:lnTo>
                  <a:pt x="414330" y="63534"/>
                </a:lnTo>
                <a:lnTo>
                  <a:pt x="403880" y="50806"/>
                </a:lnTo>
                <a:lnTo>
                  <a:pt x="397897" y="38100"/>
                </a:lnTo>
                <a:lnTo>
                  <a:pt x="393741" y="31750"/>
                </a:lnTo>
                <a:lnTo>
                  <a:pt x="391894" y="25399"/>
                </a:lnTo>
                <a:lnTo>
                  <a:pt x="390342" y="23283"/>
                </a:lnTo>
                <a:lnTo>
                  <a:pt x="388251" y="21872"/>
                </a:lnTo>
                <a:lnTo>
                  <a:pt x="385798" y="20931"/>
                </a:lnTo>
                <a:lnTo>
                  <a:pt x="384161" y="19245"/>
                </a:lnTo>
                <a:lnTo>
                  <a:pt x="382345" y="14550"/>
                </a:lnTo>
                <a:lnTo>
                  <a:pt x="380802" y="12875"/>
                </a:lnTo>
                <a:lnTo>
                  <a:pt x="361650" y="2181"/>
                </a:lnTo>
                <a:lnTo>
                  <a:pt x="325621" y="10"/>
                </a:lnTo>
                <a:lnTo>
                  <a:pt x="316508" y="6547"/>
                </a:lnTo>
                <a:lnTo>
                  <a:pt x="266591" y="28574"/>
                </a:lnTo>
              </a:path>
            </a:pathLst>
          </a:cu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" name="SMARTInkShape-Group236">
            <a:extLst>
              <a:ext uri="{FF2B5EF4-FFF2-40B4-BE49-F238E27FC236}">
                <a16:creationId xmlns:a16="http://schemas.microsoft.com/office/drawing/2014/main" id="{9F27553B-989B-192D-F7C8-43866AF9E0C1}"/>
              </a:ext>
            </a:extLst>
          </p:cNvPr>
          <p:cNvGrpSpPr/>
          <p:nvPr/>
        </p:nvGrpSpPr>
        <p:grpSpPr>
          <a:xfrm>
            <a:off x="876420" y="3228978"/>
            <a:ext cx="466606" cy="352292"/>
            <a:chOff x="876420" y="3228978"/>
            <a:chExt cx="466606" cy="352292"/>
          </a:xfrm>
        </p:grpSpPr>
        <p:sp>
          <p:nvSpPr>
            <p:cNvPr id="6" name="SMARTInkShape-1274">
              <a:extLst>
                <a:ext uri="{FF2B5EF4-FFF2-40B4-BE49-F238E27FC236}">
                  <a16:creationId xmlns:a16="http://schemas.microsoft.com/office/drawing/2014/main" id="{A8298FD2-B831-DCA4-BC31-12D5B077AB8E}"/>
                </a:ext>
              </a:extLst>
            </p:cNvPr>
            <p:cNvSpPr/>
            <p:nvPr>
              <p:custDataLst>
                <p:tags r:id="rId99"/>
              </p:custDataLst>
            </p:nvPr>
          </p:nvSpPr>
          <p:spPr>
            <a:xfrm>
              <a:off x="876420" y="3228978"/>
              <a:ext cx="28456" cy="342898"/>
            </a:xfrm>
            <a:custGeom>
              <a:avLst/>
              <a:gdLst/>
              <a:ahLst/>
              <a:cxnLst/>
              <a:rect l="0" t="0" r="0" b="0"/>
              <a:pathLst>
                <a:path w="28456" h="342898">
                  <a:moveTo>
                    <a:pt x="28455" y="28572"/>
                  </a:moveTo>
                  <a:lnTo>
                    <a:pt x="28455" y="28572"/>
                  </a:lnTo>
                  <a:lnTo>
                    <a:pt x="28455" y="0"/>
                  </a:lnTo>
                  <a:lnTo>
                    <a:pt x="28455" y="42559"/>
                  </a:lnTo>
                  <a:lnTo>
                    <a:pt x="28455" y="88619"/>
                  </a:lnTo>
                  <a:lnTo>
                    <a:pt x="27397" y="132670"/>
                  </a:lnTo>
                  <a:lnTo>
                    <a:pt x="20254" y="172822"/>
                  </a:lnTo>
                  <a:lnTo>
                    <a:pt x="11565" y="216431"/>
                  </a:lnTo>
                  <a:lnTo>
                    <a:pt x="8631" y="257020"/>
                  </a:lnTo>
                  <a:lnTo>
                    <a:pt x="485" y="304602"/>
                  </a:lnTo>
                  <a:lnTo>
                    <a:pt x="0" y="325102"/>
                  </a:lnTo>
                  <a:lnTo>
                    <a:pt x="2755" y="332519"/>
                  </a:lnTo>
                  <a:lnTo>
                    <a:pt x="9405" y="34289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SMARTInkShape-1275">
              <a:extLst>
                <a:ext uri="{FF2B5EF4-FFF2-40B4-BE49-F238E27FC236}">
                  <a16:creationId xmlns:a16="http://schemas.microsoft.com/office/drawing/2014/main" id="{7139633D-A8BE-2B5E-CD01-1E7E3A7CBA54}"/>
                </a:ext>
              </a:extLst>
            </p:cNvPr>
            <p:cNvSpPr/>
            <p:nvPr>
              <p:custDataLst>
                <p:tags r:id="rId100"/>
              </p:custDataLst>
            </p:nvPr>
          </p:nvSpPr>
          <p:spPr>
            <a:xfrm>
              <a:off x="1000125" y="3257550"/>
              <a:ext cx="9526" cy="257176"/>
            </a:xfrm>
            <a:custGeom>
              <a:avLst/>
              <a:gdLst/>
              <a:ahLst/>
              <a:cxnLst/>
              <a:rect l="0" t="0" r="0" b="0"/>
              <a:pathLst>
                <a:path w="9526" h="257176">
                  <a:moveTo>
                    <a:pt x="0" y="19050"/>
                  </a:moveTo>
                  <a:lnTo>
                    <a:pt x="0" y="19050"/>
                  </a:lnTo>
                  <a:lnTo>
                    <a:pt x="5057" y="13993"/>
                  </a:lnTo>
                  <a:lnTo>
                    <a:pt x="7539" y="8689"/>
                  </a:lnTo>
                  <a:lnTo>
                    <a:pt x="9525" y="0"/>
                  </a:lnTo>
                  <a:lnTo>
                    <a:pt x="9525" y="13257"/>
                  </a:lnTo>
                  <a:lnTo>
                    <a:pt x="6703" y="19298"/>
                  </a:lnTo>
                  <a:lnTo>
                    <a:pt x="4468" y="22390"/>
                  </a:lnTo>
                  <a:lnTo>
                    <a:pt x="1324" y="36856"/>
                  </a:lnTo>
                  <a:lnTo>
                    <a:pt x="77" y="79488"/>
                  </a:lnTo>
                  <a:lnTo>
                    <a:pt x="5" y="123832"/>
                  </a:lnTo>
                  <a:lnTo>
                    <a:pt x="0" y="168275"/>
                  </a:lnTo>
                  <a:lnTo>
                    <a:pt x="0" y="211536"/>
                  </a:lnTo>
                  <a:lnTo>
                    <a:pt x="0" y="240859"/>
                  </a:lnTo>
                  <a:lnTo>
                    <a:pt x="1058" y="243123"/>
                  </a:lnTo>
                  <a:lnTo>
                    <a:pt x="2822" y="244632"/>
                  </a:lnTo>
                  <a:lnTo>
                    <a:pt x="5057" y="245638"/>
                  </a:lnTo>
                  <a:lnTo>
                    <a:pt x="6546" y="247367"/>
                  </a:lnTo>
                  <a:lnTo>
                    <a:pt x="9525" y="25717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SMARTInkShape-1276">
              <a:extLst>
                <a:ext uri="{FF2B5EF4-FFF2-40B4-BE49-F238E27FC236}">
                  <a16:creationId xmlns:a16="http://schemas.microsoft.com/office/drawing/2014/main" id="{AF783136-4E98-C66D-CCD8-558EDF378A95}"/>
                </a:ext>
              </a:extLst>
            </p:cNvPr>
            <p:cNvSpPr/>
            <p:nvPr>
              <p:custDataLst>
                <p:tags r:id="rId101"/>
              </p:custDataLst>
            </p:nvPr>
          </p:nvSpPr>
          <p:spPr>
            <a:xfrm>
              <a:off x="895350" y="3409950"/>
              <a:ext cx="104776" cy="9526"/>
            </a:xfrm>
            <a:custGeom>
              <a:avLst/>
              <a:gdLst/>
              <a:ahLst/>
              <a:cxnLst/>
              <a:rect l="0" t="0" r="0" b="0"/>
              <a:pathLst>
                <a:path w="104776" h="9526">
                  <a:moveTo>
                    <a:pt x="0" y="9525"/>
                  </a:moveTo>
                  <a:lnTo>
                    <a:pt x="0" y="9525"/>
                  </a:lnTo>
                  <a:lnTo>
                    <a:pt x="14189" y="9525"/>
                  </a:lnTo>
                  <a:lnTo>
                    <a:pt x="19712" y="6703"/>
                  </a:lnTo>
                  <a:lnTo>
                    <a:pt x="25694" y="2979"/>
                  </a:lnTo>
                  <a:lnTo>
                    <a:pt x="38158" y="589"/>
                  </a:lnTo>
                  <a:lnTo>
                    <a:pt x="84432" y="3"/>
                  </a:lnTo>
                  <a:lnTo>
                    <a:pt x="10477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SMARTInkShape-1277">
              <a:extLst>
                <a:ext uri="{FF2B5EF4-FFF2-40B4-BE49-F238E27FC236}">
                  <a16:creationId xmlns:a16="http://schemas.microsoft.com/office/drawing/2014/main" id="{7B415B51-6E4C-EBD1-3752-B0CE46840C61}"/>
                </a:ext>
              </a:extLst>
            </p:cNvPr>
            <p:cNvSpPr/>
            <p:nvPr>
              <p:custDataLst>
                <p:tags r:id="rId102"/>
              </p:custDataLst>
            </p:nvPr>
          </p:nvSpPr>
          <p:spPr>
            <a:xfrm>
              <a:off x="1104904" y="3457587"/>
              <a:ext cx="76139" cy="123683"/>
            </a:xfrm>
            <a:custGeom>
              <a:avLst/>
              <a:gdLst/>
              <a:ahLst/>
              <a:cxnLst/>
              <a:rect l="0" t="0" r="0" b="0"/>
              <a:pathLst>
                <a:path w="76139" h="123683">
                  <a:moveTo>
                    <a:pt x="28571" y="38088"/>
                  </a:moveTo>
                  <a:lnTo>
                    <a:pt x="28571" y="38088"/>
                  </a:lnTo>
                  <a:lnTo>
                    <a:pt x="33628" y="38088"/>
                  </a:lnTo>
                  <a:lnTo>
                    <a:pt x="35117" y="37030"/>
                  </a:lnTo>
                  <a:lnTo>
                    <a:pt x="36110" y="35266"/>
                  </a:lnTo>
                  <a:lnTo>
                    <a:pt x="38086" y="28597"/>
                  </a:lnTo>
                  <a:lnTo>
                    <a:pt x="38096" y="19038"/>
                  </a:lnTo>
                  <a:lnTo>
                    <a:pt x="23631" y="19038"/>
                  </a:lnTo>
                  <a:lnTo>
                    <a:pt x="22102" y="20096"/>
                  </a:lnTo>
                  <a:lnTo>
                    <a:pt x="21084" y="21860"/>
                  </a:lnTo>
                  <a:lnTo>
                    <a:pt x="20404" y="24095"/>
                  </a:lnTo>
                  <a:lnTo>
                    <a:pt x="8864" y="38336"/>
                  </a:lnTo>
                  <a:lnTo>
                    <a:pt x="3937" y="44548"/>
                  </a:lnTo>
                  <a:lnTo>
                    <a:pt x="1164" y="53996"/>
                  </a:lnTo>
                  <a:lnTo>
                    <a:pt x="0" y="98413"/>
                  </a:lnTo>
                  <a:lnTo>
                    <a:pt x="2820" y="104763"/>
                  </a:lnTo>
                  <a:lnTo>
                    <a:pt x="14185" y="118787"/>
                  </a:lnTo>
                  <a:lnTo>
                    <a:pt x="19708" y="121579"/>
                  </a:lnTo>
                  <a:lnTo>
                    <a:pt x="38154" y="123617"/>
                  </a:lnTo>
                  <a:lnTo>
                    <a:pt x="41310" y="123682"/>
                  </a:lnTo>
                  <a:lnTo>
                    <a:pt x="47638" y="120933"/>
                  </a:lnTo>
                  <a:lnTo>
                    <a:pt x="53978" y="117241"/>
                  </a:lnTo>
                  <a:lnTo>
                    <a:pt x="60324" y="115601"/>
                  </a:lnTo>
                  <a:lnTo>
                    <a:pt x="62440" y="114105"/>
                  </a:lnTo>
                  <a:lnTo>
                    <a:pt x="63850" y="112049"/>
                  </a:lnTo>
                  <a:lnTo>
                    <a:pt x="66476" y="106943"/>
                  </a:lnTo>
                  <a:lnTo>
                    <a:pt x="71170" y="101146"/>
                  </a:lnTo>
                  <a:lnTo>
                    <a:pt x="73962" y="92219"/>
                  </a:lnTo>
                  <a:lnTo>
                    <a:pt x="76138" y="46946"/>
                  </a:lnTo>
                  <a:lnTo>
                    <a:pt x="75112" y="35675"/>
                  </a:lnTo>
                  <a:lnTo>
                    <a:pt x="66493" y="14092"/>
                  </a:lnTo>
                  <a:lnTo>
                    <a:pt x="64436" y="12566"/>
                  </a:lnTo>
                  <a:lnTo>
                    <a:pt x="59328" y="9811"/>
                  </a:lnTo>
                  <a:lnTo>
                    <a:pt x="50502" y="3369"/>
                  </a:lnTo>
                  <a:lnTo>
                    <a:pt x="39939" y="433"/>
                  </a:lnTo>
                  <a:lnTo>
                    <a:pt x="23955" y="0"/>
                  </a:lnTo>
                  <a:lnTo>
                    <a:pt x="22318" y="1054"/>
                  </a:lnTo>
                  <a:lnTo>
                    <a:pt x="21228" y="2815"/>
                  </a:lnTo>
                  <a:lnTo>
                    <a:pt x="19046" y="951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SMARTInkShape-1278">
              <a:extLst>
                <a:ext uri="{FF2B5EF4-FFF2-40B4-BE49-F238E27FC236}">
                  <a16:creationId xmlns:a16="http://schemas.microsoft.com/office/drawing/2014/main" id="{47A145A8-ABF1-C1FE-F0AB-0BAEE20B37EC}"/>
                </a:ext>
              </a:extLst>
            </p:cNvPr>
            <p:cNvSpPr/>
            <p:nvPr>
              <p:custDataLst>
                <p:tags r:id="rId103"/>
              </p:custDataLst>
            </p:nvPr>
          </p:nvSpPr>
          <p:spPr>
            <a:xfrm>
              <a:off x="1314450" y="3371850"/>
              <a:ext cx="9526" cy="9526"/>
            </a:xfrm>
            <a:custGeom>
              <a:avLst/>
              <a:gdLst/>
              <a:ahLst/>
              <a:cxnLst/>
              <a:rect l="0" t="0" r="0" b="0"/>
              <a:pathLst>
                <a:path w="9526" h="9526">
                  <a:moveTo>
                    <a:pt x="9525" y="9525"/>
                  </a:moveTo>
                  <a:lnTo>
                    <a:pt x="9525" y="9525"/>
                  </a:lnTo>
                  <a:lnTo>
                    <a:pt x="1324" y="9525"/>
                  </a:lnTo>
                  <a:lnTo>
                    <a:pt x="883" y="8467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SMARTInkShape-1279">
              <a:extLst>
                <a:ext uri="{FF2B5EF4-FFF2-40B4-BE49-F238E27FC236}">
                  <a16:creationId xmlns:a16="http://schemas.microsoft.com/office/drawing/2014/main" id="{5ED6EDDD-5056-AED0-87AF-2B1D308D54AE}"/>
                </a:ext>
              </a:extLst>
            </p:cNvPr>
            <p:cNvSpPr/>
            <p:nvPr>
              <p:custDataLst>
                <p:tags r:id="rId104"/>
              </p:custDataLst>
            </p:nvPr>
          </p:nvSpPr>
          <p:spPr>
            <a:xfrm>
              <a:off x="1333500" y="3467100"/>
              <a:ext cx="9526" cy="9526"/>
            </a:xfrm>
            <a:custGeom>
              <a:avLst/>
              <a:gdLst/>
              <a:ahLst/>
              <a:cxnLst/>
              <a:rect l="0" t="0" r="0" b="0"/>
              <a:pathLst>
                <a:path w="9526" h="9526">
                  <a:moveTo>
                    <a:pt x="0" y="0"/>
                  </a:moveTo>
                  <a:lnTo>
                    <a:pt x="0" y="0"/>
                  </a:lnTo>
                  <a:lnTo>
                    <a:pt x="0" y="9132"/>
                  </a:lnTo>
                  <a:lnTo>
                    <a:pt x="9525" y="95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" name="SMARTInkShape-Group237">
            <a:extLst>
              <a:ext uri="{FF2B5EF4-FFF2-40B4-BE49-F238E27FC236}">
                <a16:creationId xmlns:a16="http://schemas.microsoft.com/office/drawing/2014/main" id="{1461AF16-02E2-EFE0-5AC9-DCD57669B9CC}"/>
              </a:ext>
            </a:extLst>
          </p:cNvPr>
          <p:cNvGrpSpPr/>
          <p:nvPr/>
        </p:nvGrpSpPr>
        <p:grpSpPr>
          <a:xfrm>
            <a:off x="1743075" y="3223487"/>
            <a:ext cx="781047" cy="481739"/>
            <a:chOff x="1743075" y="3223487"/>
            <a:chExt cx="781047" cy="481739"/>
          </a:xfrm>
        </p:grpSpPr>
        <p:sp>
          <p:nvSpPr>
            <p:cNvPr id="13" name="SMARTInkShape-1280">
              <a:extLst>
                <a:ext uri="{FF2B5EF4-FFF2-40B4-BE49-F238E27FC236}">
                  <a16:creationId xmlns:a16="http://schemas.microsoft.com/office/drawing/2014/main" id="{C0DBE33E-33C5-FC58-ACE8-EB00F85FB3DE}"/>
                </a:ext>
              </a:extLst>
            </p:cNvPr>
            <p:cNvSpPr/>
            <p:nvPr>
              <p:custDataLst>
                <p:tags r:id="rId93"/>
              </p:custDataLst>
            </p:nvPr>
          </p:nvSpPr>
          <p:spPr>
            <a:xfrm>
              <a:off x="2381308" y="3238535"/>
              <a:ext cx="142814" cy="218991"/>
            </a:xfrm>
            <a:custGeom>
              <a:avLst/>
              <a:gdLst/>
              <a:ahLst/>
              <a:cxnLst/>
              <a:rect l="0" t="0" r="0" b="0"/>
              <a:pathLst>
                <a:path w="142814" h="218991">
                  <a:moveTo>
                    <a:pt x="95192" y="38065"/>
                  </a:moveTo>
                  <a:lnTo>
                    <a:pt x="95192" y="38065"/>
                  </a:lnTo>
                  <a:lnTo>
                    <a:pt x="100248" y="33008"/>
                  </a:lnTo>
                  <a:lnTo>
                    <a:pt x="102731" y="27704"/>
                  </a:lnTo>
                  <a:lnTo>
                    <a:pt x="104601" y="14467"/>
                  </a:lnTo>
                  <a:lnTo>
                    <a:pt x="103581" y="12808"/>
                  </a:lnTo>
                  <a:lnTo>
                    <a:pt x="101843" y="11702"/>
                  </a:lnTo>
                  <a:lnTo>
                    <a:pt x="96506" y="9927"/>
                  </a:lnTo>
                  <a:lnTo>
                    <a:pt x="95776" y="6862"/>
                  </a:lnTo>
                  <a:lnTo>
                    <a:pt x="95227" y="369"/>
                  </a:lnTo>
                  <a:lnTo>
                    <a:pt x="81937" y="0"/>
                  </a:lnTo>
                  <a:lnTo>
                    <a:pt x="80005" y="1047"/>
                  </a:lnTo>
                  <a:lnTo>
                    <a:pt x="78718" y="2803"/>
                  </a:lnTo>
                  <a:lnTo>
                    <a:pt x="77859" y="5032"/>
                  </a:lnTo>
                  <a:lnTo>
                    <a:pt x="76228" y="6518"/>
                  </a:lnTo>
                  <a:lnTo>
                    <a:pt x="57979" y="14155"/>
                  </a:lnTo>
                  <a:lnTo>
                    <a:pt x="54508" y="16833"/>
                  </a:lnTo>
                  <a:lnTo>
                    <a:pt x="19453" y="59366"/>
                  </a:lnTo>
                  <a:lnTo>
                    <a:pt x="13905" y="70815"/>
                  </a:lnTo>
                  <a:lnTo>
                    <a:pt x="2188" y="114324"/>
                  </a:lnTo>
                  <a:lnTo>
                    <a:pt x="0" y="159658"/>
                  </a:lnTo>
                  <a:lnTo>
                    <a:pt x="1026" y="168306"/>
                  </a:lnTo>
                  <a:lnTo>
                    <a:pt x="11702" y="199344"/>
                  </a:lnTo>
                  <a:lnTo>
                    <a:pt x="22609" y="212562"/>
                  </a:lnTo>
                  <a:lnTo>
                    <a:pt x="28713" y="216161"/>
                  </a:lnTo>
                  <a:lnTo>
                    <a:pt x="40922" y="218187"/>
                  </a:lnTo>
                  <a:lnTo>
                    <a:pt x="69403" y="218990"/>
                  </a:lnTo>
                  <a:lnTo>
                    <a:pt x="75969" y="216196"/>
                  </a:lnTo>
                  <a:lnTo>
                    <a:pt x="82415" y="212484"/>
                  </a:lnTo>
                  <a:lnTo>
                    <a:pt x="91994" y="209336"/>
                  </a:lnTo>
                  <a:lnTo>
                    <a:pt x="117416" y="187159"/>
                  </a:lnTo>
                  <a:lnTo>
                    <a:pt x="129059" y="168018"/>
                  </a:lnTo>
                  <a:lnTo>
                    <a:pt x="141328" y="126523"/>
                  </a:lnTo>
                  <a:lnTo>
                    <a:pt x="142759" y="78970"/>
                  </a:lnTo>
                  <a:lnTo>
                    <a:pt x="142813" y="45903"/>
                  </a:lnTo>
                  <a:lnTo>
                    <a:pt x="141756" y="43291"/>
                  </a:lnTo>
                  <a:lnTo>
                    <a:pt x="139993" y="41549"/>
                  </a:lnTo>
                  <a:lnTo>
                    <a:pt x="132455" y="36275"/>
                  </a:lnTo>
                  <a:lnTo>
                    <a:pt x="129559" y="33697"/>
                  </a:lnTo>
                  <a:lnTo>
                    <a:pt x="126341" y="28009"/>
                  </a:lnTo>
                  <a:lnTo>
                    <a:pt x="125483" y="25012"/>
                  </a:lnTo>
                  <a:lnTo>
                    <a:pt x="123853" y="23013"/>
                  </a:lnTo>
                  <a:lnTo>
                    <a:pt x="119219" y="20792"/>
                  </a:lnTo>
                  <a:lnTo>
                    <a:pt x="71608" y="19015"/>
                  </a:lnTo>
                  <a:lnTo>
                    <a:pt x="69945" y="20073"/>
                  </a:lnTo>
                  <a:lnTo>
                    <a:pt x="68835" y="21837"/>
                  </a:lnTo>
                  <a:lnTo>
                    <a:pt x="68096" y="24072"/>
                  </a:lnTo>
                  <a:lnTo>
                    <a:pt x="66544" y="25561"/>
                  </a:lnTo>
                  <a:lnTo>
                    <a:pt x="57092" y="2854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SMARTInkShape-1281">
              <a:extLst>
                <a:ext uri="{FF2B5EF4-FFF2-40B4-BE49-F238E27FC236}">
                  <a16:creationId xmlns:a16="http://schemas.microsoft.com/office/drawing/2014/main" id="{AF3A2D55-005E-BEAD-38EE-5113BB2B9D89}"/>
                </a:ext>
              </a:extLst>
            </p:cNvPr>
            <p:cNvSpPr/>
            <p:nvPr>
              <p:custDataLst>
                <p:tags r:id="rId94"/>
              </p:custDataLst>
            </p:nvPr>
          </p:nvSpPr>
          <p:spPr>
            <a:xfrm>
              <a:off x="2133600" y="3381375"/>
              <a:ext cx="133351" cy="18658"/>
            </a:xfrm>
            <a:custGeom>
              <a:avLst/>
              <a:gdLst/>
              <a:ahLst/>
              <a:cxnLst/>
              <a:rect l="0" t="0" r="0" b="0"/>
              <a:pathLst>
                <a:path w="133351" h="18658">
                  <a:moveTo>
                    <a:pt x="0" y="9525"/>
                  </a:moveTo>
                  <a:lnTo>
                    <a:pt x="0" y="9525"/>
                  </a:lnTo>
                  <a:lnTo>
                    <a:pt x="0" y="14582"/>
                  </a:lnTo>
                  <a:lnTo>
                    <a:pt x="1058" y="16071"/>
                  </a:lnTo>
                  <a:lnTo>
                    <a:pt x="2822" y="17064"/>
                  </a:lnTo>
                  <a:lnTo>
                    <a:pt x="8201" y="18657"/>
                  </a:lnTo>
                  <a:lnTo>
                    <a:pt x="30867" y="10814"/>
                  </a:lnTo>
                  <a:lnTo>
                    <a:pt x="60469" y="8542"/>
                  </a:lnTo>
                  <a:lnTo>
                    <a:pt x="78976" y="1334"/>
                  </a:lnTo>
                  <a:lnTo>
                    <a:pt x="125673" y="10"/>
                  </a:lnTo>
                  <a:lnTo>
                    <a:pt x="1333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SMARTInkShape-1282">
              <a:extLst>
                <a:ext uri="{FF2B5EF4-FFF2-40B4-BE49-F238E27FC236}">
                  <a16:creationId xmlns:a16="http://schemas.microsoft.com/office/drawing/2014/main" id="{E28BE2E3-6CBD-602E-076B-3A2FFC918E83}"/>
                </a:ext>
              </a:extLst>
            </p:cNvPr>
            <p:cNvSpPr/>
            <p:nvPr>
              <p:custDataLst>
                <p:tags r:id="rId95"/>
              </p:custDataLst>
            </p:nvPr>
          </p:nvSpPr>
          <p:spPr>
            <a:xfrm>
              <a:off x="2143125" y="3296974"/>
              <a:ext cx="95251" cy="17727"/>
            </a:xfrm>
            <a:custGeom>
              <a:avLst/>
              <a:gdLst/>
              <a:ahLst/>
              <a:cxnLst/>
              <a:rect l="0" t="0" r="0" b="0"/>
              <a:pathLst>
                <a:path w="95251" h="17727">
                  <a:moveTo>
                    <a:pt x="0" y="17726"/>
                  </a:moveTo>
                  <a:lnTo>
                    <a:pt x="0" y="17726"/>
                  </a:lnTo>
                  <a:lnTo>
                    <a:pt x="0" y="8318"/>
                  </a:lnTo>
                  <a:lnTo>
                    <a:pt x="41314" y="8201"/>
                  </a:lnTo>
                  <a:lnTo>
                    <a:pt x="43418" y="7143"/>
                  </a:lnTo>
                  <a:lnTo>
                    <a:pt x="44820" y="5379"/>
                  </a:lnTo>
                  <a:lnTo>
                    <a:pt x="45755" y="3144"/>
                  </a:lnTo>
                  <a:lnTo>
                    <a:pt x="47437" y="1655"/>
                  </a:lnTo>
                  <a:lnTo>
                    <a:pt x="52127" y="0"/>
                  </a:lnTo>
                  <a:lnTo>
                    <a:pt x="54860" y="617"/>
                  </a:lnTo>
                  <a:lnTo>
                    <a:pt x="64910" y="6993"/>
                  </a:lnTo>
                  <a:lnTo>
                    <a:pt x="66557" y="6338"/>
                  </a:lnTo>
                  <a:lnTo>
                    <a:pt x="71209" y="2787"/>
                  </a:lnTo>
                  <a:lnTo>
                    <a:pt x="73931" y="2475"/>
                  </a:lnTo>
                  <a:lnTo>
                    <a:pt x="95250" y="820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SMARTInkShape-1283">
              <a:extLst>
                <a:ext uri="{FF2B5EF4-FFF2-40B4-BE49-F238E27FC236}">
                  <a16:creationId xmlns:a16="http://schemas.microsoft.com/office/drawing/2014/main" id="{EA42D0B7-5FFD-836F-B49A-F87C05227244}"/>
                </a:ext>
              </a:extLst>
            </p:cNvPr>
            <p:cNvSpPr/>
            <p:nvPr>
              <p:custDataLst>
                <p:tags r:id="rId96"/>
              </p:custDataLst>
            </p:nvPr>
          </p:nvSpPr>
          <p:spPr>
            <a:xfrm>
              <a:off x="1914525" y="3411274"/>
              <a:ext cx="28576" cy="151077"/>
            </a:xfrm>
            <a:custGeom>
              <a:avLst/>
              <a:gdLst/>
              <a:ahLst/>
              <a:cxnLst/>
              <a:rect l="0" t="0" r="0" b="0"/>
              <a:pathLst>
                <a:path w="28576" h="151077">
                  <a:moveTo>
                    <a:pt x="0" y="8201"/>
                  </a:moveTo>
                  <a:lnTo>
                    <a:pt x="0" y="8201"/>
                  </a:lnTo>
                  <a:lnTo>
                    <a:pt x="9409" y="8201"/>
                  </a:lnTo>
                  <a:lnTo>
                    <a:pt x="17716" y="0"/>
                  </a:lnTo>
                  <a:lnTo>
                    <a:pt x="18161" y="617"/>
                  </a:lnTo>
                  <a:lnTo>
                    <a:pt x="19050" y="45136"/>
                  </a:lnTo>
                  <a:lnTo>
                    <a:pt x="17992" y="87697"/>
                  </a:lnTo>
                  <a:lnTo>
                    <a:pt x="13993" y="95744"/>
                  </a:lnTo>
                  <a:lnTo>
                    <a:pt x="13562" y="99371"/>
                  </a:lnTo>
                  <a:lnTo>
                    <a:pt x="18968" y="144323"/>
                  </a:lnTo>
                  <a:lnTo>
                    <a:pt x="20054" y="146574"/>
                  </a:lnTo>
                  <a:lnTo>
                    <a:pt x="21836" y="148075"/>
                  </a:lnTo>
                  <a:lnTo>
                    <a:pt x="28575" y="15107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SMARTInkShape-1284">
              <a:extLst>
                <a:ext uri="{FF2B5EF4-FFF2-40B4-BE49-F238E27FC236}">
                  <a16:creationId xmlns:a16="http://schemas.microsoft.com/office/drawing/2014/main" id="{A10276D4-5BF6-FCEB-AB9C-FECADAF0AE90}"/>
                </a:ext>
              </a:extLst>
            </p:cNvPr>
            <p:cNvSpPr/>
            <p:nvPr>
              <p:custDataLst>
                <p:tags r:id="rId97"/>
              </p:custDataLst>
            </p:nvPr>
          </p:nvSpPr>
          <p:spPr>
            <a:xfrm>
              <a:off x="1743075" y="3223487"/>
              <a:ext cx="151878" cy="195989"/>
            </a:xfrm>
            <a:custGeom>
              <a:avLst/>
              <a:gdLst/>
              <a:ahLst/>
              <a:cxnLst/>
              <a:rect l="0" t="0" r="0" b="0"/>
              <a:pathLst>
                <a:path w="151878" h="195989">
                  <a:moveTo>
                    <a:pt x="19050" y="5488"/>
                  </a:moveTo>
                  <a:lnTo>
                    <a:pt x="19050" y="5488"/>
                  </a:lnTo>
                  <a:lnTo>
                    <a:pt x="33239" y="5488"/>
                  </a:lnTo>
                  <a:lnTo>
                    <a:pt x="38762" y="2666"/>
                  </a:lnTo>
                  <a:lnTo>
                    <a:pt x="41716" y="432"/>
                  </a:lnTo>
                  <a:lnTo>
                    <a:pt x="44744" y="0"/>
                  </a:lnTo>
                  <a:lnTo>
                    <a:pt x="73033" y="5304"/>
                  </a:lnTo>
                  <a:lnTo>
                    <a:pt x="88901" y="5464"/>
                  </a:lnTo>
                  <a:lnTo>
                    <a:pt x="95251" y="8299"/>
                  </a:lnTo>
                  <a:lnTo>
                    <a:pt x="101600" y="12029"/>
                  </a:lnTo>
                  <a:lnTo>
                    <a:pt x="107950" y="13687"/>
                  </a:lnTo>
                  <a:lnTo>
                    <a:pt x="110067" y="15187"/>
                  </a:lnTo>
                  <a:lnTo>
                    <a:pt x="111478" y="17246"/>
                  </a:lnTo>
                  <a:lnTo>
                    <a:pt x="113464" y="25199"/>
                  </a:lnTo>
                  <a:lnTo>
                    <a:pt x="114251" y="43657"/>
                  </a:lnTo>
                  <a:lnTo>
                    <a:pt x="111456" y="51732"/>
                  </a:lnTo>
                  <a:lnTo>
                    <a:pt x="109229" y="55368"/>
                  </a:lnTo>
                  <a:lnTo>
                    <a:pt x="95982" y="65540"/>
                  </a:lnTo>
                  <a:lnTo>
                    <a:pt x="73368" y="76638"/>
                  </a:lnTo>
                  <a:lnTo>
                    <a:pt x="60393" y="87236"/>
                  </a:lnTo>
                  <a:lnTo>
                    <a:pt x="47638" y="93250"/>
                  </a:lnTo>
                  <a:lnTo>
                    <a:pt x="41281" y="97410"/>
                  </a:lnTo>
                  <a:lnTo>
                    <a:pt x="29133" y="100608"/>
                  </a:lnTo>
                  <a:lnTo>
                    <a:pt x="42779" y="100735"/>
                  </a:lnTo>
                  <a:lnTo>
                    <a:pt x="44394" y="99677"/>
                  </a:lnTo>
                  <a:lnTo>
                    <a:pt x="45471" y="97914"/>
                  </a:lnTo>
                  <a:lnTo>
                    <a:pt x="46189" y="95681"/>
                  </a:lnTo>
                  <a:lnTo>
                    <a:pt x="47726" y="94192"/>
                  </a:lnTo>
                  <a:lnTo>
                    <a:pt x="52256" y="92537"/>
                  </a:lnTo>
                  <a:lnTo>
                    <a:pt x="98429" y="91216"/>
                  </a:lnTo>
                  <a:lnTo>
                    <a:pt x="117475" y="91213"/>
                  </a:lnTo>
                  <a:lnTo>
                    <a:pt x="123825" y="94035"/>
                  </a:lnTo>
                  <a:lnTo>
                    <a:pt x="127000" y="96270"/>
                  </a:lnTo>
                  <a:lnTo>
                    <a:pt x="130528" y="101574"/>
                  </a:lnTo>
                  <a:lnTo>
                    <a:pt x="131469" y="104470"/>
                  </a:lnTo>
                  <a:lnTo>
                    <a:pt x="133154" y="106401"/>
                  </a:lnTo>
                  <a:lnTo>
                    <a:pt x="146442" y="114811"/>
                  </a:lnTo>
                  <a:lnTo>
                    <a:pt x="149752" y="120398"/>
                  </a:lnTo>
                  <a:lnTo>
                    <a:pt x="151877" y="132609"/>
                  </a:lnTo>
                  <a:lnTo>
                    <a:pt x="149346" y="138891"/>
                  </a:lnTo>
                  <a:lnTo>
                    <a:pt x="145751" y="145212"/>
                  </a:lnTo>
                  <a:lnTo>
                    <a:pt x="144153" y="151548"/>
                  </a:lnTo>
                  <a:lnTo>
                    <a:pt x="142669" y="153662"/>
                  </a:lnTo>
                  <a:lnTo>
                    <a:pt x="140621" y="155071"/>
                  </a:lnTo>
                  <a:lnTo>
                    <a:pt x="135523" y="157694"/>
                  </a:lnTo>
                  <a:lnTo>
                    <a:pt x="102885" y="180229"/>
                  </a:lnTo>
                  <a:lnTo>
                    <a:pt x="92999" y="183693"/>
                  </a:lnTo>
                  <a:lnTo>
                    <a:pt x="64491" y="189042"/>
                  </a:lnTo>
                  <a:lnTo>
                    <a:pt x="45900" y="194616"/>
                  </a:lnTo>
                  <a:lnTo>
                    <a:pt x="0" y="19598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SMARTInkShape-1285">
              <a:extLst>
                <a:ext uri="{FF2B5EF4-FFF2-40B4-BE49-F238E27FC236}">
                  <a16:creationId xmlns:a16="http://schemas.microsoft.com/office/drawing/2014/main" id="{EC71D8C4-BB11-CC37-183D-45C47E7D4CA2}"/>
                </a:ext>
              </a:extLst>
            </p:cNvPr>
            <p:cNvSpPr/>
            <p:nvPr>
              <p:custDataLst>
                <p:tags r:id="rId98"/>
              </p:custDataLst>
            </p:nvPr>
          </p:nvSpPr>
          <p:spPr>
            <a:xfrm>
              <a:off x="1752600" y="3238500"/>
              <a:ext cx="19051" cy="466726"/>
            </a:xfrm>
            <a:custGeom>
              <a:avLst/>
              <a:gdLst/>
              <a:ahLst/>
              <a:cxnLst/>
              <a:rect l="0" t="0" r="0" b="0"/>
              <a:pathLst>
                <a:path w="19051" h="466726">
                  <a:moveTo>
                    <a:pt x="9525" y="0"/>
                  </a:moveTo>
                  <a:lnTo>
                    <a:pt x="9525" y="0"/>
                  </a:lnTo>
                  <a:lnTo>
                    <a:pt x="17726" y="8201"/>
                  </a:lnTo>
                  <a:lnTo>
                    <a:pt x="19015" y="51127"/>
                  </a:lnTo>
                  <a:lnTo>
                    <a:pt x="19047" y="96882"/>
                  </a:lnTo>
                  <a:lnTo>
                    <a:pt x="19049" y="140218"/>
                  </a:lnTo>
                  <a:lnTo>
                    <a:pt x="19050" y="180450"/>
                  </a:lnTo>
                  <a:lnTo>
                    <a:pt x="16228" y="209395"/>
                  </a:lnTo>
                  <a:lnTo>
                    <a:pt x="10849" y="247619"/>
                  </a:lnTo>
                  <a:lnTo>
                    <a:pt x="9787" y="286802"/>
                  </a:lnTo>
                  <a:lnTo>
                    <a:pt x="9577" y="331388"/>
                  </a:lnTo>
                  <a:lnTo>
                    <a:pt x="8474" y="374192"/>
                  </a:lnTo>
                  <a:lnTo>
                    <a:pt x="883" y="421260"/>
                  </a:lnTo>
                  <a:lnTo>
                    <a:pt x="0" y="4667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2" name="SMARTInkShape-Group238">
            <a:extLst>
              <a:ext uri="{FF2B5EF4-FFF2-40B4-BE49-F238E27FC236}">
                <a16:creationId xmlns:a16="http://schemas.microsoft.com/office/drawing/2014/main" id="{53B08364-0B83-6337-78B1-3500CB52AEE6}"/>
              </a:ext>
            </a:extLst>
          </p:cNvPr>
          <p:cNvGrpSpPr/>
          <p:nvPr/>
        </p:nvGrpSpPr>
        <p:grpSpPr>
          <a:xfrm>
            <a:off x="2981325" y="3219450"/>
            <a:ext cx="390526" cy="281706"/>
            <a:chOff x="2981325" y="3219450"/>
            <a:chExt cx="390526" cy="281706"/>
          </a:xfrm>
        </p:grpSpPr>
        <p:sp>
          <p:nvSpPr>
            <p:cNvPr id="20" name="SMARTInkShape-1286">
              <a:extLst>
                <a:ext uri="{FF2B5EF4-FFF2-40B4-BE49-F238E27FC236}">
                  <a16:creationId xmlns:a16="http://schemas.microsoft.com/office/drawing/2014/main" id="{F7E3AE6C-537D-B451-969A-0228BAE0D8CD}"/>
                </a:ext>
              </a:extLst>
            </p:cNvPr>
            <p:cNvSpPr/>
            <p:nvPr>
              <p:custDataLst>
                <p:tags r:id="rId91"/>
              </p:custDataLst>
            </p:nvPr>
          </p:nvSpPr>
          <p:spPr>
            <a:xfrm>
              <a:off x="3228975" y="3219450"/>
              <a:ext cx="142864" cy="281706"/>
            </a:xfrm>
            <a:custGeom>
              <a:avLst/>
              <a:gdLst/>
              <a:ahLst/>
              <a:cxnLst/>
              <a:rect l="0" t="0" r="0" b="0"/>
              <a:pathLst>
                <a:path w="142864" h="281706">
                  <a:moveTo>
                    <a:pt x="0" y="19050"/>
                  </a:moveTo>
                  <a:lnTo>
                    <a:pt x="0" y="19050"/>
                  </a:lnTo>
                  <a:lnTo>
                    <a:pt x="0" y="0"/>
                  </a:lnTo>
                  <a:lnTo>
                    <a:pt x="44476" y="44476"/>
                  </a:lnTo>
                  <a:lnTo>
                    <a:pt x="59977" y="57155"/>
                  </a:lnTo>
                  <a:lnTo>
                    <a:pt x="106510" y="88900"/>
                  </a:lnTo>
                  <a:lnTo>
                    <a:pt x="120365" y="100542"/>
                  </a:lnTo>
                  <a:lnTo>
                    <a:pt x="126874" y="102893"/>
                  </a:lnTo>
                  <a:lnTo>
                    <a:pt x="129032" y="104579"/>
                  </a:lnTo>
                  <a:lnTo>
                    <a:pt x="142433" y="123302"/>
                  </a:lnTo>
                  <a:lnTo>
                    <a:pt x="142863" y="132944"/>
                  </a:lnTo>
                  <a:lnTo>
                    <a:pt x="98399" y="178884"/>
                  </a:lnTo>
                  <a:lnTo>
                    <a:pt x="87834" y="193878"/>
                  </a:lnTo>
                  <a:lnTo>
                    <a:pt x="41352" y="234927"/>
                  </a:lnTo>
                  <a:lnTo>
                    <a:pt x="11408" y="264818"/>
                  </a:lnTo>
                  <a:lnTo>
                    <a:pt x="10362" y="268686"/>
                  </a:lnTo>
                  <a:lnTo>
                    <a:pt x="9529" y="276186"/>
                  </a:lnTo>
                  <a:lnTo>
                    <a:pt x="14583" y="281270"/>
                  </a:lnTo>
                  <a:lnTo>
                    <a:pt x="16072" y="281705"/>
                  </a:lnTo>
                  <a:lnTo>
                    <a:pt x="17065" y="280937"/>
                  </a:lnTo>
                  <a:lnTo>
                    <a:pt x="19050" y="2762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SMARTInkShape-1287">
              <a:extLst>
                <a:ext uri="{FF2B5EF4-FFF2-40B4-BE49-F238E27FC236}">
                  <a16:creationId xmlns:a16="http://schemas.microsoft.com/office/drawing/2014/main" id="{115B3B06-F3D8-352E-2B13-135DF3F9502B}"/>
                </a:ext>
              </a:extLst>
            </p:cNvPr>
            <p:cNvSpPr/>
            <p:nvPr>
              <p:custDataLst>
                <p:tags r:id="rId92"/>
              </p:custDataLst>
            </p:nvPr>
          </p:nvSpPr>
          <p:spPr>
            <a:xfrm>
              <a:off x="2981325" y="3352800"/>
              <a:ext cx="390526" cy="28576"/>
            </a:xfrm>
            <a:custGeom>
              <a:avLst/>
              <a:gdLst/>
              <a:ahLst/>
              <a:cxnLst/>
              <a:rect l="0" t="0" r="0" b="0"/>
              <a:pathLst>
                <a:path w="390526" h="28576">
                  <a:moveTo>
                    <a:pt x="0" y="28575"/>
                  </a:moveTo>
                  <a:lnTo>
                    <a:pt x="0" y="28575"/>
                  </a:lnTo>
                  <a:lnTo>
                    <a:pt x="0" y="23518"/>
                  </a:lnTo>
                  <a:lnTo>
                    <a:pt x="2117" y="22029"/>
                  </a:lnTo>
                  <a:lnTo>
                    <a:pt x="21459" y="19443"/>
                  </a:lnTo>
                  <a:lnTo>
                    <a:pt x="61710" y="18015"/>
                  </a:lnTo>
                  <a:lnTo>
                    <a:pt x="105376" y="10852"/>
                  </a:lnTo>
                  <a:lnTo>
                    <a:pt x="149540" y="9787"/>
                  </a:lnTo>
                  <a:lnTo>
                    <a:pt x="189935" y="9577"/>
                  </a:lnTo>
                  <a:lnTo>
                    <a:pt x="233545" y="9535"/>
                  </a:lnTo>
                  <a:lnTo>
                    <a:pt x="275320" y="9527"/>
                  </a:lnTo>
                  <a:lnTo>
                    <a:pt x="318674" y="9525"/>
                  </a:lnTo>
                  <a:lnTo>
                    <a:pt x="345680" y="8467"/>
                  </a:lnTo>
                  <a:lnTo>
                    <a:pt x="3905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5" name="SMARTInkShape-Group239">
            <a:extLst>
              <a:ext uri="{FF2B5EF4-FFF2-40B4-BE49-F238E27FC236}">
                <a16:creationId xmlns:a16="http://schemas.microsoft.com/office/drawing/2014/main" id="{639D85B8-D543-E4BD-3E5D-0BC0E7265CBA}"/>
              </a:ext>
            </a:extLst>
          </p:cNvPr>
          <p:cNvGrpSpPr/>
          <p:nvPr/>
        </p:nvGrpSpPr>
        <p:grpSpPr>
          <a:xfrm>
            <a:off x="3848100" y="3314867"/>
            <a:ext cx="386172" cy="161314"/>
            <a:chOff x="3848100" y="3314867"/>
            <a:chExt cx="386172" cy="161314"/>
          </a:xfrm>
        </p:grpSpPr>
        <p:sp>
          <p:nvSpPr>
            <p:cNvPr id="23" name="SMARTInkShape-1288">
              <a:extLst>
                <a:ext uri="{FF2B5EF4-FFF2-40B4-BE49-F238E27FC236}">
                  <a16:creationId xmlns:a16="http://schemas.microsoft.com/office/drawing/2014/main" id="{67C03A57-FBB9-E06C-5502-A6275D9AF8ED}"/>
                </a:ext>
              </a:extLst>
            </p:cNvPr>
            <p:cNvSpPr/>
            <p:nvPr>
              <p:custDataLst>
                <p:tags r:id="rId89"/>
              </p:custDataLst>
            </p:nvPr>
          </p:nvSpPr>
          <p:spPr>
            <a:xfrm>
              <a:off x="3848100" y="3324263"/>
              <a:ext cx="180976" cy="151918"/>
            </a:xfrm>
            <a:custGeom>
              <a:avLst/>
              <a:gdLst/>
              <a:ahLst/>
              <a:cxnLst/>
              <a:rect l="0" t="0" r="0" b="0"/>
              <a:pathLst>
                <a:path w="180976" h="151918">
                  <a:moveTo>
                    <a:pt x="0" y="38062"/>
                  </a:moveTo>
                  <a:lnTo>
                    <a:pt x="0" y="38062"/>
                  </a:lnTo>
                  <a:lnTo>
                    <a:pt x="0" y="33005"/>
                  </a:lnTo>
                  <a:lnTo>
                    <a:pt x="1058" y="31516"/>
                  </a:lnTo>
                  <a:lnTo>
                    <a:pt x="2822" y="30523"/>
                  </a:lnTo>
                  <a:lnTo>
                    <a:pt x="9132" y="28654"/>
                  </a:lnTo>
                  <a:lnTo>
                    <a:pt x="9409" y="23515"/>
                  </a:lnTo>
                  <a:lnTo>
                    <a:pt x="10506" y="22014"/>
                  </a:lnTo>
                  <a:lnTo>
                    <a:pt x="14548" y="20346"/>
                  </a:lnTo>
                  <a:lnTo>
                    <a:pt x="16048" y="18843"/>
                  </a:lnTo>
                  <a:lnTo>
                    <a:pt x="17716" y="14351"/>
                  </a:lnTo>
                  <a:lnTo>
                    <a:pt x="19219" y="12729"/>
                  </a:lnTo>
                  <a:lnTo>
                    <a:pt x="23711" y="10928"/>
                  </a:lnTo>
                  <a:lnTo>
                    <a:pt x="25333" y="9389"/>
                  </a:lnTo>
                  <a:lnTo>
                    <a:pt x="27134" y="4857"/>
                  </a:lnTo>
                  <a:lnTo>
                    <a:pt x="28673" y="3226"/>
                  </a:lnTo>
                  <a:lnTo>
                    <a:pt x="33205" y="1413"/>
                  </a:lnTo>
                  <a:lnTo>
                    <a:pt x="55306" y="0"/>
                  </a:lnTo>
                  <a:lnTo>
                    <a:pt x="55921" y="1046"/>
                  </a:lnTo>
                  <a:lnTo>
                    <a:pt x="56604" y="5030"/>
                  </a:lnTo>
                  <a:lnTo>
                    <a:pt x="64617" y="19261"/>
                  </a:lnTo>
                  <a:lnTo>
                    <a:pt x="65303" y="22353"/>
                  </a:lnTo>
                  <a:lnTo>
                    <a:pt x="72949" y="35978"/>
                  </a:lnTo>
                  <a:lnTo>
                    <a:pt x="76144" y="83527"/>
                  </a:lnTo>
                  <a:lnTo>
                    <a:pt x="76200" y="125600"/>
                  </a:lnTo>
                  <a:lnTo>
                    <a:pt x="73378" y="132707"/>
                  </a:lnTo>
                  <a:lnTo>
                    <a:pt x="67999" y="140836"/>
                  </a:lnTo>
                  <a:lnTo>
                    <a:pt x="66709" y="151917"/>
                  </a:lnTo>
                  <a:lnTo>
                    <a:pt x="66675" y="124636"/>
                  </a:lnTo>
                  <a:lnTo>
                    <a:pt x="69497" y="116050"/>
                  </a:lnTo>
                  <a:lnTo>
                    <a:pt x="73221" y="108707"/>
                  </a:lnTo>
                  <a:lnTo>
                    <a:pt x="80864" y="87085"/>
                  </a:lnTo>
                  <a:lnTo>
                    <a:pt x="92624" y="67239"/>
                  </a:lnTo>
                  <a:lnTo>
                    <a:pt x="95141" y="60554"/>
                  </a:lnTo>
                  <a:lnTo>
                    <a:pt x="111394" y="35773"/>
                  </a:lnTo>
                  <a:lnTo>
                    <a:pt x="139707" y="13537"/>
                  </a:lnTo>
                  <a:lnTo>
                    <a:pt x="151842" y="9645"/>
                  </a:lnTo>
                  <a:lnTo>
                    <a:pt x="165609" y="22758"/>
                  </a:lnTo>
                  <a:lnTo>
                    <a:pt x="168854" y="28791"/>
                  </a:lnTo>
                  <a:lnTo>
                    <a:pt x="170680" y="40959"/>
                  </a:lnTo>
                  <a:lnTo>
                    <a:pt x="171436" y="87423"/>
                  </a:lnTo>
                  <a:lnTo>
                    <a:pt x="171450" y="131723"/>
                  </a:lnTo>
                  <a:lnTo>
                    <a:pt x="171450" y="135428"/>
                  </a:lnTo>
                  <a:lnTo>
                    <a:pt x="172508" y="137898"/>
                  </a:lnTo>
                  <a:lnTo>
                    <a:pt x="174272" y="139544"/>
                  </a:lnTo>
                  <a:lnTo>
                    <a:pt x="180975" y="14283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SMARTInkShape-1289">
              <a:extLst>
                <a:ext uri="{FF2B5EF4-FFF2-40B4-BE49-F238E27FC236}">
                  <a16:creationId xmlns:a16="http://schemas.microsoft.com/office/drawing/2014/main" id="{6045D197-9405-9205-B34A-10282570E950}"/>
                </a:ext>
              </a:extLst>
            </p:cNvPr>
            <p:cNvSpPr/>
            <p:nvPr>
              <p:custDataLst>
                <p:tags r:id="rId90"/>
              </p:custDataLst>
            </p:nvPr>
          </p:nvSpPr>
          <p:spPr>
            <a:xfrm>
              <a:off x="4143375" y="3314867"/>
              <a:ext cx="90897" cy="138560"/>
            </a:xfrm>
            <a:custGeom>
              <a:avLst/>
              <a:gdLst/>
              <a:ahLst/>
              <a:cxnLst/>
              <a:rect l="0" t="0" r="0" b="0"/>
              <a:pathLst>
                <a:path w="90897" h="138560">
                  <a:moveTo>
                    <a:pt x="38100" y="76033"/>
                  </a:moveTo>
                  <a:lnTo>
                    <a:pt x="38100" y="76033"/>
                  </a:lnTo>
                  <a:lnTo>
                    <a:pt x="46301" y="76033"/>
                  </a:lnTo>
                  <a:lnTo>
                    <a:pt x="46742" y="74975"/>
                  </a:lnTo>
                  <a:lnTo>
                    <a:pt x="47509" y="67832"/>
                  </a:lnTo>
                  <a:lnTo>
                    <a:pt x="55816" y="58423"/>
                  </a:lnTo>
                  <a:lnTo>
                    <a:pt x="57033" y="48909"/>
                  </a:lnTo>
                  <a:lnTo>
                    <a:pt x="57140" y="39384"/>
                  </a:lnTo>
                  <a:lnTo>
                    <a:pt x="58201" y="38900"/>
                  </a:lnTo>
                  <a:lnTo>
                    <a:pt x="62203" y="38363"/>
                  </a:lnTo>
                  <a:lnTo>
                    <a:pt x="62636" y="37161"/>
                  </a:lnTo>
                  <a:lnTo>
                    <a:pt x="57426" y="28811"/>
                  </a:lnTo>
                  <a:lnTo>
                    <a:pt x="48973" y="20243"/>
                  </a:lnTo>
                  <a:lnTo>
                    <a:pt x="47465" y="20848"/>
                  </a:lnTo>
                  <a:lnTo>
                    <a:pt x="40287" y="25697"/>
                  </a:lnTo>
                  <a:lnTo>
                    <a:pt x="30326" y="28051"/>
                  </a:lnTo>
                  <a:lnTo>
                    <a:pt x="24038" y="33358"/>
                  </a:lnTo>
                  <a:lnTo>
                    <a:pt x="21266" y="41544"/>
                  </a:lnTo>
                  <a:lnTo>
                    <a:pt x="18977" y="51179"/>
                  </a:lnTo>
                  <a:lnTo>
                    <a:pt x="11705" y="65989"/>
                  </a:lnTo>
                  <a:lnTo>
                    <a:pt x="9653" y="93759"/>
                  </a:lnTo>
                  <a:lnTo>
                    <a:pt x="12404" y="102609"/>
                  </a:lnTo>
                  <a:lnTo>
                    <a:pt x="16096" y="110069"/>
                  </a:lnTo>
                  <a:lnTo>
                    <a:pt x="19233" y="120220"/>
                  </a:lnTo>
                  <a:lnTo>
                    <a:pt x="23717" y="126716"/>
                  </a:lnTo>
                  <a:lnTo>
                    <a:pt x="29238" y="130309"/>
                  </a:lnTo>
                  <a:lnTo>
                    <a:pt x="44537" y="133863"/>
                  </a:lnTo>
                  <a:lnTo>
                    <a:pt x="50839" y="138071"/>
                  </a:lnTo>
                  <a:lnTo>
                    <a:pt x="55059" y="138559"/>
                  </a:lnTo>
                  <a:lnTo>
                    <a:pt x="72998" y="134100"/>
                  </a:lnTo>
                  <a:lnTo>
                    <a:pt x="80307" y="128398"/>
                  </a:lnTo>
                  <a:lnTo>
                    <a:pt x="83318" y="122943"/>
                  </a:lnTo>
                  <a:lnTo>
                    <a:pt x="85713" y="116990"/>
                  </a:lnTo>
                  <a:lnTo>
                    <a:pt x="90306" y="110817"/>
                  </a:lnTo>
                  <a:lnTo>
                    <a:pt x="90896" y="106631"/>
                  </a:lnTo>
                  <a:lnTo>
                    <a:pt x="85260" y="65932"/>
                  </a:lnTo>
                  <a:lnTo>
                    <a:pt x="77602" y="36982"/>
                  </a:lnTo>
                  <a:lnTo>
                    <a:pt x="75018" y="33065"/>
                  </a:lnTo>
                  <a:lnTo>
                    <a:pt x="41451" y="4105"/>
                  </a:lnTo>
                  <a:lnTo>
                    <a:pt x="31802" y="1098"/>
                  </a:lnTo>
                  <a:lnTo>
                    <a:pt x="15882" y="0"/>
                  </a:lnTo>
                  <a:lnTo>
                    <a:pt x="9528" y="2729"/>
                  </a:lnTo>
                  <a:lnTo>
                    <a:pt x="0" y="935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SMARTInkShape-Group240">
            <a:extLst>
              <a:ext uri="{FF2B5EF4-FFF2-40B4-BE49-F238E27FC236}">
                <a16:creationId xmlns:a16="http://schemas.microsoft.com/office/drawing/2014/main" id="{96494083-BF6C-8513-25AB-A3941C58415F}"/>
              </a:ext>
            </a:extLst>
          </p:cNvPr>
          <p:cNvGrpSpPr/>
          <p:nvPr/>
        </p:nvGrpSpPr>
        <p:grpSpPr>
          <a:xfrm>
            <a:off x="4543426" y="3152775"/>
            <a:ext cx="904875" cy="342901"/>
            <a:chOff x="4543426" y="3152775"/>
            <a:chExt cx="904875" cy="342901"/>
          </a:xfrm>
        </p:grpSpPr>
        <p:sp>
          <p:nvSpPr>
            <p:cNvPr id="26" name="SMARTInkShape-1290">
              <a:extLst>
                <a:ext uri="{FF2B5EF4-FFF2-40B4-BE49-F238E27FC236}">
                  <a16:creationId xmlns:a16="http://schemas.microsoft.com/office/drawing/2014/main" id="{57DAF381-625C-8E0C-4F60-7422D91B07FE}"/>
                </a:ext>
              </a:extLst>
            </p:cNvPr>
            <p:cNvSpPr/>
            <p:nvPr>
              <p:custDataLst>
                <p:tags r:id="rId82"/>
              </p:custDataLst>
            </p:nvPr>
          </p:nvSpPr>
          <p:spPr>
            <a:xfrm>
              <a:off x="5305425" y="3305175"/>
              <a:ext cx="142876" cy="123661"/>
            </a:xfrm>
            <a:custGeom>
              <a:avLst/>
              <a:gdLst/>
              <a:ahLst/>
              <a:cxnLst/>
              <a:rect l="0" t="0" r="0" b="0"/>
              <a:pathLst>
                <a:path w="142876" h="123661">
                  <a:moveTo>
                    <a:pt x="0" y="28575"/>
                  </a:moveTo>
                  <a:lnTo>
                    <a:pt x="0" y="28575"/>
                  </a:lnTo>
                  <a:lnTo>
                    <a:pt x="0" y="23518"/>
                  </a:lnTo>
                  <a:lnTo>
                    <a:pt x="1058" y="22029"/>
                  </a:lnTo>
                  <a:lnTo>
                    <a:pt x="2822" y="21036"/>
                  </a:lnTo>
                  <a:lnTo>
                    <a:pt x="5056" y="20374"/>
                  </a:lnTo>
                  <a:lnTo>
                    <a:pt x="18542" y="9951"/>
                  </a:lnTo>
                  <a:lnTo>
                    <a:pt x="23956" y="9651"/>
                  </a:lnTo>
                  <a:lnTo>
                    <a:pt x="25496" y="10668"/>
                  </a:lnTo>
                  <a:lnTo>
                    <a:pt x="26521" y="12404"/>
                  </a:lnTo>
                  <a:lnTo>
                    <a:pt x="28170" y="17737"/>
                  </a:lnTo>
                  <a:lnTo>
                    <a:pt x="33511" y="23718"/>
                  </a:lnTo>
                  <a:lnTo>
                    <a:pt x="36061" y="32060"/>
                  </a:lnTo>
                  <a:lnTo>
                    <a:pt x="38252" y="41766"/>
                  </a:lnTo>
                  <a:lnTo>
                    <a:pt x="42754" y="49607"/>
                  </a:lnTo>
                  <a:lnTo>
                    <a:pt x="43319" y="54238"/>
                  </a:lnTo>
                  <a:lnTo>
                    <a:pt x="41175" y="69810"/>
                  </a:lnTo>
                  <a:lnTo>
                    <a:pt x="47416" y="101517"/>
                  </a:lnTo>
                  <a:lnTo>
                    <a:pt x="47622" y="123267"/>
                  </a:lnTo>
                  <a:lnTo>
                    <a:pt x="42568" y="123660"/>
                  </a:lnTo>
                  <a:lnTo>
                    <a:pt x="41078" y="122656"/>
                  </a:lnTo>
                  <a:lnTo>
                    <a:pt x="40086" y="120929"/>
                  </a:lnTo>
                  <a:lnTo>
                    <a:pt x="39424" y="118719"/>
                  </a:lnTo>
                  <a:lnTo>
                    <a:pt x="30735" y="104521"/>
                  </a:lnTo>
                  <a:lnTo>
                    <a:pt x="28612" y="73021"/>
                  </a:lnTo>
                  <a:lnTo>
                    <a:pt x="31414" y="66673"/>
                  </a:lnTo>
                  <a:lnTo>
                    <a:pt x="35128" y="60324"/>
                  </a:lnTo>
                  <a:lnTo>
                    <a:pt x="38278" y="50800"/>
                  </a:lnTo>
                  <a:lnTo>
                    <a:pt x="42765" y="44450"/>
                  </a:lnTo>
                  <a:lnTo>
                    <a:pt x="48287" y="40922"/>
                  </a:lnTo>
                  <a:lnTo>
                    <a:pt x="54270" y="38296"/>
                  </a:lnTo>
                  <a:lnTo>
                    <a:pt x="76217" y="21698"/>
                  </a:lnTo>
                  <a:lnTo>
                    <a:pt x="92077" y="18340"/>
                  </a:lnTo>
                  <a:lnTo>
                    <a:pt x="102659" y="12607"/>
                  </a:lnTo>
                  <a:lnTo>
                    <a:pt x="130796" y="8547"/>
                  </a:lnTo>
                  <a:lnTo>
                    <a:pt x="14287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SMARTInkShape-1291">
              <a:extLst>
                <a:ext uri="{FF2B5EF4-FFF2-40B4-BE49-F238E27FC236}">
                  <a16:creationId xmlns:a16="http://schemas.microsoft.com/office/drawing/2014/main" id="{6456869E-91AF-E7BE-3A06-C1EB63C26B60}"/>
                </a:ext>
              </a:extLst>
            </p:cNvPr>
            <p:cNvSpPr/>
            <p:nvPr>
              <p:custDataLst>
                <p:tags r:id="rId83"/>
              </p:custDataLst>
            </p:nvPr>
          </p:nvSpPr>
          <p:spPr>
            <a:xfrm>
              <a:off x="5143515" y="3305186"/>
              <a:ext cx="104761" cy="142314"/>
            </a:xfrm>
            <a:custGeom>
              <a:avLst/>
              <a:gdLst/>
              <a:ahLst/>
              <a:cxnLst/>
              <a:rect l="0" t="0" r="0" b="0"/>
              <a:pathLst>
                <a:path w="104761" h="142314">
                  <a:moveTo>
                    <a:pt x="85710" y="47614"/>
                  </a:moveTo>
                  <a:lnTo>
                    <a:pt x="85710" y="47614"/>
                  </a:lnTo>
                  <a:lnTo>
                    <a:pt x="93911" y="39413"/>
                  </a:lnTo>
                  <a:lnTo>
                    <a:pt x="95119" y="30004"/>
                  </a:lnTo>
                  <a:lnTo>
                    <a:pt x="95235" y="4584"/>
                  </a:lnTo>
                  <a:lnTo>
                    <a:pt x="94177" y="3053"/>
                  </a:lnTo>
                  <a:lnTo>
                    <a:pt x="92413" y="2032"/>
                  </a:lnTo>
                  <a:lnTo>
                    <a:pt x="85534" y="258"/>
                  </a:lnTo>
                  <a:lnTo>
                    <a:pt x="71555" y="0"/>
                  </a:lnTo>
                  <a:lnTo>
                    <a:pt x="66013" y="2816"/>
                  </a:lnTo>
                  <a:lnTo>
                    <a:pt x="60023" y="6537"/>
                  </a:lnTo>
                  <a:lnTo>
                    <a:pt x="50699" y="9690"/>
                  </a:lnTo>
                  <a:lnTo>
                    <a:pt x="25382" y="31870"/>
                  </a:lnTo>
                  <a:lnTo>
                    <a:pt x="4218" y="63672"/>
                  </a:lnTo>
                  <a:lnTo>
                    <a:pt x="543" y="87450"/>
                  </a:lnTo>
                  <a:lnTo>
                    <a:pt x="0" y="118358"/>
                  </a:lnTo>
                  <a:lnTo>
                    <a:pt x="2814" y="124211"/>
                  </a:lnTo>
                  <a:lnTo>
                    <a:pt x="6534" y="130341"/>
                  </a:lnTo>
                  <a:lnTo>
                    <a:pt x="8187" y="136593"/>
                  </a:lnTo>
                  <a:lnTo>
                    <a:pt x="9686" y="138683"/>
                  </a:lnTo>
                  <a:lnTo>
                    <a:pt x="11744" y="140077"/>
                  </a:lnTo>
                  <a:lnTo>
                    <a:pt x="19697" y="142038"/>
                  </a:lnTo>
                  <a:lnTo>
                    <a:pt x="22651" y="142313"/>
                  </a:lnTo>
                  <a:lnTo>
                    <a:pt x="28756" y="139797"/>
                  </a:lnTo>
                  <a:lnTo>
                    <a:pt x="34997" y="136209"/>
                  </a:lnTo>
                  <a:lnTo>
                    <a:pt x="41299" y="134615"/>
                  </a:lnTo>
                  <a:lnTo>
                    <a:pt x="43402" y="133131"/>
                  </a:lnTo>
                  <a:lnTo>
                    <a:pt x="44805" y="131084"/>
                  </a:lnTo>
                  <a:lnTo>
                    <a:pt x="47422" y="125987"/>
                  </a:lnTo>
                  <a:lnTo>
                    <a:pt x="53786" y="117167"/>
                  </a:lnTo>
                  <a:lnTo>
                    <a:pt x="57201" y="107851"/>
                  </a:lnTo>
                  <a:lnTo>
                    <a:pt x="73553" y="85709"/>
                  </a:lnTo>
                  <a:lnTo>
                    <a:pt x="75954" y="74203"/>
                  </a:lnTo>
                  <a:lnTo>
                    <a:pt x="76181" y="66795"/>
                  </a:lnTo>
                  <a:lnTo>
                    <a:pt x="81241" y="71759"/>
                  </a:lnTo>
                  <a:lnTo>
                    <a:pt x="83723" y="77042"/>
                  </a:lnTo>
                  <a:lnTo>
                    <a:pt x="85707" y="112443"/>
                  </a:lnTo>
                  <a:lnTo>
                    <a:pt x="85710" y="122328"/>
                  </a:lnTo>
                  <a:lnTo>
                    <a:pt x="94842" y="132908"/>
                  </a:lnTo>
                  <a:lnTo>
                    <a:pt x="104760" y="13333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SMARTInkShape-1292">
              <a:extLst>
                <a:ext uri="{FF2B5EF4-FFF2-40B4-BE49-F238E27FC236}">
                  <a16:creationId xmlns:a16="http://schemas.microsoft.com/office/drawing/2014/main" id="{BD4ABFF9-04EE-5452-D024-2491F65CF6F6}"/>
                </a:ext>
              </a:extLst>
            </p:cNvPr>
            <p:cNvSpPr/>
            <p:nvPr>
              <p:custDataLst>
                <p:tags r:id="rId84"/>
              </p:custDataLst>
            </p:nvPr>
          </p:nvSpPr>
          <p:spPr>
            <a:xfrm>
              <a:off x="4991542" y="3290249"/>
              <a:ext cx="132778" cy="157671"/>
            </a:xfrm>
            <a:custGeom>
              <a:avLst/>
              <a:gdLst/>
              <a:ahLst/>
              <a:cxnLst/>
              <a:rect l="0" t="0" r="0" b="0"/>
              <a:pathLst>
                <a:path w="132778" h="157671">
                  <a:moveTo>
                    <a:pt x="18608" y="72076"/>
                  </a:moveTo>
                  <a:lnTo>
                    <a:pt x="18608" y="72076"/>
                  </a:lnTo>
                  <a:lnTo>
                    <a:pt x="28099" y="62585"/>
                  </a:lnTo>
                  <a:lnTo>
                    <a:pt x="72848" y="62551"/>
                  </a:lnTo>
                  <a:lnTo>
                    <a:pt x="88492" y="62551"/>
                  </a:lnTo>
                  <a:lnTo>
                    <a:pt x="94824" y="59729"/>
                  </a:lnTo>
                  <a:lnTo>
                    <a:pt x="101165" y="56005"/>
                  </a:lnTo>
                  <a:lnTo>
                    <a:pt x="110685" y="52850"/>
                  </a:lnTo>
                  <a:lnTo>
                    <a:pt x="117034" y="48362"/>
                  </a:lnTo>
                  <a:lnTo>
                    <a:pt x="120561" y="42839"/>
                  </a:lnTo>
                  <a:lnTo>
                    <a:pt x="121502" y="39885"/>
                  </a:lnTo>
                  <a:lnTo>
                    <a:pt x="123187" y="37915"/>
                  </a:lnTo>
                  <a:lnTo>
                    <a:pt x="127882" y="35727"/>
                  </a:lnTo>
                  <a:lnTo>
                    <a:pt x="129558" y="34085"/>
                  </a:lnTo>
                  <a:lnTo>
                    <a:pt x="131419" y="29438"/>
                  </a:lnTo>
                  <a:lnTo>
                    <a:pt x="132777" y="16688"/>
                  </a:lnTo>
                  <a:lnTo>
                    <a:pt x="127813" y="10392"/>
                  </a:lnTo>
                  <a:lnTo>
                    <a:pt x="122529" y="7619"/>
                  </a:lnTo>
                  <a:lnTo>
                    <a:pt x="107396" y="4635"/>
                  </a:lnTo>
                  <a:lnTo>
                    <a:pt x="101108" y="475"/>
                  </a:lnTo>
                  <a:lnTo>
                    <a:pt x="97950" y="0"/>
                  </a:lnTo>
                  <a:lnTo>
                    <a:pt x="94786" y="742"/>
                  </a:lnTo>
                  <a:lnTo>
                    <a:pt x="87390" y="3330"/>
                  </a:lnTo>
                  <a:lnTo>
                    <a:pt x="77047" y="4481"/>
                  </a:lnTo>
                  <a:lnTo>
                    <a:pt x="72385" y="6904"/>
                  </a:lnTo>
                  <a:lnTo>
                    <a:pt x="39818" y="36422"/>
                  </a:lnTo>
                  <a:lnTo>
                    <a:pt x="15560" y="70368"/>
                  </a:lnTo>
                  <a:lnTo>
                    <a:pt x="1797" y="116936"/>
                  </a:lnTo>
                  <a:lnTo>
                    <a:pt x="0" y="131855"/>
                  </a:lnTo>
                  <a:lnTo>
                    <a:pt x="2577" y="138508"/>
                  </a:lnTo>
                  <a:lnTo>
                    <a:pt x="7797" y="146347"/>
                  </a:lnTo>
                  <a:lnTo>
                    <a:pt x="8702" y="152761"/>
                  </a:lnTo>
                  <a:lnTo>
                    <a:pt x="9888" y="154441"/>
                  </a:lnTo>
                  <a:lnTo>
                    <a:pt x="11736" y="155561"/>
                  </a:lnTo>
                  <a:lnTo>
                    <a:pt x="19394" y="157137"/>
                  </a:lnTo>
                  <a:lnTo>
                    <a:pt x="31463" y="157670"/>
                  </a:lnTo>
                  <a:lnTo>
                    <a:pt x="56708" y="14827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SMARTInkShape-1293">
              <a:extLst>
                <a:ext uri="{FF2B5EF4-FFF2-40B4-BE49-F238E27FC236}">
                  <a16:creationId xmlns:a16="http://schemas.microsoft.com/office/drawing/2014/main" id="{5F08EB54-C32D-B2DD-2ECB-08185CB551BE}"/>
                </a:ext>
              </a:extLst>
            </p:cNvPr>
            <p:cNvSpPr/>
            <p:nvPr>
              <p:custDataLst>
                <p:tags r:id="rId85"/>
              </p:custDataLst>
            </p:nvPr>
          </p:nvSpPr>
          <p:spPr>
            <a:xfrm>
              <a:off x="4772025" y="3314739"/>
              <a:ext cx="152390" cy="133312"/>
            </a:xfrm>
            <a:custGeom>
              <a:avLst/>
              <a:gdLst/>
              <a:ahLst/>
              <a:cxnLst/>
              <a:rect l="0" t="0" r="0" b="0"/>
              <a:pathLst>
                <a:path w="152390" h="133312">
                  <a:moveTo>
                    <a:pt x="0" y="66636"/>
                  </a:moveTo>
                  <a:lnTo>
                    <a:pt x="0" y="66636"/>
                  </a:lnTo>
                  <a:lnTo>
                    <a:pt x="0" y="50234"/>
                  </a:lnTo>
                  <a:lnTo>
                    <a:pt x="5056" y="43314"/>
                  </a:lnTo>
                  <a:lnTo>
                    <a:pt x="10361" y="40396"/>
                  </a:lnTo>
                  <a:lnTo>
                    <a:pt x="13257" y="39617"/>
                  </a:lnTo>
                  <a:lnTo>
                    <a:pt x="15188" y="38040"/>
                  </a:lnTo>
                  <a:lnTo>
                    <a:pt x="23597" y="24940"/>
                  </a:lnTo>
                  <a:lnTo>
                    <a:pt x="29185" y="21646"/>
                  </a:lnTo>
                  <a:lnTo>
                    <a:pt x="37984" y="19358"/>
                  </a:lnTo>
                  <a:lnTo>
                    <a:pt x="55787" y="19013"/>
                  </a:lnTo>
                  <a:lnTo>
                    <a:pt x="56242" y="20070"/>
                  </a:lnTo>
                  <a:lnTo>
                    <a:pt x="58184" y="39033"/>
                  </a:lnTo>
                  <a:lnTo>
                    <a:pt x="62196" y="47665"/>
                  </a:lnTo>
                  <a:lnTo>
                    <a:pt x="62631" y="51872"/>
                  </a:lnTo>
                  <a:lnTo>
                    <a:pt x="57174" y="98379"/>
                  </a:lnTo>
                  <a:lnTo>
                    <a:pt x="57150" y="114130"/>
                  </a:lnTo>
                  <a:lnTo>
                    <a:pt x="57150" y="109166"/>
                  </a:lnTo>
                  <a:lnTo>
                    <a:pt x="58208" y="107689"/>
                  </a:lnTo>
                  <a:lnTo>
                    <a:pt x="62206" y="106049"/>
                  </a:lnTo>
                  <a:lnTo>
                    <a:pt x="63695" y="104553"/>
                  </a:lnTo>
                  <a:lnTo>
                    <a:pt x="68909" y="94548"/>
                  </a:lnTo>
                  <a:lnTo>
                    <a:pt x="80830" y="76092"/>
                  </a:lnTo>
                  <a:lnTo>
                    <a:pt x="87903" y="57520"/>
                  </a:lnTo>
                  <a:lnTo>
                    <a:pt x="131471" y="11368"/>
                  </a:lnTo>
                  <a:lnTo>
                    <a:pt x="141387" y="1450"/>
                  </a:lnTo>
                  <a:lnTo>
                    <a:pt x="151969" y="0"/>
                  </a:lnTo>
                  <a:lnTo>
                    <a:pt x="152389" y="22352"/>
                  </a:lnTo>
                  <a:lnTo>
                    <a:pt x="142078" y="69749"/>
                  </a:lnTo>
                  <a:lnTo>
                    <a:pt x="137935" y="77897"/>
                  </a:lnTo>
                  <a:lnTo>
                    <a:pt x="137465" y="81552"/>
                  </a:lnTo>
                  <a:lnTo>
                    <a:pt x="141953" y="98260"/>
                  </a:lnTo>
                  <a:lnTo>
                    <a:pt x="139643" y="104680"/>
                  </a:lnTo>
                  <a:lnTo>
                    <a:pt x="136147" y="111061"/>
                  </a:lnTo>
                  <a:lnTo>
                    <a:pt x="134593" y="117425"/>
                  </a:lnTo>
                  <a:lnTo>
                    <a:pt x="135237" y="119545"/>
                  </a:lnTo>
                  <a:lnTo>
                    <a:pt x="136725" y="120959"/>
                  </a:lnTo>
                  <a:lnTo>
                    <a:pt x="138774" y="121901"/>
                  </a:lnTo>
                  <a:lnTo>
                    <a:pt x="140141" y="123588"/>
                  </a:lnTo>
                  <a:lnTo>
                    <a:pt x="142875" y="13331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SMARTInkShape-1294">
              <a:extLst>
                <a:ext uri="{FF2B5EF4-FFF2-40B4-BE49-F238E27FC236}">
                  <a16:creationId xmlns:a16="http://schemas.microsoft.com/office/drawing/2014/main" id="{D7025C15-88C7-C095-B879-9CD7DA72FD68}"/>
                </a:ext>
              </a:extLst>
            </p:cNvPr>
            <p:cNvSpPr/>
            <p:nvPr>
              <p:custDataLst>
                <p:tags r:id="rId86"/>
              </p:custDataLst>
            </p:nvPr>
          </p:nvSpPr>
          <p:spPr>
            <a:xfrm>
              <a:off x="4676775" y="3248025"/>
              <a:ext cx="9526" cy="19051"/>
            </a:xfrm>
            <a:custGeom>
              <a:avLst/>
              <a:gdLst/>
              <a:ahLst/>
              <a:cxnLst/>
              <a:rect l="0" t="0" r="0" b="0"/>
              <a:pathLst>
                <a:path w="9526" h="19051">
                  <a:moveTo>
                    <a:pt x="0" y="19050"/>
                  </a:moveTo>
                  <a:lnTo>
                    <a:pt x="0" y="19050"/>
                  </a:lnTo>
                  <a:lnTo>
                    <a:pt x="0" y="4861"/>
                  </a:lnTo>
                  <a:lnTo>
                    <a:pt x="1058" y="3241"/>
                  </a:lnTo>
                  <a:lnTo>
                    <a:pt x="2822" y="2160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SMARTInkShape-1295">
              <a:extLst>
                <a:ext uri="{FF2B5EF4-FFF2-40B4-BE49-F238E27FC236}">
                  <a16:creationId xmlns:a16="http://schemas.microsoft.com/office/drawing/2014/main" id="{4A30C159-D0A8-C05A-7A48-203B3107DE55}"/>
                </a:ext>
              </a:extLst>
            </p:cNvPr>
            <p:cNvSpPr/>
            <p:nvPr>
              <p:custDataLst>
                <p:tags r:id="rId87"/>
              </p:custDataLst>
            </p:nvPr>
          </p:nvSpPr>
          <p:spPr>
            <a:xfrm>
              <a:off x="4677824" y="3314714"/>
              <a:ext cx="27492" cy="123812"/>
            </a:xfrm>
            <a:custGeom>
              <a:avLst/>
              <a:gdLst/>
              <a:ahLst/>
              <a:cxnLst/>
              <a:rect l="0" t="0" r="0" b="0"/>
              <a:pathLst>
                <a:path w="27492" h="123812">
                  <a:moveTo>
                    <a:pt x="8476" y="19036"/>
                  </a:moveTo>
                  <a:lnTo>
                    <a:pt x="8476" y="19036"/>
                  </a:lnTo>
                  <a:lnTo>
                    <a:pt x="8476" y="24093"/>
                  </a:lnTo>
                  <a:lnTo>
                    <a:pt x="9534" y="24524"/>
                  </a:lnTo>
                  <a:lnTo>
                    <a:pt x="16677" y="19968"/>
                  </a:lnTo>
                  <a:lnTo>
                    <a:pt x="17413" y="16628"/>
                  </a:lnTo>
                  <a:lnTo>
                    <a:pt x="17608" y="14255"/>
                  </a:lnTo>
                  <a:lnTo>
                    <a:pt x="20649" y="8797"/>
                  </a:lnTo>
                  <a:lnTo>
                    <a:pt x="27491" y="31"/>
                  </a:lnTo>
                  <a:lnTo>
                    <a:pt x="22458" y="0"/>
                  </a:lnTo>
                  <a:lnTo>
                    <a:pt x="20973" y="2112"/>
                  </a:lnTo>
                  <a:lnTo>
                    <a:pt x="9382" y="44828"/>
                  </a:lnTo>
                  <a:lnTo>
                    <a:pt x="8595" y="68424"/>
                  </a:lnTo>
                  <a:lnTo>
                    <a:pt x="5706" y="75559"/>
                  </a:lnTo>
                  <a:lnTo>
                    <a:pt x="3454" y="78943"/>
                  </a:lnTo>
                  <a:lnTo>
                    <a:pt x="3012" y="82257"/>
                  </a:lnTo>
                  <a:lnTo>
                    <a:pt x="5342" y="88762"/>
                  </a:lnTo>
                  <a:lnTo>
                    <a:pt x="4261" y="98003"/>
                  </a:lnTo>
                  <a:lnTo>
                    <a:pt x="0" y="116126"/>
                  </a:lnTo>
                  <a:lnTo>
                    <a:pt x="709" y="118688"/>
                  </a:lnTo>
                  <a:lnTo>
                    <a:pt x="2239" y="120395"/>
                  </a:lnTo>
                  <a:lnTo>
                    <a:pt x="8476" y="12381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SMARTInkShape-1296">
              <a:extLst>
                <a:ext uri="{FF2B5EF4-FFF2-40B4-BE49-F238E27FC236}">
                  <a16:creationId xmlns:a16="http://schemas.microsoft.com/office/drawing/2014/main" id="{79F2DF5B-66CB-2B1E-FE92-2185E7CCADEC}"/>
                </a:ext>
              </a:extLst>
            </p:cNvPr>
            <p:cNvSpPr/>
            <p:nvPr>
              <p:custDataLst>
                <p:tags r:id="rId88"/>
              </p:custDataLst>
            </p:nvPr>
          </p:nvSpPr>
          <p:spPr>
            <a:xfrm>
              <a:off x="4543426" y="3152775"/>
              <a:ext cx="28575" cy="342901"/>
            </a:xfrm>
            <a:custGeom>
              <a:avLst/>
              <a:gdLst/>
              <a:ahLst/>
              <a:cxnLst/>
              <a:rect l="0" t="0" r="0" b="0"/>
              <a:pathLst>
                <a:path w="28575" h="342901">
                  <a:moveTo>
                    <a:pt x="28574" y="0"/>
                  </a:moveTo>
                  <a:lnTo>
                    <a:pt x="28574" y="0"/>
                  </a:lnTo>
                  <a:lnTo>
                    <a:pt x="28574" y="5056"/>
                  </a:lnTo>
                  <a:lnTo>
                    <a:pt x="27516" y="6546"/>
                  </a:lnTo>
                  <a:lnTo>
                    <a:pt x="25752" y="7539"/>
                  </a:lnTo>
                  <a:lnTo>
                    <a:pt x="23518" y="8201"/>
                  </a:lnTo>
                  <a:lnTo>
                    <a:pt x="22029" y="9701"/>
                  </a:lnTo>
                  <a:lnTo>
                    <a:pt x="20373" y="14189"/>
                  </a:lnTo>
                  <a:lnTo>
                    <a:pt x="19083" y="55503"/>
                  </a:lnTo>
                  <a:lnTo>
                    <a:pt x="11515" y="96287"/>
                  </a:lnTo>
                  <a:lnTo>
                    <a:pt x="8728" y="141953"/>
                  </a:lnTo>
                  <a:lnTo>
                    <a:pt x="1357" y="182317"/>
                  </a:lnTo>
                  <a:lnTo>
                    <a:pt x="178" y="225954"/>
                  </a:lnTo>
                  <a:lnTo>
                    <a:pt x="22" y="266547"/>
                  </a:lnTo>
                  <a:lnTo>
                    <a:pt x="0" y="311308"/>
                  </a:lnTo>
                  <a:lnTo>
                    <a:pt x="1058" y="320392"/>
                  </a:lnTo>
                  <a:lnTo>
                    <a:pt x="9524" y="3429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6" name="SMARTInkShape-Group241">
            <a:extLst>
              <a:ext uri="{FF2B5EF4-FFF2-40B4-BE49-F238E27FC236}">
                <a16:creationId xmlns:a16="http://schemas.microsoft.com/office/drawing/2014/main" id="{69457B46-926C-85D7-08B2-816660A4BBD7}"/>
              </a:ext>
            </a:extLst>
          </p:cNvPr>
          <p:cNvGrpSpPr/>
          <p:nvPr/>
        </p:nvGrpSpPr>
        <p:grpSpPr>
          <a:xfrm>
            <a:off x="5772150" y="3105196"/>
            <a:ext cx="1447672" cy="409530"/>
            <a:chOff x="5772150" y="3105196"/>
            <a:chExt cx="1447672" cy="409530"/>
          </a:xfrm>
        </p:grpSpPr>
        <p:sp>
          <p:nvSpPr>
            <p:cNvPr id="34" name="SMARTInkShape-1297">
              <a:extLst>
                <a:ext uri="{FF2B5EF4-FFF2-40B4-BE49-F238E27FC236}">
                  <a16:creationId xmlns:a16="http://schemas.microsoft.com/office/drawing/2014/main" id="{82577FB2-1DEB-7479-F642-70F81A1CA945}"/>
                </a:ext>
              </a:extLst>
            </p:cNvPr>
            <p:cNvSpPr/>
            <p:nvPr>
              <p:custDataLst>
                <p:tags r:id="rId70"/>
              </p:custDataLst>
            </p:nvPr>
          </p:nvSpPr>
          <p:spPr>
            <a:xfrm>
              <a:off x="7105650" y="3238538"/>
              <a:ext cx="114172" cy="85688"/>
            </a:xfrm>
            <a:custGeom>
              <a:avLst/>
              <a:gdLst/>
              <a:ahLst/>
              <a:cxnLst/>
              <a:rect l="0" t="0" r="0" b="0"/>
              <a:pathLst>
                <a:path w="114172" h="85688">
                  <a:moveTo>
                    <a:pt x="0" y="57112"/>
                  </a:moveTo>
                  <a:lnTo>
                    <a:pt x="0" y="57112"/>
                  </a:lnTo>
                  <a:lnTo>
                    <a:pt x="0" y="43855"/>
                  </a:lnTo>
                  <a:lnTo>
                    <a:pt x="1058" y="41924"/>
                  </a:lnTo>
                  <a:lnTo>
                    <a:pt x="2822" y="40637"/>
                  </a:lnTo>
                  <a:lnTo>
                    <a:pt x="7604" y="38148"/>
                  </a:lnTo>
                  <a:lnTo>
                    <a:pt x="25510" y="22974"/>
                  </a:lnTo>
                  <a:lnTo>
                    <a:pt x="38122" y="16973"/>
                  </a:lnTo>
                  <a:lnTo>
                    <a:pt x="44460" y="12814"/>
                  </a:lnTo>
                  <a:lnTo>
                    <a:pt x="53979" y="9414"/>
                  </a:lnTo>
                  <a:lnTo>
                    <a:pt x="63501" y="3233"/>
                  </a:lnTo>
                  <a:lnTo>
                    <a:pt x="74318" y="392"/>
                  </a:lnTo>
                  <a:lnTo>
                    <a:pt x="84236" y="0"/>
                  </a:lnTo>
                  <a:lnTo>
                    <a:pt x="109311" y="23560"/>
                  </a:lnTo>
                  <a:lnTo>
                    <a:pt x="112083" y="29147"/>
                  </a:lnTo>
                  <a:lnTo>
                    <a:pt x="114171" y="50798"/>
                  </a:lnTo>
                  <a:lnTo>
                    <a:pt x="113155" y="52903"/>
                  </a:lnTo>
                  <a:lnTo>
                    <a:pt x="111420" y="54306"/>
                  </a:lnTo>
                  <a:lnTo>
                    <a:pt x="106670" y="56923"/>
                  </a:lnTo>
                  <a:lnTo>
                    <a:pt x="87985" y="72889"/>
                  </a:lnTo>
                  <a:lnTo>
                    <a:pt x="79104" y="75192"/>
                  </a:lnTo>
                  <a:lnTo>
                    <a:pt x="72904" y="75731"/>
                  </a:lnTo>
                  <a:lnTo>
                    <a:pt x="66622" y="78792"/>
                  </a:lnTo>
                  <a:lnTo>
                    <a:pt x="60301" y="82622"/>
                  </a:lnTo>
                  <a:lnTo>
                    <a:pt x="49734" y="84779"/>
                  </a:lnTo>
                  <a:lnTo>
                    <a:pt x="19050" y="8568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SMARTInkShape-1298">
              <a:extLst>
                <a:ext uri="{FF2B5EF4-FFF2-40B4-BE49-F238E27FC236}">
                  <a16:creationId xmlns:a16="http://schemas.microsoft.com/office/drawing/2014/main" id="{F9CADCEC-96BC-C905-AE2E-2FDE1A655508}"/>
                </a:ext>
              </a:extLst>
            </p:cNvPr>
            <p:cNvSpPr/>
            <p:nvPr>
              <p:custDataLst>
                <p:tags r:id="rId71"/>
              </p:custDataLst>
            </p:nvPr>
          </p:nvSpPr>
          <p:spPr>
            <a:xfrm>
              <a:off x="7096125" y="3267075"/>
              <a:ext cx="47592" cy="247651"/>
            </a:xfrm>
            <a:custGeom>
              <a:avLst/>
              <a:gdLst/>
              <a:ahLst/>
              <a:cxnLst/>
              <a:rect l="0" t="0" r="0" b="0"/>
              <a:pathLst>
                <a:path w="47592" h="247651">
                  <a:moveTo>
                    <a:pt x="38100" y="0"/>
                  </a:moveTo>
                  <a:lnTo>
                    <a:pt x="38100" y="0"/>
                  </a:lnTo>
                  <a:lnTo>
                    <a:pt x="38100" y="5057"/>
                  </a:lnTo>
                  <a:lnTo>
                    <a:pt x="39158" y="6546"/>
                  </a:lnTo>
                  <a:lnTo>
                    <a:pt x="40922" y="7539"/>
                  </a:lnTo>
                  <a:lnTo>
                    <a:pt x="43156" y="8201"/>
                  </a:lnTo>
                  <a:lnTo>
                    <a:pt x="44645" y="9701"/>
                  </a:lnTo>
                  <a:lnTo>
                    <a:pt x="47232" y="17610"/>
                  </a:lnTo>
                  <a:lnTo>
                    <a:pt x="47591" y="37238"/>
                  </a:lnTo>
                  <a:lnTo>
                    <a:pt x="37922" y="79510"/>
                  </a:lnTo>
                  <a:lnTo>
                    <a:pt x="30735" y="107624"/>
                  </a:lnTo>
                  <a:lnTo>
                    <a:pt x="28477" y="122974"/>
                  </a:lnTo>
                  <a:lnTo>
                    <a:pt x="21226" y="147097"/>
                  </a:lnTo>
                  <a:lnTo>
                    <a:pt x="18958" y="161685"/>
                  </a:lnTo>
                  <a:lnTo>
                    <a:pt x="11702" y="182495"/>
                  </a:lnTo>
                  <a:lnTo>
                    <a:pt x="7348" y="200475"/>
                  </a:lnTo>
                  <a:lnTo>
                    <a:pt x="1451" y="220457"/>
                  </a:lnTo>
                  <a:lnTo>
                    <a:pt x="0" y="2476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SMARTInkShape-1299">
              <a:extLst>
                <a:ext uri="{FF2B5EF4-FFF2-40B4-BE49-F238E27FC236}">
                  <a16:creationId xmlns:a16="http://schemas.microsoft.com/office/drawing/2014/main" id="{84E0A4EE-C0C9-4AFE-5117-15C539D10F4D}"/>
                </a:ext>
              </a:extLst>
            </p:cNvPr>
            <p:cNvSpPr/>
            <p:nvPr>
              <p:custDataLst>
                <p:tags r:id="rId72"/>
              </p:custDataLst>
            </p:nvPr>
          </p:nvSpPr>
          <p:spPr>
            <a:xfrm>
              <a:off x="7038975" y="3200400"/>
              <a:ext cx="9526" cy="28576"/>
            </a:xfrm>
            <a:custGeom>
              <a:avLst/>
              <a:gdLst/>
              <a:ahLst/>
              <a:cxnLst/>
              <a:rect l="0" t="0" r="0" b="0"/>
              <a:pathLst>
                <a:path w="9526" h="28576">
                  <a:moveTo>
                    <a:pt x="0" y="28575"/>
                  </a:moveTo>
                  <a:lnTo>
                    <a:pt x="0" y="28575"/>
                  </a:lnTo>
                  <a:lnTo>
                    <a:pt x="0" y="23519"/>
                  </a:lnTo>
                  <a:lnTo>
                    <a:pt x="1058" y="22029"/>
                  </a:lnTo>
                  <a:lnTo>
                    <a:pt x="2822" y="21036"/>
                  </a:lnTo>
                  <a:lnTo>
                    <a:pt x="5056" y="20374"/>
                  </a:lnTo>
                  <a:lnTo>
                    <a:pt x="6545" y="18874"/>
                  </a:lnTo>
                  <a:lnTo>
                    <a:pt x="9132" y="10965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SMARTInkShape-1300">
              <a:extLst>
                <a:ext uri="{FF2B5EF4-FFF2-40B4-BE49-F238E27FC236}">
                  <a16:creationId xmlns:a16="http://schemas.microsoft.com/office/drawing/2014/main" id="{C8B5FD68-9997-BC08-10F1-F0C7DDF62B55}"/>
                </a:ext>
              </a:extLst>
            </p:cNvPr>
            <p:cNvSpPr/>
            <p:nvPr>
              <p:custDataLst>
                <p:tags r:id="rId73"/>
              </p:custDataLst>
            </p:nvPr>
          </p:nvSpPr>
          <p:spPr>
            <a:xfrm>
              <a:off x="6829425" y="3105196"/>
              <a:ext cx="219076" cy="295191"/>
            </a:xfrm>
            <a:custGeom>
              <a:avLst/>
              <a:gdLst/>
              <a:ahLst/>
              <a:cxnLst/>
              <a:rect l="0" t="0" r="0" b="0"/>
              <a:pathLst>
                <a:path w="219076" h="295191">
                  <a:moveTo>
                    <a:pt x="19050" y="47579"/>
                  </a:moveTo>
                  <a:lnTo>
                    <a:pt x="19050" y="47579"/>
                  </a:lnTo>
                  <a:lnTo>
                    <a:pt x="19050" y="42523"/>
                  </a:lnTo>
                  <a:lnTo>
                    <a:pt x="21872" y="37218"/>
                  </a:lnTo>
                  <a:lnTo>
                    <a:pt x="25595" y="31333"/>
                  </a:lnTo>
                  <a:lnTo>
                    <a:pt x="28182" y="20836"/>
                  </a:lnTo>
                  <a:lnTo>
                    <a:pt x="47473" y="108"/>
                  </a:lnTo>
                  <a:lnTo>
                    <a:pt x="52637" y="0"/>
                  </a:lnTo>
                  <a:lnTo>
                    <a:pt x="54142" y="1042"/>
                  </a:lnTo>
                  <a:lnTo>
                    <a:pt x="55145" y="2796"/>
                  </a:lnTo>
                  <a:lnTo>
                    <a:pt x="56754" y="13216"/>
                  </a:lnTo>
                  <a:lnTo>
                    <a:pt x="57140" y="55433"/>
                  </a:lnTo>
                  <a:lnTo>
                    <a:pt x="56092" y="98467"/>
                  </a:lnTo>
                  <a:lnTo>
                    <a:pt x="45392" y="142834"/>
                  </a:lnTo>
                  <a:lnTo>
                    <a:pt x="40260" y="161881"/>
                  </a:lnTo>
                  <a:lnTo>
                    <a:pt x="35918" y="180929"/>
                  </a:lnTo>
                  <a:lnTo>
                    <a:pt x="15747" y="225379"/>
                  </a:lnTo>
                  <a:lnTo>
                    <a:pt x="7522" y="254307"/>
                  </a:lnTo>
                  <a:lnTo>
                    <a:pt x="3343" y="262224"/>
                  </a:lnTo>
                  <a:lnTo>
                    <a:pt x="660" y="275931"/>
                  </a:lnTo>
                  <a:lnTo>
                    <a:pt x="0" y="295190"/>
                  </a:lnTo>
                  <a:lnTo>
                    <a:pt x="0" y="290161"/>
                  </a:lnTo>
                  <a:lnTo>
                    <a:pt x="2822" y="284863"/>
                  </a:lnTo>
                  <a:lnTo>
                    <a:pt x="13257" y="272838"/>
                  </a:lnTo>
                  <a:lnTo>
                    <a:pt x="19297" y="269402"/>
                  </a:lnTo>
                  <a:lnTo>
                    <a:pt x="22390" y="268486"/>
                  </a:lnTo>
                  <a:lnTo>
                    <a:pt x="24452" y="266817"/>
                  </a:lnTo>
                  <a:lnTo>
                    <a:pt x="29470" y="259411"/>
                  </a:lnTo>
                  <a:lnTo>
                    <a:pt x="42363" y="249456"/>
                  </a:lnTo>
                  <a:lnTo>
                    <a:pt x="81475" y="203230"/>
                  </a:lnTo>
                  <a:lnTo>
                    <a:pt x="83836" y="196837"/>
                  </a:lnTo>
                  <a:lnTo>
                    <a:pt x="85524" y="194710"/>
                  </a:lnTo>
                  <a:lnTo>
                    <a:pt x="93761" y="191014"/>
                  </a:lnTo>
                  <a:lnTo>
                    <a:pt x="104343" y="190468"/>
                  </a:lnTo>
                  <a:lnTo>
                    <a:pt x="104774" y="227391"/>
                  </a:lnTo>
                  <a:lnTo>
                    <a:pt x="101953" y="236151"/>
                  </a:lnTo>
                  <a:lnTo>
                    <a:pt x="99719" y="239969"/>
                  </a:lnTo>
                  <a:lnTo>
                    <a:pt x="99288" y="243572"/>
                  </a:lnTo>
                  <a:lnTo>
                    <a:pt x="101620" y="253700"/>
                  </a:lnTo>
                  <a:lnTo>
                    <a:pt x="96297" y="269796"/>
                  </a:lnTo>
                  <a:lnTo>
                    <a:pt x="97006" y="271923"/>
                  </a:lnTo>
                  <a:lnTo>
                    <a:pt x="98537" y="273342"/>
                  </a:lnTo>
                  <a:lnTo>
                    <a:pt x="100616" y="274288"/>
                  </a:lnTo>
                  <a:lnTo>
                    <a:pt x="102002" y="275976"/>
                  </a:lnTo>
                  <a:lnTo>
                    <a:pt x="103543" y="280675"/>
                  </a:lnTo>
                  <a:lnTo>
                    <a:pt x="104743" y="294706"/>
                  </a:lnTo>
                  <a:lnTo>
                    <a:pt x="109822" y="295074"/>
                  </a:lnTo>
                  <a:lnTo>
                    <a:pt x="115132" y="292338"/>
                  </a:lnTo>
                  <a:lnTo>
                    <a:pt x="121020" y="288653"/>
                  </a:lnTo>
                  <a:lnTo>
                    <a:pt x="127164" y="287014"/>
                  </a:lnTo>
                  <a:lnTo>
                    <a:pt x="129225" y="285520"/>
                  </a:lnTo>
                  <a:lnTo>
                    <a:pt x="130601" y="283464"/>
                  </a:lnTo>
                  <a:lnTo>
                    <a:pt x="133186" y="278358"/>
                  </a:lnTo>
                  <a:lnTo>
                    <a:pt x="168297" y="232604"/>
                  </a:lnTo>
                  <a:lnTo>
                    <a:pt x="186268" y="212756"/>
                  </a:lnTo>
                  <a:lnTo>
                    <a:pt x="192487" y="199994"/>
                  </a:lnTo>
                  <a:lnTo>
                    <a:pt x="198536" y="192338"/>
                  </a:lnTo>
                  <a:lnTo>
                    <a:pt x="200014" y="181060"/>
                  </a:lnTo>
                  <a:lnTo>
                    <a:pt x="200024" y="194198"/>
                  </a:lnTo>
                  <a:lnTo>
                    <a:pt x="198967" y="196125"/>
                  </a:lnTo>
                  <a:lnTo>
                    <a:pt x="197203" y="197410"/>
                  </a:lnTo>
                  <a:lnTo>
                    <a:pt x="194969" y="198266"/>
                  </a:lnTo>
                  <a:lnTo>
                    <a:pt x="193480" y="200954"/>
                  </a:lnTo>
                  <a:lnTo>
                    <a:pt x="190674" y="228147"/>
                  </a:lnTo>
                  <a:lnTo>
                    <a:pt x="190616" y="231458"/>
                  </a:lnTo>
                  <a:lnTo>
                    <a:pt x="187729" y="237958"/>
                  </a:lnTo>
                  <a:lnTo>
                    <a:pt x="183977" y="244375"/>
                  </a:lnTo>
                  <a:lnTo>
                    <a:pt x="181568" y="257119"/>
                  </a:lnTo>
                  <a:lnTo>
                    <a:pt x="180985" y="274689"/>
                  </a:lnTo>
                  <a:lnTo>
                    <a:pt x="182041" y="275186"/>
                  </a:lnTo>
                  <a:lnTo>
                    <a:pt x="195165" y="276140"/>
                  </a:lnTo>
                  <a:lnTo>
                    <a:pt x="196784" y="275095"/>
                  </a:lnTo>
                  <a:lnTo>
                    <a:pt x="197865" y="273340"/>
                  </a:lnTo>
                  <a:lnTo>
                    <a:pt x="198585" y="271111"/>
                  </a:lnTo>
                  <a:lnTo>
                    <a:pt x="200123" y="269626"/>
                  </a:lnTo>
                  <a:lnTo>
                    <a:pt x="210197" y="264419"/>
                  </a:lnTo>
                  <a:lnTo>
                    <a:pt x="213156" y="261989"/>
                  </a:lnTo>
                  <a:lnTo>
                    <a:pt x="216445" y="256467"/>
                  </a:lnTo>
                  <a:lnTo>
                    <a:pt x="219075" y="24760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SMARTInkShape-1301">
              <a:extLst>
                <a:ext uri="{FF2B5EF4-FFF2-40B4-BE49-F238E27FC236}">
                  <a16:creationId xmlns:a16="http://schemas.microsoft.com/office/drawing/2014/main" id="{FAE0E358-67C4-A63D-8A80-985CAC28BBD7}"/>
                </a:ext>
              </a:extLst>
            </p:cNvPr>
            <p:cNvSpPr/>
            <p:nvPr>
              <p:custDataLst>
                <p:tags r:id="rId74"/>
              </p:custDataLst>
            </p:nvPr>
          </p:nvSpPr>
          <p:spPr>
            <a:xfrm>
              <a:off x="6667500" y="3248060"/>
              <a:ext cx="113908" cy="152366"/>
            </a:xfrm>
            <a:custGeom>
              <a:avLst/>
              <a:gdLst/>
              <a:ahLst/>
              <a:cxnLst/>
              <a:rect l="0" t="0" r="0" b="0"/>
              <a:pathLst>
                <a:path w="113908" h="152366">
                  <a:moveTo>
                    <a:pt x="104775" y="19015"/>
                  </a:moveTo>
                  <a:lnTo>
                    <a:pt x="104775" y="19015"/>
                  </a:lnTo>
                  <a:lnTo>
                    <a:pt x="104775" y="10814"/>
                  </a:lnTo>
                  <a:lnTo>
                    <a:pt x="105833" y="10373"/>
                  </a:lnTo>
                  <a:lnTo>
                    <a:pt x="109831" y="9883"/>
                  </a:lnTo>
                  <a:lnTo>
                    <a:pt x="111320" y="8693"/>
                  </a:lnTo>
                  <a:lnTo>
                    <a:pt x="113907" y="1323"/>
                  </a:lnTo>
                  <a:lnTo>
                    <a:pt x="112980" y="870"/>
                  </a:lnTo>
                  <a:lnTo>
                    <a:pt x="100101" y="0"/>
                  </a:lnTo>
                  <a:lnTo>
                    <a:pt x="94584" y="2803"/>
                  </a:lnTo>
                  <a:lnTo>
                    <a:pt x="88604" y="6518"/>
                  </a:lnTo>
                  <a:lnTo>
                    <a:pt x="79287" y="9668"/>
                  </a:lnTo>
                  <a:lnTo>
                    <a:pt x="57145" y="25914"/>
                  </a:lnTo>
                  <a:lnTo>
                    <a:pt x="53973" y="26789"/>
                  </a:lnTo>
                  <a:lnTo>
                    <a:pt x="51857" y="28431"/>
                  </a:lnTo>
                  <a:lnTo>
                    <a:pt x="39589" y="45828"/>
                  </a:lnTo>
                  <a:lnTo>
                    <a:pt x="38231" y="55636"/>
                  </a:lnTo>
                  <a:lnTo>
                    <a:pt x="38138" y="61734"/>
                  </a:lnTo>
                  <a:lnTo>
                    <a:pt x="39184" y="63369"/>
                  </a:lnTo>
                  <a:lnTo>
                    <a:pt x="40939" y="64459"/>
                  </a:lnTo>
                  <a:lnTo>
                    <a:pt x="43169" y="65186"/>
                  </a:lnTo>
                  <a:lnTo>
                    <a:pt x="44654" y="66729"/>
                  </a:lnTo>
                  <a:lnTo>
                    <a:pt x="46305" y="71266"/>
                  </a:lnTo>
                  <a:lnTo>
                    <a:pt x="47803" y="72899"/>
                  </a:lnTo>
                  <a:lnTo>
                    <a:pt x="66871" y="83513"/>
                  </a:lnTo>
                  <a:lnTo>
                    <a:pt x="69981" y="84239"/>
                  </a:lnTo>
                  <a:lnTo>
                    <a:pt x="72054" y="85780"/>
                  </a:lnTo>
                  <a:lnTo>
                    <a:pt x="73436" y="87867"/>
                  </a:lnTo>
                  <a:lnTo>
                    <a:pt x="74357" y="90316"/>
                  </a:lnTo>
                  <a:lnTo>
                    <a:pt x="76030" y="91949"/>
                  </a:lnTo>
                  <a:lnTo>
                    <a:pt x="80711" y="93764"/>
                  </a:lnTo>
                  <a:lnTo>
                    <a:pt x="89296" y="94785"/>
                  </a:lnTo>
                  <a:lnTo>
                    <a:pt x="91280" y="95987"/>
                  </a:lnTo>
                  <a:lnTo>
                    <a:pt x="92604" y="97846"/>
                  </a:lnTo>
                  <a:lnTo>
                    <a:pt x="94728" y="103378"/>
                  </a:lnTo>
                  <a:lnTo>
                    <a:pt x="95204" y="112821"/>
                  </a:lnTo>
                  <a:lnTo>
                    <a:pt x="90180" y="118894"/>
                  </a:lnTo>
                  <a:lnTo>
                    <a:pt x="84882" y="121614"/>
                  </a:lnTo>
                  <a:lnTo>
                    <a:pt x="67802" y="128417"/>
                  </a:lnTo>
                  <a:lnTo>
                    <a:pt x="48192" y="140209"/>
                  </a:lnTo>
                  <a:lnTo>
                    <a:pt x="41527" y="142729"/>
                  </a:lnTo>
                  <a:lnTo>
                    <a:pt x="30766" y="149039"/>
                  </a:lnTo>
                  <a:lnTo>
                    <a:pt x="0" y="15236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SMARTInkShape-1302">
              <a:extLst>
                <a:ext uri="{FF2B5EF4-FFF2-40B4-BE49-F238E27FC236}">
                  <a16:creationId xmlns:a16="http://schemas.microsoft.com/office/drawing/2014/main" id="{DEA6B0C9-52A5-26A6-046E-2FB05FEC8EAD}"/>
                </a:ext>
              </a:extLst>
            </p:cNvPr>
            <p:cNvSpPr/>
            <p:nvPr>
              <p:custDataLst>
                <p:tags r:id="rId75"/>
              </p:custDataLst>
            </p:nvPr>
          </p:nvSpPr>
          <p:spPr>
            <a:xfrm>
              <a:off x="6419850" y="3400425"/>
              <a:ext cx="28576" cy="9526"/>
            </a:xfrm>
            <a:custGeom>
              <a:avLst/>
              <a:gdLst/>
              <a:ahLst/>
              <a:cxnLst/>
              <a:rect l="0" t="0" r="0" b="0"/>
              <a:pathLst>
                <a:path w="28576" h="9526">
                  <a:moveTo>
                    <a:pt x="0" y="9525"/>
                  </a:moveTo>
                  <a:lnTo>
                    <a:pt x="0" y="9525"/>
                  </a:lnTo>
                  <a:lnTo>
                    <a:pt x="9132" y="393"/>
                  </a:lnTo>
                  <a:lnTo>
                    <a:pt x="2857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SMARTInkShape-1303">
              <a:extLst>
                <a:ext uri="{FF2B5EF4-FFF2-40B4-BE49-F238E27FC236}">
                  <a16:creationId xmlns:a16="http://schemas.microsoft.com/office/drawing/2014/main" id="{56540816-D81E-6B1A-51B0-CF4B41676013}"/>
                </a:ext>
              </a:extLst>
            </p:cNvPr>
            <p:cNvSpPr/>
            <p:nvPr>
              <p:custDataLst>
                <p:tags r:id="rId76"/>
              </p:custDataLst>
            </p:nvPr>
          </p:nvSpPr>
          <p:spPr>
            <a:xfrm>
              <a:off x="6334125" y="3438525"/>
              <a:ext cx="9526" cy="1"/>
            </a:xfrm>
            <a:custGeom>
              <a:avLst/>
              <a:gdLst/>
              <a:ahLst/>
              <a:cxnLst/>
              <a:rect l="0" t="0" r="0" b="0"/>
              <a:pathLst>
                <a:path w="9526" h="1">
                  <a:moveTo>
                    <a:pt x="9525" y="0"/>
                  </a:moveTo>
                  <a:lnTo>
                    <a:pt x="9525" y="0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SMARTInkShape-1304">
              <a:extLst>
                <a:ext uri="{FF2B5EF4-FFF2-40B4-BE49-F238E27FC236}">
                  <a16:creationId xmlns:a16="http://schemas.microsoft.com/office/drawing/2014/main" id="{6D725AE8-68E0-E9CF-46BF-D07FBC0BDBC1}"/>
                </a:ext>
              </a:extLst>
            </p:cNvPr>
            <p:cNvSpPr/>
            <p:nvPr>
              <p:custDataLst>
                <p:tags r:id="rId77"/>
              </p:custDataLst>
            </p:nvPr>
          </p:nvSpPr>
          <p:spPr>
            <a:xfrm>
              <a:off x="6362700" y="3295650"/>
              <a:ext cx="133351" cy="57151"/>
            </a:xfrm>
            <a:custGeom>
              <a:avLst/>
              <a:gdLst/>
              <a:ahLst/>
              <a:cxnLst/>
              <a:rect l="0" t="0" r="0" b="0"/>
              <a:pathLst>
                <a:path w="133351" h="57151">
                  <a:moveTo>
                    <a:pt x="0" y="57150"/>
                  </a:moveTo>
                  <a:lnTo>
                    <a:pt x="0" y="57150"/>
                  </a:lnTo>
                  <a:lnTo>
                    <a:pt x="5056" y="52093"/>
                  </a:lnTo>
                  <a:lnTo>
                    <a:pt x="10361" y="49611"/>
                  </a:lnTo>
                  <a:lnTo>
                    <a:pt x="13257" y="48949"/>
                  </a:lnTo>
                  <a:lnTo>
                    <a:pt x="22390" y="42961"/>
                  </a:lnTo>
                  <a:lnTo>
                    <a:pt x="31798" y="34484"/>
                  </a:lnTo>
                  <a:lnTo>
                    <a:pt x="40944" y="31201"/>
                  </a:lnTo>
                  <a:lnTo>
                    <a:pt x="51006" y="28684"/>
                  </a:lnTo>
                  <a:lnTo>
                    <a:pt x="66089" y="21267"/>
                  </a:lnTo>
                  <a:lnTo>
                    <a:pt x="72764" y="18977"/>
                  </a:lnTo>
                  <a:lnTo>
                    <a:pt x="82473" y="12796"/>
                  </a:lnTo>
                  <a:lnTo>
                    <a:pt x="92052" y="10494"/>
                  </a:lnTo>
                  <a:lnTo>
                    <a:pt x="98415" y="9956"/>
                  </a:lnTo>
                  <a:lnTo>
                    <a:pt x="104770" y="6894"/>
                  </a:lnTo>
                  <a:lnTo>
                    <a:pt x="111123" y="3064"/>
                  </a:lnTo>
                  <a:lnTo>
                    <a:pt x="123825" y="605"/>
                  </a:lnTo>
                  <a:lnTo>
                    <a:pt x="1333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SMARTInkShape-1305">
              <a:extLst>
                <a:ext uri="{FF2B5EF4-FFF2-40B4-BE49-F238E27FC236}">
                  <a16:creationId xmlns:a16="http://schemas.microsoft.com/office/drawing/2014/main" id="{0DB394B3-BAA5-AB65-0E6E-27B7F428D6BE}"/>
                </a:ext>
              </a:extLst>
            </p:cNvPr>
            <p:cNvSpPr/>
            <p:nvPr>
              <p:custDataLst>
                <p:tags r:id="rId78"/>
              </p:custDataLst>
            </p:nvPr>
          </p:nvSpPr>
          <p:spPr>
            <a:xfrm>
              <a:off x="6324600" y="3162304"/>
              <a:ext cx="129229" cy="95247"/>
            </a:xfrm>
            <a:custGeom>
              <a:avLst/>
              <a:gdLst/>
              <a:ahLst/>
              <a:cxnLst/>
              <a:rect l="0" t="0" r="0" b="0"/>
              <a:pathLst>
                <a:path w="129229" h="95247">
                  <a:moveTo>
                    <a:pt x="0" y="38096"/>
                  </a:moveTo>
                  <a:lnTo>
                    <a:pt x="0" y="38096"/>
                  </a:lnTo>
                  <a:lnTo>
                    <a:pt x="14189" y="23907"/>
                  </a:lnTo>
                  <a:lnTo>
                    <a:pt x="16890" y="18385"/>
                  </a:lnTo>
                  <a:lnTo>
                    <a:pt x="17610" y="15430"/>
                  </a:lnTo>
                  <a:lnTo>
                    <a:pt x="19148" y="13460"/>
                  </a:lnTo>
                  <a:lnTo>
                    <a:pt x="23680" y="11272"/>
                  </a:lnTo>
                  <a:lnTo>
                    <a:pt x="25312" y="9630"/>
                  </a:lnTo>
                  <a:lnTo>
                    <a:pt x="27124" y="4983"/>
                  </a:lnTo>
                  <a:lnTo>
                    <a:pt x="28667" y="3321"/>
                  </a:lnTo>
                  <a:lnTo>
                    <a:pt x="36649" y="433"/>
                  </a:lnTo>
                  <a:lnTo>
                    <a:pt x="46174" y="35"/>
                  </a:lnTo>
                  <a:lnTo>
                    <a:pt x="46658" y="1080"/>
                  </a:lnTo>
                  <a:lnTo>
                    <a:pt x="47622" y="46342"/>
                  </a:lnTo>
                  <a:lnTo>
                    <a:pt x="44802" y="55166"/>
                  </a:lnTo>
                  <a:lnTo>
                    <a:pt x="41078" y="62616"/>
                  </a:lnTo>
                  <a:lnTo>
                    <a:pt x="38361" y="75923"/>
                  </a:lnTo>
                  <a:lnTo>
                    <a:pt x="38103" y="85589"/>
                  </a:lnTo>
                  <a:lnTo>
                    <a:pt x="38100" y="63054"/>
                  </a:lnTo>
                  <a:lnTo>
                    <a:pt x="48421" y="22475"/>
                  </a:lnTo>
                  <a:lnTo>
                    <a:pt x="57302" y="9739"/>
                  </a:lnTo>
                  <a:lnTo>
                    <a:pt x="65232" y="1488"/>
                  </a:lnTo>
                  <a:lnTo>
                    <a:pt x="71304" y="438"/>
                  </a:lnTo>
                  <a:lnTo>
                    <a:pt x="98829" y="0"/>
                  </a:lnTo>
                  <a:lnTo>
                    <a:pt x="100811" y="1057"/>
                  </a:lnTo>
                  <a:lnTo>
                    <a:pt x="102132" y="2820"/>
                  </a:lnTo>
                  <a:lnTo>
                    <a:pt x="104659" y="7601"/>
                  </a:lnTo>
                  <a:lnTo>
                    <a:pt x="110973" y="16243"/>
                  </a:lnTo>
                  <a:lnTo>
                    <a:pt x="114373" y="25506"/>
                  </a:lnTo>
                  <a:lnTo>
                    <a:pt x="120554" y="34954"/>
                  </a:lnTo>
                  <a:lnTo>
                    <a:pt x="122856" y="44456"/>
                  </a:lnTo>
                  <a:lnTo>
                    <a:pt x="123394" y="50800"/>
                  </a:lnTo>
                  <a:lnTo>
                    <a:pt x="126456" y="57148"/>
                  </a:lnTo>
                  <a:lnTo>
                    <a:pt x="128755" y="60322"/>
                  </a:lnTo>
                  <a:lnTo>
                    <a:pt x="129228" y="63497"/>
                  </a:lnTo>
                  <a:lnTo>
                    <a:pt x="128485" y="66672"/>
                  </a:lnTo>
                  <a:lnTo>
                    <a:pt x="125896" y="74080"/>
                  </a:lnTo>
                  <a:lnTo>
                    <a:pt x="123825" y="9524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SMARTInkShape-1306">
              <a:extLst>
                <a:ext uri="{FF2B5EF4-FFF2-40B4-BE49-F238E27FC236}">
                  <a16:creationId xmlns:a16="http://schemas.microsoft.com/office/drawing/2014/main" id="{741F70C9-0AF2-4BE0-657D-90B2D1DB4301}"/>
                </a:ext>
              </a:extLst>
            </p:cNvPr>
            <p:cNvSpPr/>
            <p:nvPr>
              <p:custDataLst>
                <p:tags r:id="rId79"/>
              </p:custDataLst>
            </p:nvPr>
          </p:nvSpPr>
          <p:spPr>
            <a:xfrm>
              <a:off x="6210300" y="3105669"/>
              <a:ext cx="26627" cy="313807"/>
            </a:xfrm>
            <a:custGeom>
              <a:avLst/>
              <a:gdLst/>
              <a:ahLst/>
              <a:cxnLst/>
              <a:rect l="0" t="0" r="0" b="0"/>
              <a:pathLst>
                <a:path w="26627" h="313807">
                  <a:moveTo>
                    <a:pt x="0" y="28056"/>
                  </a:moveTo>
                  <a:lnTo>
                    <a:pt x="0" y="28056"/>
                  </a:lnTo>
                  <a:lnTo>
                    <a:pt x="0" y="23000"/>
                  </a:lnTo>
                  <a:lnTo>
                    <a:pt x="1058" y="21510"/>
                  </a:lnTo>
                  <a:lnTo>
                    <a:pt x="2822" y="20517"/>
                  </a:lnTo>
                  <a:lnTo>
                    <a:pt x="5056" y="19855"/>
                  </a:lnTo>
                  <a:lnTo>
                    <a:pt x="6545" y="18355"/>
                  </a:lnTo>
                  <a:lnTo>
                    <a:pt x="11759" y="8345"/>
                  </a:lnTo>
                  <a:lnTo>
                    <a:pt x="18623" y="0"/>
                  </a:lnTo>
                  <a:lnTo>
                    <a:pt x="18923" y="4692"/>
                  </a:lnTo>
                  <a:lnTo>
                    <a:pt x="21816" y="9911"/>
                  </a:lnTo>
                  <a:lnTo>
                    <a:pt x="24069" y="12784"/>
                  </a:lnTo>
                  <a:lnTo>
                    <a:pt x="26572" y="21621"/>
                  </a:lnTo>
                  <a:lnTo>
                    <a:pt x="26626" y="33663"/>
                  </a:lnTo>
                  <a:lnTo>
                    <a:pt x="18797" y="79152"/>
                  </a:lnTo>
                  <a:lnTo>
                    <a:pt x="10956" y="123763"/>
                  </a:lnTo>
                  <a:lnTo>
                    <a:pt x="2175" y="170991"/>
                  </a:lnTo>
                  <a:lnTo>
                    <a:pt x="287" y="217505"/>
                  </a:lnTo>
                  <a:lnTo>
                    <a:pt x="37" y="257981"/>
                  </a:lnTo>
                  <a:lnTo>
                    <a:pt x="5494" y="286355"/>
                  </a:lnTo>
                  <a:lnTo>
                    <a:pt x="3157" y="299558"/>
                  </a:lnTo>
                  <a:lnTo>
                    <a:pt x="9525" y="31380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SMARTInkShape-1307">
              <a:extLst>
                <a:ext uri="{FF2B5EF4-FFF2-40B4-BE49-F238E27FC236}">
                  <a16:creationId xmlns:a16="http://schemas.microsoft.com/office/drawing/2014/main" id="{6E3150DE-6429-1B10-E492-7AA28E9CCA5D}"/>
                </a:ext>
              </a:extLst>
            </p:cNvPr>
            <p:cNvSpPr/>
            <p:nvPr>
              <p:custDataLst>
                <p:tags r:id="rId80"/>
              </p:custDataLst>
            </p:nvPr>
          </p:nvSpPr>
          <p:spPr>
            <a:xfrm>
              <a:off x="5981859" y="3229032"/>
              <a:ext cx="151836" cy="142688"/>
            </a:xfrm>
            <a:custGeom>
              <a:avLst/>
              <a:gdLst/>
              <a:ahLst/>
              <a:cxnLst/>
              <a:rect l="0" t="0" r="0" b="0"/>
              <a:pathLst>
                <a:path w="151836" h="142688">
                  <a:moveTo>
                    <a:pt x="47466" y="38043"/>
                  </a:moveTo>
                  <a:lnTo>
                    <a:pt x="47466" y="38043"/>
                  </a:lnTo>
                  <a:lnTo>
                    <a:pt x="56598" y="47175"/>
                  </a:lnTo>
                  <a:lnTo>
                    <a:pt x="102331" y="47568"/>
                  </a:lnTo>
                  <a:lnTo>
                    <a:pt x="136762" y="47568"/>
                  </a:lnTo>
                  <a:lnTo>
                    <a:pt x="138746" y="46510"/>
                  </a:lnTo>
                  <a:lnTo>
                    <a:pt x="140070" y="44746"/>
                  </a:lnTo>
                  <a:lnTo>
                    <a:pt x="142194" y="39367"/>
                  </a:lnTo>
                  <a:lnTo>
                    <a:pt x="150872" y="29958"/>
                  </a:lnTo>
                  <a:lnTo>
                    <a:pt x="151835" y="23888"/>
                  </a:lnTo>
                  <a:lnTo>
                    <a:pt x="150912" y="22256"/>
                  </a:lnTo>
                  <a:lnTo>
                    <a:pt x="149238" y="21169"/>
                  </a:lnTo>
                  <a:lnTo>
                    <a:pt x="147065" y="20443"/>
                  </a:lnTo>
                  <a:lnTo>
                    <a:pt x="145615" y="18902"/>
                  </a:lnTo>
                  <a:lnTo>
                    <a:pt x="144004" y="14366"/>
                  </a:lnTo>
                  <a:lnTo>
                    <a:pt x="142516" y="12733"/>
                  </a:lnTo>
                  <a:lnTo>
                    <a:pt x="123469" y="2120"/>
                  </a:lnTo>
                  <a:lnTo>
                    <a:pt x="83326" y="0"/>
                  </a:lnTo>
                  <a:lnTo>
                    <a:pt x="72930" y="1027"/>
                  </a:lnTo>
                  <a:lnTo>
                    <a:pt x="31160" y="22334"/>
                  </a:lnTo>
                  <a:lnTo>
                    <a:pt x="24344" y="28592"/>
                  </a:lnTo>
                  <a:lnTo>
                    <a:pt x="3915" y="63622"/>
                  </a:lnTo>
                  <a:lnTo>
                    <a:pt x="79" y="94553"/>
                  </a:lnTo>
                  <a:lnTo>
                    <a:pt x="0" y="97941"/>
                  </a:lnTo>
                  <a:lnTo>
                    <a:pt x="2734" y="104528"/>
                  </a:lnTo>
                  <a:lnTo>
                    <a:pt x="16323" y="123751"/>
                  </a:lnTo>
                  <a:lnTo>
                    <a:pt x="17179" y="126932"/>
                  </a:lnTo>
                  <a:lnTo>
                    <a:pt x="18808" y="129052"/>
                  </a:lnTo>
                  <a:lnTo>
                    <a:pt x="35038" y="139467"/>
                  </a:lnTo>
                  <a:lnTo>
                    <a:pt x="41237" y="141328"/>
                  </a:lnTo>
                  <a:lnTo>
                    <a:pt x="68378" y="142687"/>
                  </a:lnTo>
                  <a:lnTo>
                    <a:pt x="104616" y="13329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SMARTInkShape-1308">
              <a:extLst>
                <a:ext uri="{FF2B5EF4-FFF2-40B4-BE49-F238E27FC236}">
                  <a16:creationId xmlns:a16="http://schemas.microsoft.com/office/drawing/2014/main" id="{C9F15AE2-A586-DD8B-3618-7450A2010A7D}"/>
                </a:ext>
              </a:extLst>
            </p:cNvPr>
            <p:cNvSpPr/>
            <p:nvPr>
              <p:custDataLst>
                <p:tags r:id="rId81"/>
              </p:custDataLst>
            </p:nvPr>
          </p:nvSpPr>
          <p:spPr>
            <a:xfrm>
              <a:off x="5772150" y="3276600"/>
              <a:ext cx="209551" cy="133302"/>
            </a:xfrm>
            <a:custGeom>
              <a:avLst/>
              <a:gdLst/>
              <a:ahLst/>
              <a:cxnLst/>
              <a:rect l="0" t="0" r="0" b="0"/>
              <a:pathLst>
                <a:path w="209551" h="133302">
                  <a:moveTo>
                    <a:pt x="0" y="19050"/>
                  </a:moveTo>
                  <a:lnTo>
                    <a:pt x="0" y="19050"/>
                  </a:lnTo>
                  <a:lnTo>
                    <a:pt x="0" y="10849"/>
                  </a:lnTo>
                  <a:lnTo>
                    <a:pt x="1058" y="10408"/>
                  </a:lnTo>
                  <a:lnTo>
                    <a:pt x="36339" y="9525"/>
                  </a:lnTo>
                  <a:lnTo>
                    <a:pt x="60444" y="31915"/>
                  </a:lnTo>
                  <a:lnTo>
                    <a:pt x="63905" y="38173"/>
                  </a:lnTo>
                  <a:lnTo>
                    <a:pt x="66503" y="44483"/>
                  </a:lnTo>
                  <a:lnTo>
                    <a:pt x="71184" y="50814"/>
                  </a:lnTo>
                  <a:lnTo>
                    <a:pt x="73971" y="59979"/>
                  </a:lnTo>
                  <a:lnTo>
                    <a:pt x="76183" y="104723"/>
                  </a:lnTo>
                  <a:lnTo>
                    <a:pt x="76189" y="107916"/>
                  </a:lnTo>
                  <a:lnTo>
                    <a:pt x="73373" y="114285"/>
                  </a:lnTo>
                  <a:lnTo>
                    <a:pt x="58866" y="131468"/>
                  </a:lnTo>
                  <a:lnTo>
                    <a:pt x="25672" y="133301"/>
                  </a:lnTo>
                  <a:lnTo>
                    <a:pt x="23464" y="132259"/>
                  </a:lnTo>
                  <a:lnTo>
                    <a:pt x="21993" y="130506"/>
                  </a:lnTo>
                  <a:lnTo>
                    <a:pt x="21012" y="128279"/>
                  </a:lnTo>
                  <a:lnTo>
                    <a:pt x="19300" y="126794"/>
                  </a:lnTo>
                  <a:lnTo>
                    <a:pt x="14575" y="125144"/>
                  </a:lnTo>
                  <a:lnTo>
                    <a:pt x="12892" y="123646"/>
                  </a:lnTo>
                  <a:lnTo>
                    <a:pt x="11021" y="119160"/>
                  </a:lnTo>
                  <a:lnTo>
                    <a:pt x="9968" y="105627"/>
                  </a:lnTo>
                  <a:lnTo>
                    <a:pt x="12545" y="97039"/>
                  </a:lnTo>
                  <a:lnTo>
                    <a:pt x="22822" y="82903"/>
                  </a:lnTo>
                  <a:lnTo>
                    <a:pt x="28840" y="79179"/>
                  </a:lnTo>
                  <a:lnTo>
                    <a:pt x="35043" y="76466"/>
                  </a:lnTo>
                  <a:lnTo>
                    <a:pt x="78052" y="44416"/>
                  </a:lnTo>
                  <a:lnTo>
                    <a:pt x="111566" y="25397"/>
                  </a:lnTo>
                  <a:lnTo>
                    <a:pt x="157226" y="11759"/>
                  </a:lnTo>
                  <a:lnTo>
                    <a:pt x="186510" y="8760"/>
                  </a:lnTo>
                  <a:lnTo>
                    <a:pt x="2095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0" name="SMARTInkShape-Group242">
            <a:extLst>
              <a:ext uri="{FF2B5EF4-FFF2-40B4-BE49-F238E27FC236}">
                <a16:creationId xmlns:a16="http://schemas.microsoft.com/office/drawing/2014/main" id="{55B72D70-7D67-83BF-06BA-0EAA446F6BFE}"/>
              </a:ext>
            </a:extLst>
          </p:cNvPr>
          <p:cNvGrpSpPr/>
          <p:nvPr/>
        </p:nvGrpSpPr>
        <p:grpSpPr>
          <a:xfrm>
            <a:off x="7553325" y="3038877"/>
            <a:ext cx="428626" cy="418699"/>
            <a:chOff x="7553325" y="3038877"/>
            <a:chExt cx="428626" cy="418699"/>
          </a:xfrm>
        </p:grpSpPr>
        <p:sp>
          <p:nvSpPr>
            <p:cNvPr id="47" name="SMARTInkShape-1309">
              <a:extLst>
                <a:ext uri="{FF2B5EF4-FFF2-40B4-BE49-F238E27FC236}">
                  <a16:creationId xmlns:a16="http://schemas.microsoft.com/office/drawing/2014/main" id="{CF91FD05-197F-8A75-D7D4-4B6ACFE1DB62}"/>
                </a:ext>
              </a:extLst>
            </p:cNvPr>
            <p:cNvSpPr/>
            <p:nvPr>
              <p:custDataLst>
                <p:tags r:id="rId67"/>
              </p:custDataLst>
            </p:nvPr>
          </p:nvSpPr>
          <p:spPr>
            <a:xfrm>
              <a:off x="7791450" y="3276603"/>
              <a:ext cx="190501" cy="123774"/>
            </a:xfrm>
            <a:custGeom>
              <a:avLst/>
              <a:gdLst/>
              <a:ahLst/>
              <a:cxnLst/>
              <a:rect l="0" t="0" r="0" b="0"/>
              <a:pathLst>
                <a:path w="190501" h="123774">
                  <a:moveTo>
                    <a:pt x="0" y="28572"/>
                  </a:moveTo>
                  <a:lnTo>
                    <a:pt x="0" y="28572"/>
                  </a:lnTo>
                  <a:lnTo>
                    <a:pt x="5056" y="28572"/>
                  </a:lnTo>
                  <a:lnTo>
                    <a:pt x="6547" y="27514"/>
                  </a:lnTo>
                  <a:lnTo>
                    <a:pt x="7540" y="25750"/>
                  </a:lnTo>
                  <a:lnTo>
                    <a:pt x="8201" y="23515"/>
                  </a:lnTo>
                  <a:lnTo>
                    <a:pt x="9701" y="22026"/>
                  </a:lnTo>
                  <a:lnTo>
                    <a:pt x="14190" y="20371"/>
                  </a:lnTo>
                  <a:lnTo>
                    <a:pt x="15809" y="18871"/>
                  </a:lnTo>
                  <a:lnTo>
                    <a:pt x="18623" y="10962"/>
                  </a:lnTo>
                  <a:lnTo>
                    <a:pt x="19012" y="1448"/>
                  </a:lnTo>
                  <a:lnTo>
                    <a:pt x="20082" y="964"/>
                  </a:lnTo>
                  <a:lnTo>
                    <a:pt x="24530" y="283"/>
                  </a:lnTo>
                  <a:lnTo>
                    <a:pt x="19132" y="0"/>
                  </a:lnTo>
                  <a:lnTo>
                    <a:pt x="19058" y="13255"/>
                  </a:lnTo>
                  <a:lnTo>
                    <a:pt x="16232" y="19295"/>
                  </a:lnTo>
                  <a:lnTo>
                    <a:pt x="12505" y="25507"/>
                  </a:lnTo>
                  <a:lnTo>
                    <a:pt x="10113" y="38119"/>
                  </a:lnTo>
                  <a:lnTo>
                    <a:pt x="9525" y="85526"/>
                  </a:lnTo>
                  <a:lnTo>
                    <a:pt x="9525" y="93758"/>
                  </a:lnTo>
                  <a:lnTo>
                    <a:pt x="17726" y="103317"/>
                  </a:lnTo>
                  <a:lnTo>
                    <a:pt x="18168" y="102744"/>
                  </a:lnTo>
                  <a:lnTo>
                    <a:pt x="18659" y="99284"/>
                  </a:lnTo>
                  <a:lnTo>
                    <a:pt x="19848" y="97938"/>
                  </a:lnTo>
                  <a:lnTo>
                    <a:pt x="28728" y="94425"/>
                  </a:lnTo>
                  <a:lnTo>
                    <a:pt x="61686" y="62135"/>
                  </a:lnTo>
                  <a:lnTo>
                    <a:pt x="64458" y="56541"/>
                  </a:lnTo>
                  <a:lnTo>
                    <a:pt x="66546" y="43088"/>
                  </a:lnTo>
                  <a:lnTo>
                    <a:pt x="67647" y="41424"/>
                  </a:lnTo>
                  <a:lnTo>
                    <a:pt x="69440" y="40315"/>
                  </a:lnTo>
                  <a:lnTo>
                    <a:pt x="76083" y="38136"/>
                  </a:lnTo>
                  <a:lnTo>
                    <a:pt x="76199" y="60763"/>
                  </a:lnTo>
                  <a:lnTo>
                    <a:pt x="79022" y="66868"/>
                  </a:lnTo>
                  <a:lnTo>
                    <a:pt x="82747" y="73109"/>
                  </a:lnTo>
                  <a:lnTo>
                    <a:pt x="85137" y="85739"/>
                  </a:lnTo>
                  <a:lnTo>
                    <a:pt x="85334" y="88908"/>
                  </a:lnTo>
                  <a:lnTo>
                    <a:pt x="88373" y="95252"/>
                  </a:lnTo>
                  <a:lnTo>
                    <a:pt x="92194" y="101599"/>
                  </a:lnTo>
                  <a:lnTo>
                    <a:pt x="95403" y="111123"/>
                  </a:lnTo>
                  <a:lnTo>
                    <a:pt x="104347" y="123264"/>
                  </a:lnTo>
                  <a:lnTo>
                    <a:pt x="112938" y="123773"/>
                  </a:lnTo>
                  <a:lnTo>
                    <a:pt x="113392" y="122731"/>
                  </a:lnTo>
                  <a:lnTo>
                    <a:pt x="113897" y="118751"/>
                  </a:lnTo>
                  <a:lnTo>
                    <a:pt x="115090" y="117266"/>
                  </a:lnTo>
                  <a:lnTo>
                    <a:pt x="119238" y="115616"/>
                  </a:lnTo>
                  <a:lnTo>
                    <a:pt x="120766" y="114118"/>
                  </a:lnTo>
                  <a:lnTo>
                    <a:pt x="126043" y="104110"/>
                  </a:lnTo>
                  <a:lnTo>
                    <a:pt x="130103" y="98128"/>
                  </a:lnTo>
                  <a:lnTo>
                    <a:pt x="140670" y="72800"/>
                  </a:lnTo>
                  <a:lnTo>
                    <a:pt x="148453" y="61197"/>
                  </a:lnTo>
                  <a:lnTo>
                    <a:pt x="150646" y="54361"/>
                  </a:lnTo>
                  <a:lnTo>
                    <a:pt x="152289" y="52115"/>
                  </a:lnTo>
                  <a:lnTo>
                    <a:pt x="154443" y="50617"/>
                  </a:lnTo>
                  <a:lnTo>
                    <a:pt x="156936" y="49619"/>
                  </a:lnTo>
                  <a:lnTo>
                    <a:pt x="158600" y="47895"/>
                  </a:lnTo>
                  <a:lnTo>
                    <a:pt x="162692" y="38038"/>
                  </a:lnTo>
                  <a:lnTo>
                    <a:pt x="170088" y="30027"/>
                  </a:lnTo>
                  <a:lnTo>
                    <a:pt x="176103" y="29003"/>
                  </a:lnTo>
                  <a:lnTo>
                    <a:pt x="177726" y="27801"/>
                  </a:lnTo>
                  <a:lnTo>
                    <a:pt x="179532" y="23644"/>
                  </a:lnTo>
                  <a:lnTo>
                    <a:pt x="181070" y="22112"/>
                  </a:lnTo>
                  <a:lnTo>
                    <a:pt x="190500" y="1904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SMARTInkShape-1310">
              <a:extLst>
                <a:ext uri="{FF2B5EF4-FFF2-40B4-BE49-F238E27FC236}">
                  <a16:creationId xmlns:a16="http://schemas.microsoft.com/office/drawing/2014/main" id="{3B46F823-36A1-B820-CBD9-88EEB7FBBA00}"/>
                </a:ext>
              </a:extLst>
            </p:cNvPr>
            <p:cNvSpPr/>
            <p:nvPr>
              <p:custDataLst>
                <p:tags r:id="rId68"/>
              </p:custDataLst>
            </p:nvPr>
          </p:nvSpPr>
          <p:spPr>
            <a:xfrm>
              <a:off x="7610475" y="3105276"/>
              <a:ext cx="190489" cy="352300"/>
            </a:xfrm>
            <a:custGeom>
              <a:avLst/>
              <a:gdLst/>
              <a:ahLst/>
              <a:cxnLst/>
              <a:rect l="0" t="0" r="0" b="0"/>
              <a:pathLst>
                <a:path w="190489" h="352300">
                  <a:moveTo>
                    <a:pt x="171450" y="18924"/>
                  </a:moveTo>
                  <a:lnTo>
                    <a:pt x="171450" y="18924"/>
                  </a:lnTo>
                  <a:lnTo>
                    <a:pt x="190374" y="0"/>
                  </a:lnTo>
                  <a:lnTo>
                    <a:pt x="190488" y="13142"/>
                  </a:lnTo>
                  <a:lnTo>
                    <a:pt x="187673" y="19177"/>
                  </a:lnTo>
                  <a:lnTo>
                    <a:pt x="182893" y="27503"/>
                  </a:lnTo>
                  <a:lnTo>
                    <a:pt x="164990" y="70281"/>
                  </a:lnTo>
                  <a:lnTo>
                    <a:pt x="154484" y="95171"/>
                  </a:lnTo>
                  <a:lnTo>
                    <a:pt x="126438" y="134694"/>
                  </a:lnTo>
                  <a:lnTo>
                    <a:pt x="102715" y="181042"/>
                  </a:lnTo>
                  <a:lnTo>
                    <a:pt x="72754" y="227441"/>
                  </a:lnTo>
                  <a:lnTo>
                    <a:pt x="50394" y="259040"/>
                  </a:lnTo>
                  <a:lnTo>
                    <a:pt x="36098" y="283392"/>
                  </a:lnTo>
                  <a:lnTo>
                    <a:pt x="6790" y="329943"/>
                  </a:lnTo>
                  <a:lnTo>
                    <a:pt x="0" y="35229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SMARTInkShape-1311">
              <a:extLst>
                <a:ext uri="{FF2B5EF4-FFF2-40B4-BE49-F238E27FC236}">
                  <a16:creationId xmlns:a16="http://schemas.microsoft.com/office/drawing/2014/main" id="{8FF0F90B-9FAC-A713-A1E0-AD4940BE724C}"/>
                </a:ext>
              </a:extLst>
            </p:cNvPr>
            <p:cNvSpPr/>
            <p:nvPr>
              <p:custDataLst>
                <p:tags r:id="rId69"/>
              </p:custDataLst>
            </p:nvPr>
          </p:nvSpPr>
          <p:spPr>
            <a:xfrm>
              <a:off x="7553325" y="3038877"/>
              <a:ext cx="85571" cy="351982"/>
            </a:xfrm>
            <a:custGeom>
              <a:avLst/>
              <a:gdLst/>
              <a:ahLst/>
              <a:cxnLst/>
              <a:rect l="0" t="0" r="0" b="0"/>
              <a:pathLst>
                <a:path w="85571" h="351982">
                  <a:moveTo>
                    <a:pt x="19050" y="18648"/>
                  </a:moveTo>
                  <a:lnTo>
                    <a:pt x="19050" y="18648"/>
                  </a:lnTo>
                  <a:lnTo>
                    <a:pt x="19050" y="10447"/>
                  </a:lnTo>
                  <a:lnTo>
                    <a:pt x="20108" y="10006"/>
                  </a:lnTo>
                  <a:lnTo>
                    <a:pt x="24106" y="9515"/>
                  </a:lnTo>
                  <a:lnTo>
                    <a:pt x="25597" y="8326"/>
                  </a:lnTo>
                  <a:lnTo>
                    <a:pt x="28460" y="0"/>
                  </a:lnTo>
                  <a:lnTo>
                    <a:pt x="37705" y="8741"/>
                  </a:lnTo>
                  <a:lnTo>
                    <a:pt x="37983" y="14066"/>
                  </a:lnTo>
                  <a:lnTo>
                    <a:pt x="40870" y="19434"/>
                  </a:lnTo>
                  <a:lnTo>
                    <a:pt x="43122" y="22346"/>
                  </a:lnTo>
                  <a:lnTo>
                    <a:pt x="43564" y="26405"/>
                  </a:lnTo>
                  <a:lnTo>
                    <a:pt x="38512" y="69364"/>
                  </a:lnTo>
                  <a:lnTo>
                    <a:pt x="37226" y="85638"/>
                  </a:lnTo>
                  <a:lnTo>
                    <a:pt x="24867" y="124928"/>
                  </a:lnTo>
                  <a:lnTo>
                    <a:pt x="16994" y="171246"/>
                  </a:lnTo>
                  <a:lnTo>
                    <a:pt x="3963" y="217641"/>
                  </a:lnTo>
                  <a:lnTo>
                    <a:pt x="522" y="258100"/>
                  </a:lnTo>
                  <a:lnTo>
                    <a:pt x="46" y="300782"/>
                  </a:lnTo>
                  <a:lnTo>
                    <a:pt x="2842" y="310905"/>
                  </a:lnTo>
                  <a:lnTo>
                    <a:pt x="6555" y="319990"/>
                  </a:lnTo>
                  <a:lnTo>
                    <a:pt x="9703" y="334888"/>
                  </a:lnTo>
                  <a:lnTo>
                    <a:pt x="11761" y="337425"/>
                  </a:lnTo>
                  <a:lnTo>
                    <a:pt x="14191" y="339116"/>
                  </a:lnTo>
                  <a:lnTo>
                    <a:pt x="15811" y="341302"/>
                  </a:lnTo>
                  <a:lnTo>
                    <a:pt x="17611" y="346552"/>
                  </a:lnTo>
                  <a:lnTo>
                    <a:pt x="19149" y="348376"/>
                  </a:lnTo>
                  <a:lnTo>
                    <a:pt x="23680" y="350402"/>
                  </a:lnTo>
                  <a:lnTo>
                    <a:pt x="50838" y="351981"/>
                  </a:lnTo>
                  <a:lnTo>
                    <a:pt x="57168" y="349182"/>
                  </a:lnTo>
                  <a:lnTo>
                    <a:pt x="60337" y="346954"/>
                  </a:lnTo>
                  <a:lnTo>
                    <a:pt x="63857" y="341656"/>
                  </a:lnTo>
                  <a:lnTo>
                    <a:pt x="66481" y="335774"/>
                  </a:lnTo>
                  <a:lnTo>
                    <a:pt x="71175" y="329632"/>
                  </a:lnTo>
                  <a:lnTo>
                    <a:pt x="76789" y="326196"/>
                  </a:lnTo>
                  <a:lnTo>
                    <a:pt x="79768" y="325280"/>
                  </a:lnTo>
                  <a:lnTo>
                    <a:pt x="81754" y="322553"/>
                  </a:lnTo>
                  <a:lnTo>
                    <a:pt x="84941" y="305789"/>
                  </a:lnTo>
                  <a:lnTo>
                    <a:pt x="85570" y="291973"/>
                  </a:lnTo>
                  <a:lnTo>
                    <a:pt x="82834" y="285470"/>
                  </a:lnTo>
                  <a:lnTo>
                    <a:pt x="53925" y="253600"/>
                  </a:lnTo>
                  <a:lnTo>
                    <a:pt x="47603" y="250071"/>
                  </a:lnTo>
                  <a:lnTo>
                    <a:pt x="14943" y="238164"/>
                  </a:lnTo>
                  <a:lnTo>
                    <a:pt x="0" y="23772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8" name="SMARTInkShape-Group243">
            <a:extLst>
              <a:ext uri="{FF2B5EF4-FFF2-40B4-BE49-F238E27FC236}">
                <a16:creationId xmlns:a16="http://schemas.microsoft.com/office/drawing/2014/main" id="{4C9BE378-6530-A849-B9D0-69A93D932273}"/>
              </a:ext>
            </a:extLst>
          </p:cNvPr>
          <p:cNvGrpSpPr/>
          <p:nvPr/>
        </p:nvGrpSpPr>
        <p:grpSpPr>
          <a:xfrm>
            <a:off x="4048125" y="3638550"/>
            <a:ext cx="771085" cy="371476"/>
            <a:chOff x="4048125" y="3638550"/>
            <a:chExt cx="771085" cy="371476"/>
          </a:xfrm>
        </p:grpSpPr>
        <p:sp>
          <p:nvSpPr>
            <p:cNvPr id="51" name="SMARTInkShape-1312">
              <a:extLst>
                <a:ext uri="{FF2B5EF4-FFF2-40B4-BE49-F238E27FC236}">
                  <a16:creationId xmlns:a16="http://schemas.microsoft.com/office/drawing/2014/main" id="{4257D2A2-7055-7823-926E-61E40144EF97}"/>
                </a:ext>
              </a:extLst>
            </p:cNvPr>
            <p:cNvSpPr/>
            <p:nvPr>
              <p:custDataLst>
                <p:tags r:id="rId60"/>
              </p:custDataLst>
            </p:nvPr>
          </p:nvSpPr>
          <p:spPr>
            <a:xfrm>
              <a:off x="4686350" y="3676689"/>
              <a:ext cx="132860" cy="151917"/>
            </a:xfrm>
            <a:custGeom>
              <a:avLst/>
              <a:gdLst/>
              <a:ahLst/>
              <a:cxnLst/>
              <a:rect l="0" t="0" r="0" b="0"/>
              <a:pathLst>
                <a:path w="132860" h="151917">
                  <a:moveTo>
                    <a:pt x="19000" y="66636"/>
                  </a:moveTo>
                  <a:lnTo>
                    <a:pt x="19000" y="66636"/>
                  </a:lnTo>
                  <a:lnTo>
                    <a:pt x="19000" y="57504"/>
                  </a:lnTo>
                  <a:lnTo>
                    <a:pt x="27201" y="57145"/>
                  </a:lnTo>
                  <a:lnTo>
                    <a:pt x="27642" y="58192"/>
                  </a:lnTo>
                  <a:lnTo>
                    <a:pt x="28132" y="62178"/>
                  </a:lnTo>
                  <a:lnTo>
                    <a:pt x="29321" y="63664"/>
                  </a:lnTo>
                  <a:lnTo>
                    <a:pt x="36692" y="66245"/>
                  </a:lnTo>
                  <a:lnTo>
                    <a:pt x="48232" y="59045"/>
                  </a:lnTo>
                  <a:lnTo>
                    <a:pt x="82507" y="56075"/>
                  </a:lnTo>
                  <a:lnTo>
                    <a:pt x="95201" y="49577"/>
                  </a:lnTo>
                  <a:lnTo>
                    <a:pt x="98376" y="48913"/>
                  </a:lnTo>
                  <a:lnTo>
                    <a:pt x="119542" y="37963"/>
                  </a:lnTo>
                  <a:lnTo>
                    <a:pt x="120953" y="35879"/>
                  </a:lnTo>
                  <a:lnTo>
                    <a:pt x="121894" y="33431"/>
                  </a:lnTo>
                  <a:lnTo>
                    <a:pt x="123579" y="31800"/>
                  </a:lnTo>
                  <a:lnTo>
                    <a:pt x="128274" y="29987"/>
                  </a:lnTo>
                  <a:lnTo>
                    <a:pt x="129950" y="28445"/>
                  </a:lnTo>
                  <a:lnTo>
                    <a:pt x="131811" y="23909"/>
                  </a:lnTo>
                  <a:lnTo>
                    <a:pt x="132859" y="15406"/>
                  </a:lnTo>
                  <a:lnTo>
                    <a:pt x="131948" y="13433"/>
                  </a:lnTo>
                  <a:lnTo>
                    <a:pt x="130282" y="12117"/>
                  </a:lnTo>
                  <a:lnTo>
                    <a:pt x="128113" y="11240"/>
                  </a:lnTo>
                  <a:lnTo>
                    <a:pt x="126667" y="9597"/>
                  </a:lnTo>
                  <a:lnTo>
                    <a:pt x="125061" y="4949"/>
                  </a:lnTo>
                  <a:lnTo>
                    <a:pt x="123574" y="3287"/>
                  </a:lnTo>
                  <a:lnTo>
                    <a:pt x="119099" y="1439"/>
                  </a:lnTo>
                  <a:lnTo>
                    <a:pt x="86929" y="0"/>
                  </a:lnTo>
                  <a:lnTo>
                    <a:pt x="69231" y="5029"/>
                  </a:lnTo>
                  <a:lnTo>
                    <a:pt x="59669" y="13149"/>
                  </a:lnTo>
                  <a:lnTo>
                    <a:pt x="50834" y="22756"/>
                  </a:lnTo>
                  <a:lnTo>
                    <a:pt x="35018" y="35172"/>
                  </a:lnTo>
                  <a:lnTo>
                    <a:pt x="6429" y="82646"/>
                  </a:lnTo>
                  <a:lnTo>
                    <a:pt x="1870" y="96545"/>
                  </a:lnTo>
                  <a:lnTo>
                    <a:pt x="0" y="136046"/>
                  </a:lnTo>
                  <a:lnTo>
                    <a:pt x="1041" y="138309"/>
                  </a:lnTo>
                  <a:lnTo>
                    <a:pt x="2794" y="139818"/>
                  </a:lnTo>
                  <a:lnTo>
                    <a:pt x="7564" y="142553"/>
                  </a:lnTo>
                  <a:lnTo>
                    <a:pt x="17285" y="150860"/>
                  </a:lnTo>
                  <a:lnTo>
                    <a:pt x="23549" y="151916"/>
                  </a:lnTo>
                  <a:lnTo>
                    <a:pt x="29136" y="149341"/>
                  </a:lnTo>
                  <a:lnTo>
                    <a:pt x="35147" y="145727"/>
                  </a:lnTo>
                  <a:lnTo>
                    <a:pt x="47629" y="143407"/>
                  </a:lnTo>
                  <a:lnTo>
                    <a:pt x="55007" y="142031"/>
                  </a:lnTo>
                  <a:lnTo>
                    <a:pt x="85675" y="13331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SMARTInkShape-1313">
              <a:extLst>
                <a:ext uri="{FF2B5EF4-FFF2-40B4-BE49-F238E27FC236}">
                  <a16:creationId xmlns:a16="http://schemas.microsoft.com/office/drawing/2014/main" id="{7AF5125F-8EAA-5188-5BA8-5909AD491F63}"/>
                </a:ext>
              </a:extLst>
            </p:cNvPr>
            <p:cNvSpPr/>
            <p:nvPr>
              <p:custDataLst>
                <p:tags r:id="rId61"/>
              </p:custDataLst>
            </p:nvPr>
          </p:nvSpPr>
          <p:spPr>
            <a:xfrm>
              <a:off x="4543473" y="3695817"/>
              <a:ext cx="95203" cy="147765"/>
            </a:xfrm>
            <a:custGeom>
              <a:avLst/>
              <a:gdLst/>
              <a:ahLst/>
              <a:cxnLst/>
              <a:rect l="0" t="0" r="0" b="0"/>
              <a:pathLst>
                <a:path w="95203" h="147765">
                  <a:moveTo>
                    <a:pt x="95202" y="9408"/>
                  </a:moveTo>
                  <a:lnTo>
                    <a:pt x="95202" y="9408"/>
                  </a:lnTo>
                  <a:lnTo>
                    <a:pt x="95202" y="4351"/>
                  </a:lnTo>
                  <a:lnTo>
                    <a:pt x="94144" y="2862"/>
                  </a:lnTo>
                  <a:lnTo>
                    <a:pt x="92380" y="1869"/>
                  </a:lnTo>
                  <a:lnTo>
                    <a:pt x="85501" y="145"/>
                  </a:lnTo>
                  <a:lnTo>
                    <a:pt x="81013" y="0"/>
                  </a:lnTo>
                  <a:lnTo>
                    <a:pt x="79392" y="1019"/>
                  </a:lnTo>
                  <a:lnTo>
                    <a:pt x="78312" y="2757"/>
                  </a:lnTo>
                  <a:lnTo>
                    <a:pt x="77592" y="4974"/>
                  </a:lnTo>
                  <a:lnTo>
                    <a:pt x="76054" y="6452"/>
                  </a:lnTo>
                  <a:lnTo>
                    <a:pt x="71522" y="8094"/>
                  </a:lnTo>
                  <a:lnTo>
                    <a:pt x="53443" y="10207"/>
                  </a:lnTo>
                  <a:lnTo>
                    <a:pt x="42024" y="16935"/>
                  </a:lnTo>
                  <a:lnTo>
                    <a:pt x="35232" y="22631"/>
                  </a:lnTo>
                  <a:lnTo>
                    <a:pt x="31507" y="28691"/>
                  </a:lnTo>
                  <a:lnTo>
                    <a:pt x="21315" y="50910"/>
                  </a:lnTo>
                  <a:lnTo>
                    <a:pt x="4110" y="79195"/>
                  </a:lnTo>
                  <a:lnTo>
                    <a:pt x="1184" y="92057"/>
                  </a:lnTo>
                  <a:lnTo>
                    <a:pt x="0" y="126453"/>
                  </a:lnTo>
                  <a:lnTo>
                    <a:pt x="2796" y="133042"/>
                  </a:lnTo>
                  <a:lnTo>
                    <a:pt x="5023" y="136280"/>
                  </a:lnTo>
                  <a:lnTo>
                    <a:pt x="10320" y="139879"/>
                  </a:lnTo>
                  <a:lnTo>
                    <a:pt x="19252" y="141905"/>
                  </a:lnTo>
                  <a:lnTo>
                    <a:pt x="26695" y="142589"/>
                  </a:lnTo>
                  <a:lnTo>
                    <a:pt x="38097" y="147764"/>
                  </a:lnTo>
                  <a:lnTo>
                    <a:pt x="49008" y="147453"/>
                  </a:lnTo>
                  <a:lnTo>
                    <a:pt x="71912" y="142318"/>
                  </a:lnTo>
                  <a:lnTo>
                    <a:pt x="85677" y="13323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SMARTInkShape-1314">
              <a:extLst>
                <a:ext uri="{FF2B5EF4-FFF2-40B4-BE49-F238E27FC236}">
                  <a16:creationId xmlns:a16="http://schemas.microsoft.com/office/drawing/2014/main" id="{C40A9BA6-9AB0-2CFB-757E-11625EF552F2}"/>
                </a:ext>
              </a:extLst>
            </p:cNvPr>
            <p:cNvSpPr/>
            <p:nvPr>
              <p:custDataLst>
                <p:tags r:id="rId62"/>
              </p:custDataLst>
            </p:nvPr>
          </p:nvSpPr>
          <p:spPr>
            <a:xfrm>
              <a:off x="4514850" y="3638550"/>
              <a:ext cx="19051" cy="38101"/>
            </a:xfrm>
            <a:custGeom>
              <a:avLst/>
              <a:gdLst/>
              <a:ahLst/>
              <a:cxnLst/>
              <a:rect l="0" t="0" r="0" b="0"/>
              <a:pathLst>
                <a:path w="19051" h="38101">
                  <a:moveTo>
                    <a:pt x="0" y="38100"/>
                  </a:moveTo>
                  <a:lnTo>
                    <a:pt x="0" y="38100"/>
                  </a:lnTo>
                  <a:lnTo>
                    <a:pt x="0" y="10068"/>
                  </a:lnTo>
                  <a:lnTo>
                    <a:pt x="5056" y="4630"/>
                  </a:lnTo>
                  <a:lnTo>
                    <a:pt x="10361" y="2058"/>
                  </a:lnTo>
                  <a:lnTo>
                    <a:pt x="190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SMARTInkShape-1315">
              <a:extLst>
                <a:ext uri="{FF2B5EF4-FFF2-40B4-BE49-F238E27FC236}">
                  <a16:creationId xmlns:a16="http://schemas.microsoft.com/office/drawing/2014/main" id="{97A97FA9-7F27-1345-E066-A3E24F159274}"/>
                </a:ext>
              </a:extLst>
            </p:cNvPr>
            <p:cNvSpPr/>
            <p:nvPr>
              <p:custDataLst>
                <p:tags r:id="rId63"/>
              </p:custDataLst>
            </p:nvPr>
          </p:nvSpPr>
          <p:spPr>
            <a:xfrm>
              <a:off x="4448175" y="3714750"/>
              <a:ext cx="9526" cy="85726"/>
            </a:xfrm>
            <a:custGeom>
              <a:avLst/>
              <a:gdLst/>
              <a:ahLst/>
              <a:cxnLst/>
              <a:rect l="0" t="0" r="0" b="0"/>
              <a:pathLst>
                <a:path w="9526" h="85726">
                  <a:moveTo>
                    <a:pt x="0" y="9525"/>
                  </a:moveTo>
                  <a:lnTo>
                    <a:pt x="0" y="9525"/>
                  </a:lnTo>
                  <a:lnTo>
                    <a:pt x="0" y="1324"/>
                  </a:lnTo>
                  <a:lnTo>
                    <a:pt x="1058" y="883"/>
                  </a:lnTo>
                  <a:lnTo>
                    <a:pt x="9515" y="0"/>
                  </a:lnTo>
                  <a:lnTo>
                    <a:pt x="9525" y="44460"/>
                  </a:lnTo>
                  <a:lnTo>
                    <a:pt x="9525" y="60326"/>
                  </a:lnTo>
                  <a:lnTo>
                    <a:pt x="6703" y="66675"/>
                  </a:lnTo>
                  <a:lnTo>
                    <a:pt x="2980" y="73025"/>
                  </a:lnTo>
                  <a:lnTo>
                    <a:pt x="1324" y="79375"/>
                  </a:lnTo>
                  <a:lnTo>
                    <a:pt x="1941" y="81492"/>
                  </a:lnTo>
                  <a:lnTo>
                    <a:pt x="3411" y="82903"/>
                  </a:lnTo>
                  <a:lnTo>
                    <a:pt x="9525" y="857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SMARTInkShape-1316">
              <a:extLst>
                <a:ext uri="{FF2B5EF4-FFF2-40B4-BE49-F238E27FC236}">
                  <a16:creationId xmlns:a16="http://schemas.microsoft.com/office/drawing/2014/main" id="{0499B3F2-51F5-FA2F-8122-7FED60F016DE}"/>
                </a:ext>
              </a:extLst>
            </p:cNvPr>
            <p:cNvSpPr/>
            <p:nvPr>
              <p:custDataLst>
                <p:tags r:id="rId64"/>
              </p:custDataLst>
            </p:nvPr>
          </p:nvSpPr>
          <p:spPr>
            <a:xfrm>
              <a:off x="4181475" y="3706676"/>
              <a:ext cx="190501" cy="103311"/>
            </a:xfrm>
            <a:custGeom>
              <a:avLst/>
              <a:gdLst/>
              <a:ahLst/>
              <a:cxnLst/>
              <a:rect l="0" t="0" r="0" b="0"/>
              <a:pathLst>
                <a:path w="190501" h="103311">
                  <a:moveTo>
                    <a:pt x="0" y="36649"/>
                  </a:moveTo>
                  <a:lnTo>
                    <a:pt x="0" y="36649"/>
                  </a:lnTo>
                  <a:lnTo>
                    <a:pt x="8201" y="36649"/>
                  </a:lnTo>
                  <a:lnTo>
                    <a:pt x="8642" y="35591"/>
                  </a:lnTo>
                  <a:lnTo>
                    <a:pt x="9132" y="31592"/>
                  </a:lnTo>
                  <a:lnTo>
                    <a:pt x="10321" y="30103"/>
                  </a:lnTo>
                  <a:lnTo>
                    <a:pt x="28808" y="19759"/>
                  </a:lnTo>
                  <a:lnTo>
                    <a:pt x="31905" y="19039"/>
                  </a:lnTo>
                  <a:lnTo>
                    <a:pt x="47646" y="10249"/>
                  </a:lnTo>
                  <a:lnTo>
                    <a:pt x="50813" y="9525"/>
                  </a:lnTo>
                  <a:lnTo>
                    <a:pt x="66677" y="726"/>
                  </a:lnTo>
                  <a:lnTo>
                    <a:pt x="69852" y="0"/>
                  </a:lnTo>
                  <a:lnTo>
                    <a:pt x="97101" y="6878"/>
                  </a:lnTo>
                  <a:lnTo>
                    <a:pt x="99659" y="8335"/>
                  </a:lnTo>
                  <a:lnTo>
                    <a:pt x="101365" y="10365"/>
                  </a:lnTo>
                  <a:lnTo>
                    <a:pt x="102501" y="12776"/>
                  </a:lnTo>
                  <a:lnTo>
                    <a:pt x="105375" y="14383"/>
                  </a:lnTo>
                  <a:lnTo>
                    <a:pt x="117418" y="17704"/>
                  </a:lnTo>
                  <a:lnTo>
                    <a:pt x="119554" y="19786"/>
                  </a:lnTo>
                  <a:lnTo>
                    <a:pt x="129808" y="40308"/>
                  </a:lnTo>
                  <a:lnTo>
                    <a:pt x="132885" y="58520"/>
                  </a:lnTo>
                  <a:lnTo>
                    <a:pt x="133212" y="68294"/>
                  </a:lnTo>
                  <a:lnTo>
                    <a:pt x="130466" y="74702"/>
                  </a:lnTo>
                  <a:lnTo>
                    <a:pt x="106606" y="101442"/>
                  </a:lnTo>
                  <a:lnTo>
                    <a:pt x="102767" y="102487"/>
                  </a:lnTo>
                  <a:lnTo>
                    <a:pt x="72991" y="103310"/>
                  </a:lnTo>
                  <a:lnTo>
                    <a:pt x="66659" y="100495"/>
                  </a:lnTo>
                  <a:lnTo>
                    <a:pt x="59029" y="95122"/>
                  </a:lnTo>
                  <a:lnTo>
                    <a:pt x="57985" y="91565"/>
                  </a:lnTo>
                  <a:lnTo>
                    <a:pt x="57315" y="80658"/>
                  </a:lnTo>
                  <a:lnTo>
                    <a:pt x="60046" y="74553"/>
                  </a:lnTo>
                  <a:lnTo>
                    <a:pt x="72348" y="58848"/>
                  </a:lnTo>
                  <a:lnTo>
                    <a:pt x="74488" y="52513"/>
                  </a:lnTo>
                  <a:lnTo>
                    <a:pt x="81084" y="46169"/>
                  </a:lnTo>
                  <a:lnTo>
                    <a:pt x="90013" y="40880"/>
                  </a:lnTo>
                  <a:lnTo>
                    <a:pt x="104368" y="34663"/>
                  </a:lnTo>
                  <a:lnTo>
                    <a:pt x="121655" y="21571"/>
                  </a:lnTo>
                  <a:lnTo>
                    <a:pt x="140878" y="15562"/>
                  </a:lnTo>
                  <a:lnTo>
                    <a:pt x="148337" y="11402"/>
                  </a:lnTo>
                  <a:lnTo>
                    <a:pt x="159545" y="9060"/>
                  </a:lnTo>
                  <a:lnTo>
                    <a:pt x="190500" y="807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SMARTInkShape-1317">
              <a:extLst>
                <a:ext uri="{FF2B5EF4-FFF2-40B4-BE49-F238E27FC236}">
                  <a16:creationId xmlns:a16="http://schemas.microsoft.com/office/drawing/2014/main" id="{E4DE2B48-7CFE-17C7-F5C6-FD0DE32A75DF}"/>
                </a:ext>
              </a:extLst>
            </p:cNvPr>
            <p:cNvSpPr/>
            <p:nvPr>
              <p:custDataLst>
                <p:tags r:id="rId65"/>
              </p:custDataLst>
            </p:nvPr>
          </p:nvSpPr>
          <p:spPr>
            <a:xfrm>
              <a:off x="4048125" y="3686189"/>
              <a:ext cx="142708" cy="85712"/>
            </a:xfrm>
            <a:custGeom>
              <a:avLst/>
              <a:gdLst/>
              <a:ahLst/>
              <a:cxnLst/>
              <a:rect l="0" t="0" r="0" b="0"/>
              <a:pathLst>
                <a:path w="142708" h="85712">
                  <a:moveTo>
                    <a:pt x="0" y="76186"/>
                  </a:moveTo>
                  <a:lnTo>
                    <a:pt x="0" y="76186"/>
                  </a:lnTo>
                  <a:lnTo>
                    <a:pt x="0" y="71129"/>
                  </a:lnTo>
                  <a:lnTo>
                    <a:pt x="2822" y="65825"/>
                  </a:lnTo>
                  <a:lnTo>
                    <a:pt x="6546" y="59939"/>
                  </a:lnTo>
                  <a:lnTo>
                    <a:pt x="9701" y="50676"/>
                  </a:lnTo>
                  <a:lnTo>
                    <a:pt x="50811" y="6336"/>
                  </a:lnTo>
                  <a:lnTo>
                    <a:pt x="59977" y="2808"/>
                  </a:lnTo>
                  <a:lnTo>
                    <a:pt x="103366" y="35"/>
                  </a:lnTo>
                  <a:lnTo>
                    <a:pt x="116117" y="0"/>
                  </a:lnTo>
                  <a:lnTo>
                    <a:pt x="123221" y="2815"/>
                  </a:lnTo>
                  <a:lnTo>
                    <a:pt x="140958" y="17320"/>
                  </a:lnTo>
                  <a:lnTo>
                    <a:pt x="142023" y="21096"/>
                  </a:lnTo>
                  <a:lnTo>
                    <a:pt x="142707" y="32143"/>
                  </a:lnTo>
                  <a:lnTo>
                    <a:pt x="139978" y="38267"/>
                  </a:lnTo>
                  <a:lnTo>
                    <a:pt x="129603" y="50822"/>
                  </a:lnTo>
                  <a:lnTo>
                    <a:pt x="115424" y="60321"/>
                  </a:lnTo>
                  <a:lnTo>
                    <a:pt x="72905" y="72836"/>
                  </a:lnTo>
                  <a:lnTo>
                    <a:pt x="54997" y="76251"/>
                  </a:lnTo>
                  <a:lnTo>
                    <a:pt x="41461" y="82438"/>
                  </a:lnTo>
                  <a:lnTo>
                    <a:pt x="19050" y="8571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SMARTInkShape-1318">
              <a:extLst>
                <a:ext uri="{FF2B5EF4-FFF2-40B4-BE49-F238E27FC236}">
                  <a16:creationId xmlns:a16="http://schemas.microsoft.com/office/drawing/2014/main" id="{F4FDF881-53F9-F13E-7948-598F5568ED20}"/>
                </a:ext>
              </a:extLst>
            </p:cNvPr>
            <p:cNvSpPr/>
            <p:nvPr>
              <p:custDataLst>
                <p:tags r:id="rId66"/>
              </p:custDataLst>
            </p:nvPr>
          </p:nvSpPr>
          <p:spPr>
            <a:xfrm>
              <a:off x="4067175" y="3661644"/>
              <a:ext cx="38101" cy="348382"/>
            </a:xfrm>
            <a:custGeom>
              <a:avLst/>
              <a:gdLst/>
              <a:ahLst/>
              <a:cxnLst/>
              <a:rect l="0" t="0" r="0" b="0"/>
              <a:pathLst>
                <a:path w="38101" h="348382">
                  <a:moveTo>
                    <a:pt x="28575" y="15006"/>
                  </a:moveTo>
                  <a:lnTo>
                    <a:pt x="28575" y="15006"/>
                  </a:lnTo>
                  <a:lnTo>
                    <a:pt x="28575" y="5874"/>
                  </a:lnTo>
                  <a:lnTo>
                    <a:pt x="36776" y="5515"/>
                  </a:lnTo>
                  <a:lnTo>
                    <a:pt x="37217" y="4446"/>
                  </a:lnTo>
                  <a:lnTo>
                    <a:pt x="37838" y="0"/>
                  </a:lnTo>
                  <a:lnTo>
                    <a:pt x="38100" y="41105"/>
                  </a:lnTo>
                  <a:lnTo>
                    <a:pt x="30561" y="82609"/>
                  </a:lnTo>
                  <a:lnTo>
                    <a:pt x="28837" y="129428"/>
                  </a:lnTo>
                  <a:lnTo>
                    <a:pt x="28609" y="176947"/>
                  </a:lnTo>
                  <a:lnTo>
                    <a:pt x="21041" y="224558"/>
                  </a:lnTo>
                  <a:lnTo>
                    <a:pt x="16818" y="250309"/>
                  </a:lnTo>
                  <a:lnTo>
                    <a:pt x="10966" y="277974"/>
                  </a:lnTo>
                  <a:lnTo>
                    <a:pt x="8551" y="321890"/>
                  </a:lnTo>
                  <a:lnTo>
                    <a:pt x="0" y="34838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4" name="SMARTInkShape-Group244">
            <a:extLst>
              <a:ext uri="{FF2B5EF4-FFF2-40B4-BE49-F238E27FC236}">
                <a16:creationId xmlns:a16="http://schemas.microsoft.com/office/drawing/2014/main" id="{EA6C0409-9A0D-5037-2D77-FFDB0EE4B52D}"/>
              </a:ext>
            </a:extLst>
          </p:cNvPr>
          <p:cNvGrpSpPr/>
          <p:nvPr/>
        </p:nvGrpSpPr>
        <p:grpSpPr>
          <a:xfrm>
            <a:off x="5210223" y="3630402"/>
            <a:ext cx="1000078" cy="322294"/>
            <a:chOff x="5210223" y="3630402"/>
            <a:chExt cx="1000078" cy="322294"/>
          </a:xfrm>
        </p:grpSpPr>
        <p:sp>
          <p:nvSpPr>
            <p:cNvPr id="59" name="SMARTInkShape-1319">
              <a:extLst>
                <a:ext uri="{FF2B5EF4-FFF2-40B4-BE49-F238E27FC236}">
                  <a16:creationId xmlns:a16="http://schemas.microsoft.com/office/drawing/2014/main" id="{738EE2A4-9442-21D0-93EF-28849F9F95D1}"/>
                </a:ext>
              </a:extLst>
            </p:cNvPr>
            <p:cNvSpPr/>
            <p:nvPr>
              <p:custDataLst>
                <p:tags r:id="rId55"/>
              </p:custDataLst>
            </p:nvPr>
          </p:nvSpPr>
          <p:spPr>
            <a:xfrm>
              <a:off x="6048375" y="3648250"/>
              <a:ext cx="161926" cy="180228"/>
            </a:xfrm>
            <a:custGeom>
              <a:avLst/>
              <a:gdLst/>
              <a:ahLst/>
              <a:cxnLst/>
              <a:rect l="0" t="0" r="0" b="0"/>
              <a:pathLst>
                <a:path w="161926" h="180228">
                  <a:moveTo>
                    <a:pt x="0" y="95075"/>
                  </a:moveTo>
                  <a:lnTo>
                    <a:pt x="0" y="95075"/>
                  </a:lnTo>
                  <a:lnTo>
                    <a:pt x="44536" y="95075"/>
                  </a:lnTo>
                  <a:lnTo>
                    <a:pt x="60336" y="95075"/>
                  </a:lnTo>
                  <a:lnTo>
                    <a:pt x="74910" y="90018"/>
                  </a:lnTo>
                  <a:lnTo>
                    <a:pt x="94662" y="78600"/>
                  </a:lnTo>
                  <a:lnTo>
                    <a:pt x="101338" y="76111"/>
                  </a:lnTo>
                  <a:lnTo>
                    <a:pt x="136522" y="44239"/>
                  </a:lnTo>
                  <a:lnTo>
                    <a:pt x="140052" y="35087"/>
                  </a:lnTo>
                  <a:lnTo>
                    <a:pt x="142317" y="17021"/>
                  </a:lnTo>
                  <a:lnTo>
                    <a:pt x="139805" y="9937"/>
                  </a:lnTo>
                  <a:lnTo>
                    <a:pt x="137654" y="6566"/>
                  </a:lnTo>
                  <a:lnTo>
                    <a:pt x="135161" y="4319"/>
                  </a:lnTo>
                  <a:lnTo>
                    <a:pt x="129569" y="1823"/>
                  </a:lnTo>
                  <a:lnTo>
                    <a:pt x="106015" y="0"/>
                  </a:lnTo>
                  <a:lnTo>
                    <a:pt x="97212" y="2725"/>
                  </a:lnTo>
                  <a:lnTo>
                    <a:pt x="61294" y="21952"/>
                  </a:lnTo>
                  <a:lnTo>
                    <a:pt x="28103" y="64784"/>
                  </a:lnTo>
                  <a:lnTo>
                    <a:pt x="21910" y="71706"/>
                  </a:lnTo>
                  <a:lnTo>
                    <a:pt x="15030" y="87864"/>
                  </a:lnTo>
                  <a:lnTo>
                    <a:pt x="2470" y="132542"/>
                  </a:lnTo>
                  <a:lnTo>
                    <a:pt x="145" y="164330"/>
                  </a:lnTo>
                  <a:lnTo>
                    <a:pt x="2887" y="171011"/>
                  </a:lnTo>
                  <a:lnTo>
                    <a:pt x="8213" y="178866"/>
                  </a:lnTo>
                  <a:lnTo>
                    <a:pt x="11765" y="179941"/>
                  </a:lnTo>
                  <a:lnTo>
                    <a:pt x="14193" y="180227"/>
                  </a:lnTo>
                  <a:lnTo>
                    <a:pt x="19714" y="177723"/>
                  </a:lnTo>
                  <a:lnTo>
                    <a:pt x="25695" y="174141"/>
                  </a:lnTo>
                  <a:lnTo>
                    <a:pt x="35012" y="171066"/>
                  </a:lnTo>
                  <a:lnTo>
                    <a:pt x="45534" y="164980"/>
                  </a:lnTo>
                  <a:lnTo>
                    <a:pt x="73586" y="157119"/>
                  </a:lnTo>
                  <a:lnTo>
                    <a:pt x="91990" y="146646"/>
                  </a:lnTo>
                  <a:lnTo>
                    <a:pt x="121057" y="138163"/>
                  </a:lnTo>
                  <a:lnTo>
                    <a:pt x="161925" y="1141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SMARTInkShape-1320">
              <a:extLst>
                <a:ext uri="{FF2B5EF4-FFF2-40B4-BE49-F238E27FC236}">
                  <a16:creationId xmlns:a16="http://schemas.microsoft.com/office/drawing/2014/main" id="{CA570B80-C408-75FB-6371-0AF3A60BA3F0}"/>
                </a:ext>
              </a:extLst>
            </p:cNvPr>
            <p:cNvSpPr/>
            <p:nvPr>
              <p:custDataLst>
                <p:tags r:id="rId56"/>
              </p:custDataLst>
            </p:nvPr>
          </p:nvSpPr>
          <p:spPr>
            <a:xfrm>
              <a:off x="5842972" y="3657719"/>
              <a:ext cx="148254" cy="294977"/>
            </a:xfrm>
            <a:custGeom>
              <a:avLst/>
              <a:gdLst/>
              <a:ahLst/>
              <a:cxnLst/>
              <a:rect l="0" t="0" r="0" b="0"/>
              <a:pathLst>
                <a:path w="148254" h="294977">
                  <a:moveTo>
                    <a:pt x="81578" y="76081"/>
                  </a:moveTo>
                  <a:lnTo>
                    <a:pt x="81578" y="76081"/>
                  </a:lnTo>
                  <a:lnTo>
                    <a:pt x="90710" y="66949"/>
                  </a:lnTo>
                  <a:lnTo>
                    <a:pt x="91093" y="57433"/>
                  </a:lnTo>
                  <a:lnTo>
                    <a:pt x="86043" y="57150"/>
                  </a:lnTo>
                  <a:lnTo>
                    <a:pt x="84555" y="56052"/>
                  </a:lnTo>
                  <a:lnTo>
                    <a:pt x="81612" y="47623"/>
                  </a:lnTo>
                  <a:lnTo>
                    <a:pt x="81588" y="47540"/>
                  </a:lnTo>
                  <a:lnTo>
                    <a:pt x="81578" y="20375"/>
                  </a:lnTo>
                  <a:lnTo>
                    <a:pt x="80520" y="19893"/>
                  </a:lnTo>
                  <a:lnTo>
                    <a:pt x="76522" y="19359"/>
                  </a:lnTo>
                  <a:lnTo>
                    <a:pt x="75033" y="18158"/>
                  </a:lnTo>
                  <a:lnTo>
                    <a:pt x="72446" y="10768"/>
                  </a:lnTo>
                  <a:lnTo>
                    <a:pt x="69405" y="10011"/>
                  </a:lnTo>
                  <a:lnTo>
                    <a:pt x="67113" y="9809"/>
                  </a:lnTo>
                  <a:lnTo>
                    <a:pt x="65584" y="8617"/>
                  </a:lnTo>
                  <a:lnTo>
                    <a:pt x="63886" y="4469"/>
                  </a:lnTo>
                  <a:lnTo>
                    <a:pt x="62376" y="2940"/>
                  </a:lnTo>
                  <a:lnTo>
                    <a:pt x="54446" y="284"/>
                  </a:lnTo>
                  <a:lnTo>
                    <a:pt x="48374" y="0"/>
                  </a:lnTo>
                  <a:lnTo>
                    <a:pt x="42832" y="2756"/>
                  </a:lnTo>
                  <a:lnTo>
                    <a:pt x="27518" y="15076"/>
                  </a:lnTo>
                  <a:lnTo>
                    <a:pt x="14886" y="20992"/>
                  </a:lnTo>
                  <a:lnTo>
                    <a:pt x="11717" y="23480"/>
                  </a:lnTo>
                  <a:lnTo>
                    <a:pt x="8195" y="29066"/>
                  </a:lnTo>
                  <a:lnTo>
                    <a:pt x="4691" y="44411"/>
                  </a:lnTo>
                  <a:lnTo>
                    <a:pt x="486" y="50717"/>
                  </a:lnTo>
                  <a:lnTo>
                    <a:pt x="0" y="54938"/>
                  </a:lnTo>
                  <a:lnTo>
                    <a:pt x="5299" y="89989"/>
                  </a:lnTo>
                  <a:lnTo>
                    <a:pt x="6383" y="91703"/>
                  </a:lnTo>
                  <a:lnTo>
                    <a:pt x="8165" y="92845"/>
                  </a:lnTo>
                  <a:lnTo>
                    <a:pt x="15729" y="94454"/>
                  </a:lnTo>
                  <a:lnTo>
                    <a:pt x="28975" y="95091"/>
                  </a:lnTo>
                  <a:lnTo>
                    <a:pt x="34563" y="92291"/>
                  </a:lnTo>
                  <a:lnTo>
                    <a:pt x="40574" y="88577"/>
                  </a:lnTo>
                  <a:lnTo>
                    <a:pt x="49909" y="85428"/>
                  </a:lnTo>
                  <a:lnTo>
                    <a:pt x="59377" y="79321"/>
                  </a:lnTo>
                  <a:lnTo>
                    <a:pt x="68885" y="75983"/>
                  </a:lnTo>
                  <a:lnTo>
                    <a:pt x="75231" y="71451"/>
                  </a:lnTo>
                  <a:lnTo>
                    <a:pt x="78758" y="65909"/>
                  </a:lnTo>
                  <a:lnTo>
                    <a:pt x="81382" y="59918"/>
                  </a:lnTo>
                  <a:lnTo>
                    <a:pt x="86077" y="53728"/>
                  </a:lnTo>
                  <a:lnTo>
                    <a:pt x="91691" y="50271"/>
                  </a:lnTo>
                  <a:lnTo>
                    <a:pt x="94671" y="49350"/>
                  </a:lnTo>
                  <a:lnTo>
                    <a:pt x="96657" y="47677"/>
                  </a:lnTo>
                  <a:lnTo>
                    <a:pt x="98863" y="42996"/>
                  </a:lnTo>
                  <a:lnTo>
                    <a:pt x="100509" y="41324"/>
                  </a:lnTo>
                  <a:lnTo>
                    <a:pt x="108674" y="38421"/>
                  </a:lnTo>
                  <a:lnTo>
                    <a:pt x="109496" y="35354"/>
                  </a:lnTo>
                  <a:lnTo>
                    <a:pt x="109860" y="32581"/>
                  </a:lnTo>
                  <a:lnTo>
                    <a:pt x="110153" y="74554"/>
                  </a:lnTo>
                  <a:lnTo>
                    <a:pt x="100452" y="118511"/>
                  </a:lnTo>
                  <a:lnTo>
                    <a:pt x="91005" y="165165"/>
                  </a:lnTo>
                  <a:lnTo>
                    <a:pt x="81487" y="211647"/>
                  </a:lnTo>
                  <a:lnTo>
                    <a:pt x="62337" y="257000"/>
                  </a:lnTo>
                  <a:lnTo>
                    <a:pt x="49791" y="277388"/>
                  </a:lnTo>
                  <a:lnTo>
                    <a:pt x="40292" y="288245"/>
                  </a:lnTo>
                  <a:lnTo>
                    <a:pt x="33948" y="292084"/>
                  </a:lnTo>
                  <a:lnTo>
                    <a:pt x="24624" y="294752"/>
                  </a:lnTo>
                  <a:lnTo>
                    <a:pt x="19929" y="294976"/>
                  </a:lnTo>
                  <a:lnTo>
                    <a:pt x="18253" y="293978"/>
                  </a:lnTo>
                  <a:lnTo>
                    <a:pt x="17137" y="292254"/>
                  </a:lnTo>
                  <a:lnTo>
                    <a:pt x="15344" y="286939"/>
                  </a:lnTo>
                  <a:lnTo>
                    <a:pt x="14911" y="243897"/>
                  </a:lnTo>
                  <a:lnTo>
                    <a:pt x="15963" y="225170"/>
                  </a:lnTo>
                  <a:lnTo>
                    <a:pt x="25662" y="187194"/>
                  </a:lnTo>
                  <a:lnTo>
                    <a:pt x="55916" y="149663"/>
                  </a:lnTo>
                  <a:lnTo>
                    <a:pt x="87923" y="118424"/>
                  </a:lnTo>
                  <a:lnTo>
                    <a:pt x="100627" y="112197"/>
                  </a:lnTo>
                  <a:lnTo>
                    <a:pt x="103802" y="109683"/>
                  </a:lnTo>
                  <a:lnTo>
                    <a:pt x="112975" y="106890"/>
                  </a:lnTo>
                  <a:lnTo>
                    <a:pt x="130039" y="102496"/>
                  </a:lnTo>
                  <a:lnTo>
                    <a:pt x="148253" y="9513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SMARTInkShape-1321">
              <a:extLst>
                <a:ext uri="{FF2B5EF4-FFF2-40B4-BE49-F238E27FC236}">
                  <a16:creationId xmlns:a16="http://schemas.microsoft.com/office/drawing/2014/main" id="{91FB9FDE-2A52-F837-A82A-B778DCEA991C}"/>
                </a:ext>
              </a:extLst>
            </p:cNvPr>
            <p:cNvSpPr/>
            <p:nvPr>
              <p:custDataLst>
                <p:tags r:id="rId57"/>
              </p:custDataLst>
            </p:nvPr>
          </p:nvSpPr>
          <p:spPr>
            <a:xfrm>
              <a:off x="5629275" y="3724313"/>
              <a:ext cx="209551" cy="56672"/>
            </a:xfrm>
            <a:custGeom>
              <a:avLst/>
              <a:gdLst/>
              <a:ahLst/>
              <a:cxnLst/>
              <a:rect l="0" t="0" r="0" b="0"/>
              <a:pathLst>
                <a:path w="209551" h="56672">
                  <a:moveTo>
                    <a:pt x="0" y="9487"/>
                  </a:moveTo>
                  <a:lnTo>
                    <a:pt x="0" y="9487"/>
                  </a:lnTo>
                  <a:lnTo>
                    <a:pt x="0" y="14544"/>
                  </a:lnTo>
                  <a:lnTo>
                    <a:pt x="2822" y="19848"/>
                  </a:lnTo>
                  <a:lnTo>
                    <a:pt x="15188" y="34997"/>
                  </a:lnTo>
                  <a:lnTo>
                    <a:pt x="17333" y="41286"/>
                  </a:lnTo>
                  <a:lnTo>
                    <a:pt x="18963" y="43386"/>
                  </a:lnTo>
                  <a:lnTo>
                    <a:pt x="25256" y="47401"/>
                  </a:lnTo>
                  <a:lnTo>
                    <a:pt x="27101" y="52091"/>
                  </a:lnTo>
                  <a:lnTo>
                    <a:pt x="28651" y="53764"/>
                  </a:lnTo>
                  <a:lnTo>
                    <a:pt x="36646" y="56671"/>
                  </a:lnTo>
                  <a:lnTo>
                    <a:pt x="48270" y="49515"/>
                  </a:lnTo>
                  <a:lnTo>
                    <a:pt x="51230" y="48873"/>
                  </a:lnTo>
                  <a:lnTo>
                    <a:pt x="66731" y="40217"/>
                  </a:lnTo>
                  <a:lnTo>
                    <a:pt x="69887" y="39499"/>
                  </a:lnTo>
                  <a:lnTo>
                    <a:pt x="71991" y="37962"/>
                  </a:lnTo>
                  <a:lnTo>
                    <a:pt x="73394" y="35878"/>
                  </a:lnTo>
                  <a:lnTo>
                    <a:pt x="76012" y="30742"/>
                  </a:lnTo>
                  <a:lnTo>
                    <a:pt x="80702" y="24931"/>
                  </a:lnTo>
                  <a:lnTo>
                    <a:pt x="86314" y="21642"/>
                  </a:lnTo>
                  <a:lnTo>
                    <a:pt x="89293" y="20766"/>
                  </a:lnTo>
                  <a:lnTo>
                    <a:pt x="91279" y="19123"/>
                  </a:lnTo>
                  <a:lnTo>
                    <a:pt x="104739" y="0"/>
                  </a:lnTo>
                  <a:lnTo>
                    <a:pt x="104775" y="17572"/>
                  </a:lnTo>
                  <a:lnTo>
                    <a:pt x="112976" y="27086"/>
                  </a:lnTo>
                  <a:lnTo>
                    <a:pt x="113907" y="33164"/>
                  </a:lnTo>
                  <a:lnTo>
                    <a:pt x="115096" y="34797"/>
                  </a:lnTo>
                  <a:lnTo>
                    <a:pt x="116948" y="35885"/>
                  </a:lnTo>
                  <a:lnTo>
                    <a:pt x="124609" y="37417"/>
                  </a:lnTo>
                  <a:lnTo>
                    <a:pt x="171467" y="38062"/>
                  </a:lnTo>
                  <a:lnTo>
                    <a:pt x="184153" y="38062"/>
                  </a:lnTo>
                  <a:lnTo>
                    <a:pt x="209550" y="2853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SMARTInkShape-1322">
              <a:extLst>
                <a:ext uri="{FF2B5EF4-FFF2-40B4-BE49-F238E27FC236}">
                  <a16:creationId xmlns:a16="http://schemas.microsoft.com/office/drawing/2014/main" id="{BD5E7D04-46F5-CD6A-EE12-D7696D7C8973}"/>
                </a:ext>
              </a:extLst>
            </p:cNvPr>
            <p:cNvSpPr/>
            <p:nvPr>
              <p:custDataLst>
                <p:tags r:id="rId58"/>
              </p:custDataLst>
            </p:nvPr>
          </p:nvSpPr>
          <p:spPr>
            <a:xfrm>
              <a:off x="5667375" y="3648196"/>
              <a:ext cx="95248" cy="57030"/>
            </a:xfrm>
            <a:custGeom>
              <a:avLst/>
              <a:gdLst/>
              <a:ahLst/>
              <a:cxnLst/>
              <a:rect l="0" t="0" r="0" b="0"/>
              <a:pathLst>
                <a:path w="95248" h="57030">
                  <a:moveTo>
                    <a:pt x="85725" y="57029"/>
                  </a:moveTo>
                  <a:lnTo>
                    <a:pt x="85725" y="57029"/>
                  </a:lnTo>
                  <a:lnTo>
                    <a:pt x="85725" y="48828"/>
                  </a:lnTo>
                  <a:lnTo>
                    <a:pt x="86783" y="48387"/>
                  </a:lnTo>
                  <a:lnTo>
                    <a:pt x="93926" y="47621"/>
                  </a:lnTo>
                  <a:lnTo>
                    <a:pt x="94662" y="44734"/>
                  </a:lnTo>
                  <a:lnTo>
                    <a:pt x="95247" y="24756"/>
                  </a:lnTo>
                  <a:lnTo>
                    <a:pt x="92427" y="18697"/>
                  </a:lnTo>
                  <a:lnTo>
                    <a:pt x="87049" y="11240"/>
                  </a:lnTo>
                  <a:lnTo>
                    <a:pt x="83491" y="10220"/>
                  </a:lnTo>
                  <a:lnTo>
                    <a:pt x="81060" y="9948"/>
                  </a:lnTo>
                  <a:lnTo>
                    <a:pt x="75538" y="6823"/>
                  </a:lnTo>
                  <a:lnTo>
                    <a:pt x="69557" y="2965"/>
                  </a:lnTo>
                  <a:lnTo>
                    <a:pt x="59179" y="793"/>
                  </a:lnTo>
                  <a:lnTo>
                    <a:pt x="36237" y="0"/>
                  </a:lnTo>
                  <a:lnTo>
                    <a:pt x="0" y="940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SMARTInkShape-1323">
              <a:extLst>
                <a:ext uri="{FF2B5EF4-FFF2-40B4-BE49-F238E27FC236}">
                  <a16:creationId xmlns:a16="http://schemas.microsoft.com/office/drawing/2014/main" id="{2C2720B9-30D1-25BB-E74A-8362CC5A028B}"/>
                </a:ext>
              </a:extLst>
            </p:cNvPr>
            <p:cNvSpPr/>
            <p:nvPr>
              <p:custDataLst>
                <p:tags r:id="rId59"/>
              </p:custDataLst>
            </p:nvPr>
          </p:nvSpPr>
          <p:spPr>
            <a:xfrm>
              <a:off x="5210223" y="3630402"/>
              <a:ext cx="190453" cy="189124"/>
            </a:xfrm>
            <a:custGeom>
              <a:avLst/>
              <a:gdLst/>
              <a:ahLst/>
              <a:cxnLst/>
              <a:rect l="0" t="0" r="0" b="0"/>
              <a:pathLst>
                <a:path w="190453" h="189124">
                  <a:moveTo>
                    <a:pt x="161877" y="189123"/>
                  </a:moveTo>
                  <a:lnTo>
                    <a:pt x="161877" y="189123"/>
                  </a:lnTo>
                  <a:lnTo>
                    <a:pt x="180808" y="189123"/>
                  </a:lnTo>
                  <a:lnTo>
                    <a:pt x="158260" y="189123"/>
                  </a:lnTo>
                  <a:lnTo>
                    <a:pt x="152156" y="186301"/>
                  </a:lnTo>
                  <a:lnTo>
                    <a:pt x="145915" y="182577"/>
                  </a:lnTo>
                  <a:lnTo>
                    <a:pt x="120399" y="172255"/>
                  </a:lnTo>
                  <a:lnTo>
                    <a:pt x="73970" y="138659"/>
                  </a:lnTo>
                  <a:lnTo>
                    <a:pt x="68347" y="133255"/>
                  </a:lnTo>
                  <a:lnTo>
                    <a:pt x="62099" y="121607"/>
                  </a:lnTo>
                  <a:lnTo>
                    <a:pt x="44137" y="77949"/>
                  </a:lnTo>
                  <a:lnTo>
                    <a:pt x="32921" y="34604"/>
                  </a:lnTo>
                  <a:lnTo>
                    <a:pt x="38045" y="0"/>
                  </a:lnTo>
                  <a:lnTo>
                    <a:pt x="38052" y="12848"/>
                  </a:lnTo>
                  <a:lnTo>
                    <a:pt x="35230" y="18351"/>
                  </a:lnTo>
                  <a:lnTo>
                    <a:pt x="32996" y="21300"/>
                  </a:lnTo>
                  <a:lnTo>
                    <a:pt x="30513" y="30221"/>
                  </a:lnTo>
                  <a:lnTo>
                    <a:pt x="23587" y="68680"/>
                  </a:lnTo>
                  <a:lnTo>
                    <a:pt x="1788" y="114532"/>
                  </a:lnTo>
                  <a:lnTo>
                    <a:pt x="0" y="144632"/>
                  </a:lnTo>
                  <a:lnTo>
                    <a:pt x="1042" y="146762"/>
                  </a:lnTo>
                  <a:lnTo>
                    <a:pt x="2796" y="148182"/>
                  </a:lnTo>
                  <a:lnTo>
                    <a:pt x="8157" y="150462"/>
                  </a:lnTo>
                  <a:lnTo>
                    <a:pt x="38121" y="151019"/>
                  </a:lnTo>
                  <a:lnTo>
                    <a:pt x="46197" y="148199"/>
                  </a:lnTo>
                  <a:lnTo>
                    <a:pt x="49832" y="145965"/>
                  </a:lnTo>
                  <a:lnTo>
                    <a:pt x="96636" y="133413"/>
                  </a:lnTo>
                  <a:lnTo>
                    <a:pt x="144241" y="114677"/>
                  </a:lnTo>
                  <a:lnTo>
                    <a:pt x="180270" y="101233"/>
                  </a:lnTo>
                  <a:lnTo>
                    <a:pt x="190452" y="9387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1" name="SMARTInkShape-Group245">
            <a:extLst>
              <a:ext uri="{FF2B5EF4-FFF2-40B4-BE49-F238E27FC236}">
                <a16:creationId xmlns:a16="http://schemas.microsoft.com/office/drawing/2014/main" id="{D1A06F8D-D1FA-8524-3D87-C549F80B7DEB}"/>
              </a:ext>
            </a:extLst>
          </p:cNvPr>
          <p:cNvGrpSpPr/>
          <p:nvPr/>
        </p:nvGrpSpPr>
        <p:grpSpPr>
          <a:xfrm>
            <a:off x="648103" y="4314825"/>
            <a:ext cx="571098" cy="342375"/>
            <a:chOff x="648103" y="4314825"/>
            <a:chExt cx="571098" cy="342375"/>
          </a:xfrm>
        </p:grpSpPr>
        <p:sp>
          <p:nvSpPr>
            <p:cNvPr id="65" name="SMARTInkShape-1324">
              <a:extLst>
                <a:ext uri="{FF2B5EF4-FFF2-40B4-BE49-F238E27FC236}">
                  <a16:creationId xmlns:a16="http://schemas.microsoft.com/office/drawing/2014/main" id="{AE10AAFD-A625-8E47-460F-A373AC165A3E}"/>
                </a:ext>
              </a:extLst>
            </p:cNvPr>
            <p:cNvSpPr/>
            <p:nvPr>
              <p:custDataLst>
                <p:tags r:id="rId49"/>
              </p:custDataLst>
            </p:nvPr>
          </p:nvSpPr>
          <p:spPr>
            <a:xfrm>
              <a:off x="1209675" y="4572000"/>
              <a:ext cx="9526" cy="1"/>
            </a:xfrm>
            <a:custGeom>
              <a:avLst/>
              <a:gdLst/>
              <a:ahLst/>
              <a:cxnLst/>
              <a:rect l="0" t="0" r="0" b="0"/>
              <a:pathLst>
                <a:path w="9526" h="1">
                  <a:moveTo>
                    <a:pt x="0" y="0"/>
                  </a:moveTo>
                  <a:lnTo>
                    <a:pt x="0" y="0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SMARTInkShape-1325">
              <a:extLst>
                <a:ext uri="{FF2B5EF4-FFF2-40B4-BE49-F238E27FC236}">
                  <a16:creationId xmlns:a16="http://schemas.microsoft.com/office/drawing/2014/main" id="{C79581FD-52C1-654E-9028-41AAF4E4A3B9}"/>
                </a:ext>
              </a:extLst>
            </p:cNvPr>
            <p:cNvSpPr/>
            <p:nvPr>
              <p:custDataLst>
                <p:tags r:id="rId50"/>
              </p:custDataLst>
            </p:nvPr>
          </p:nvSpPr>
          <p:spPr>
            <a:xfrm>
              <a:off x="1191949" y="4457700"/>
              <a:ext cx="8202" cy="9526"/>
            </a:xfrm>
            <a:custGeom>
              <a:avLst/>
              <a:gdLst/>
              <a:ahLst/>
              <a:cxnLst/>
              <a:rect l="0" t="0" r="0" b="0"/>
              <a:pathLst>
                <a:path w="8202" h="9526">
                  <a:moveTo>
                    <a:pt x="8201" y="9525"/>
                  </a:moveTo>
                  <a:lnTo>
                    <a:pt x="8201" y="9525"/>
                  </a:lnTo>
                  <a:lnTo>
                    <a:pt x="8201" y="392"/>
                  </a:lnTo>
                  <a:lnTo>
                    <a:pt x="0" y="34"/>
                  </a:lnTo>
                  <a:lnTo>
                    <a:pt x="8201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SMARTInkShape-1326">
              <a:extLst>
                <a:ext uri="{FF2B5EF4-FFF2-40B4-BE49-F238E27FC236}">
                  <a16:creationId xmlns:a16="http://schemas.microsoft.com/office/drawing/2014/main" id="{FCEDDB6A-62F0-3E13-1590-7DED529F3C8E}"/>
                </a:ext>
              </a:extLst>
            </p:cNvPr>
            <p:cNvSpPr/>
            <p:nvPr>
              <p:custDataLst>
                <p:tags r:id="rId51"/>
              </p:custDataLst>
            </p:nvPr>
          </p:nvSpPr>
          <p:spPr>
            <a:xfrm>
              <a:off x="915886" y="4514853"/>
              <a:ext cx="189015" cy="142347"/>
            </a:xfrm>
            <a:custGeom>
              <a:avLst/>
              <a:gdLst/>
              <a:ahLst/>
              <a:cxnLst/>
              <a:rect l="0" t="0" r="0" b="0"/>
              <a:pathLst>
                <a:path w="189015" h="142347">
                  <a:moveTo>
                    <a:pt x="103289" y="38097"/>
                  </a:moveTo>
                  <a:lnTo>
                    <a:pt x="103289" y="38097"/>
                  </a:lnTo>
                  <a:lnTo>
                    <a:pt x="103289" y="19047"/>
                  </a:lnTo>
                  <a:lnTo>
                    <a:pt x="94156" y="9914"/>
                  </a:lnTo>
                  <a:lnTo>
                    <a:pt x="88824" y="9639"/>
                  </a:lnTo>
                  <a:lnTo>
                    <a:pt x="87295" y="8541"/>
                  </a:lnTo>
                  <a:lnTo>
                    <a:pt x="86277" y="6752"/>
                  </a:lnTo>
                  <a:lnTo>
                    <a:pt x="84358" y="392"/>
                  </a:lnTo>
                  <a:lnTo>
                    <a:pt x="61574" y="0"/>
                  </a:lnTo>
                  <a:lnTo>
                    <a:pt x="55468" y="2820"/>
                  </a:lnTo>
                  <a:lnTo>
                    <a:pt x="49227" y="6544"/>
                  </a:lnTo>
                  <a:lnTo>
                    <a:pt x="42926" y="8198"/>
                  </a:lnTo>
                  <a:lnTo>
                    <a:pt x="40822" y="9698"/>
                  </a:lnTo>
                  <a:lnTo>
                    <a:pt x="39419" y="11756"/>
                  </a:lnTo>
                  <a:lnTo>
                    <a:pt x="36802" y="16865"/>
                  </a:lnTo>
                  <a:lnTo>
                    <a:pt x="12195" y="45531"/>
                  </a:lnTo>
                  <a:lnTo>
                    <a:pt x="6038" y="64691"/>
                  </a:lnTo>
                  <a:lnTo>
                    <a:pt x="1858" y="72142"/>
                  </a:lnTo>
                  <a:lnTo>
                    <a:pt x="0" y="78981"/>
                  </a:lnTo>
                  <a:lnTo>
                    <a:pt x="563" y="82286"/>
                  </a:lnTo>
                  <a:lnTo>
                    <a:pt x="5354" y="93053"/>
                  </a:lnTo>
                  <a:lnTo>
                    <a:pt x="7685" y="116138"/>
                  </a:lnTo>
                  <a:lnTo>
                    <a:pt x="8862" y="118699"/>
                  </a:lnTo>
                  <a:lnTo>
                    <a:pt x="10704" y="120407"/>
                  </a:lnTo>
                  <a:lnTo>
                    <a:pt x="12991" y="121545"/>
                  </a:lnTo>
                  <a:lnTo>
                    <a:pt x="14515" y="123363"/>
                  </a:lnTo>
                  <a:lnTo>
                    <a:pt x="19784" y="133883"/>
                  </a:lnTo>
                  <a:lnTo>
                    <a:pt x="22219" y="136880"/>
                  </a:lnTo>
                  <a:lnTo>
                    <a:pt x="27747" y="140209"/>
                  </a:lnTo>
                  <a:lnTo>
                    <a:pt x="34863" y="142346"/>
                  </a:lnTo>
                  <a:lnTo>
                    <a:pt x="46745" y="135264"/>
                  </a:lnTo>
                  <a:lnTo>
                    <a:pt x="49718" y="134625"/>
                  </a:lnTo>
                  <a:lnTo>
                    <a:pt x="58959" y="128669"/>
                  </a:lnTo>
                  <a:lnTo>
                    <a:pt x="77900" y="110990"/>
                  </a:lnTo>
                  <a:lnTo>
                    <a:pt x="81421" y="104713"/>
                  </a:lnTo>
                  <a:lnTo>
                    <a:pt x="83404" y="92407"/>
                  </a:lnTo>
                  <a:lnTo>
                    <a:pt x="84926" y="82344"/>
                  </a:lnTo>
                  <a:lnTo>
                    <a:pt x="91705" y="67258"/>
                  </a:lnTo>
                  <a:lnTo>
                    <a:pt x="94551" y="45387"/>
                  </a:lnTo>
                  <a:lnTo>
                    <a:pt x="96405" y="42957"/>
                  </a:lnTo>
                  <a:lnTo>
                    <a:pt x="98700" y="41337"/>
                  </a:lnTo>
                  <a:lnTo>
                    <a:pt x="100230" y="39198"/>
                  </a:lnTo>
                  <a:lnTo>
                    <a:pt x="101929" y="34001"/>
                  </a:lnTo>
                  <a:lnTo>
                    <a:pt x="101324" y="32191"/>
                  </a:lnTo>
                  <a:lnTo>
                    <a:pt x="99862" y="30984"/>
                  </a:lnTo>
                  <a:lnTo>
                    <a:pt x="93795" y="28584"/>
                  </a:lnTo>
                  <a:lnTo>
                    <a:pt x="93773" y="33632"/>
                  </a:lnTo>
                  <a:lnTo>
                    <a:pt x="92712" y="35120"/>
                  </a:lnTo>
                  <a:lnTo>
                    <a:pt x="90946" y="36113"/>
                  </a:lnTo>
                  <a:lnTo>
                    <a:pt x="88710" y="36774"/>
                  </a:lnTo>
                  <a:lnTo>
                    <a:pt x="87220" y="38273"/>
                  </a:lnTo>
                  <a:lnTo>
                    <a:pt x="85564" y="42761"/>
                  </a:lnTo>
                  <a:lnTo>
                    <a:pt x="84249" y="79383"/>
                  </a:lnTo>
                  <a:lnTo>
                    <a:pt x="87066" y="85727"/>
                  </a:lnTo>
                  <a:lnTo>
                    <a:pt x="90787" y="92074"/>
                  </a:lnTo>
                  <a:lnTo>
                    <a:pt x="92441" y="98422"/>
                  </a:lnTo>
                  <a:lnTo>
                    <a:pt x="93940" y="100539"/>
                  </a:lnTo>
                  <a:lnTo>
                    <a:pt x="95998" y="101950"/>
                  </a:lnTo>
                  <a:lnTo>
                    <a:pt x="98429" y="102891"/>
                  </a:lnTo>
                  <a:lnTo>
                    <a:pt x="100049" y="104576"/>
                  </a:lnTo>
                  <a:lnTo>
                    <a:pt x="101849" y="109271"/>
                  </a:lnTo>
                  <a:lnTo>
                    <a:pt x="103387" y="110947"/>
                  </a:lnTo>
                  <a:lnTo>
                    <a:pt x="112905" y="115061"/>
                  </a:lnTo>
                  <a:lnTo>
                    <a:pt x="120132" y="120756"/>
                  </a:lnTo>
                  <a:lnTo>
                    <a:pt x="130110" y="123419"/>
                  </a:lnTo>
                  <a:lnTo>
                    <a:pt x="154209" y="123811"/>
                  </a:lnTo>
                  <a:lnTo>
                    <a:pt x="160492" y="120995"/>
                  </a:lnTo>
                  <a:lnTo>
                    <a:pt x="166813" y="117274"/>
                  </a:lnTo>
                  <a:lnTo>
                    <a:pt x="177611" y="114689"/>
                  </a:lnTo>
                  <a:lnTo>
                    <a:pt x="189014" y="10477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SMARTInkShape-1327">
              <a:extLst>
                <a:ext uri="{FF2B5EF4-FFF2-40B4-BE49-F238E27FC236}">
                  <a16:creationId xmlns:a16="http://schemas.microsoft.com/office/drawing/2014/main" id="{9BB65102-D7B9-FA85-C5F5-B1C0DDDC5731}"/>
                </a:ext>
              </a:extLst>
            </p:cNvPr>
            <p:cNvSpPr/>
            <p:nvPr>
              <p:custDataLst>
                <p:tags r:id="rId52"/>
              </p:custDataLst>
            </p:nvPr>
          </p:nvSpPr>
          <p:spPr>
            <a:xfrm>
              <a:off x="668074" y="4505325"/>
              <a:ext cx="160602" cy="9526"/>
            </a:xfrm>
            <a:custGeom>
              <a:avLst/>
              <a:gdLst/>
              <a:ahLst/>
              <a:cxnLst/>
              <a:rect l="0" t="0" r="0" b="0"/>
              <a:pathLst>
                <a:path w="160602" h="9526">
                  <a:moveTo>
                    <a:pt x="8201" y="9525"/>
                  </a:moveTo>
                  <a:lnTo>
                    <a:pt x="8201" y="9525"/>
                  </a:lnTo>
                  <a:lnTo>
                    <a:pt x="8201" y="4468"/>
                  </a:lnTo>
                  <a:lnTo>
                    <a:pt x="7143" y="4037"/>
                  </a:lnTo>
                  <a:lnTo>
                    <a:pt x="0" y="8593"/>
                  </a:lnTo>
                  <a:lnTo>
                    <a:pt x="617" y="8904"/>
                  </a:lnTo>
                  <a:lnTo>
                    <a:pt x="30560" y="9523"/>
                  </a:lnTo>
                  <a:lnTo>
                    <a:pt x="36835" y="6702"/>
                  </a:lnTo>
                  <a:lnTo>
                    <a:pt x="43152" y="2978"/>
                  </a:lnTo>
                  <a:lnTo>
                    <a:pt x="53717" y="883"/>
                  </a:lnTo>
                  <a:lnTo>
                    <a:pt x="100191" y="23"/>
                  </a:lnTo>
                  <a:lnTo>
                    <a:pt x="141732" y="1"/>
                  </a:lnTo>
                  <a:lnTo>
                    <a:pt x="160601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SMARTInkShape-1328">
              <a:extLst>
                <a:ext uri="{FF2B5EF4-FFF2-40B4-BE49-F238E27FC236}">
                  <a16:creationId xmlns:a16="http://schemas.microsoft.com/office/drawing/2014/main" id="{C6D0836B-FAED-EA1B-E578-FCEE8F800F58}"/>
                </a:ext>
              </a:extLst>
            </p:cNvPr>
            <p:cNvSpPr/>
            <p:nvPr>
              <p:custDataLst>
                <p:tags r:id="rId53"/>
              </p:custDataLst>
            </p:nvPr>
          </p:nvSpPr>
          <p:spPr>
            <a:xfrm>
              <a:off x="838277" y="4334306"/>
              <a:ext cx="18974" cy="256745"/>
            </a:xfrm>
            <a:custGeom>
              <a:avLst/>
              <a:gdLst/>
              <a:ahLst/>
              <a:cxnLst/>
              <a:rect l="0" t="0" r="0" b="0"/>
              <a:pathLst>
                <a:path w="18974" h="256745">
                  <a:moveTo>
                    <a:pt x="9448" y="37669"/>
                  </a:moveTo>
                  <a:lnTo>
                    <a:pt x="9448" y="37669"/>
                  </a:lnTo>
                  <a:lnTo>
                    <a:pt x="9448" y="0"/>
                  </a:lnTo>
                  <a:lnTo>
                    <a:pt x="8390" y="45288"/>
                  </a:lnTo>
                  <a:lnTo>
                    <a:pt x="806" y="88942"/>
                  </a:lnTo>
                  <a:lnTo>
                    <a:pt x="0" y="135160"/>
                  </a:lnTo>
                  <a:lnTo>
                    <a:pt x="988" y="174112"/>
                  </a:lnTo>
                  <a:lnTo>
                    <a:pt x="9056" y="219934"/>
                  </a:lnTo>
                  <a:lnTo>
                    <a:pt x="12096" y="227331"/>
                  </a:lnTo>
                  <a:lnTo>
                    <a:pt x="15917" y="234147"/>
                  </a:lnTo>
                  <a:lnTo>
                    <a:pt x="18705" y="246990"/>
                  </a:lnTo>
                  <a:lnTo>
                    <a:pt x="18973" y="25674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SMARTInkShape-1329">
              <a:extLst>
                <a:ext uri="{FF2B5EF4-FFF2-40B4-BE49-F238E27FC236}">
                  <a16:creationId xmlns:a16="http://schemas.microsoft.com/office/drawing/2014/main" id="{43F51C5F-6C7B-3E62-C0D5-456045AA7FF1}"/>
                </a:ext>
              </a:extLst>
            </p:cNvPr>
            <p:cNvSpPr/>
            <p:nvPr>
              <p:custDataLst>
                <p:tags r:id="rId54"/>
              </p:custDataLst>
            </p:nvPr>
          </p:nvSpPr>
          <p:spPr>
            <a:xfrm>
              <a:off x="648103" y="4314825"/>
              <a:ext cx="47223" cy="304801"/>
            </a:xfrm>
            <a:custGeom>
              <a:avLst/>
              <a:gdLst/>
              <a:ahLst/>
              <a:cxnLst/>
              <a:rect l="0" t="0" r="0" b="0"/>
              <a:pathLst>
                <a:path w="47223" h="304801">
                  <a:moveTo>
                    <a:pt x="28172" y="28575"/>
                  </a:moveTo>
                  <a:lnTo>
                    <a:pt x="28172" y="28575"/>
                  </a:lnTo>
                  <a:lnTo>
                    <a:pt x="36373" y="20374"/>
                  </a:lnTo>
                  <a:lnTo>
                    <a:pt x="37581" y="10965"/>
                  </a:lnTo>
                  <a:lnTo>
                    <a:pt x="38678" y="10485"/>
                  </a:lnTo>
                  <a:lnTo>
                    <a:pt x="42719" y="9951"/>
                  </a:lnTo>
                  <a:lnTo>
                    <a:pt x="44220" y="8751"/>
                  </a:lnTo>
                  <a:lnTo>
                    <a:pt x="47222" y="0"/>
                  </a:lnTo>
                  <a:lnTo>
                    <a:pt x="42165" y="5057"/>
                  </a:lnTo>
                  <a:lnTo>
                    <a:pt x="39683" y="13183"/>
                  </a:lnTo>
                  <a:lnTo>
                    <a:pt x="32757" y="59246"/>
                  </a:lnTo>
                  <a:lnTo>
                    <a:pt x="25954" y="105051"/>
                  </a:lnTo>
                  <a:lnTo>
                    <a:pt x="18551" y="152437"/>
                  </a:lnTo>
                  <a:lnTo>
                    <a:pt x="10573" y="200030"/>
                  </a:lnTo>
                  <a:lnTo>
                    <a:pt x="6491" y="237289"/>
                  </a:lnTo>
                  <a:lnTo>
                    <a:pt x="1639" y="256927"/>
                  </a:lnTo>
                  <a:lnTo>
                    <a:pt x="0" y="277469"/>
                  </a:lnTo>
                  <a:lnTo>
                    <a:pt x="9122" y="3048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8" name="SMARTInkShape-Group246">
            <a:extLst>
              <a:ext uri="{FF2B5EF4-FFF2-40B4-BE49-F238E27FC236}">
                <a16:creationId xmlns:a16="http://schemas.microsoft.com/office/drawing/2014/main" id="{4202AD7F-D456-48AE-815D-A12CDA889F9F}"/>
              </a:ext>
            </a:extLst>
          </p:cNvPr>
          <p:cNvGrpSpPr/>
          <p:nvPr/>
        </p:nvGrpSpPr>
        <p:grpSpPr>
          <a:xfrm>
            <a:off x="1619250" y="4276725"/>
            <a:ext cx="981026" cy="542926"/>
            <a:chOff x="1619250" y="4276725"/>
            <a:chExt cx="981026" cy="542926"/>
          </a:xfrm>
        </p:grpSpPr>
        <p:sp>
          <p:nvSpPr>
            <p:cNvPr id="72" name="SMARTInkShape-1330">
              <a:extLst>
                <a:ext uri="{FF2B5EF4-FFF2-40B4-BE49-F238E27FC236}">
                  <a16:creationId xmlns:a16="http://schemas.microsoft.com/office/drawing/2014/main" id="{CF98519B-4E4D-15F3-272C-3665E919743F}"/>
                </a:ext>
              </a:extLst>
            </p:cNvPr>
            <p:cNvSpPr/>
            <p:nvPr>
              <p:custDataLst>
                <p:tags r:id="rId43"/>
              </p:custDataLst>
            </p:nvPr>
          </p:nvSpPr>
          <p:spPr>
            <a:xfrm>
              <a:off x="2438449" y="4381500"/>
              <a:ext cx="161827" cy="190462"/>
            </a:xfrm>
            <a:custGeom>
              <a:avLst/>
              <a:gdLst/>
              <a:ahLst/>
              <a:cxnLst/>
              <a:rect l="0" t="0" r="0" b="0"/>
              <a:pathLst>
                <a:path w="161827" h="190462">
                  <a:moveTo>
                    <a:pt x="95201" y="38100"/>
                  </a:moveTo>
                  <a:lnTo>
                    <a:pt x="95201" y="38100"/>
                  </a:lnTo>
                  <a:lnTo>
                    <a:pt x="104334" y="28967"/>
                  </a:lnTo>
                  <a:lnTo>
                    <a:pt x="104726" y="9652"/>
                  </a:lnTo>
                  <a:lnTo>
                    <a:pt x="96525" y="1335"/>
                  </a:lnTo>
                  <a:lnTo>
                    <a:pt x="87116" y="117"/>
                  </a:lnTo>
                  <a:lnTo>
                    <a:pt x="81046" y="35"/>
                  </a:lnTo>
                  <a:lnTo>
                    <a:pt x="75504" y="2837"/>
                  </a:lnTo>
                  <a:lnTo>
                    <a:pt x="69513" y="6553"/>
                  </a:lnTo>
                  <a:lnTo>
                    <a:pt x="60191" y="9703"/>
                  </a:lnTo>
                  <a:lnTo>
                    <a:pt x="25350" y="41314"/>
                  </a:lnTo>
                  <a:lnTo>
                    <a:pt x="6301" y="73586"/>
                  </a:lnTo>
                  <a:lnTo>
                    <a:pt x="1206" y="97477"/>
                  </a:lnTo>
                  <a:lnTo>
                    <a:pt x="0" y="135040"/>
                  </a:lnTo>
                  <a:lnTo>
                    <a:pt x="9655" y="167305"/>
                  </a:lnTo>
                  <a:lnTo>
                    <a:pt x="14141" y="174194"/>
                  </a:lnTo>
                  <a:lnTo>
                    <a:pt x="17878" y="176454"/>
                  </a:lnTo>
                  <a:lnTo>
                    <a:pt x="36261" y="182904"/>
                  </a:lnTo>
                  <a:lnTo>
                    <a:pt x="43605" y="187124"/>
                  </a:lnTo>
                  <a:lnTo>
                    <a:pt x="54749" y="189500"/>
                  </a:lnTo>
                  <a:lnTo>
                    <a:pt x="93506" y="190461"/>
                  </a:lnTo>
                  <a:lnTo>
                    <a:pt x="111515" y="185432"/>
                  </a:lnTo>
                  <a:lnTo>
                    <a:pt x="128958" y="174251"/>
                  </a:lnTo>
                  <a:lnTo>
                    <a:pt x="149074" y="154484"/>
                  </a:lnTo>
                  <a:lnTo>
                    <a:pt x="157612" y="139494"/>
                  </a:lnTo>
                  <a:lnTo>
                    <a:pt x="160613" y="126822"/>
                  </a:lnTo>
                  <a:lnTo>
                    <a:pt x="161826" y="79244"/>
                  </a:lnTo>
                  <a:lnTo>
                    <a:pt x="160808" y="55007"/>
                  </a:lnTo>
                  <a:lnTo>
                    <a:pt x="150117" y="28821"/>
                  </a:lnTo>
                  <a:lnTo>
                    <a:pt x="137240" y="12732"/>
                  </a:lnTo>
                  <a:lnTo>
                    <a:pt x="135052" y="6364"/>
                  </a:lnTo>
                  <a:lnTo>
                    <a:pt x="133410" y="4243"/>
                  </a:lnTo>
                  <a:lnTo>
                    <a:pt x="128763" y="1886"/>
                  </a:lnTo>
                  <a:lnTo>
                    <a:pt x="95185" y="22"/>
                  </a:lnTo>
                  <a:lnTo>
                    <a:pt x="76151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SMARTInkShape-1331">
              <a:extLst>
                <a:ext uri="{FF2B5EF4-FFF2-40B4-BE49-F238E27FC236}">
                  <a16:creationId xmlns:a16="http://schemas.microsoft.com/office/drawing/2014/main" id="{B8B90EF1-95D9-FFAE-6596-E09EA9F8C312}"/>
                </a:ext>
              </a:extLst>
            </p:cNvPr>
            <p:cNvSpPr/>
            <p:nvPr>
              <p:custDataLst>
                <p:tags r:id="rId44"/>
              </p:custDataLst>
            </p:nvPr>
          </p:nvSpPr>
          <p:spPr>
            <a:xfrm>
              <a:off x="2095539" y="4276725"/>
              <a:ext cx="142837" cy="380982"/>
            </a:xfrm>
            <a:custGeom>
              <a:avLst/>
              <a:gdLst/>
              <a:ahLst/>
              <a:cxnLst/>
              <a:rect l="0" t="0" r="0" b="0"/>
              <a:pathLst>
                <a:path w="142837" h="380982">
                  <a:moveTo>
                    <a:pt x="142836" y="0"/>
                  </a:moveTo>
                  <a:lnTo>
                    <a:pt x="142836" y="0"/>
                  </a:lnTo>
                  <a:lnTo>
                    <a:pt x="142836" y="5057"/>
                  </a:lnTo>
                  <a:lnTo>
                    <a:pt x="140014" y="10361"/>
                  </a:lnTo>
                  <a:lnTo>
                    <a:pt x="135232" y="18364"/>
                  </a:lnTo>
                  <a:lnTo>
                    <a:pt x="117326" y="61963"/>
                  </a:lnTo>
                  <a:lnTo>
                    <a:pt x="104714" y="103531"/>
                  </a:lnTo>
                  <a:lnTo>
                    <a:pt x="86975" y="147686"/>
                  </a:lnTo>
                  <a:lnTo>
                    <a:pt x="74309" y="184635"/>
                  </a:lnTo>
                  <a:lnTo>
                    <a:pt x="60547" y="227442"/>
                  </a:lnTo>
                  <a:lnTo>
                    <a:pt x="47637" y="266471"/>
                  </a:lnTo>
                  <a:lnTo>
                    <a:pt x="31718" y="312178"/>
                  </a:lnTo>
                  <a:lnTo>
                    <a:pt x="13720" y="346583"/>
                  </a:lnTo>
                  <a:lnTo>
                    <a:pt x="7500" y="368753"/>
                  </a:lnTo>
                  <a:lnTo>
                    <a:pt x="0" y="380937"/>
                  </a:lnTo>
                  <a:lnTo>
                    <a:pt x="5029" y="380981"/>
                  </a:lnTo>
                  <a:lnTo>
                    <a:pt x="6514" y="379929"/>
                  </a:lnTo>
                  <a:lnTo>
                    <a:pt x="7505" y="378169"/>
                  </a:lnTo>
                  <a:lnTo>
                    <a:pt x="9486" y="37147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SMARTInkShape-1332">
              <a:extLst>
                <a:ext uri="{FF2B5EF4-FFF2-40B4-BE49-F238E27FC236}">
                  <a16:creationId xmlns:a16="http://schemas.microsoft.com/office/drawing/2014/main" id="{94476276-FE21-BAF6-13DF-20A315B34DBF}"/>
                </a:ext>
              </a:extLst>
            </p:cNvPr>
            <p:cNvSpPr/>
            <p:nvPr>
              <p:custDataLst>
                <p:tags r:id="rId45"/>
              </p:custDataLst>
            </p:nvPr>
          </p:nvSpPr>
          <p:spPr>
            <a:xfrm>
              <a:off x="2076450" y="4495800"/>
              <a:ext cx="209551" cy="19051"/>
            </a:xfrm>
            <a:custGeom>
              <a:avLst/>
              <a:gdLst/>
              <a:ahLst/>
              <a:cxnLst/>
              <a:rect l="0" t="0" r="0" b="0"/>
              <a:pathLst>
                <a:path w="209551" h="19051">
                  <a:moveTo>
                    <a:pt x="0" y="19050"/>
                  </a:moveTo>
                  <a:lnTo>
                    <a:pt x="0" y="19050"/>
                  </a:lnTo>
                  <a:lnTo>
                    <a:pt x="14189" y="19050"/>
                  </a:lnTo>
                  <a:lnTo>
                    <a:pt x="15809" y="17992"/>
                  </a:lnTo>
                  <a:lnTo>
                    <a:pt x="16890" y="16228"/>
                  </a:lnTo>
                  <a:lnTo>
                    <a:pt x="17610" y="13993"/>
                  </a:lnTo>
                  <a:lnTo>
                    <a:pt x="20207" y="12504"/>
                  </a:lnTo>
                  <a:lnTo>
                    <a:pt x="45439" y="9917"/>
                  </a:lnTo>
                  <a:lnTo>
                    <a:pt x="63499" y="8544"/>
                  </a:lnTo>
                  <a:lnTo>
                    <a:pt x="92493" y="1334"/>
                  </a:lnTo>
                  <a:lnTo>
                    <a:pt x="136549" y="78"/>
                  </a:lnTo>
                  <a:lnTo>
                    <a:pt x="183975" y="2"/>
                  </a:lnTo>
                  <a:lnTo>
                    <a:pt x="2095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SMARTInkShape-1333">
              <a:extLst>
                <a:ext uri="{FF2B5EF4-FFF2-40B4-BE49-F238E27FC236}">
                  <a16:creationId xmlns:a16="http://schemas.microsoft.com/office/drawing/2014/main" id="{73517F04-375B-CE29-F5CE-857CAD20A9DB}"/>
                </a:ext>
              </a:extLst>
            </p:cNvPr>
            <p:cNvSpPr/>
            <p:nvPr>
              <p:custDataLst>
                <p:tags r:id="rId46"/>
              </p:custDataLst>
            </p:nvPr>
          </p:nvSpPr>
          <p:spPr>
            <a:xfrm>
              <a:off x="1847850" y="4505359"/>
              <a:ext cx="9526" cy="152367"/>
            </a:xfrm>
            <a:custGeom>
              <a:avLst/>
              <a:gdLst/>
              <a:ahLst/>
              <a:cxnLst/>
              <a:rect l="0" t="0" r="0" b="0"/>
              <a:pathLst>
                <a:path w="9526" h="152367">
                  <a:moveTo>
                    <a:pt x="0" y="9491"/>
                  </a:moveTo>
                  <a:lnTo>
                    <a:pt x="0" y="9491"/>
                  </a:lnTo>
                  <a:lnTo>
                    <a:pt x="9490" y="0"/>
                  </a:lnTo>
                  <a:lnTo>
                    <a:pt x="9525" y="46336"/>
                  </a:lnTo>
                  <a:lnTo>
                    <a:pt x="8467" y="63649"/>
                  </a:lnTo>
                  <a:lnTo>
                    <a:pt x="1324" y="92483"/>
                  </a:lnTo>
                  <a:lnTo>
                    <a:pt x="10" y="136446"/>
                  </a:lnTo>
                  <a:lnTo>
                    <a:pt x="2827" y="142821"/>
                  </a:lnTo>
                  <a:lnTo>
                    <a:pt x="9525" y="15236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SMARTInkShape-1334">
              <a:extLst>
                <a:ext uri="{FF2B5EF4-FFF2-40B4-BE49-F238E27FC236}">
                  <a16:creationId xmlns:a16="http://schemas.microsoft.com/office/drawing/2014/main" id="{5AA7BA26-27B1-80F7-B2B6-A2D72FBC4C59}"/>
                </a:ext>
              </a:extLst>
            </p:cNvPr>
            <p:cNvSpPr/>
            <p:nvPr>
              <p:custDataLst>
                <p:tags r:id="rId47"/>
              </p:custDataLst>
            </p:nvPr>
          </p:nvSpPr>
          <p:spPr>
            <a:xfrm>
              <a:off x="1666875" y="4324746"/>
              <a:ext cx="142435" cy="190105"/>
            </a:xfrm>
            <a:custGeom>
              <a:avLst/>
              <a:gdLst/>
              <a:ahLst/>
              <a:cxnLst/>
              <a:rect l="0" t="0" r="0" b="0"/>
              <a:pathLst>
                <a:path w="142435" h="190105">
                  <a:moveTo>
                    <a:pt x="19050" y="28179"/>
                  </a:moveTo>
                  <a:lnTo>
                    <a:pt x="19050" y="28179"/>
                  </a:lnTo>
                  <a:lnTo>
                    <a:pt x="9528" y="28179"/>
                  </a:lnTo>
                  <a:lnTo>
                    <a:pt x="116" y="18771"/>
                  </a:lnTo>
                  <a:lnTo>
                    <a:pt x="5091" y="13632"/>
                  </a:lnTo>
                  <a:lnTo>
                    <a:pt x="10377" y="11130"/>
                  </a:lnTo>
                  <a:lnTo>
                    <a:pt x="36725" y="6359"/>
                  </a:lnTo>
                  <a:lnTo>
                    <a:pt x="43839" y="2606"/>
                  </a:lnTo>
                  <a:lnTo>
                    <a:pt x="57029" y="197"/>
                  </a:lnTo>
                  <a:lnTo>
                    <a:pt x="60244" y="0"/>
                  </a:lnTo>
                  <a:lnTo>
                    <a:pt x="66639" y="2602"/>
                  </a:lnTo>
                  <a:lnTo>
                    <a:pt x="73009" y="6228"/>
                  </a:lnTo>
                  <a:lnTo>
                    <a:pt x="83841" y="8747"/>
                  </a:lnTo>
                  <a:lnTo>
                    <a:pt x="90223" y="14072"/>
                  </a:lnTo>
                  <a:lnTo>
                    <a:pt x="93016" y="19440"/>
                  </a:lnTo>
                  <a:lnTo>
                    <a:pt x="93760" y="22353"/>
                  </a:lnTo>
                  <a:lnTo>
                    <a:pt x="93199" y="25353"/>
                  </a:lnTo>
                  <a:lnTo>
                    <a:pt x="87352" y="34632"/>
                  </a:lnTo>
                  <a:lnTo>
                    <a:pt x="41271" y="82154"/>
                  </a:lnTo>
                  <a:lnTo>
                    <a:pt x="28590" y="94840"/>
                  </a:lnTo>
                  <a:lnTo>
                    <a:pt x="74406" y="94854"/>
                  </a:lnTo>
                  <a:lnTo>
                    <a:pt x="98320" y="94854"/>
                  </a:lnTo>
                  <a:lnTo>
                    <a:pt x="104728" y="97676"/>
                  </a:lnTo>
                  <a:lnTo>
                    <a:pt x="111104" y="101400"/>
                  </a:lnTo>
                  <a:lnTo>
                    <a:pt x="123821" y="103790"/>
                  </a:lnTo>
                  <a:lnTo>
                    <a:pt x="126997" y="103987"/>
                  </a:lnTo>
                  <a:lnTo>
                    <a:pt x="129115" y="105175"/>
                  </a:lnTo>
                  <a:lnTo>
                    <a:pt x="130527" y="107027"/>
                  </a:lnTo>
                  <a:lnTo>
                    <a:pt x="131468" y="109319"/>
                  </a:lnTo>
                  <a:lnTo>
                    <a:pt x="133154" y="110847"/>
                  </a:lnTo>
                  <a:lnTo>
                    <a:pt x="137849" y="112546"/>
                  </a:lnTo>
                  <a:lnTo>
                    <a:pt x="139524" y="114056"/>
                  </a:lnTo>
                  <a:lnTo>
                    <a:pt x="142434" y="121986"/>
                  </a:lnTo>
                  <a:lnTo>
                    <a:pt x="137688" y="128058"/>
                  </a:lnTo>
                  <a:lnTo>
                    <a:pt x="132456" y="130778"/>
                  </a:lnTo>
                  <a:lnTo>
                    <a:pt x="129579" y="131503"/>
                  </a:lnTo>
                  <a:lnTo>
                    <a:pt x="114222" y="140302"/>
                  </a:lnTo>
                  <a:lnTo>
                    <a:pt x="111072" y="141028"/>
                  </a:lnTo>
                  <a:lnTo>
                    <a:pt x="97356" y="148738"/>
                  </a:lnTo>
                  <a:lnTo>
                    <a:pt x="69291" y="156630"/>
                  </a:lnTo>
                  <a:lnTo>
                    <a:pt x="50885" y="167107"/>
                  </a:lnTo>
                  <a:lnTo>
                    <a:pt x="30787" y="173097"/>
                  </a:lnTo>
                  <a:lnTo>
                    <a:pt x="26875" y="175591"/>
                  </a:lnTo>
                  <a:lnTo>
                    <a:pt x="7504" y="180652"/>
                  </a:lnTo>
                  <a:lnTo>
                    <a:pt x="5003" y="182744"/>
                  </a:lnTo>
                  <a:lnTo>
                    <a:pt x="0" y="19010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SMARTInkShape-1335">
              <a:extLst>
                <a:ext uri="{FF2B5EF4-FFF2-40B4-BE49-F238E27FC236}">
                  <a16:creationId xmlns:a16="http://schemas.microsoft.com/office/drawing/2014/main" id="{AD9946F1-8B51-D021-70A0-3A3C869B0116}"/>
                </a:ext>
              </a:extLst>
            </p:cNvPr>
            <p:cNvSpPr/>
            <p:nvPr>
              <p:custDataLst>
                <p:tags r:id="rId48"/>
              </p:custDataLst>
            </p:nvPr>
          </p:nvSpPr>
          <p:spPr>
            <a:xfrm>
              <a:off x="1619250" y="4343439"/>
              <a:ext cx="47574" cy="476212"/>
            </a:xfrm>
            <a:custGeom>
              <a:avLst/>
              <a:gdLst/>
              <a:ahLst/>
              <a:cxnLst/>
              <a:rect l="0" t="0" r="0" b="0"/>
              <a:pathLst>
                <a:path w="47574" h="476212">
                  <a:moveTo>
                    <a:pt x="38100" y="47586"/>
                  </a:moveTo>
                  <a:lnTo>
                    <a:pt x="38100" y="47586"/>
                  </a:lnTo>
                  <a:lnTo>
                    <a:pt x="38100" y="0"/>
                  </a:lnTo>
                  <a:lnTo>
                    <a:pt x="38100" y="5029"/>
                  </a:lnTo>
                  <a:lnTo>
                    <a:pt x="40922" y="10327"/>
                  </a:lnTo>
                  <a:lnTo>
                    <a:pt x="43157" y="13222"/>
                  </a:lnTo>
                  <a:lnTo>
                    <a:pt x="46301" y="32465"/>
                  </a:lnTo>
                  <a:lnTo>
                    <a:pt x="47450" y="79501"/>
                  </a:lnTo>
                  <a:lnTo>
                    <a:pt x="47573" y="118073"/>
                  </a:lnTo>
                  <a:lnTo>
                    <a:pt x="44787" y="160193"/>
                  </a:lnTo>
                  <a:lnTo>
                    <a:pt x="39421" y="207295"/>
                  </a:lnTo>
                  <a:lnTo>
                    <a:pt x="38491" y="247542"/>
                  </a:lnTo>
                  <a:lnTo>
                    <a:pt x="37119" y="294399"/>
                  </a:lnTo>
                  <a:lnTo>
                    <a:pt x="30576" y="340500"/>
                  </a:lnTo>
                  <a:lnTo>
                    <a:pt x="23914" y="380495"/>
                  </a:lnTo>
                  <a:lnTo>
                    <a:pt x="11276" y="424813"/>
                  </a:lnTo>
                  <a:lnTo>
                    <a:pt x="130" y="471016"/>
                  </a:lnTo>
                  <a:lnTo>
                    <a:pt x="0" y="47621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9" name="SMARTInkShape-1336">
            <a:extLst>
              <a:ext uri="{FF2B5EF4-FFF2-40B4-BE49-F238E27FC236}">
                <a16:creationId xmlns:a16="http://schemas.microsoft.com/office/drawing/2014/main" id="{BEA7A7A3-7A41-92FE-1EED-D9E9549E30B3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2114550" y="4400943"/>
            <a:ext cx="142876" cy="28183"/>
          </a:xfrm>
          <a:custGeom>
            <a:avLst/>
            <a:gdLst/>
            <a:ahLst/>
            <a:cxnLst/>
            <a:rect l="0" t="0" r="0" b="0"/>
            <a:pathLst>
              <a:path w="142876" h="28183">
                <a:moveTo>
                  <a:pt x="0" y="28182"/>
                </a:moveTo>
                <a:lnTo>
                  <a:pt x="0" y="28182"/>
                </a:lnTo>
                <a:lnTo>
                  <a:pt x="0" y="23125"/>
                </a:lnTo>
                <a:lnTo>
                  <a:pt x="1058" y="21636"/>
                </a:lnTo>
                <a:lnTo>
                  <a:pt x="2822" y="20643"/>
                </a:lnTo>
                <a:lnTo>
                  <a:pt x="13257" y="19049"/>
                </a:lnTo>
                <a:lnTo>
                  <a:pt x="26568" y="17676"/>
                </a:lnTo>
                <a:lnTo>
                  <a:pt x="48483" y="11133"/>
                </a:lnTo>
                <a:lnTo>
                  <a:pt x="93806" y="9167"/>
                </a:lnTo>
                <a:lnTo>
                  <a:pt x="102722" y="6325"/>
                </a:lnTo>
                <a:lnTo>
                  <a:pt x="110213" y="2593"/>
                </a:lnTo>
                <a:lnTo>
                  <a:pt x="126880" y="0"/>
                </a:lnTo>
                <a:lnTo>
                  <a:pt x="129037" y="927"/>
                </a:lnTo>
                <a:lnTo>
                  <a:pt x="130475" y="2604"/>
                </a:lnTo>
                <a:lnTo>
                  <a:pt x="131433" y="4780"/>
                </a:lnTo>
                <a:lnTo>
                  <a:pt x="133131" y="6231"/>
                </a:lnTo>
                <a:lnTo>
                  <a:pt x="142875" y="9132"/>
                </a:lnTo>
              </a:path>
            </a:pathLst>
          </a:cu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2" name="SMARTInkShape-Group248">
            <a:extLst>
              <a:ext uri="{FF2B5EF4-FFF2-40B4-BE49-F238E27FC236}">
                <a16:creationId xmlns:a16="http://schemas.microsoft.com/office/drawing/2014/main" id="{A754E20B-C5E7-7A7D-75CC-4487CF826628}"/>
              </a:ext>
            </a:extLst>
          </p:cNvPr>
          <p:cNvGrpSpPr/>
          <p:nvPr/>
        </p:nvGrpSpPr>
        <p:grpSpPr>
          <a:xfrm>
            <a:off x="2952760" y="4356965"/>
            <a:ext cx="476241" cy="272186"/>
            <a:chOff x="2952760" y="4356965"/>
            <a:chExt cx="476241" cy="272186"/>
          </a:xfrm>
        </p:grpSpPr>
        <p:sp>
          <p:nvSpPr>
            <p:cNvPr id="80" name="SMARTInkShape-1337">
              <a:extLst>
                <a:ext uri="{FF2B5EF4-FFF2-40B4-BE49-F238E27FC236}">
                  <a16:creationId xmlns:a16="http://schemas.microsoft.com/office/drawing/2014/main" id="{751710B1-4917-1290-EC19-6B2D7FEEA1E2}"/>
                </a:ext>
              </a:extLst>
            </p:cNvPr>
            <p:cNvSpPr/>
            <p:nvPr>
              <p:custDataLst>
                <p:tags r:id="rId41"/>
              </p:custDataLst>
            </p:nvPr>
          </p:nvSpPr>
          <p:spPr>
            <a:xfrm>
              <a:off x="3260950" y="4356965"/>
              <a:ext cx="157200" cy="272186"/>
            </a:xfrm>
            <a:custGeom>
              <a:avLst/>
              <a:gdLst/>
              <a:ahLst/>
              <a:cxnLst/>
              <a:rect l="0" t="0" r="0" b="0"/>
              <a:pathLst>
                <a:path w="157200" h="272186">
                  <a:moveTo>
                    <a:pt x="6125" y="34060"/>
                  </a:moveTo>
                  <a:lnTo>
                    <a:pt x="6125" y="34060"/>
                  </a:lnTo>
                  <a:lnTo>
                    <a:pt x="6125" y="5914"/>
                  </a:lnTo>
                  <a:lnTo>
                    <a:pt x="637" y="5570"/>
                  </a:lnTo>
                  <a:lnTo>
                    <a:pt x="5193" y="5496"/>
                  </a:lnTo>
                  <a:lnTo>
                    <a:pt x="453" y="0"/>
                  </a:lnTo>
                  <a:lnTo>
                    <a:pt x="2899" y="2341"/>
                  </a:lnTo>
                  <a:lnTo>
                    <a:pt x="2916" y="3389"/>
                  </a:lnTo>
                  <a:lnTo>
                    <a:pt x="1869" y="4088"/>
                  </a:lnTo>
                  <a:lnTo>
                    <a:pt x="113" y="4554"/>
                  </a:lnTo>
                  <a:lnTo>
                    <a:pt x="0" y="4864"/>
                  </a:lnTo>
                  <a:lnTo>
                    <a:pt x="5824" y="5461"/>
                  </a:lnTo>
                  <a:lnTo>
                    <a:pt x="13670" y="12026"/>
                  </a:lnTo>
                  <a:lnTo>
                    <a:pt x="22354" y="15185"/>
                  </a:lnTo>
                  <a:lnTo>
                    <a:pt x="64117" y="43644"/>
                  </a:lnTo>
                  <a:lnTo>
                    <a:pt x="79753" y="50305"/>
                  </a:lnTo>
                  <a:lnTo>
                    <a:pt x="99573" y="57612"/>
                  </a:lnTo>
                  <a:lnTo>
                    <a:pt x="117325" y="68189"/>
                  </a:lnTo>
                  <a:lnTo>
                    <a:pt x="137295" y="74197"/>
                  </a:lnTo>
                  <a:lnTo>
                    <a:pt x="146688" y="80206"/>
                  </a:lnTo>
                  <a:lnTo>
                    <a:pt x="147972" y="83850"/>
                  </a:lnTo>
                  <a:lnTo>
                    <a:pt x="148982" y="91082"/>
                  </a:lnTo>
                  <a:lnTo>
                    <a:pt x="154051" y="91172"/>
                  </a:lnTo>
                  <a:lnTo>
                    <a:pt x="155543" y="92243"/>
                  </a:lnTo>
                  <a:lnTo>
                    <a:pt x="157199" y="96255"/>
                  </a:lnTo>
                  <a:lnTo>
                    <a:pt x="156583" y="97748"/>
                  </a:lnTo>
                  <a:lnTo>
                    <a:pt x="155114" y="98744"/>
                  </a:lnTo>
                  <a:lnTo>
                    <a:pt x="153076" y="99408"/>
                  </a:lnTo>
                  <a:lnTo>
                    <a:pt x="151717" y="100909"/>
                  </a:lnTo>
                  <a:lnTo>
                    <a:pt x="146714" y="110922"/>
                  </a:lnTo>
                  <a:lnTo>
                    <a:pt x="112154" y="155279"/>
                  </a:lnTo>
                  <a:lnTo>
                    <a:pt x="72136" y="193773"/>
                  </a:lnTo>
                  <a:lnTo>
                    <a:pt x="60864" y="202411"/>
                  </a:lnTo>
                  <a:lnTo>
                    <a:pt x="29511" y="240148"/>
                  </a:lnTo>
                  <a:lnTo>
                    <a:pt x="27102" y="246657"/>
                  </a:lnTo>
                  <a:lnTo>
                    <a:pt x="25401" y="248817"/>
                  </a:lnTo>
                  <a:lnTo>
                    <a:pt x="19010" y="252913"/>
                  </a:lnTo>
                  <a:lnTo>
                    <a:pt x="15689" y="262529"/>
                  </a:lnTo>
                  <a:lnTo>
                    <a:pt x="15661" y="267678"/>
                  </a:lnTo>
                  <a:lnTo>
                    <a:pt x="16715" y="269180"/>
                  </a:lnTo>
                  <a:lnTo>
                    <a:pt x="18477" y="270182"/>
                  </a:lnTo>
                  <a:lnTo>
                    <a:pt x="25175" y="27218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SMARTInkShape-1338">
              <a:extLst>
                <a:ext uri="{FF2B5EF4-FFF2-40B4-BE49-F238E27FC236}">
                  <a16:creationId xmlns:a16="http://schemas.microsoft.com/office/drawing/2014/main" id="{C59C49F8-1A5D-FF50-A75D-17AE43FD2D8B}"/>
                </a:ext>
              </a:extLst>
            </p:cNvPr>
            <p:cNvSpPr/>
            <p:nvPr>
              <p:custDataLst>
                <p:tags r:id="rId42"/>
              </p:custDataLst>
            </p:nvPr>
          </p:nvSpPr>
          <p:spPr>
            <a:xfrm>
              <a:off x="2952760" y="4476867"/>
              <a:ext cx="476241" cy="28459"/>
            </a:xfrm>
            <a:custGeom>
              <a:avLst/>
              <a:gdLst/>
              <a:ahLst/>
              <a:cxnLst/>
              <a:rect l="0" t="0" r="0" b="0"/>
              <a:pathLst>
                <a:path w="476241" h="28459">
                  <a:moveTo>
                    <a:pt x="9515" y="28458"/>
                  </a:moveTo>
                  <a:lnTo>
                    <a:pt x="9515" y="28458"/>
                  </a:lnTo>
                  <a:lnTo>
                    <a:pt x="4459" y="23401"/>
                  </a:lnTo>
                  <a:lnTo>
                    <a:pt x="2969" y="22970"/>
                  </a:lnTo>
                  <a:lnTo>
                    <a:pt x="1977" y="23742"/>
                  </a:lnTo>
                  <a:lnTo>
                    <a:pt x="1315" y="25314"/>
                  </a:lnTo>
                  <a:lnTo>
                    <a:pt x="873" y="25303"/>
                  </a:lnTo>
                  <a:lnTo>
                    <a:pt x="0" y="19025"/>
                  </a:lnTo>
                  <a:lnTo>
                    <a:pt x="41747" y="18935"/>
                  </a:lnTo>
                  <a:lnTo>
                    <a:pt x="69583" y="16111"/>
                  </a:lnTo>
                  <a:lnTo>
                    <a:pt x="110398" y="10732"/>
                  </a:lnTo>
                  <a:lnTo>
                    <a:pt x="146768" y="9800"/>
                  </a:lnTo>
                  <a:lnTo>
                    <a:pt x="184356" y="9525"/>
                  </a:lnTo>
                  <a:lnTo>
                    <a:pt x="222304" y="4386"/>
                  </a:lnTo>
                  <a:lnTo>
                    <a:pt x="260359" y="1217"/>
                  </a:lnTo>
                  <a:lnTo>
                    <a:pt x="298446" y="278"/>
                  </a:lnTo>
                  <a:lnTo>
                    <a:pt x="336542" y="0"/>
                  </a:lnTo>
                  <a:lnTo>
                    <a:pt x="379736" y="6452"/>
                  </a:lnTo>
                  <a:lnTo>
                    <a:pt x="423393" y="9019"/>
                  </a:lnTo>
                  <a:lnTo>
                    <a:pt x="469280" y="9398"/>
                  </a:lnTo>
                  <a:lnTo>
                    <a:pt x="476240" y="940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83" name="SMARTInkShape-1339">
            <a:extLst>
              <a:ext uri="{FF2B5EF4-FFF2-40B4-BE49-F238E27FC236}">
                <a16:creationId xmlns:a16="http://schemas.microsoft.com/office/drawing/2014/main" id="{B0892308-30A4-D3C2-82B6-D4B1F255C251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>
            <a:off x="3943520" y="4429242"/>
            <a:ext cx="247481" cy="152152"/>
          </a:xfrm>
          <a:custGeom>
            <a:avLst/>
            <a:gdLst/>
            <a:ahLst/>
            <a:cxnLst/>
            <a:rect l="0" t="0" r="0" b="0"/>
            <a:pathLst>
              <a:path w="247481" h="152152">
                <a:moveTo>
                  <a:pt x="142705" y="37983"/>
                </a:moveTo>
                <a:lnTo>
                  <a:pt x="142705" y="37983"/>
                </a:lnTo>
                <a:lnTo>
                  <a:pt x="150906" y="37983"/>
                </a:lnTo>
                <a:lnTo>
                  <a:pt x="151347" y="36925"/>
                </a:lnTo>
                <a:lnTo>
                  <a:pt x="152230" y="9411"/>
                </a:lnTo>
                <a:lnTo>
                  <a:pt x="147174" y="4352"/>
                </a:lnTo>
                <a:lnTo>
                  <a:pt x="141869" y="1869"/>
                </a:lnTo>
                <a:lnTo>
                  <a:pt x="120432" y="0"/>
                </a:lnTo>
                <a:lnTo>
                  <a:pt x="114108" y="2757"/>
                </a:lnTo>
                <a:lnTo>
                  <a:pt x="107770" y="6452"/>
                </a:lnTo>
                <a:lnTo>
                  <a:pt x="98252" y="9591"/>
                </a:lnTo>
                <a:lnTo>
                  <a:pt x="53433" y="34895"/>
                </a:lnTo>
                <a:lnTo>
                  <a:pt x="35703" y="45417"/>
                </a:lnTo>
                <a:lnTo>
                  <a:pt x="6341" y="83923"/>
                </a:lnTo>
                <a:lnTo>
                  <a:pt x="1760" y="96868"/>
                </a:lnTo>
                <a:lnTo>
                  <a:pt x="0" y="125432"/>
                </a:lnTo>
                <a:lnTo>
                  <a:pt x="2727" y="132588"/>
                </a:lnTo>
                <a:lnTo>
                  <a:pt x="14023" y="147219"/>
                </a:lnTo>
                <a:lnTo>
                  <a:pt x="19544" y="150032"/>
                </a:lnTo>
                <a:lnTo>
                  <a:pt x="37988" y="152085"/>
                </a:lnTo>
                <a:lnTo>
                  <a:pt x="41144" y="152151"/>
                </a:lnTo>
                <a:lnTo>
                  <a:pt x="47472" y="149402"/>
                </a:lnTo>
                <a:lnTo>
                  <a:pt x="53812" y="145711"/>
                </a:lnTo>
                <a:lnTo>
                  <a:pt x="63332" y="142574"/>
                </a:lnTo>
                <a:lnTo>
                  <a:pt x="88730" y="120402"/>
                </a:lnTo>
                <a:lnTo>
                  <a:pt x="92258" y="114124"/>
                </a:lnTo>
                <a:lnTo>
                  <a:pt x="94884" y="107807"/>
                </a:lnTo>
                <a:lnTo>
                  <a:pt x="101254" y="98301"/>
                </a:lnTo>
                <a:lnTo>
                  <a:pt x="103612" y="88781"/>
                </a:lnTo>
                <a:lnTo>
                  <a:pt x="104164" y="82433"/>
                </a:lnTo>
                <a:lnTo>
                  <a:pt x="105370" y="80316"/>
                </a:lnTo>
                <a:lnTo>
                  <a:pt x="107231" y="78905"/>
                </a:lnTo>
                <a:lnTo>
                  <a:pt x="109531" y="77964"/>
                </a:lnTo>
                <a:lnTo>
                  <a:pt x="111064" y="76279"/>
                </a:lnTo>
                <a:lnTo>
                  <a:pt x="114120" y="66597"/>
                </a:lnTo>
                <a:lnTo>
                  <a:pt x="109070" y="71626"/>
                </a:lnTo>
                <a:lnTo>
                  <a:pt x="106589" y="76924"/>
                </a:lnTo>
                <a:lnTo>
                  <a:pt x="104608" y="118684"/>
                </a:lnTo>
                <a:lnTo>
                  <a:pt x="107428" y="124297"/>
                </a:lnTo>
                <a:lnTo>
                  <a:pt x="112806" y="131468"/>
                </a:lnTo>
                <a:lnTo>
                  <a:pt x="116365" y="132449"/>
                </a:lnTo>
                <a:lnTo>
                  <a:pt x="156740" y="133233"/>
                </a:lnTo>
                <a:lnTo>
                  <a:pt x="193147" y="124100"/>
                </a:lnTo>
                <a:lnTo>
                  <a:pt x="207192" y="122727"/>
                </a:lnTo>
                <a:lnTo>
                  <a:pt x="233891" y="115072"/>
                </a:lnTo>
                <a:lnTo>
                  <a:pt x="247480" y="114183"/>
                </a:lnTo>
              </a:path>
            </a:pathLst>
          </a:cu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1" name="SMARTInkShape-Group250">
            <a:extLst>
              <a:ext uri="{FF2B5EF4-FFF2-40B4-BE49-F238E27FC236}">
                <a16:creationId xmlns:a16="http://schemas.microsoft.com/office/drawing/2014/main" id="{5BAB8DED-68BF-1FEC-D626-C56725F2785A}"/>
              </a:ext>
            </a:extLst>
          </p:cNvPr>
          <p:cNvGrpSpPr/>
          <p:nvPr/>
        </p:nvGrpSpPr>
        <p:grpSpPr>
          <a:xfrm>
            <a:off x="4619625" y="4295811"/>
            <a:ext cx="933451" cy="266665"/>
            <a:chOff x="4619625" y="4295811"/>
            <a:chExt cx="933451" cy="266665"/>
          </a:xfrm>
        </p:grpSpPr>
        <p:sp>
          <p:nvSpPr>
            <p:cNvPr id="84" name="SMARTInkShape-1340">
              <a:extLst>
                <a:ext uri="{FF2B5EF4-FFF2-40B4-BE49-F238E27FC236}">
                  <a16:creationId xmlns:a16="http://schemas.microsoft.com/office/drawing/2014/main" id="{FC2D6004-BB35-1908-C29D-7D1F854206E9}"/>
                </a:ext>
              </a:extLst>
            </p:cNvPr>
            <p:cNvSpPr/>
            <p:nvPr>
              <p:custDataLst>
                <p:tags r:id="rId34"/>
              </p:custDataLst>
            </p:nvPr>
          </p:nvSpPr>
          <p:spPr>
            <a:xfrm>
              <a:off x="4619625" y="4295811"/>
              <a:ext cx="66676" cy="266665"/>
            </a:xfrm>
            <a:custGeom>
              <a:avLst/>
              <a:gdLst/>
              <a:ahLst/>
              <a:cxnLst/>
              <a:rect l="0" t="0" r="0" b="0"/>
              <a:pathLst>
                <a:path w="66676" h="266665">
                  <a:moveTo>
                    <a:pt x="57150" y="38064"/>
                  </a:moveTo>
                  <a:lnTo>
                    <a:pt x="57150" y="38064"/>
                  </a:lnTo>
                  <a:lnTo>
                    <a:pt x="57150" y="33007"/>
                  </a:lnTo>
                  <a:lnTo>
                    <a:pt x="59972" y="27703"/>
                  </a:lnTo>
                  <a:lnTo>
                    <a:pt x="63695" y="21817"/>
                  </a:lnTo>
                  <a:lnTo>
                    <a:pt x="66559" y="10032"/>
                  </a:lnTo>
                  <a:lnTo>
                    <a:pt x="66675" y="0"/>
                  </a:lnTo>
                  <a:lnTo>
                    <a:pt x="61619" y="5031"/>
                  </a:lnTo>
                  <a:lnTo>
                    <a:pt x="59136" y="10330"/>
                  </a:lnTo>
                  <a:lnTo>
                    <a:pt x="45443" y="57383"/>
                  </a:lnTo>
                  <a:lnTo>
                    <a:pt x="28383" y="102777"/>
                  </a:lnTo>
                  <a:lnTo>
                    <a:pt x="23198" y="117625"/>
                  </a:lnTo>
                  <a:lnTo>
                    <a:pt x="12869" y="164105"/>
                  </a:lnTo>
                  <a:lnTo>
                    <a:pt x="2182" y="209458"/>
                  </a:lnTo>
                  <a:lnTo>
                    <a:pt x="57" y="254904"/>
                  </a:lnTo>
                  <a:lnTo>
                    <a:pt x="0" y="26666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SMARTInkShape-1341">
              <a:extLst>
                <a:ext uri="{FF2B5EF4-FFF2-40B4-BE49-F238E27FC236}">
                  <a16:creationId xmlns:a16="http://schemas.microsoft.com/office/drawing/2014/main" id="{2E036B97-41D4-5F0E-B2FA-DBA0F9D3E71B}"/>
                </a:ext>
              </a:extLst>
            </p:cNvPr>
            <p:cNvSpPr/>
            <p:nvPr>
              <p:custDataLst>
                <p:tags r:id="rId35"/>
              </p:custDataLst>
            </p:nvPr>
          </p:nvSpPr>
          <p:spPr>
            <a:xfrm>
              <a:off x="4753009" y="4457704"/>
              <a:ext cx="19007" cy="85722"/>
            </a:xfrm>
            <a:custGeom>
              <a:avLst/>
              <a:gdLst/>
              <a:ahLst/>
              <a:cxnLst/>
              <a:rect l="0" t="0" r="0" b="0"/>
              <a:pathLst>
                <a:path w="19007" h="85722">
                  <a:moveTo>
                    <a:pt x="9491" y="28571"/>
                  </a:moveTo>
                  <a:lnTo>
                    <a:pt x="9491" y="28571"/>
                  </a:lnTo>
                  <a:lnTo>
                    <a:pt x="9491" y="14382"/>
                  </a:lnTo>
                  <a:lnTo>
                    <a:pt x="12313" y="8859"/>
                  </a:lnTo>
                  <a:lnTo>
                    <a:pt x="19006" y="10"/>
                  </a:lnTo>
                  <a:lnTo>
                    <a:pt x="13956" y="0"/>
                  </a:lnTo>
                  <a:lnTo>
                    <a:pt x="12468" y="1057"/>
                  </a:lnTo>
                  <a:lnTo>
                    <a:pt x="11475" y="2820"/>
                  </a:lnTo>
                  <a:lnTo>
                    <a:pt x="9883" y="13254"/>
                  </a:lnTo>
                  <a:lnTo>
                    <a:pt x="9607" y="22386"/>
                  </a:lnTo>
                  <a:lnTo>
                    <a:pt x="6720" y="28644"/>
                  </a:lnTo>
                  <a:lnTo>
                    <a:pt x="2967" y="34954"/>
                  </a:lnTo>
                  <a:lnTo>
                    <a:pt x="559" y="47627"/>
                  </a:lnTo>
                  <a:lnTo>
                    <a:pt x="0" y="69846"/>
                  </a:lnTo>
                  <a:lnTo>
                    <a:pt x="2803" y="76196"/>
                  </a:lnTo>
                  <a:lnTo>
                    <a:pt x="9491" y="8572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SMARTInkShape-1342">
              <a:extLst>
                <a:ext uri="{FF2B5EF4-FFF2-40B4-BE49-F238E27FC236}">
                  <a16:creationId xmlns:a16="http://schemas.microsoft.com/office/drawing/2014/main" id="{6B4F92F0-DC71-64C6-6801-08B343224ACB}"/>
                </a:ext>
              </a:extLst>
            </p:cNvPr>
            <p:cNvSpPr/>
            <p:nvPr>
              <p:custDataLst>
                <p:tags r:id="rId36"/>
              </p:custDataLst>
            </p:nvPr>
          </p:nvSpPr>
          <p:spPr>
            <a:xfrm>
              <a:off x="4781584" y="4371975"/>
              <a:ext cx="19017" cy="28576"/>
            </a:xfrm>
            <a:custGeom>
              <a:avLst/>
              <a:gdLst/>
              <a:ahLst/>
              <a:cxnLst/>
              <a:rect l="0" t="0" r="0" b="0"/>
              <a:pathLst>
                <a:path w="19017" h="28576">
                  <a:moveTo>
                    <a:pt x="9491" y="28575"/>
                  </a:moveTo>
                  <a:lnTo>
                    <a:pt x="9491" y="28575"/>
                  </a:lnTo>
                  <a:lnTo>
                    <a:pt x="4435" y="23518"/>
                  </a:lnTo>
                  <a:lnTo>
                    <a:pt x="1952" y="18214"/>
                  </a:lnTo>
                  <a:lnTo>
                    <a:pt x="0" y="1475"/>
                  </a:lnTo>
                  <a:lnTo>
                    <a:pt x="1047" y="983"/>
                  </a:lnTo>
                  <a:lnTo>
                    <a:pt x="19016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SMARTInkShape-1343">
              <a:extLst>
                <a:ext uri="{FF2B5EF4-FFF2-40B4-BE49-F238E27FC236}">
                  <a16:creationId xmlns:a16="http://schemas.microsoft.com/office/drawing/2014/main" id="{6F990BA9-F389-B42C-1B55-1448C2E680A6}"/>
                </a:ext>
              </a:extLst>
            </p:cNvPr>
            <p:cNvSpPr/>
            <p:nvPr>
              <p:custDataLst>
                <p:tags r:id="rId37"/>
              </p:custDataLst>
            </p:nvPr>
          </p:nvSpPr>
          <p:spPr>
            <a:xfrm>
              <a:off x="4857750" y="4429253"/>
              <a:ext cx="133351" cy="123698"/>
            </a:xfrm>
            <a:custGeom>
              <a:avLst/>
              <a:gdLst/>
              <a:ahLst/>
              <a:cxnLst/>
              <a:rect l="0" t="0" r="0" b="0"/>
              <a:pathLst>
                <a:path w="133351" h="123698">
                  <a:moveTo>
                    <a:pt x="0" y="47497"/>
                  </a:moveTo>
                  <a:lnTo>
                    <a:pt x="0" y="47497"/>
                  </a:lnTo>
                  <a:lnTo>
                    <a:pt x="23680" y="23817"/>
                  </a:lnTo>
                  <a:lnTo>
                    <a:pt x="29222" y="21097"/>
                  </a:lnTo>
                  <a:lnTo>
                    <a:pt x="32181" y="20373"/>
                  </a:lnTo>
                  <a:lnTo>
                    <a:pt x="34155" y="18831"/>
                  </a:lnTo>
                  <a:lnTo>
                    <a:pt x="36347" y="14296"/>
                  </a:lnTo>
                  <a:lnTo>
                    <a:pt x="37990" y="12662"/>
                  </a:lnTo>
                  <a:lnTo>
                    <a:pt x="42637" y="10848"/>
                  </a:lnTo>
                  <a:lnTo>
                    <a:pt x="44300" y="9306"/>
                  </a:lnTo>
                  <a:lnTo>
                    <a:pt x="47495" y="302"/>
                  </a:lnTo>
                  <a:lnTo>
                    <a:pt x="52643" y="0"/>
                  </a:lnTo>
                  <a:lnTo>
                    <a:pt x="54146" y="1015"/>
                  </a:lnTo>
                  <a:lnTo>
                    <a:pt x="55147" y="2751"/>
                  </a:lnTo>
                  <a:lnTo>
                    <a:pt x="56886" y="9580"/>
                  </a:lnTo>
                  <a:lnTo>
                    <a:pt x="57147" y="41186"/>
                  </a:lnTo>
                  <a:lnTo>
                    <a:pt x="54327" y="47514"/>
                  </a:lnTo>
                  <a:lnTo>
                    <a:pt x="52093" y="50683"/>
                  </a:lnTo>
                  <a:lnTo>
                    <a:pt x="48949" y="65257"/>
                  </a:lnTo>
                  <a:lnTo>
                    <a:pt x="47625" y="104645"/>
                  </a:lnTo>
                  <a:lnTo>
                    <a:pt x="47625" y="99590"/>
                  </a:lnTo>
                  <a:lnTo>
                    <a:pt x="50447" y="94285"/>
                  </a:lnTo>
                  <a:lnTo>
                    <a:pt x="54170" y="88400"/>
                  </a:lnTo>
                  <a:lnTo>
                    <a:pt x="55826" y="82257"/>
                  </a:lnTo>
                  <a:lnTo>
                    <a:pt x="57326" y="80195"/>
                  </a:lnTo>
                  <a:lnTo>
                    <a:pt x="59384" y="78821"/>
                  </a:lnTo>
                  <a:lnTo>
                    <a:pt x="64493" y="76236"/>
                  </a:lnTo>
                  <a:lnTo>
                    <a:pt x="82637" y="60991"/>
                  </a:lnTo>
                  <a:lnTo>
                    <a:pt x="88939" y="58786"/>
                  </a:lnTo>
                  <a:lnTo>
                    <a:pt x="91042" y="57140"/>
                  </a:lnTo>
                  <a:lnTo>
                    <a:pt x="95062" y="50824"/>
                  </a:lnTo>
                  <a:lnTo>
                    <a:pt x="108343" y="42878"/>
                  </a:lnTo>
                  <a:lnTo>
                    <a:pt x="123278" y="28967"/>
                  </a:lnTo>
                  <a:lnTo>
                    <a:pt x="133339" y="28447"/>
                  </a:lnTo>
                  <a:lnTo>
                    <a:pt x="133350" y="69736"/>
                  </a:lnTo>
                  <a:lnTo>
                    <a:pt x="130528" y="76078"/>
                  </a:lnTo>
                  <a:lnTo>
                    <a:pt x="126805" y="82425"/>
                  </a:lnTo>
                  <a:lnTo>
                    <a:pt x="124413" y="95122"/>
                  </a:lnTo>
                  <a:lnTo>
                    <a:pt x="123828" y="121932"/>
                  </a:lnTo>
                  <a:lnTo>
                    <a:pt x="124885" y="122520"/>
                  </a:lnTo>
                  <a:lnTo>
                    <a:pt x="133350" y="12369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SMARTInkShape-1344">
              <a:extLst>
                <a:ext uri="{FF2B5EF4-FFF2-40B4-BE49-F238E27FC236}">
                  <a16:creationId xmlns:a16="http://schemas.microsoft.com/office/drawing/2014/main" id="{40AE038C-56F6-56AC-959B-A10CB3B8946A}"/>
                </a:ext>
              </a:extLst>
            </p:cNvPr>
            <p:cNvSpPr/>
            <p:nvPr>
              <p:custDataLst>
                <p:tags r:id="rId38"/>
              </p:custDataLst>
            </p:nvPr>
          </p:nvSpPr>
          <p:spPr>
            <a:xfrm>
              <a:off x="5071633" y="4419728"/>
              <a:ext cx="109837" cy="114172"/>
            </a:xfrm>
            <a:custGeom>
              <a:avLst/>
              <a:gdLst/>
              <a:ahLst/>
              <a:cxnLst/>
              <a:rect l="0" t="0" r="0" b="0"/>
              <a:pathLst>
                <a:path w="109837" h="114172">
                  <a:moveTo>
                    <a:pt x="5192" y="85597"/>
                  </a:moveTo>
                  <a:lnTo>
                    <a:pt x="5192" y="85597"/>
                  </a:lnTo>
                  <a:lnTo>
                    <a:pt x="10248" y="85597"/>
                  </a:lnTo>
                  <a:lnTo>
                    <a:pt x="11737" y="84539"/>
                  </a:lnTo>
                  <a:lnTo>
                    <a:pt x="12731" y="82775"/>
                  </a:lnTo>
                  <a:lnTo>
                    <a:pt x="14601" y="76464"/>
                  </a:lnTo>
                  <a:lnTo>
                    <a:pt x="19740" y="76189"/>
                  </a:lnTo>
                  <a:lnTo>
                    <a:pt x="21241" y="75091"/>
                  </a:lnTo>
                  <a:lnTo>
                    <a:pt x="22908" y="71050"/>
                  </a:lnTo>
                  <a:lnTo>
                    <a:pt x="24411" y="69550"/>
                  </a:lnTo>
                  <a:lnTo>
                    <a:pt x="28903" y="67881"/>
                  </a:lnTo>
                  <a:lnTo>
                    <a:pt x="49729" y="65567"/>
                  </a:lnTo>
                  <a:lnTo>
                    <a:pt x="62359" y="59023"/>
                  </a:lnTo>
                  <a:lnTo>
                    <a:pt x="69988" y="57417"/>
                  </a:lnTo>
                  <a:lnTo>
                    <a:pt x="91092" y="40562"/>
                  </a:lnTo>
                  <a:lnTo>
                    <a:pt x="94209" y="39699"/>
                  </a:lnTo>
                  <a:lnTo>
                    <a:pt x="96286" y="38065"/>
                  </a:lnTo>
                  <a:lnTo>
                    <a:pt x="108481" y="20683"/>
                  </a:lnTo>
                  <a:lnTo>
                    <a:pt x="109836" y="10876"/>
                  </a:lnTo>
                  <a:lnTo>
                    <a:pt x="101754" y="1326"/>
                  </a:lnTo>
                  <a:lnTo>
                    <a:pt x="98202" y="518"/>
                  </a:lnTo>
                  <a:lnTo>
                    <a:pt x="87300" y="0"/>
                  </a:lnTo>
                  <a:lnTo>
                    <a:pt x="60453" y="8084"/>
                  </a:lnTo>
                  <a:lnTo>
                    <a:pt x="40175" y="23288"/>
                  </a:lnTo>
                  <a:lnTo>
                    <a:pt x="21493" y="40885"/>
                  </a:lnTo>
                  <a:lnTo>
                    <a:pt x="17729" y="50203"/>
                  </a:lnTo>
                  <a:lnTo>
                    <a:pt x="14997" y="60341"/>
                  </a:lnTo>
                  <a:lnTo>
                    <a:pt x="7442" y="75473"/>
                  </a:lnTo>
                  <a:lnTo>
                    <a:pt x="5134" y="82156"/>
                  </a:lnTo>
                  <a:lnTo>
                    <a:pt x="579" y="88654"/>
                  </a:lnTo>
                  <a:lnTo>
                    <a:pt x="0" y="91868"/>
                  </a:lnTo>
                  <a:lnTo>
                    <a:pt x="673" y="95069"/>
                  </a:lnTo>
                  <a:lnTo>
                    <a:pt x="3184" y="101449"/>
                  </a:lnTo>
                  <a:lnTo>
                    <a:pt x="5113" y="113614"/>
                  </a:lnTo>
                  <a:lnTo>
                    <a:pt x="50088" y="114171"/>
                  </a:lnTo>
                  <a:lnTo>
                    <a:pt x="66590" y="113114"/>
                  </a:lnTo>
                  <a:lnTo>
                    <a:pt x="90917" y="10464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" name="SMARTInkShape-1345">
              <a:extLst>
                <a:ext uri="{FF2B5EF4-FFF2-40B4-BE49-F238E27FC236}">
                  <a16:creationId xmlns:a16="http://schemas.microsoft.com/office/drawing/2014/main" id="{35001406-9B63-FB0C-840C-F84D349DF55B}"/>
                </a:ext>
              </a:extLst>
            </p:cNvPr>
            <p:cNvSpPr/>
            <p:nvPr>
              <p:custDataLst>
                <p:tags r:id="rId39"/>
              </p:custDataLst>
            </p:nvPr>
          </p:nvSpPr>
          <p:spPr>
            <a:xfrm>
              <a:off x="5219738" y="4419600"/>
              <a:ext cx="114263" cy="123778"/>
            </a:xfrm>
            <a:custGeom>
              <a:avLst/>
              <a:gdLst/>
              <a:ahLst/>
              <a:cxnLst/>
              <a:rect l="0" t="0" r="0" b="0"/>
              <a:pathLst>
                <a:path w="114263" h="123778">
                  <a:moveTo>
                    <a:pt x="76162" y="28575"/>
                  </a:moveTo>
                  <a:lnTo>
                    <a:pt x="76162" y="28575"/>
                  </a:lnTo>
                  <a:lnTo>
                    <a:pt x="76162" y="23518"/>
                  </a:lnTo>
                  <a:lnTo>
                    <a:pt x="77220" y="22029"/>
                  </a:lnTo>
                  <a:lnTo>
                    <a:pt x="78984" y="21036"/>
                  </a:lnTo>
                  <a:lnTo>
                    <a:pt x="81218" y="20374"/>
                  </a:lnTo>
                  <a:lnTo>
                    <a:pt x="82707" y="18874"/>
                  </a:lnTo>
                  <a:lnTo>
                    <a:pt x="85294" y="10965"/>
                  </a:lnTo>
                  <a:lnTo>
                    <a:pt x="85571" y="4895"/>
                  </a:lnTo>
                  <a:lnTo>
                    <a:pt x="84551" y="3263"/>
                  </a:lnTo>
                  <a:lnTo>
                    <a:pt x="82813" y="2175"/>
                  </a:lnTo>
                  <a:lnTo>
                    <a:pt x="76552" y="128"/>
                  </a:lnTo>
                  <a:lnTo>
                    <a:pt x="44283" y="0"/>
                  </a:lnTo>
                  <a:lnTo>
                    <a:pt x="38005" y="2822"/>
                  </a:lnTo>
                  <a:lnTo>
                    <a:pt x="25351" y="13257"/>
                  </a:lnTo>
                  <a:lnTo>
                    <a:pt x="21829" y="19298"/>
                  </a:lnTo>
                  <a:lnTo>
                    <a:pt x="19206" y="25510"/>
                  </a:lnTo>
                  <a:lnTo>
                    <a:pt x="12837" y="34958"/>
                  </a:lnTo>
                  <a:lnTo>
                    <a:pt x="9421" y="44460"/>
                  </a:lnTo>
                  <a:lnTo>
                    <a:pt x="3235" y="55037"/>
                  </a:lnTo>
                  <a:lnTo>
                    <a:pt x="0" y="98309"/>
                  </a:lnTo>
                  <a:lnTo>
                    <a:pt x="2801" y="104723"/>
                  </a:lnTo>
                  <a:lnTo>
                    <a:pt x="6515" y="111102"/>
                  </a:lnTo>
                  <a:lnTo>
                    <a:pt x="8167" y="117465"/>
                  </a:lnTo>
                  <a:lnTo>
                    <a:pt x="9665" y="119585"/>
                  </a:lnTo>
                  <a:lnTo>
                    <a:pt x="11723" y="120998"/>
                  </a:lnTo>
                  <a:lnTo>
                    <a:pt x="17572" y="123267"/>
                  </a:lnTo>
                  <a:lnTo>
                    <a:pt x="27086" y="123777"/>
                  </a:lnTo>
                  <a:lnTo>
                    <a:pt x="35856" y="117269"/>
                  </a:lnTo>
                  <a:lnTo>
                    <a:pt x="44699" y="114122"/>
                  </a:lnTo>
                  <a:lnTo>
                    <a:pt x="69823" y="91944"/>
                  </a:lnTo>
                  <a:lnTo>
                    <a:pt x="73345" y="85666"/>
                  </a:lnTo>
                  <a:lnTo>
                    <a:pt x="74283" y="82511"/>
                  </a:lnTo>
                  <a:lnTo>
                    <a:pt x="75968" y="80407"/>
                  </a:lnTo>
                  <a:lnTo>
                    <a:pt x="82337" y="76388"/>
                  </a:lnTo>
                  <a:lnTo>
                    <a:pt x="85676" y="66714"/>
                  </a:lnTo>
                  <a:lnTo>
                    <a:pt x="91173" y="66682"/>
                  </a:lnTo>
                  <a:lnTo>
                    <a:pt x="88831" y="66678"/>
                  </a:lnTo>
                  <a:lnTo>
                    <a:pt x="87783" y="67735"/>
                  </a:lnTo>
                  <a:lnTo>
                    <a:pt x="86618" y="71732"/>
                  </a:lnTo>
                  <a:lnTo>
                    <a:pt x="85963" y="79933"/>
                  </a:lnTo>
                  <a:lnTo>
                    <a:pt x="84813" y="81864"/>
                  </a:lnTo>
                  <a:lnTo>
                    <a:pt x="82988" y="83151"/>
                  </a:lnTo>
                  <a:lnTo>
                    <a:pt x="80712" y="84009"/>
                  </a:lnTo>
                  <a:lnTo>
                    <a:pt x="79196" y="85640"/>
                  </a:lnTo>
                  <a:lnTo>
                    <a:pt x="76562" y="93775"/>
                  </a:lnTo>
                  <a:lnTo>
                    <a:pt x="77487" y="94267"/>
                  </a:lnTo>
                  <a:lnTo>
                    <a:pt x="81337" y="94813"/>
                  </a:lnTo>
                  <a:lnTo>
                    <a:pt x="82786" y="96017"/>
                  </a:lnTo>
                  <a:lnTo>
                    <a:pt x="85654" y="104656"/>
                  </a:lnTo>
                  <a:lnTo>
                    <a:pt x="114262" y="10477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SMARTInkShape-1346">
              <a:extLst>
                <a:ext uri="{FF2B5EF4-FFF2-40B4-BE49-F238E27FC236}">
                  <a16:creationId xmlns:a16="http://schemas.microsoft.com/office/drawing/2014/main" id="{149031B2-4A11-C605-64DC-E2C7E49C32CF}"/>
                </a:ext>
              </a:extLst>
            </p:cNvPr>
            <p:cNvSpPr/>
            <p:nvPr>
              <p:custDataLst>
                <p:tags r:id="rId40"/>
              </p:custDataLst>
            </p:nvPr>
          </p:nvSpPr>
          <p:spPr>
            <a:xfrm>
              <a:off x="5372100" y="4438650"/>
              <a:ext cx="180976" cy="114169"/>
            </a:xfrm>
            <a:custGeom>
              <a:avLst/>
              <a:gdLst/>
              <a:ahLst/>
              <a:cxnLst/>
              <a:rect l="0" t="0" r="0" b="0"/>
              <a:pathLst>
                <a:path w="180976" h="114169">
                  <a:moveTo>
                    <a:pt x="0" y="9525"/>
                  </a:moveTo>
                  <a:lnTo>
                    <a:pt x="0" y="9525"/>
                  </a:lnTo>
                  <a:lnTo>
                    <a:pt x="8201" y="1324"/>
                  </a:lnTo>
                  <a:lnTo>
                    <a:pt x="14189" y="392"/>
                  </a:lnTo>
                  <a:lnTo>
                    <a:pt x="41679" y="3"/>
                  </a:lnTo>
                  <a:lnTo>
                    <a:pt x="43661" y="1060"/>
                  </a:lnTo>
                  <a:lnTo>
                    <a:pt x="44982" y="2823"/>
                  </a:lnTo>
                  <a:lnTo>
                    <a:pt x="47509" y="7605"/>
                  </a:lnTo>
                  <a:lnTo>
                    <a:pt x="55671" y="17334"/>
                  </a:lnTo>
                  <a:lnTo>
                    <a:pt x="58182" y="53794"/>
                  </a:lnTo>
                  <a:lnTo>
                    <a:pt x="63689" y="64505"/>
                  </a:lnTo>
                  <a:lnTo>
                    <a:pt x="66641" y="102777"/>
                  </a:lnTo>
                  <a:lnTo>
                    <a:pt x="58471" y="112801"/>
                  </a:lnTo>
                  <a:lnTo>
                    <a:pt x="54914" y="113634"/>
                  </a:lnTo>
                  <a:lnTo>
                    <a:pt x="44008" y="114168"/>
                  </a:lnTo>
                  <a:lnTo>
                    <a:pt x="42039" y="113154"/>
                  </a:lnTo>
                  <a:lnTo>
                    <a:pt x="40726" y="111419"/>
                  </a:lnTo>
                  <a:lnTo>
                    <a:pt x="38618" y="106087"/>
                  </a:lnTo>
                  <a:lnTo>
                    <a:pt x="35508" y="105358"/>
                  </a:lnTo>
                  <a:lnTo>
                    <a:pt x="33197" y="105164"/>
                  </a:lnTo>
                  <a:lnTo>
                    <a:pt x="32715" y="103975"/>
                  </a:lnTo>
                  <a:lnTo>
                    <a:pt x="36034" y="96189"/>
                  </a:lnTo>
                  <a:lnTo>
                    <a:pt x="38977" y="70629"/>
                  </a:lnTo>
                  <a:lnTo>
                    <a:pt x="48425" y="57303"/>
                  </a:lnTo>
                  <a:lnTo>
                    <a:pt x="53272" y="50868"/>
                  </a:lnTo>
                  <a:lnTo>
                    <a:pt x="55426" y="44481"/>
                  </a:lnTo>
                  <a:lnTo>
                    <a:pt x="58117" y="42354"/>
                  </a:lnTo>
                  <a:lnTo>
                    <a:pt x="74823" y="36118"/>
                  </a:lnTo>
                  <a:lnTo>
                    <a:pt x="95129" y="21698"/>
                  </a:lnTo>
                  <a:lnTo>
                    <a:pt x="129287" y="9452"/>
                  </a:lnTo>
                  <a:lnTo>
                    <a:pt x="142700" y="2181"/>
                  </a:lnTo>
                  <a:lnTo>
                    <a:pt x="18097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4" name="SMARTInkShape-Group251">
            <a:extLst>
              <a:ext uri="{FF2B5EF4-FFF2-40B4-BE49-F238E27FC236}">
                <a16:creationId xmlns:a16="http://schemas.microsoft.com/office/drawing/2014/main" id="{DFEA5A13-C460-87FA-88E2-632696A9BDD9}"/>
              </a:ext>
            </a:extLst>
          </p:cNvPr>
          <p:cNvGrpSpPr/>
          <p:nvPr/>
        </p:nvGrpSpPr>
        <p:grpSpPr>
          <a:xfrm>
            <a:off x="5905500" y="4305314"/>
            <a:ext cx="1352424" cy="380987"/>
            <a:chOff x="5905500" y="4305314"/>
            <a:chExt cx="1352424" cy="380987"/>
          </a:xfrm>
        </p:grpSpPr>
        <p:sp>
          <p:nvSpPr>
            <p:cNvPr id="92" name="SMARTInkShape-1347">
              <a:extLst>
                <a:ext uri="{FF2B5EF4-FFF2-40B4-BE49-F238E27FC236}">
                  <a16:creationId xmlns:a16="http://schemas.microsoft.com/office/drawing/2014/main" id="{9D8D4A96-3971-2881-1E0F-E8DB5E9067D3}"/>
                </a:ext>
              </a:extLst>
            </p:cNvPr>
            <p:cNvSpPr/>
            <p:nvPr>
              <p:custDataLst>
                <p:tags r:id="rId22"/>
              </p:custDataLst>
            </p:nvPr>
          </p:nvSpPr>
          <p:spPr>
            <a:xfrm>
              <a:off x="5905500" y="4457700"/>
              <a:ext cx="209551" cy="114297"/>
            </a:xfrm>
            <a:custGeom>
              <a:avLst/>
              <a:gdLst/>
              <a:ahLst/>
              <a:cxnLst/>
              <a:rect l="0" t="0" r="0" b="0"/>
              <a:pathLst>
                <a:path w="209551" h="114297">
                  <a:moveTo>
                    <a:pt x="0" y="19050"/>
                  </a:moveTo>
                  <a:lnTo>
                    <a:pt x="0" y="19050"/>
                  </a:lnTo>
                  <a:lnTo>
                    <a:pt x="0" y="10849"/>
                  </a:lnTo>
                  <a:lnTo>
                    <a:pt x="5056" y="4861"/>
                  </a:lnTo>
                  <a:lnTo>
                    <a:pt x="10361" y="2161"/>
                  </a:lnTo>
                  <a:lnTo>
                    <a:pt x="28412" y="85"/>
                  </a:lnTo>
                  <a:lnTo>
                    <a:pt x="41672" y="11"/>
                  </a:lnTo>
                  <a:lnTo>
                    <a:pt x="43656" y="1065"/>
                  </a:lnTo>
                  <a:lnTo>
                    <a:pt x="44979" y="2827"/>
                  </a:lnTo>
                  <a:lnTo>
                    <a:pt x="47508" y="7607"/>
                  </a:lnTo>
                  <a:lnTo>
                    <a:pt x="53822" y="16247"/>
                  </a:lnTo>
                  <a:lnTo>
                    <a:pt x="57223" y="25510"/>
                  </a:lnTo>
                  <a:lnTo>
                    <a:pt x="63404" y="34958"/>
                  </a:lnTo>
                  <a:lnTo>
                    <a:pt x="65706" y="45518"/>
                  </a:lnTo>
                  <a:lnTo>
                    <a:pt x="67447" y="60524"/>
                  </a:lnTo>
                  <a:lnTo>
                    <a:pt x="71605" y="68528"/>
                  </a:lnTo>
                  <a:lnTo>
                    <a:pt x="72078" y="72143"/>
                  </a:lnTo>
                  <a:lnTo>
                    <a:pt x="66757" y="107940"/>
                  </a:lnTo>
                  <a:lnTo>
                    <a:pt x="65671" y="110060"/>
                  </a:lnTo>
                  <a:lnTo>
                    <a:pt x="63889" y="111473"/>
                  </a:lnTo>
                  <a:lnTo>
                    <a:pt x="59086" y="113044"/>
                  </a:lnTo>
                  <a:lnTo>
                    <a:pt x="33481" y="114296"/>
                  </a:lnTo>
                  <a:lnTo>
                    <a:pt x="31846" y="113239"/>
                  </a:lnTo>
                  <a:lnTo>
                    <a:pt x="30755" y="111476"/>
                  </a:lnTo>
                  <a:lnTo>
                    <a:pt x="30029" y="109242"/>
                  </a:lnTo>
                  <a:lnTo>
                    <a:pt x="28486" y="107753"/>
                  </a:lnTo>
                  <a:lnTo>
                    <a:pt x="23949" y="106099"/>
                  </a:lnTo>
                  <a:lnTo>
                    <a:pt x="22316" y="104599"/>
                  </a:lnTo>
                  <a:lnTo>
                    <a:pt x="20501" y="100111"/>
                  </a:lnTo>
                  <a:lnTo>
                    <a:pt x="21076" y="97432"/>
                  </a:lnTo>
                  <a:lnTo>
                    <a:pt x="26780" y="85529"/>
                  </a:lnTo>
                  <a:lnTo>
                    <a:pt x="29397" y="69824"/>
                  </a:lnTo>
                  <a:lnTo>
                    <a:pt x="41802" y="53972"/>
                  </a:lnTo>
                  <a:lnTo>
                    <a:pt x="47859" y="50446"/>
                  </a:lnTo>
                  <a:lnTo>
                    <a:pt x="54079" y="47821"/>
                  </a:lnTo>
                  <a:lnTo>
                    <a:pt x="79581" y="32546"/>
                  </a:lnTo>
                  <a:lnTo>
                    <a:pt x="91195" y="28694"/>
                  </a:lnTo>
                  <a:lnTo>
                    <a:pt x="102397" y="22377"/>
                  </a:lnTo>
                  <a:lnTo>
                    <a:pt x="149380" y="10979"/>
                  </a:lnTo>
                  <a:lnTo>
                    <a:pt x="180995" y="6894"/>
                  </a:lnTo>
                  <a:lnTo>
                    <a:pt x="2095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SMARTInkShape-1348">
              <a:extLst>
                <a:ext uri="{FF2B5EF4-FFF2-40B4-BE49-F238E27FC236}">
                  <a16:creationId xmlns:a16="http://schemas.microsoft.com/office/drawing/2014/main" id="{1E6D1962-E0B9-E8F1-AF37-15661A4B096D}"/>
                </a:ext>
              </a:extLst>
            </p:cNvPr>
            <p:cNvSpPr/>
            <p:nvPr>
              <p:custDataLst>
                <p:tags r:id="rId23"/>
              </p:custDataLst>
            </p:nvPr>
          </p:nvSpPr>
          <p:spPr>
            <a:xfrm>
              <a:off x="6077391" y="4429316"/>
              <a:ext cx="180535" cy="133160"/>
            </a:xfrm>
            <a:custGeom>
              <a:avLst/>
              <a:gdLst/>
              <a:ahLst/>
              <a:cxnLst/>
              <a:rect l="0" t="0" r="0" b="0"/>
              <a:pathLst>
                <a:path w="180535" h="133160">
                  <a:moveTo>
                    <a:pt x="56709" y="47434"/>
                  </a:moveTo>
                  <a:lnTo>
                    <a:pt x="56709" y="47434"/>
                  </a:lnTo>
                  <a:lnTo>
                    <a:pt x="56709" y="55635"/>
                  </a:lnTo>
                  <a:lnTo>
                    <a:pt x="57767" y="56076"/>
                  </a:lnTo>
                  <a:lnTo>
                    <a:pt x="104513" y="56959"/>
                  </a:lnTo>
                  <a:lnTo>
                    <a:pt x="118368" y="56959"/>
                  </a:lnTo>
                  <a:lnTo>
                    <a:pt x="123977" y="54137"/>
                  </a:lnTo>
                  <a:lnTo>
                    <a:pt x="131145" y="48758"/>
                  </a:lnTo>
                  <a:lnTo>
                    <a:pt x="137443" y="47826"/>
                  </a:lnTo>
                  <a:lnTo>
                    <a:pt x="139106" y="46638"/>
                  </a:lnTo>
                  <a:lnTo>
                    <a:pt x="140216" y="44786"/>
                  </a:lnTo>
                  <a:lnTo>
                    <a:pt x="141996" y="39267"/>
                  </a:lnTo>
                  <a:lnTo>
                    <a:pt x="150596" y="29827"/>
                  </a:lnTo>
                  <a:lnTo>
                    <a:pt x="149992" y="28288"/>
                  </a:lnTo>
                  <a:lnTo>
                    <a:pt x="128276" y="4708"/>
                  </a:lnTo>
                  <a:lnTo>
                    <a:pt x="122736" y="1986"/>
                  </a:lnTo>
                  <a:lnTo>
                    <a:pt x="101455" y="0"/>
                  </a:lnTo>
                  <a:lnTo>
                    <a:pt x="73263" y="893"/>
                  </a:lnTo>
                  <a:lnTo>
                    <a:pt x="47409" y="11570"/>
                  </a:lnTo>
                  <a:lnTo>
                    <a:pt x="15438" y="41123"/>
                  </a:lnTo>
                  <a:lnTo>
                    <a:pt x="11908" y="47451"/>
                  </a:lnTo>
                  <a:lnTo>
                    <a:pt x="9280" y="53791"/>
                  </a:lnTo>
                  <a:lnTo>
                    <a:pt x="2910" y="63311"/>
                  </a:lnTo>
                  <a:lnTo>
                    <a:pt x="552" y="72834"/>
                  </a:lnTo>
                  <a:lnTo>
                    <a:pt x="0" y="79184"/>
                  </a:lnTo>
                  <a:lnTo>
                    <a:pt x="911" y="81301"/>
                  </a:lnTo>
                  <a:lnTo>
                    <a:pt x="2577" y="82712"/>
                  </a:lnTo>
                  <a:lnTo>
                    <a:pt x="4746" y="83653"/>
                  </a:lnTo>
                  <a:lnTo>
                    <a:pt x="6192" y="85338"/>
                  </a:lnTo>
                  <a:lnTo>
                    <a:pt x="11335" y="95648"/>
                  </a:lnTo>
                  <a:lnTo>
                    <a:pt x="32672" y="118618"/>
                  </a:lnTo>
                  <a:lnTo>
                    <a:pt x="38265" y="121405"/>
                  </a:lnTo>
                  <a:lnTo>
                    <a:pt x="79214" y="133031"/>
                  </a:lnTo>
                  <a:lnTo>
                    <a:pt x="126445" y="133159"/>
                  </a:lnTo>
                  <a:lnTo>
                    <a:pt x="145783" y="132101"/>
                  </a:lnTo>
                  <a:lnTo>
                    <a:pt x="164264" y="124958"/>
                  </a:lnTo>
                  <a:lnTo>
                    <a:pt x="180534" y="12363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SMARTInkShape-1349">
              <a:extLst>
                <a:ext uri="{FF2B5EF4-FFF2-40B4-BE49-F238E27FC236}">
                  <a16:creationId xmlns:a16="http://schemas.microsoft.com/office/drawing/2014/main" id="{5422148E-B00D-29A3-92BC-3F10815D46CC}"/>
                </a:ext>
              </a:extLst>
            </p:cNvPr>
            <p:cNvSpPr/>
            <p:nvPr>
              <p:custDataLst>
                <p:tags r:id="rId24"/>
              </p:custDataLst>
            </p:nvPr>
          </p:nvSpPr>
          <p:spPr>
            <a:xfrm>
              <a:off x="6324603" y="4334026"/>
              <a:ext cx="27249" cy="257025"/>
            </a:xfrm>
            <a:custGeom>
              <a:avLst/>
              <a:gdLst/>
              <a:ahLst/>
              <a:cxnLst/>
              <a:rect l="0" t="0" r="0" b="0"/>
              <a:pathLst>
                <a:path w="27249" h="257025">
                  <a:moveTo>
                    <a:pt x="19047" y="18899"/>
                  </a:moveTo>
                  <a:lnTo>
                    <a:pt x="19047" y="18899"/>
                  </a:lnTo>
                  <a:lnTo>
                    <a:pt x="19047" y="0"/>
                  </a:lnTo>
                  <a:lnTo>
                    <a:pt x="24103" y="4950"/>
                  </a:lnTo>
                  <a:lnTo>
                    <a:pt x="26586" y="10230"/>
                  </a:lnTo>
                  <a:lnTo>
                    <a:pt x="27248" y="13120"/>
                  </a:lnTo>
                  <a:lnTo>
                    <a:pt x="16761" y="60091"/>
                  </a:lnTo>
                  <a:lnTo>
                    <a:pt x="10475" y="97427"/>
                  </a:lnTo>
                  <a:lnTo>
                    <a:pt x="8547" y="142846"/>
                  </a:lnTo>
                  <a:lnTo>
                    <a:pt x="590" y="190170"/>
                  </a:lnTo>
                  <a:lnTo>
                    <a:pt x="13" y="235735"/>
                  </a:lnTo>
                  <a:lnTo>
                    <a:pt x="0" y="245175"/>
                  </a:lnTo>
                  <a:lnTo>
                    <a:pt x="9522" y="25702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SMARTInkShape-1350">
              <a:extLst>
                <a:ext uri="{FF2B5EF4-FFF2-40B4-BE49-F238E27FC236}">
                  <a16:creationId xmlns:a16="http://schemas.microsoft.com/office/drawing/2014/main" id="{BF5DA06A-A130-1093-7A32-C8052ABD2551}"/>
                </a:ext>
              </a:extLst>
            </p:cNvPr>
            <p:cNvSpPr/>
            <p:nvPr>
              <p:custDataLst>
                <p:tags r:id="rId25"/>
              </p:custDataLst>
            </p:nvPr>
          </p:nvSpPr>
          <p:spPr>
            <a:xfrm>
              <a:off x="6457950" y="4362846"/>
              <a:ext cx="104776" cy="94855"/>
            </a:xfrm>
            <a:custGeom>
              <a:avLst/>
              <a:gdLst/>
              <a:ahLst/>
              <a:cxnLst/>
              <a:rect l="0" t="0" r="0" b="0"/>
              <a:pathLst>
                <a:path w="104776" h="94855">
                  <a:moveTo>
                    <a:pt x="0" y="28179"/>
                  </a:moveTo>
                  <a:lnTo>
                    <a:pt x="0" y="28179"/>
                  </a:lnTo>
                  <a:lnTo>
                    <a:pt x="0" y="19978"/>
                  </a:lnTo>
                  <a:lnTo>
                    <a:pt x="1058" y="19537"/>
                  </a:lnTo>
                  <a:lnTo>
                    <a:pt x="24069" y="18654"/>
                  </a:lnTo>
                  <a:lnTo>
                    <a:pt x="25571" y="19712"/>
                  </a:lnTo>
                  <a:lnTo>
                    <a:pt x="26572" y="21476"/>
                  </a:lnTo>
                  <a:lnTo>
                    <a:pt x="28180" y="26855"/>
                  </a:lnTo>
                  <a:lnTo>
                    <a:pt x="28575" y="73950"/>
                  </a:lnTo>
                  <a:lnTo>
                    <a:pt x="28575" y="85208"/>
                  </a:lnTo>
                  <a:lnTo>
                    <a:pt x="28575" y="71136"/>
                  </a:lnTo>
                  <a:lnTo>
                    <a:pt x="29633" y="69518"/>
                  </a:lnTo>
                  <a:lnTo>
                    <a:pt x="31397" y="68438"/>
                  </a:lnTo>
                  <a:lnTo>
                    <a:pt x="33631" y="67719"/>
                  </a:lnTo>
                  <a:lnTo>
                    <a:pt x="35120" y="66180"/>
                  </a:lnTo>
                  <a:lnTo>
                    <a:pt x="36776" y="61649"/>
                  </a:lnTo>
                  <a:lnTo>
                    <a:pt x="38896" y="50116"/>
                  </a:lnTo>
                  <a:lnTo>
                    <a:pt x="54560" y="28162"/>
                  </a:lnTo>
                  <a:lnTo>
                    <a:pt x="55424" y="24993"/>
                  </a:lnTo>
                  <a:lnTo>
                    <a:pt x="57057" y="22880"/>
                  </a:lnTo>
                  <a:lnTo>
                    <a:pt x="63355" y="18848"/>
                  </a:lnTo>
                  <a:lnTo>
                    <a:pt x="65199" y="14154"/>
                  </a:lnTo>
                  <a:lnTo>
                    <a:pt x="66749" y="12479"/>
                  </a:lnTo>
                  <a:lnTo>
                    <a:pt x="74746" y="9570"/>
                  </a:lnTo>
                  <a:lnTo>
                    <a:pt x="80826" y="9260"/>
                  </a:lnTo>
                  <a:lnTo>
                    <a:pt x="82459" y="8158"/>
                  </a:lnTo>
                  <a:lnTo>
                    <a:pt x="83548" y="6365"/>
                  </a:lnTo>
                  <a:lnTo>
                    <a:pt x="84274" y="4111"/>
                  </a:lnTo>
                  <a:lnTo>
                    <a:pt x="85816" y="2609"/>
                  </a:lnTo>
                  <a:lnTo>
                    <a:pt x="93799" y="0"/>
                  </a:lnTo>
                  <a:lnTo>
                    <a:pt x="94283" y="926"/>
                  </a:lnTo>
                  <a:lnTo>
                    <a:pt x="96283" y="16479"/>
                  </a:lnTo>
                  <a:lnTo>
                    <a:pt x="103448" y="26429"/>
                  </a:lnTo>
                  <a:lnTo>
                    <a:pt x="104759" y="68980"/>
                  </a:lnTo>
                  <a:lnTo>
                    <a:pt x="104775" y="9485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SMARTInkShape-1351">
              <a:extLst>
                <a:ext uri="{FF2B5EF4-FFF2-40B4-BE49-F238E27FC236}">
                  <a16:creationId xmlns:a16="http://schemas.microsoft.com/office/drawing/2014/main" id="{463C91AA-9058-8ED6-02D9-B8DE7790455E}"/>
                </a:ext>
              </a:extLst>
            </p:cNvPr>
            <p:cNvSpPr/>
            <p:nvPr>
              <p:custDataLst>
                <p:tags r:id="rId26"/>
              </p:custDataLst>
            </p:nvPr>
          </p:nvSpPr>
          <p:spPr>
            <a:xfrm>
              <a:off x="6505575" y="4467225"/>
              <a:ext cx="114301" cy="47626"/>
            </a:xfrm>
            <a:custGeom>
              <a:avLst/>
              <a:gdLst/>
              <a:ahLst/>
              <a:cxnLst/>
              <a:rect l="0" t="0" r="0" b="0"/>
              <a:pathLst>
                <a:path w="114301" h="47626">
                  <a:moveTo>
                    <a:pt x="0" y="47625"/>
                  </a:moveTo>
                  <a:lnTo>
                    <a:pt x="0" y="47625"/>
                  </a:lnTo>
                  <a:lnTo>
                    <a:pt x="8200" y="47625"/>
                  </a:lnTo>
                  <a:lnTo>
                    <a:pt x="28736" y="33436"/>
                  </a:lnTo>
                  <a:lnTo>
                    <a:pt x="47228" y="26393"/>
                  </a:lnTo>
                  <a:lnTo>
                    <a:pt x="53798" y="22313"/>
                  </a:lnTo>
                  <a:lnTo>
                    <a:pt x="63448" y="18959"/>
                  </a:lnTo>
                  <a:lnTo>
                    <a:pt x="74313" y="10976"/>
                  </a:lnTo>
                  <a:lnTo>
                    <a:pt x="80697" y="9955"/>
                  </a:lnTo>
                  <a:lnTo>
                    <a:pt x="89292" y="9653"/>
                  </a:lnTo>
                  <a:lnTo>
                    <a:pt x="95424" y="6759"/>
                  </a:lnTo>
                  <a:lnTo>
                    <a:pt x="101677" y="3004"/>
                  </a:lnTo>
                  <a:lnTo>
                    <a:pt x="11430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SMARTInkShape-1352">
              <a:extLst>
                <a:ext uri="{FF2B5EF4-FFF2-40B4-BE49-F238E27FC236}">
                  <a16:creationId xmlns:a16="http://schemas.microsoft.com/office/drawing/2014/main" id="{5F5E54B1-9E73-224C-980C-DA8EE96BA8A5}"/>
                </a:ext>
              </a:extLst>
            </p:cNvPr>
            <p:cNvSpPr/>
            <p:nvPr>
              <p:custDataLst>
                <p:tags r:id="rId27"/>
              </p:custDataLst>
            </p:nvPr>
          </p:nvSpPr>
          <p:spPr>
            <a:xfrm>
              <a:off x="6458066" y="4591050"/>
              <a:ext cx="18935" cy="1"/>
            </a:xfrm>
            <a:custGeom>
              <a:avLst/>
              <a:gdLst/>
              <a:ahLst/>
              <a:cxnLst/>
              <a:rect l="0" t="0" r="0" b="0"/>
              <a:pathLst>
                <a:path w="18935" h="1">
                  <a:moveTo>
                    <a:pt x="9409" y="0"/>
                  </a:moveTo>
                  <a:lnTo>
                    <a:pt x="9409" y="0"/>
                  </a:lnTo>
                  <a:lnTo>
                    <a:pt x="0" y="0"/>
                  </a:lnTo>
                  <a:lnTo>
                    <a:pt x="18934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SMARTInkShape-1353">
              <a:extLst>
                <a:ext uri="{FF2B5EF4-FFF2-40B4-BE49-F238E27FC236}">
                  <a16:creationId xmlns:a16="http://schemas.microsoft.com/office/drawing/2014/main" id="{918F49AC-96B3-7914-2F3A-2B0DB4C494DC}"/>
                </a:ext>
              </a:extLst>
            </p:cNvPr>
            <p:cNvSpPr/>
            <p:nvPr>
              <p:custDataLst>
                <p:tags r:id="rId28"/>
              </p:custDataLst>
            </p:nvPr>
          </p:nvSpPr>
          <p:spPr>
            <a:xfrm>
              <a:off x="6553200" y="4562475"/>
              <a:ext cx="28576" cy="9526"/>
            </a:xfrm>
            <a:custGeom>
              <a:avLst/>
              <a:gdLst/>
              <a:ahLst/>
              <a:cxnLst/>
              <a:rect l="0" t="0" r="0" b="0"/>
              <a:pathLst>
                <a:path w="28576" h="9526">
                  <a:moveTo>
                    <a:pt x="0" y="9525"/>
                  </a:moveTo>
                  <a:lnTo>
                    <a:pt x="0" y="9525"/>
                  </a:lnTo>
                  <a:lnTo>
                    <a:pt x="5056" y="4468"/>
                  </a:lnTo>
                  <a:lnTo>
                    <a:pt x="6545" y="4037"/>
                  </a:lnTo>
                  <a:lnTo>
                    <a:pt x="7538" y="4809"/>
                  </a:lnTo>
                  <a:lnTo>
                    <a:pt x="8200" y="6381"/>
                  </a:lnTo>
                  <a:lnTo>
                    <a:pt x="9701" y="6370"/>
                  </a:lnTo>
                  <a:lnTo>
                    <a:pt x="18623" y="310"/>
                  </a:lnTo>
                  <a:lnTo>
                    <a:pt x="2857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SMARTInkShape-1354">
              <a:extLst>
                <a:ext uri="{FF2B5EF4-FFF2-40B4-BE49-F238E27FC236}">
                  <a16:creationId xmlns:a16="http://schemas.microsoft.com/office/drawing/2014/main" id="{76605BC0-E575-3AEF-F05E-E5174DFC338D}"/>
                </a:ext>
              </a:extLst>
            </p:cNvPr>
            <p:cNvSpPr/>
            <p:nvPr>
              <p:custDataLst>
                <p:tags r:id="rId29"/>
              </p:custDataLst>
            </p:nvPr>
          </p:nvSpPr>
          <p:spPr>
            <a:xfrm>
              <a:off x="6724650" y="4429136"/>
              <a:ext cx="85723" cy="104765"/>
            </a:xfrm>
            <a:custGeom>
              <a:avLst/>
              <a:gdLst/>
              <a:ahLst/>
              <a:cxnLst/>
              <a:rect l="0" t="0" r="0" b="0"/>
              <a:pathLst>
                <a:path w="85723" h="104765">
                  <a:moveTo>
                    <a:pt x="76200" y="19039"/>
                  </a:moveTo>
                  <a:lnTo>
                    <a:pt x="76200" y="19039"/>
                  </a:lnTo>
                  <a:lnTo>
                    <a:pt x="76200" y="10838"/>
                  </a:lnTo>
                  <a:lnTo>
                    <a:pt x="85609" y="116"/>
                  </a:lnTo>
                  <a:lnTo>
                    <a:pt x="77514" y="0"/>
                  </a:lnTo>
                  <a:lnTo>
                    <a:pt x="68855" y="6537"/>
                  </a:lnTo>
                  <a:lnTo>
                    <a:pt x="60030" y="9690"/>
                  </a:lnTo>
                  <a:lnTo>
                    <a:pt x="50712" y="15799"/>
                  </a:lnTo>
                  <a:lnTo>
                    <a:pt x="44411" y="17599"/>
                  </a:lnTo>
                  <a:lnTo>
                    <a:pt x="42308" y="19137"/>
                  </a:lnTo>
                  <a:lnTo>
                    <a:pt x="40905" y="21221"/>
                  </a:lnTo>
                  <a:lnTo>
                    <a:pt x="39970" y="23669"/>
                  </a:lnTo>
                  <a:lnTo>
                    <a:pt x="38288" y="25301"/>
                  </a:lnTo>
                  <a:lnTo>
                    <a:pt x="33598" y="27113"/>
                  </a:lnTo>
                  <a:lnTo>
                    <a:pt x="31924" y="28655"/>
                  </a:lnTo>
                  <a:lnTo>
                    <a:pt x="30063" y="33190"/>
                  </a:lnTo>
                  <a:lnTo>
                    <a:pt x="28509" y="34824"/>
                  </a:lnTo>
                  <a:lnTo>
                    <a:pt x="23961" y="36638"/>
                  </a:lnTo>
                  <a:lnTo>
                    <a:pt x="22323" y="38180"/>
                  </a:lnTo>
                  <a:lnTo>
                    <a:pt x="20505" y="42715"/>
                  </a:lnTo>
                  <a:lnTo>
                    <a:pt x="21079" y="45406"/>
                  </a:lnTo>
                  <a:lnTo>
                    <a:pt x="27379" y="55384"/>
                  </a:lnTo>
                  <a:lnTo>
                    <a:pt x="33277" y="61676"/>
                  </a:lnTo>
                  <a:lnTo>
                    <a:pt x="38778" y="64447"/>
                  </a:lnTo>
                  <a:lnTo>
                    <a:pt x="56981" y="66578"/>
                  </a:lnTo>
                  <a:lnTo>
                    <a:pt x="61661" y="66626"/>
                  </a:lnTo>
                  <a:lnTo>
                    <a:pt x="67270" y="69469"/>
                  </a:lnTo>
                  <a:lnTo>
                    <a:pt x="74437" y="74862"/>
                  </a:lnTo>
                  <a:lnTo>
                    <a:pt x="80734" y="75796"/>
                  </a:lnTo>
                  <a:lnTo>
                    <a:pt x="82397" y="76985"/>
                  </a:lnTo>
                  <a:lnTo>
                    <a:pt x="83507" y="78837"/>
                  </a:lnTo>
                  <a:lnTo>
                    <a:pt x="85687" y="85595"/>
                  </a:lnTo>
                  <a:lnTo>
                    <a:pt x="85722" y="93905"/>
                  </a:lnTo>
                  <a:lnTo>
                    <a:pt x="84665" y="94350"/>
                  </a:lnTo>
                  <a:lnTo>
                    <a:pt x="69478" y="96219"/>
                  </a:lnTo>
                  <a:lnTo>
                    <a:pt x="57076" y="102763"/>
                  </a:lnTo>
                  <a:lnTo>
                    <a:pt x="11510" y="104748"/>
                  </a:lnTo>
                  <a:lnTo>
                    <a:pt x="0" y="10476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SMARTInkShape-1355">
              <a:extLst>
                <a:ext uri="{FF2B5EF4-FFF2-40B4-BE49-F238E27FC236}">
                  <a16:creationId xmlns:a16="http://schemas.microsoft.com/office/drawing/2014/main" id="{B61FA0DD-8BCD-0A7E-6E33-87DC1633E620}"/>
                </a:ext>
              </a:extLst>
            </p:cNvPr>
            <p:cNvSpPr/>
            <p:nvPr>
              <p:custDataLst>
                <p:tags r:id="rId30"/>
              </p:custDataLst>
            </p:nvPr>
          </p:nvSpPr>
          <p:spPr>
            <a:xfrm>
              <a:off x="6833469" y="4305314"/>
              <a:ext cx="224557" cy="238101"/>
            </a:xfrm>
            <a:custGeom>
              <a:avLst/>
              <a:gdLst/>
              <a:ahLst/>
              <a:cxnLst/>
              <a:rect l="0" t="0" r="0" b="0"/>
              <a:pathLst>
                <a:path w="224557" h="238101">
                  <a:moveTo>
                    <a:pt x="43581" y="28561"/>
                  </a:moveTo>
                  <a:lnTo>
                    <a:pt x="43581" y="28561"/>
                  </a:lnTo>
                  <a:lnTo>
                    <a:pt x="43581" y="23504"/>
                  </a:lnTo>
                  <a:lnTo>
                    <a:pt x="44639" y="22015"/>
                  </a:lnTo>
                  <a:lnTo>
                    <a:pt x="46403" y="21022"/>
                  </a:lnTo>
                  <a:lnTo>
                    <a:pt x="48637" y="20360"/>
                  </a:lnTo>
                  <a:lnTo>
                    <a:pt x="50126" y="18860"/>
                  </a:lnTo>
                  <a:lnTo>
                    <a:pt x="55339" y="8849"/>
                  </a:lnTo>
                  <a:lnTo>
                    <a:pt x="62620" y="0"/>
                  </a:lnTo>
                  <a:lnTo>
                    <a:pt x="62631" y="31785"/>
                  </a:lnTo>
                  <a:lnTo>
                    <a:pt x="50873" y="76436"/>
                  </a:lnTo>
                  <a:lnTo>
                    <a:pt x="36682" y="114308"/>
                  </a:lnTo>
                  <a:lnTo>
                    <a:pt x="34164" y="125938"/>
                  </a:lnTo>
                  <a:lnTo>
                    <a:pt x="27856" y="140551"/>
                  </a:lnTo>
                  <a:lnTo>
                    <a:pt x="22365" y="167216"/>
                  </a:lnTo>
                  <a:lnTo>
                    <a:pt x="18276" y="176969"/>
                  </a:lnTo>
                  <a:lnTo>
                    <a:pt x="14235" y="205313"/>
                  </a:lnTo>
                  <a:lnTo>
                    <a:pt x="7524" y="218854"/>
                  </a:lnTo>
                  <a:lnTo>
                    <a:pt x="5517" y="236618"/>
                  </a:lnTo>
                  <a:lnTo>
                    <a:pt x="4447" y="237116"/>
                  </a:lnTo>
                  <a:lnTo>
                    <a:pt x="0" y="237816"/>
                  </a:lnTo>
                  <a:lnTo>
                    <a:pt x="5206" y="238100"/>
                  </a:lnTo>
                  <a:lnTo>
                    <a:pt x="5457" y="229909"/>
                  </a:lnTo>
                  <a:lnTo>
                    <a:pt x="12022" y="221243"/>
                  </a:lnTo>
                  <a:lnTo>
                    <a:pt x="13680" y="215445"/>
                  </a:lnTo>
                  <a:lnTo>
                    <a:pt x="15180" y="213475"/>
                  </a:lnTo>
                  <a:lnTo>
                    <a:pt x="46795" y="187192"/>
                  </a:lnTo>
                  <a:lnTo>
                    <a:pt x="50301" y="180908"/>
                  </a:lnTo>
                  <a:lnTo>
                    <a:pt x="51236" y="177750"/>
                  </a:lnTo>
                  <a:lnTo>
                    <a:pt x="57919" y="171420"/>
                  </a:lnTo>
                  <a:lnTo>
                    <a:pt x="65828" y="165079"/>
                  </a:lnTo>
                  <a:lnTo>
                    <a:pt x="72398" y="155559"/>
                  </a:lnTo>
                  <a:lnTo>
                    <a:pt x="85751" y="147094"/>
                  </a:lnTo>
                  <a:lnTo>
                    <a:pt x="96880" y="143057"/>
                  </a:lnTo>
                  <a:lnTo>
                    <a:pt x="110205" y="133375"/>
                  </a:lnTo>
                  <a:lnTo>
                    <a:pt x="110256" y="180790"/>
                  </a:lnTo>
                  <a:lnTo>
                    <a:pt x="110256" y="204544"/>
                  </a:lnTo>
                  <a:lnTo>
                    <a:pt x="109198" y="206209"/>
                  </a:lnTo>
                  <a:lnTo>
                    <a:pt x="107434" y="207318"/>
                  </a:lnTo>
                  <a:lnTo>
                    <a:pt x="105200" y="208057"/>
                  </a:lnTo>
                  <a:lnTo>
                    <a:pt x="103711" y="209609"/>
                  </a:lnTo>
                  <a:lnTo>
                    <a:pt x="102056" y="214155"/>
                  </a:lnTo>
                  <a:lnTo>
                    <a:pt x="100741" y="233488"/>
                  </a:lnTo>
                  <a:lnTo>
                    <a:pt x="101797" y="235030"/>
                  </a:lnTo>
                  <a:lnTo>
                    <a:pt x="103558" y="236057"/>
                  </a:lnTo>
                  <a:lnTo>
                    <a:pt x="109865" y="237990"/>
                  </a:lnTo>
                  <a:lnTo>
                    <a:pt x="115196" y="238075"/>
                  </a:lnTo>
                  <a:lnTo>
                    <a:pt x="116725" y="237029"/>
                  </a:lnTo>
                  <a:lnTo>
                    <a:pt x="117743" y="235273"/>
                  </a:lnTo>
                  <a:lnTo>
                    <a:pt x="118422" y="233043"/>
                  </a:lnTo>
                  <a:lnTo>
                    <a:pt x="119934" y="231558"/>
                  </a:lnTo>
                  <a:lnTo>
                    <a:pt x="129963" y="226351"/>
                  </a:lnTo>
                  <a:lnTo>
                    <a:pt x="145267" y="213475"/>
                  </a:lnTo>
                  <a:lnTo>
                    <a:pt x="157898" y="207492"/>
                  </a:lnTo>
                  <a:lnTo>
                    <a:pt x="161067" y="204998"/>
                  </a:lnTo>
                  <a:lnTo>
                    <a:pt x="164588" y="199405"/>
                  </a:lnTo>
                  <a:lnTo>
                    <a:pt x="171906" y="182135"/>
                  </a:lnTo>
                  <a:lnTo>
                    <a:pt x="189748" y="159118"/>
                  </a:lnTo>
                  <a:lnTo>
                    <a:pt x="214625" y="133743"/>
                  </a:lnTo>
                  <a:lnTo>
                    <a:pt x="209854" y="133457"/>
                  </a:lnTo>
                  <a:lnTo>
                    <a:pt x="208404" y="134474"/>
                  </a:lnTo>
                  <a:lnTo>
                    <a:pt x="207438" y="136212"/>
                  </a:lnTo>
                  <a:lnTo>
                    <a:pt x="205761" y="143044"/>
                  </a:lnTo>
                  <a:lnTo>
                    <a:pt x="205507" y="174739"/>
                  </a:lnTo>
                  <a:lnTo>
                    <a:pt x="202684" y="181018"/>
                  </a:lnTo>
                  <a:lnTo>
                    <a:pt x="197306" y="188616"/>
                  </a:lnTo>
                  <a:lnTo>
                    <a:pt x="196374" y="194988"/>
                  </a:lnTo>
                  <a:lnTo>
                    <a:pt x="197301" y="196662"/>
                  </a:lnTo>
                  <a:lnTo>
                    <a:pt x="198978" y="197779"/>
                  </a:lnTo>
                  <a:lnTo>
                    <a:pt x="204216" y="199570"/>
                  </a:lnTo>
                  <a:lnTo>
                    <a:pt x="204933" y="202637"/>
                  </a:lnTo>
                  <a:lnTo>
                    <a:pt x="205124" y="204937"/>
                  </a:lnTo>
                  <a:lnTo>
                    <a:pt x="206310" y="206470"/>
                  </a:lnTo>
                  <a:lnTo>
                    <a:pt x="213674" y="209133"/>
                  </a:lnTo>
                  <a:lnTo>
                    <a:pt x="224556" y="20953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1" name="SMARTInkShape-1356">
              <a:extLst>
                <a:ext uri="{FF2B5EF4-FFF2-40B4-BE49-F238E27FC236}">
                  <a16:creationId xmlns:a16="http://schemas.microsoft.com/office/drawing/2014/main" id="{6FFC7EF7-B4B4-57A2-3EF3-62AD9DAF32E5}"/>
                </a:ext>
              </a:extLst>
            </p:cNvPr>
            <p:cNvSpPr/>
            <p:nvPr>
              <p:custDataLst>
                <p:tags r:id="rId31"/>
              </p:custDataLst>
            </p:nvPr>
          </p:nvSpPr>
          <p:spPr>
            <a:xfrm>
              <a:off x="7058025" y="4371975"/>
              <a:ext cx="28576" cy="28576"/>
            </a:xfrm>
            <a:custGeom>
              <a:avLst/>
              <a:gdLst/>
              <a:ahLst/>
              <a:cxnLst/>
              <a:rect l="0" t="0" r="0" b="0"/>
              <a:pathLst>
                <a:path w="28576" h="28576">
                  <a:moveTo>
                    <a:pt x="0" y="28575"/>
                  </a:moveTo>
                  <a:lnTo>
                    <a:pt x="0" y="28575"/>
                  </a:lnTo>
                  <a:lnTo>
                    <a:pt x="0" y="23518"/>
                  </a:lnTo>
                  <a:lnTo>
                    <a:pt x="1058" y="22029"/>
                  </a:lnTo>
                  <a:lnTo>
                    <a:pt x="2822" y="21036"/>
                  </a:lnTo>
                  <a:lnTo>
                    <a:pt x="5056" y="20374"/>
                  </a:lnTo>
                  <a:lnTo>
                    <a:pt x="6545" y="18874"/>
                  </a:lnTo>
                  <a:lnTo>
                    <a:pt x="11758" y="8863"/>
                  </a:lnTo>
                  <a:lnTo>
                    <a:pt x="17610" y="1751"/>
                  </a:lnTo>
                  <a:lnTo>
                    <a:pt x="21232" y="778"/>
                  </a:lnTo>
                  <a:lnTo>
                    <a:pt x="2857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" name="SMARTInkShape-1357">
              <a:extLst>
                <a:ext uri="{FF2B5EF4-FFF2-40B4-BE49-F238E27FC236}">
                  <a16:creationId xmlns:a16="http://schemas.microsoft.com/office/drawing/2014/main" id="{BFF24AB9-B821-D192-34E5-50107A96AFF1}"/>
                </a:ext>
              </a:extLst>
            </p:cNvPr>
            <p:cNvSpPr/>
            <p:nvPr>
              <p:custDataLst>
                <p:tags r:id="rId32"/>
              </p:custDataLst>
            </p:nvPr>
          </p:nvSpPr>
          <p:spPr>
            <a:xfrm>
              <a:off x="7115175" y="4448175"/>
              <a:ext cx="47626" cy="238126"/>
            </a:xfrm>
            <a:custGeom>
              <a:avLst/>
              <a:gdLst/>
              <a:ahLst/>
              <a:cxnLst/>
              <a:rect l="0" t="0" r="0" b="0"/>
              <a:pathLst>
                <a:path w="47626" h="238126">
                  <a:moveTo>
                    <a:pt x="47625" y="0"/>
                  </a:moveTo>
                  <a:lnTo>
                    <a:pt x="47625" y="0"/>
                  </a:lnTo>
                  <a:lnTo>
                    <a:pt x="47625" y="36937"/>
                  </a:lnTo>
                  <a:lnTo>
                    <a:pt x="44803" y="45697"/>
                  </a:lnTo>
                  <a:lnTo>
                    <a:pt x="41078" y="54176"/>
                  </a:lnTo>
                  <a:lnTo>
                    <a:pt x="37924" y="69792"/>
                  </a:lnTo>
                  <a:lnTo>
                    <a:pt x="31816" y="82650"/>
                  </a:lnTo>
                  <a:lnTo>
                    <a:pt x="21226" y="124017"/>
                  </a:lnTo>
                  <a:lnTo>
                    <a:pt x="18958" y="135553"/>
                  </a:lnTo>
                  <a:lnTo>
                    <a:pt x="12790" y="149054"/>
                  </a:lnTo>
                  <a:lnTo>
                    <a:pt x="3064" y="193578"/>
                  </a:lnTo>
                  <a:lnTo>
                    <a:pt x="80" y="225339"/>
                  </a:lnTo>
                  <a:lnTo>
                    <a:pt x="0" y="2381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SMARTInkShape-1358">
              <a:extLst>
                <a:ext uri="{FF2B5EF4-FFF2-40B4-BE49-F238E27FC236}">
                  <a16:creationId xmlns:a16="http://schemas.microsoft.com/office/drawing/2014/main" id="{415092F8-587E-DAD6-1786-FC184FA9ABEF}"/>
                </a:ext>
              </a:extLst>
            </p:cNvPr>
            <p:cNvSpPr/>
            <p:nvPr>
              <p:custDataLst>
                <p:tags r:id="rId33"/>
              </p:custDataLst>
            </p:nvPr>
          </p:nvSpPr>
          <p:spPr>
            <a:xfrm>
              <a:off x="7143750" y="4410507"/>
              <a:ext cx="114174" cy="103950"/>
            </a:xfrm>
            <a:custGeom>
              <a:avLst/>
              <a:gdLst/>
              <a:ahLst/>
              <a:cxnLst/>
              <a:rect l="0" t="0" r="0" b="0"/>
              <a:pathLst>
                <a:path w="114174" h="103950">
                  <a:moveTo>
                    <a:pt x="0" y="66243"/>
                  </a:moveTo>
                  <a:lnTo>
                    <a:pt x="0" y="66243"/>
                  </a:lnTo>
                  <a:lnTo>
                    <a:pt x="8664" y="58639"/>
                  </a:lnTo>
                  <a:lnTo>
                    <a:pt x="22793" y="48938"/>
                  </a:lnTo>
                  <a:lnTo>
                    <a:pt x="44221" y="23701"/>
                  </a:lnTo>
                  <a:lnTo>
                    <a:pt x="74201" y="11377"/>
                  </a:lnTo>
                  <a:lnTo>
                    <a:pt x="81662" y="9050"/>
                  </a:lnTo>
                  <a:lnTo>
                    <a:pt x="93252" y="1026"/>
                  </a:lnTo>
                  <a:lnTo>
                    <a:pt x="99714" y="0"/>
                  </a:lnTo>
                  <a:lnTo>
                    <a:pt x="101402" y="915"/>
                  </a:lnTo>
                  <a:lnTo>
                    <a:pt x="102526" y="2582"/>
                  </a:lnTo>
                  <a:lnTo>
                    <a:pt x="103276" y="4753"/>
                  </a:lnTo>
                  <a:lnTo>
                    <a:pt x="104834" y="6199"/>
                  </a:lnTo>
                  <a:lnTo>
                    <a:pt x="109388" y="7807"/>
                  </a:lnTo>
                  <a:lnTo>
                    <a:pt x="111025" y="9294"/>
                  </a:lnTo>
                  <a:lnTo>
                    <a:pt x="113868" y="17181"/>
                  </a:lnTo>
                  <a:lnTo>
                    <a:pt x="114173" y="28305"/>
                  </a:lnTo>
                  <a:lnTo>
                    <a:pt x="111422" y="36329"/>
                  </a:lnTo>
                  <a:lnTo>
                    <a:pt x="97820" y="56600"/>
                  </a:lnTo>
                  <a:lnTo>
                    <a:pt x="95334" y="63016"/>
                  </a:lnTo>
                  <a:lnTo>
                    <a:pt x="90702" y="69395"/>
                  </a:lnTo>
                  <a:lnTo>
                    <a:pt x="85115" y="72936"/>
                  </a:lnTo>
                  <a:lnTo>
                    <a:pt x="82143" y="73880"/>
                  </a:lnTo>
                  <a:lnTo>
                    <a:pt x="80163" y="75568"/>
                  </a:lnTo>
                  <a:lnTo>
                    <a:pt x="71665" y="88860"/>
                  </a:lnTo>
                  <a:lnTo>
                    <a:pt x="66071" y="92170"/>
                  </a:lnTo>
                  <a:lnTo>
                    <a:pt x="53856" y="94295"/>
                  </a:lnTo>
                  <a:lnTo>
                    <a:pt x="39970" y="94772"/>
                  </a:lnTo>
                  <a:lnTo>
                    <a:pt x="30866" y="101355"/>
                  </a:lnTo>
                  <a:lnTo>
                    <a:pt x="21962" y="103457"/>
                  </a:lnTo>
                  <a:lnTo>
                    <a:pt x="15758" y="103949"/>
                  </a:lnTo>
                  <a:lnTo>
                    <a:pt x="9473" y="101346"/>
                  </a:lnTo>
                  <a:lnTo>
                    <a:pt x="0" y="9481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15" name="SMARTInkShape-Group252">
            <a:extLst>
              <a:ext uri="{FF2B5EF4-FFF2-40B4-BE49-F238E27FC236}">
                <a16:creationId xmlns:a16="http://schemas.microsoft.com/office/drawing/2014/main" id="{AF651226-C860-B4A9-E79E-18A75EE13521}"/>
              </a:ext>
            </a:extLst>
          </p:cNvPr>
          <p:cNvGrpSpPr/>
          <p:nvPr/>
        </p:nvGrpSpPr>
        <p:grpSpPr>
          <a:xfrm>
            <a:off x="7544244" y="4268524"/>
            <a:ext cx="913957" cy="293952"/>
            <a:chOff x="7544244" y="4268524"/>
            <a:chExt cx="913957" cy="293952"/>
          </a:xfrm>
        </p:grpSpPr>
        <p:sp>
          <p:nvSpPr>
            <p:cNvPr id="105" name="SMARTInkShape-1359">
              <a:extLst>
                <a:ext uri="{FF2B5EF4-FFF2-40B4-BE49-F238E27FC236}">
                  <a16:creationId xmlns:a16="http://schemas.microsoft.com/office/drawing/2014/main" id="{DD11878F-E0FD-9535-0058-0EDEC4D7D00D}"/>
                </a:ext>
              </a:extLst>
            </p:cNvPr>
            <p:cNvSpPr/>
            <p:nvPr>
              <p:custDataLst>
                <p:tags r:id="rId12"/>
              </p:custDataLst>
            </p:nvPr>
          </p:nvSpPr>
          <p:spPr>
            <a:xfrm>
              <a:off x="7544244" y="4362856"/>
              <a:ext cx="247207" cy="151942"/>
            </a:xfrm>
            <a:custGeom>
              <a:avLst/>
              <a:gdLst/>
              <a:ahLst/>
              <a:cxnLst/>
              <a:rect l="0" t="0" r="0" b="0"/>
              <a:pathLst>
                <a:path w="247207" h="151942">
                  <a:moveTo>
                    <a:pt x="28131" y="75794"/>
                  </a:moveTo>
                  <a:lnTo>
                    <a:pt x="28131" y="75794"/>
                  </a:lnTo>
                  <a:lnTo>
                    <a:pt x="33187" y="75794"/>
                  </a:lnTo>
                  <a:lnTo>
                    <a:pt x="38492" y="78616"/>
                  </a:lnTo>
                  <a:lnTo>
                    <a:pt x="44377" y="82340"/>
                  </a:lnTo>
                  <a:lnTo>
                    <a:pt x="54700" y="84436"/>
                  </a:lnTo>
                  <a:lnTo>
                    <a:pt x="97866" y="85309"/>
                  </a:lnTo>
                  <a:lnTo>
                    <a:pt x="104279" y="82492"/>
                  </a:lnTo>
                  <a:lnTo>
                    <a:pt x="110658" y="78771"/>
                  </a:lnTo>
                  <a:lnTo>
                    <a:pt x="121497" y="76186"/>
                  </a:lnTo>
                  <a:lnTo>
                    <a:pt x="130613" y="69326"/>
                  </a:lnTo>
                  <a:lnTo>
                    <a:pt x="139516" y="66117"/>
                  </a:lnTo>
                  <a:lnTo>
                    <a:pt x="156466" y="52115"/>
                  </a:lnTo>
                  <a:lnTo>
                    <a:pt x="159252" y="46573"/>
                  </a:lnTo>
                  <a:lnTo>
                    <a:pt x="161393" y="28340"/>
                  </a:lnTo>
                  <a:lnTo>
                    <a:pt x="161443" y="23659"/>
                  </a:lnTo>
                  <a:lnTo>
                    <a:pt x="158642" y="18051"/>
                  </a:lnTo>
                  <a:lnTo>
                    <a:pt x="156413" y="15074"/>
                  </a:lnTo>
                  <a:lnTo>
                    <a:pt x="151115" y="11765"/>
                  </a:lnTo>
                  <a:lnTo>
                    <a:pt x="135971" y="8409"/>
                  </a:lnTo>
                  <a:lnTo>
                    <a:pt x="125465" y="2676"/>
                  </a:lnTo>
                  <a:lnTo>
                    <a:pt x="97419" y="0"/>
                  </a:lnTo>
                  <a:lnTo>
                    <a:pt x="87854" y="2597"/>
                  </a:lnTo>
                  <a:lnTo>
                    <a:pt x="79015" y="6220"/>
                  </a:lnTo>
                  <a:lnTo>
                    <a:pt x="63199" y="9319"/>
                  </a:lnTo>
                  <a:lnTo>
                    <a:pt x="30311" y="28366"/>
                  </a:lnTo>
                  <a:lnTo>
                    <a:pt x="15861" y="40908"/>
                  </a:lnTo>
                  <a:lnTo>
                    <a:pt x="12095" y="47236"/>
                  </a:lnTo>
                  <a:lnTo>
                    <a:pt x="223" y="84731"/>
                  </a:lnTo>
                  <a:lnTo>
                    <a:pt x="0" y="88102"/>
                  </a:lnTo>
                  <a:lnTo>
                    <a:pt x="2575" y="94670"/>
                  </a:lnTo>
                  <a:lnTo>
                    <a:pt x="31358" y="126591"/>
                  </a:lnTo>
                  <a:lnTo>
                    <a:pt x="40502" y="130121"/>
                  </a:lnTo>
                  <a:lnTo>
                    <a:pt x="50561" y="132748"/>
                  </a:lnTo>
                  <a:lnTo>
                    <a:pt x="63234" y="139118"/>
                  </a:lnTo>
                  <a:lnTo>
                    <a:pt x="110812" y="147395"/>
                  </a:lnTo>
                  <a:lnTo>
                    <a:pt x="130619" y="151086"/>
                  </a:lnTo>
                  <a:lnTo>
                    <a:pt x="172579" y="151941"/>
                  </a:lnTo>
                  <a:lnTo>
                    <a:pt x="215322" y="150934"/>
                  </a:lnTo>
                  <a:lnTo>
                    <a:pt x="247206" y="14246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6" name="SMARTInkShape-1360">
              <a:extLst>
                <a:ext uri="{FF2B5EF4-FFF2-40B4-BE49-F238E27FC236}">
                  <a16:creationId xmlns:a16="http://schemas.microsoft.com/office/drawing/2014/main" id="{4258231C-DA60-AD4F-B856-A5316F947514}"/>
                </a:ext>
              </a:extLst>
            </p:cNvPr>
            <p:cNvSpPr/>
            <p:nvPr>
              <p:custDataLst>
                <p:tags r:id="rId13"/>
              </p:custDataLst>
            </p:nvPr>
          </p:nvSpPr>
          <p:spPr>
            <a:xfrm>
              <a:off x="7810500" y="4410192"/>
              <a:ext cx="85726" cy="114184"/>
            </a:xfrm>
            <a:custGeom>
              <a:avLst/>
              <a:gdLst/>
              <a:ahLst/>
              <a:cxnLst/>
              <a:rect l="0" t="0" r="0" b="0"/>
              <a:pathLst>
                <a:path w="85726" h="114184">
                  <a:moveTo>
                    <a:pt x="0" y="9408"/>
                  </a:moveTo>
                  <a:lnTo>
                    <a:pt x="0" y="9408"/>
                  </a:lnTo>
                  <a:lnTo>
                    <a:pt x="0" y="4351"/>
                  </a:lnTo>
                  <a:lnTo>
                    <a:pt x="1058" y="2862"/>
                  </a:lnTo>
                  <a:lnTo>
                    <a:pt x="2822" y="1869"/>
                  </a:lnTo>
                  <a:lnTo>
                    <a:pt x="9134" y="0"/>
                  </a:lnTo>
                  <a:lnTo>
                    <a:pt x="17052" y="6452"/>
                  </a:lnTo>
                  <a:lnTo>
                    <a:pt x="22748" y="8095"/>
                  </a:lnTo>
                  <a:lnTo>
                    <a:pt x="24691" y="9591"/>
                  </a:lnTo>
                  <a:lnTo>
                    <a:pt x="44983" y="38042"/>
                  </a:lnTo>
                  <a:lnTo>
                    <a:pt x="47510" y="44359"/>
                  </a:lnTo>
                  <a:lnTo>
                    <a:pt x="53822" y="53865"/>
                  </a:lnTo>
                  <a:lnTo>
                    <a:pt x="57223" y="63385"/>
                  </a:lnTo>
                  <a:lnTo>
                    <a:pt x="63405" y="72908"/>
                  </a:lnTo>
                  <a:lnTo>
                    <a:pt x="66764" y="82433"/>
                  </a:lnTo>
                  <a:lnTo>
                    <a:pt x="83971" y="102777"/>
                  </a:lnTo>
                  <a:lnTo>
                    <a:pt x="84946" y="106644"/>
                  </a:lnTo>
                  <a:lnTo>
                    <a:pt x="85725" y="11418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" name="SMARTInkShape-1361">
              <a:extLst>
                <a:ext uri="{FF2B5EF4-FFF2-40B4-BE49-F238E27FC236}">
                  <a16:creationId xmlns:a16="http://schemas.microsoft.com/office/drawing/2014/main" id="{7A0373F4-277E-EF64-68DE-014452109813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7781925" y="4429163"/>
              <a:ext cx="113910" cy="104738"/>
            </a:xfrm>
            <a:custGeom>
              <a:avLst/>
              <a:gdLst/>
              <a:ahLst/>
              <a:cxnLst/>
              <a:rect l="0" t="0" r="0" b="0"/>
              <a:pathLst>
                <a:path w="113910" h="104738">
                  <a:moveTo>
                    <a:pt x="104775" y="19012"/>
                  </a:moveTo>
                  <a:lnTo>
                    <a:pt x="104775" y="19012"/>
                  </a:lnTo>
                  <a:lnTo>
                    <a:pt x="104775" y="13955"/>
                  </a:lnTo>
                  <a:lnTo>
                    <a:pt x="105833" y="12466"/>
                  </a:lnTo>
                  <a:lnTo>
                    <a:pt x="107597" y="11473"/>
                  </a:lnTo>
                  <a:lnTo>
                    <a:pt x="109831" y="10811"/>
                  </a:lnTo>
                  <a:lnTo>
                    <a:pt x="111322" y="9311"/>
                  </a:lnTo>
                  <a:lnTo>
                    <a:pt x="113909" y="1402"/>
                  </a:lnTo>
                  <a:lnTo>
                    <a:pt x="112981" y="922"/>
                  </a:lnTo>
                  <a:lnTo>
                    <a:pt x="105157" y="0"/>
                  </a:lnTo>
                  <a:lnTo>
                    <a:pt x="97246" y="6515"/>
                  </a:lnTo>
                  <a:lnTo>
                    <a:pt x="88551" y="9665"/>
                  </a:lnTo>
                  <a:lnTo>
                    <a:pt x="53971" y="41276"/>
                  </a:lnTo>
                  <a:lnTo>
                    <a:pt x="15875" y="88746"/>
                  </a:lnTo>
                  <a:lnTo>
                    <a:pt x="0" y="10473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8" name="SMARTInkShape-1362">
              <a:extLst>
                <a:ext uri="{FF2B5EF4-FFF2-40B4-BE49-F238E27FC236}">
                  <a16:creationId xmlns:a16="http://schemas.microsoft.com/office/drawing/2014/main" id="{8298ED9A-CC17-FEE3-58AB-4AA0A366C3D2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7953375" y="4429552"/>
              <a:ext cx="28575" cy="132924"/>
            </a:xfrm>
            <a:custGeom>
              <a:avLst/>
              <a:gdLst/>
              <a:ahLst/>
              <a:cxnLst/>
              <a:rect l="0" t="0" r="0" b="0"/>
              <a:pathLst>
                <a:path w="28575" h="132924">
                  <a:moveTo>
                    <a:pt x="9525" y="18623"/>
                  </a:moveTo>
                  <a:lnTo>
                    <a:pt x="9525" y="18623"/>
                  </a:lnTo>
                  <a:lnTo>
                    <a:pt x="14581" y="18623"/>
                  </a:lnTo>
                  <a:lnTo>
                    <a:pt x="16072" y="17565"/>
                  </a:lnTo>
                  <a:lnTo>
                    <a:pt x="17065" y="15801"/>
                  </a:lnTo>
                  <a:lnTo>
                    <a:pt x="17726" y="13566"/>
                  </a:lnTo>
                  <a:lnTo>
                    <a:pt x="19226" y="12077"/>
                  </a:lnTo>
                  <a:lnTo>
                    <a:pt x="23715" y="10422"/>
                  </a:lnTo>
                  <a:lnTo>
                    <a:pt x="25334" y="8922"/>
                  </a:lnTo>
                  <a:lnTo>
                    <a:pt x="28449" y="0"/>
                  </a:lnTo>
                  <a:lnTo>
                    <a:pt x="28574" y="22243"/>
                  </a:lnTo>
                  <a:lnTo>
                    <a:pt x="25753" y="28345"/>
                  </a:lnTo>
                  <a:lnTo>
                    <a:pt x="22028" y="34586"/>
                  </a:lnTo>
                  <a:lnTo>
                    <a:pt x="18874" y="44049"/>
                  </a:lnTo>
                  <a:lnTo>
                    <a:pt x="12766" y="54613"/>
                  </a:lnTo>
                  <a:lnTo>
                    <a:pt x="8751" y="81241"/>
                  </a:lnTo>
                  <a:lnTo>
                    <a:pt x="2043" y="94649"/>
                  </a:lnTo>
                  <a:lnTo>
                    <a:pt x="0" y="13292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" name="SMARTInkShape-1363">
              <a:extLst>
                <a:ext uri="{FF2B5EF4-FFF2-40B4-BE49-F238E27FC236}">
                  <a16:creationId xmlns:a16="http://schemas.microsoft.com/office/drawing/2014/main" id="{18EFD624-5A41-C4CA-EAA6-5E955397F094}"/>
                </a:ext>
              </a:extLst>
            </p:cNvPr>
            <p:cNvSpPr/>
            <p:nvPr>
              <p:custDataLst>
                <p:tags r:id="rId16"/>
              </p:custDataLst>
            </p:nvPr>
          </p:nvSpPr>
          <p:spPr>
            <a:xfrm>
              <a:off x="8010525" y="4381500"/>
              <a:ext cx="19051" cy="38101"/>
            </a:xfrm>
            <a:custGeom>
              <a:avLst/>
              <a:gdLst/>
              <a:ahLst/>
              <a:cxnLst/>
              <a:rect l="0" t="0" r="0" b="0"/>
              <a:pathLst>
                <a:path w="19051" h="38101">
                  <a:moveTo>
                    <a:pt x="0" y="38100"/>
                  </a:moveTo>
                  <a:lnTo>
                    <a:pt x="0" y="38100"/>
                  </a:lnTo>
                  <a:lnTo>
                    <a:pt x="5056" y="33043"/>
                  </a:lnTo>
                  <a:lnTo>
                    <a:pt x="7540" y="24917"/>
                  </a:lnTo>
                  <a:lnTo>
                    <a:pt x="9134" y="12565"/>
                  </a:lnTo>
                  <a:lnTo>
                    <a:pt x="190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SMARTInkShape-1364">
              <a:extLst>
                <a:ext uri="{FF2B5EF4-FFF2-40B4-BE49-F238E27FC236}">
                  <a16:creationId xmlns:a16="http://schemas.microsoft.com/office/drawing/2014/main" id="{3F1A4B86-0BA5-E439-DFC7-772F55292355}"/>
                </a:ext>
              </a:extLst>
            </p:cNvPr>
            <p:cNvSpPr/>
            <p:nvPr>
              <p:custDataLst>
                <p:tags r:id="rId17"/>
              </p:custDataLst>
            </p:nvPr>
          </p:nvSpPr>
          <p:spPr>
            <a:xfrm>
              <a:off x="8077200" y="4419610"/>
              <a:ext cx="57151" cy="9516"/>
            </a:xfrm>
            <a:custGeom>
              <a:avLst/>
              <a:gdLst/>
              <a:ahLst/>
              <a:cxnLst/>
              <a:rect l="0" t="0" r="0" b="0"/>
              <a:pathLst>
                <a:path w="57151" h="9516">
                  <a:moveTo>
                    <a:pt x="57150" y="9515"/>
                  </a:moveTo>
                  <a:lnTo>
                    <a:pt x="57150" y="9515"/>
                  </a:lnTo>
                  <a:lnTo>
                    <a:pt x="57150" y="107"/>
                  </a:lnTo>
                  <a:lnTo>
                    <a:pt x="48949" y="0"/>
                  </a:lnTo>
                  <a:lnTo>
                    <a:pt x="40282" y="6538"/>
                  </a:lnTo>
                  <a:lnTo>
                    <a:pt x="30326" y="9123"/>
                  </a:lnTo>
                  <a:lnTo>
                    <a:pt x="0" y="951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1" name="SMARTInkShape-1365">
              <a:extLst>
                <a:ext uri="{FF2B5EF4-FFF2-40B4-BE49-F238E27FC236}">
                  <a16:creationId xmlns:a16="http://schemas.microsoft.com/office/drawing/2014/main" id="{B963B67D-A40A-2FDE-22B4-7B7D03027B45}"/>
                </a:ext>
              </a:extLst>
            </p:cNvPr>
            <p:cNvSpPr/>
            <p:nvPr>
              <p:custDataLst>
                <p:tags r:id="rId18"/>
              </p:custDataLst>
            </p:nvPr>
          </p:nvSpPr>
          <p:spPr>
            <a:xfrm>
              <a:off x="8048625" y="4448175"/>
              <a:ext cx="90920" cy="104776"/>
            </a:xfrm>
            <a:custGeom>
              <a:avLst/>
              <a:gdLst/>
              <a:ahLst/>
              <a:cxnLst/>
              <a:rect l="0" t="0" r="0" b="0"/>
              <a:pathLst>
                <a:path w="90920" h="104776">
                  <a:moveTo>
                    <a:pt x="19050" y="0"/>
                  </a:moveTo>
                  <a:lnTo>
                    <a:pt x="19050" y="0"/>
                  </a:lnTo>
                  <a:lnTo>
                    <a:pt x="19050" y="5057"/>
                  </a:lnTo>
                  <a:lnTo>
                    <a:pt x="20108" y="6546"/>
                  </a:lnTo>
                  <a:lnTo>
                    <a:pt x="21872" y="7539"/>
                  </a:lnTo>
                  <a:lnTo>
                    <a:pt x="24106" y="8201"/>
                  </a:lnTo>
                  <a:lnTo>
                    <a:pt x="25597" y="9701"/>
                  </a:lnTo>
                  <a:lnTo>
                    <a:pt x="27251" y="14189"/>
                  </a:lnTo>
                  <a:lnTo>
                    <a:pt x="28751" y="15810"/>
                  </a:lnTo>
                  <a:lnTo>
                    <a:pt x="38198" y="19824"/>
                  </a:lnTo>
                  <a:lnTo>
                    <a:pt x="45420" y="25512"/>
                  </a:lnTo>
                  <a:lnTo>
                    <a:pt x="54263" y="27667"/>
                  </a:lnTo>
                  <a:lnTo>
                    <a:pt x="60453" y="28172"/>
                  </a:lnTo>
                  <a:lnTo>
                    <a:pt x="66732" y="31218"/>
                  </a:lnTo>
                  <a:lnTo>
                    <a:pt x="69888" y="33512"/>
                  </a:lnTo>
                  <a:lnTo>
                    <a:pt x="73395" y="38883"/>
                  </a:lnTo>
                  <a:lnTo>
                    <a:pt x="74330" y="41797"/>
                  </a:lnTo>
                  <a:lnTo>
                    <a:pt x="76012" y="43740"/>
                  </a:lnTo>
                  <a:lnTo>
                    <a:pt x="80703" y="45898"/>
                  </a:lnTo>
                  <a:lnTo>
                    <a:pt x="82377" y="47532"/>
                  </a:lnTo>
                  <a:lnTo>
                    <a:pt x="90341" y="60731"/>
                  </a:lnTo>
                  <a:lnTo>
                    <a:pt x="90919" y="63771"/>
                  </a:lnTo>
                  <a:lnTo>
                    <a:pt x="90246" y="66855"/>
                  </a:lnTo>
                  <a:lnTo>
                    <a:pt x="86619" y="74354"/>
                  </a:lnTo>
                  <a:lnTo>
                    <a:pt x="80933" y="80710"/>
                  </a:lnTo>
                  <a:lnTo>
                    <a:pt x="75481" y="83496"/>
                  </a:lnTo>
                  <a:lnTo>
                    <a:pt x="72545" y="84239"/>
                  </a:lnTo>
                  <a:lnTo>
                    <a:pt x="57087" y="93068"/>
                  </a:lnTo>
                  <a:lnTo>
                    <a:pt x="31748" y="96223"/>
                  </a:lnTo>
                  <a:lnTo>
                    <a:pt x="19050" y="102772"/>
                  </a:lnTo>
                  <a:lnTo>
                    <a:pt x="0" y="10477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2" name="SMARTInkShape-1366">
              <a:extLst>
                <a:ext uri="{FF2B5EF4-FFF2-40B4-BE49-F238E27FC236}">
                  <a16:creationId xmlns:a16="http://schemas.microsoft.com/office/drawing/2014/main" id="{D348E554-90DB-A325-FF13-9A685B73FCBD}"/>
                </a:ext>
              </a:extLst>
            </p:cNvPr>
            <p:cNvSpPr/>
            <p:nvPr>
              <p:custDataLst>
                <p:tags r:id="rId19"/>
              </p:custDataLst>
            </p:nvPr>
          </p:nvSpPr>
          <p:spPr>
            <a:xfrm>
              <a:off x="8172488" y="4268524"/>
              <a:ext cx="104738" cy="265377"/>
            </a:xfrm>
            <a:custGeom>
              <a:avLst/>
              <a:gdLst/>
              <a:ahLst/>
              <a:cxnLst/>
              <a:rect l="0" t="0" r="0" b="0"/>
              <a:pathLst>
                <a:path w="104738" h="265377">
                  <a:moveTo>
                    <a:pt x="95212" y="8201"/>
                  </a:moveTo>
                  <a:lnTo>
                    <a:pt x="95212" y="8201"/>
                  </a:lnTo>
                  <a:lnTo>
                    <a:pt x="100268" y="8201"/>
                  </a:lnTo>
                  <a:lnTo>
                    <a:pt x="101758" y="7143"/>
                  </a:lnTo>
                  <a:lnTo>
                    <a:pt x="102751" y="5379"/>
                  </a:lnTo>
                  <a:lnTo>
                    <a:pt x="104346" y="0"/>
                  </a:lnTo>
                  <a:lnTo>
                    <a:pt x="104727" y="12900"/>
                  </a:lnTo>
                  <a:lnTo>
                    <a:pt x="99678" y="26409"/>
                  </a:lnTo>
                  <a:lnTo>
                    <a:pt x="76088" y="68853"/>
                  </a:lnTo>
                  <a:lnTo>
                    <a:pt x="57106" y="115269"/>
                  </a:lnTo>
                  <a:lnTo>
                    <a:pt x="38061" y="159967"/>
                  </a:lnTo>
                  <a:lnTo>
                    <a:pt x="13720" y="204830"/>
                  </a:lnTo>
                  <a:lnTo>
                    <a:pt x="7502" y="225037"/>
                  </a:lnTo>
                  <a:lnTo>
                    <a:pt x="3314" y="232631"/>
                  </a:lnTo>
                  <a:lnTo>
                    <a:pt x="256" y="246043"/>
                  </a:lnTo>
                  <a:lnTo>
                    <a:pt x="0" y="254350"/>
                  </a:lnTo>
                  <a:lnTo>
                    <a:pt x="1046" y="254851"/>
                  </a:lnTo>
                  <a:lnTo>
                    <a:pt x="5030" y="255406"/>
                  </a:lnTo>
                  <a:lnTo>
                    <a:pt x="6516" y="256613"/>
                  </a:lnTo>
                  <a:lnTo>
                    <a:pt x="8167" y="260776"/>
                  </a:lnTo>
                  <a:lnTo>
                    <a:pt x="9665" y="262310"/>
                  </a:lnTo>
                  <a:lnTo>
                    <a:pt x="14153" y="264013"/>
                  </a:lnTo>
                  <a:lnTo>
                    <a:pt x="60291" y="265373"/>
                  </a:lnTo>
                  <a:lnTo>
                    <a:pt x="69813" y="265376"/>
                  </a:lnTo>
                  <a:lnTo>
                    <a:pt x="76162" y="262553"/>
                  </a:lnTo>
                  <a:lnTo>
                    <a:pt x="82511" y="258830"/>
                  </a:lnTo>
                  <a:lnTo>
                    <a:pt x="95212" y="256440"/>
                  </a:lnTo>
                  <a:lnTo>
                    <a:pt x="104737" y="25585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3" name="SMARTInkShape-1367">
              <a:extLst>
                <a:ext uri="{FF2B5EF4-FFF2-40B4-BE49-F238E27FC236}">
                  <a16:creationId xmlns:a16="http://schemas.microsoft.com/office/drawing/2014/main" id="{BD59D150-89CE-B6AC-35E0-2F47E1807ACF}"/>
                </a:ext>
              </a:extLst>
            </p:cNvPr>
            <p:cNvSpPr/>
            <p:nvPr>
              <p:custDataLst>
                <p:tags r:id="rId20"/>
              </p:custDataLst>
            </p:nvPr>
          </p:nvSpPr>
          <p:spPr>
            <a:xfrm>
              <a:off x="8201025" y="4400550"/>
              <a:ext cx="95251" cy="9526"/>
            </a:xfrm>
            <a:custGeom>
              <a:avLst/>
              <a:gdLst/>
              <a:ahLst/>
              <a:cxnLst/>
              <a:rect l="0" t="0" r="0" b="0"/>
              <a:pathLst>
                <a:path w="95251" h="9526">
                  <a:moveTo>
                    <a:pt x="0" y="9525"/>
                  </a:moveTo>
                  <a:lnTo>
                    <a:pt x="0" y="9525"/>
                  </a:lnTo>
                  <a:lnTo>
                    <a:pt x="5056" y="9525"/>
                  </a:lnTo>
                  <a:lnTo>
                    <a:pt x="6547" y="8467"/>
                  </a:lnTo>
                  <a:lnTo>
                    <a:pt x="7540" y="6703"/>
                  </a:lnTo>
                  <a:lnTo>
                    <a:pt x="8201" y="4468"/>
                  </a:lnTo>
                  <a:lnTo>
                    <a:pt x="10760" y="2979"/>
                  </a:lnTo>
                  <a:lnTo>
                    <a:pt x="34337" y="262"/>
                  </a:lnTo>
                  <a:lnTo>
                    <a:pt x="78673" y="7"/>
                  </a:lnTo>
                  <a:lnTo>
                    <a:pt x="952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4" name="SMARTInkShape-1368">
              <a:extLst>
                <a:ext uri="{FF2B5EF4-FFF2-40B4-BE49-F238E27FC236}">
                  <a16:creationId xmlns:a16="http://schemas.microsoft.com/office/drawing/2014/main" id="{462C066B-0DF9-912B-1531-294DE490FB71}"/>
                </a:ext>
              </a:extLst>
            </p:cNvPr>
            <p:cNvSpPr/>
            <p:nvPr>
              <p:custDataLst>
                <p:tags r:id="rId21"/>
              </p:custDataLst>
            </p:nvPr>
          </p:nvSpPr>
          <p:spPr>
            <a:xfrm>
              <a:off x="8286750" y="4391025"/>
              <a:ext cx="171451" cy="152401"/>
            </a:xfrm>
            <a:custGeom>
              <a:avLst/>
              <a:gdLst/>
              <a:ahLst/>
              <a:cxnLst/>
              <a:rect l="0" t="0" r="0" b="0"/>
              <a:pathLst>
                <a:path w="171451" h="152401">
                  <a:moveTo>
                    <a:pt x="171450" y="0"/>
                  </a:moveTo>
                  <a:lnTo>
                    <a:pt x="171450" y="0"/>
                  </a:lnTo>
                  <a:lnTo>
                    <a:pt x="125933" y="0"/>
                  </a:lnTo>
                  <a:lnTo>
                    <a:pt x="110927" y="1058"/>
                  </a:lnTo>
                  <a:lnTo>
                    <a:pt x="64859" y="17610"/>
                  </a:lnTo>
                  <a:lnTo>
                    <a:pt x="57754" y="21232"/>
                  </a:lnTo>
                  <a:lnTo>
                    <a:pt x="49626" y="27124"/>
                  </a:lnTo>
                  <a:lnTo>
                    <a:pt x="48513" y="30753"/>
                  </a:lnTo>
                  <a:lnTo>
                    <a:pt x="47677" y="42726"/>
                  </a:lnTo>
                  <a:lnTo>
                    <a:pt x="48718" y="44359"/>
                  </a:lnTo>
                  <a:lnTo>
                    <a:pt x="50471" y="45448"/>
                  </a:lnTo>
                  <a:lnTo>
                    <a:pt x="52697" y="46174"/>
                  </a:lnTo>
                  <a:lnTo>
                    <a:pt x="54180" y="47716"/>
                  </a:lnTo>
                  <a:lnTo>
                    <a:pt x="55830" y="52251"/>
                  </a:lnTo>
                  <a:lnTo>
                    <a:pt x="57328" y="53884"/>
                  </a:lnTo>
                  <a:lnTo>
                    <a:pt x="61815" y="55699"/>
                  </a:lnTo>
                  <a:lnTo>
                    <a:pt x="63436" y="57241"/>
                  </a:lnTo>
                  <a:lnTo>
                    <a:pt x="65236" y="61776"/>
                  </a:lnTo>
                  <a:lnTo>
                    <a:pt x="66773" y="63409"/>
                  </a:lnTo>
                  <a:lnTo>
                    <a:pt x="85916" y="74023"/>
                  </a:lnTo>
                  <a:lnTo>
                    <a:pt x="89027" y="74749"/>
                  </a:lnTo>
                  <a:lnTo>
                    <a:pt x="104793" y="83548"/>
                  </a:lnTo>
                  <a:lnTo>
                    <a:pt x="107962" y="84274"/>
                  </a:lnTo>
                  <a:lnTo>
                    <a:pt x="117479" y="90351"/>
                  </a:lnTo>
                  <a:lnTo>
                    <a:pt x="127001" y="98855"/>
                  </a:lnTo>
                  <a:lnTo>
                    <a:pt x="130527" y="104966"/>
                  </a:lnTo>
                  <a:lnTo>
                    <a:pt x="132979" y="114129"/>
                  </a:lnTo>
                  <a:lnTo>
                    <a:pt x="133301" y="127395"/>
                  </a:lnTo>
                  <a:lnTo>
                    <a:pt x="132258" y="129380"/>
                  </a:lnTo>
                  <a:lnTo>
                    <a:pt x="130506" y="130704"/>
                  </a:lnTo>
                  <a:lnTo>
                    <a:pt x="125736" y="133232"/>
                  </a:lnTo>
                  <a:lnTo>
                    <a:pt x="117100" y="139548"/>
                  </a:lnTo>
                  <a:lnTo>
                    <a:pt x="107839" y="141889"/>
                  </a:lnTo>
                  <a:lnTo>
                    <a:pt x="79372" y="143907"/>
                  </a:lnTo>
                  <a:lnTo>
                    <a:pt x="66674" y="150409"/>
                  </a:lnTo>
                  <a:lnTo>
                    <a:pt x="20343" y="152390"/>
                  </a:lnTo>
                  <a:lnTo>
                    <a:pt x="0" y="1524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19" name="SMARTInkShape-Group253">
            <a:extLst>
              <a:ext uri="{FF2B5EF4-FFF2-40B4-BE49-F238E27FC236}">
                <a16:creationId xmlns:a16="http://schemas.microsoft.com/office/drawing/2014/main" id="{BA0E722A-A400-6C4B-2C80-7880C2A0A02A}"/>
              </a:ext>
            </a:extLst>
          </p:cNvPr>
          <p:cNvGrpSpPr/>
          <p:nvPr/>
        </p:nvGrpSpPr>
        <p:grpSpPr>
          <a:xfrm>
            <a:off x="2476553" y="5296293"/>
            <a:ext cx="466673" cy="256783"/>
            <a:chOff x="2476553" y="5296293"/>
            <a:chExt cx="466673" cy="256783"/>
          </a:xfrm>
        </p:grpSpPr>
        <p:sp>
          <p:nvSpPr>
            <p:cNvPr id="116" name="SMARTInkShape-1369">
              <a:extLst>
                <a:ext uri="{FF2B5EF4-FFF2-40B4-BE49-F238E27FC236}">
                  <a16:creationId xmlns:a16="http://schemas.microsoft.com/office/drawing/2014/main" id="{442FFB9C-D0A0-863F-358A-A278559E7C06}"/>
                </a:ext>
              </a:extLst>
            </p:cNvPr>
            <p:cNvSpPr/>
            <p:nvPr>
              <p:custDataLst>
                <p:tags r:id="rId9"/>
              </p:custDataLst>
            </p:nvPr>
          </p:nvSpPr>
          <p:spPr>
            <a:xfrm>
              <a:off x="2476553" y="5296293"/>
              <a:ext cx="238072" cy="256783"/>
            </a:xfrm>
            <a:custGeom>
              <a:avLst/>
              <a:gdLst/>
              <a:ahLst/>
              <a:cxnLst/>
              <a:rect l="0" t="0" r="0" b="0"/>
              <a:pathLst>
                <a:path w="238072" h="256783">
                  <a:moveTo>
                    <a:pt x="199972" y="47232"/>
                  </a:moveTo>
                  <a:lnTo>
                    <a:pt x="199972" y="47232"/>
                  </a:lnTo>
                  <a:lnTo>
                    <a:pt x="205028" y="47232"/>
                  </a:lnTo>
                  <a:lnTo>
                    <a:pt x="210333" y="44410"/>
                  </a:lnTo>
                  <a:lnTo>
                    <a:pt x="227072" y="29623"/>
                  </a:lnTo>
                  <a:lnTo>
                    <a:pt x="228110" y="23552"/>
                  </a:lnTo>
                  <a:lnTo>
                    <a:pt x="229314" y="21920"/>
                  </a:lnTo>
                  <a:lnTo>
                    <a:pt x="236710" y="19086"/>
                  </a:lnTo>
                  <a:lnTo>
                    <a:pt x="237467" y="16026"/>
                  </a:lnTo>
                  <a:lnTo>
                    <a:pt x="238071" y="4086"/>
                  </a:lnTo>
                  <a:lnTo>
                    <a:pt x="237013" y="2593"/>
                  </a:lnTo>
                  <a:lnTo>
                    <a:pt x="235249" y="1598"/>
                  </a:lnTo>
                  <a:lnTo>
                    <a:pt x="229871" y="0"/>
                  </a:lnTo>
                  <a:lnTo>
                    <a:pt x="229430" y="927"/>
                  </a:lnTo>
                  <a:lnTo>
                    <a:pt x="228939" y="4780"/>
                  </a:lnTo>
                  <a:lnTo>
                    <a:pt x="227751" y="6231"/>
                  </a:lnTo>
                  <a:lnTo>
                    <a:pt x="215324" y="13806"/>
                  </a:lnTo>
                  <a:lnTo>
                    <a:pt x="187258" y="58255"/>
                  </a:lnTo>
                  <a:lnTo>
                    <a:pt x="168221" y="100293"/>
                  </a:lnTo>
                  <a:lnTo>
                    <a:pt x="145997" y="145604"/>
                  </a:lnTo>
                  <a:lnTo>
                    <a:pt x="125889" y="182694"/>
                  </a:lnTo>
                  <a:lnTo>
                    <a:pt x="106708" y="201617"/>
                  </a:lnTo>
                  <a:lnTo>
                    <a:pt x="82613" y="230941"/>
                  </a:lnTo>
                  <a:lnTo>
                    <a:pt x="67950" y="240777"/>
                  </a:lnTo>
                  <a:lnTo>
                    <a:pt x="49849" y="246688"/>
                  </a:lnTo>
                  <a:lnTo>
                    <a:pt x="34514" y="247207"/>
                  </a:lnTo>
                  <a:lnTo>
                    <a:pt x="32517" y="246166"/>
                  </a:lnTo>
                  <a:lnTo>
                    <a:pt x="31185" y="244413"/>
                  </a:lnTo>
                  <a:lnTo>
                    <a:pt x="28647" y="239643"/>
                  </a:lnTo>
                  <a:lnTo>
                    <a:pt x="23992" y="233995"/>
                  </a:lnTo>
                  <a:lnTo>
                    <a:pt x="18395" y="230779"/>
                  </a:lnTo>
                  <a:lnTo>
                    <a:pt x="15420" y="229922"/>
                  </a:lnTo>
                  <a:lnTo>
                    <a:pt x="13437" y="227234"/>
                  </a:lnTo>
                  <a:lnTo>
                    <a:pt x="10647" y="214395"/>
                  </a:lnTo>
                  <a:lnTo>
                    <a:pt x="8762" y="202361"/>
                  </a:lnTo>
                  <a:lnTo>
                    <a:pt x="1317" y="178812"/>
                  </a:lnTo>
                  <a:lnTo>
                    <a:pt x="0" y="132764"/>
                  </a:lnTo>
                  <a:lnTo>
                    <a:pt x="1029" y="121229"/>
                  </a:lnTo>
                  <a:lnTo>
                    <a:pt x="11707" y="95099"/>
                  </a:lnTo>
                  <a:lnTo>
                    <a:pt x="15757" y="88614"/>
                  </a:lnTo>
                  <a:lnTo>
                    <a:pt x="17557" y="82205"/>
                  </a:lnTo>
                  <a:lnTo>
                    <a:pt x="19095" y="80072"/>
                  </a:lnTo>
                  <a:lnTo>
                    <a:pt x="21179" y="78651"/>
                  </a:lnTo>
                  <a:lnTo>
                    <a:pt x="29169" y="76650"/>
                  </a:lnTo>
                  <a:lnTo>
                    <a:pt x="45729" y="75857"/>
                  </a:lnTo>
                  <a:lnTo>
                    <a:pt x="61358" y="83421"/>
                  </a:lnTo>
                  <a:lnTo>
                    <a:pt x="96966" y="115808"/>
                  </a:lnTo>
                  <a:lnTo>
                    <a:pt x="116884" y="140328"/>
                  </a:lnTo>
                  <a:lnTo>
                    <a:pt x="127061" y="148933"/>
                  </a:lnTo>
                  <a:lnTo>
                    <a:pt x="154990" y="187477"/>
                  </a:lnTo>
                  <a:lnTo>
                    <a:pt x="164105" y="195288"/>
                  </a:lnTo>
                  <a:lnTo>
                    <a:pt x="187746" y="228187"/>
                  </a:lnTo>
                  <a:lnTo>
                    <a:pt x="189914" y="240903"/>
                  </a:lnTo>
                  <a:lnTo>
                    <a:pt x="191150" y="243020"/>
                  </a:lnTo>
                  <a:lnTo>
                    <a:pt x="193032" y="244433"/>
                  </a:lnTo>
                  <a:lnTo>
                    <a:pt x="195345" y="245374"/>
                  </a:lnTo>
                  <a:lnTo>
                    <a:pt x="196888" y="247061"/>
                  </a:lnTo>
                  <a:lnTo>
                    <a:pt x="198601" y="251756"/>
                  </a:lnTo>
                  <a:lnTo>
                    <a:pt x="200116" y="253431"/>
                  </a:lnTo>
                  <a:lnTo>
                    <a:pt x="209497" y="25678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7" name="SMARTInkShape-1370">
              <a:extLst>
                <a:ext uri="{FF2B5EF4-FFF2-40B4-BE49-F238E27FC236}">
                  <a16:creationId xmlns:a16="http://schemas.microsoft.com/office/drawing/2014/main" id="{61671A14-C867-9C1A-DAAB-1B59B0D64145}"/>
                </a:ext>
              </a:extLst>
            </p:cNvPr>
            <p:cNvSpPr/>
            <p:nvPr>
              <p:custDataLst>
                <p:tags r:id="rId10"/>
              </p:custDataLst>
            </p:nvPr>
          </p:nvSpPr>
          <p:spPr>
            <a:xfrm>
              <a:off x="2838450" y="5372135"/>
              <a:ext cx="104776" cy="19016"/>
            </a:xfrm>
            <a:custGeom>
              <a:avLst/>
              <a:gdLst/>
              <a:ahLst/>
              <a:cxnLst/>
              <a:rect l="0" t="0" r="0" b="0"/>
              <a:pathLst>
                <a:path w="104776" h="19016">
                  <a:moveTo>
                    <a:pt x="0" y="19015"/>
                  </a:moveTo>
                  <a:lnTo>
                    <a:pt x="0" y="19015"/>
                  </a:lnTo>
                  <a:lnTo>
                    <a:pt x="0" y="9882"/>
                  </a:lnTo>
                  <a:lnTo>
                    <a:pt x="5056" y="4550"/>
                  </a:lnTo>
                  <a:lnTo>
                    <a:pt x="10361" y="2002"/>
                  </a:lnTo>
                  <a:lnTo>
                    <a:pt x="38122" y="18"/>
                  </a:lnTo>
                  <a:lnTo>
                    <a:pt x="41290" y="0"/>
                  </a:lnTo>
                  <a:lnTo>
                    <a:pt x="47631" y="2803"/>
                  </a:lnTo>
                  <a:lnTo>
                    <a:pt x="53978" y="6518"/>
                  </a:lnTo>
                  <a:lnTo>
                    <a:pt x="66676" y="8904"/>
                  </a:lnTo>
                  <a:lnTo>
                    <a:pt x="79375" y="9374"/>
                  </a:lnTo>
                  <a:lnTo>
                    <a:pt x="85725" y="12261"/>
                  </a:lnTo>
                  <a:lnTo>
                    <a:pt x="92075" y="16014"/>
                  </a:lnTo>
                  <a:lnTo>
                    <a:pt x="104775" y="1901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8" name="SMARTInkShape-1371">
              <a:extLst>
                <a:ext uri="{FF2B5EF4-FFF2-40B4-BE49-F238E27FC236}">
                  <a16:creationId xmlns:a16="http://schemas.microsoft.com/office/drawing/2014/main" id="{071DEFD9-6A00-6B7C-2CE5-E6CED64A7A88}"/>
                </a:ext>
              </a:extLst>
            </p:cNvPr>
            <p:cNvSpPr/>
            <p:nvPr>
              <p:custDataLst>
                <p:tags r:id="rId11"/>
              </p:custDataLst>
            </p:nvPr>
          </p:nvSpPr>
          <p:spPr>
            <a:xfrm>
              <a:off x="2858825" y="5457825"/>
              <a:ext cx="84401" cy="9526"/>
            </a:xfrm>
            <a:custGeom>
              <a:avLst/>
              <a:gdLst/>
              <a:ahLst/>
              <a:cxnLst/>
              <a:rect l="0" t="0" r="0" b="0"/>
              <a:pathLst>
                <a:path w="84401" h="9526">
                  <a:moveTo>
                    <a:pt x="8200" y="9525"/>
                  </a:moveTo>
                  <a:lnTo>
                    <a:pt x="8200" y="9525"/>
                  </a:lnTo>
                  <a:lnTo>
                    <a:pt x="0" y="9525"/>
                  </a:lnTo>
                  <a:lnTo>
                    <a:pt x="35615" y="9525"/>
                  </a:lnTo>
                  <a:lnTo>
                    <a:pt x="44374" y="6703"/>
                  </a:lnTo>
                  <a:lnTo>
                    <a:pt x="52852" y="2980"/>
                  </a:lnTo>
                  <a:lnTo>
                    <a:pt x="8440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5" name="SMARTInkShape-Group254">
            <a:extLst>
              <a:ext uri="{FF2B5EF4-FFF2-40B4-BE49-F238E27FC236}">
                <a16:creationId xmlns:a16="http://schemas.microsoft.com/office/drawing/2014/main" id="{3250A335-1B1C-0872-2602-0F6D533D1B81}"/>
              </a:ext>
            </a:extLst>
          </p:cNvPr>
          <p:cNvGrpSpPr/>
          <p:nvPr/>
        </p:nvGrpSpPr>
        <p:grpSpPr>
          <a:xfrm>
            <a:off x="3210483" y="5210175"/>
            <a:ext cx="913843" cy="276092"/>
            <a:chOff x="3210483" y="5210175"/>
            <a:chExt cx="913843" cy="276092"/>
          </a:xfrm>
        </p:grpSpPr>
        <p:sp>
          <p:nvSpPr>
            <p:cNvPr id="120" name="SMARTInkShape-1372">
              <a:extLst>
                <a:ext uri="{FF2B5EF4-FFF2-40B4-BE49-F238E27FC236}">
                  <a16:creationId xmlns:a16="http://schemas.microsoft.com/office/drawing/2014/main" id="{E6ED0687-A074-0F50-C377-04B38BFCE73C}"/>
                </a:ext>
              </a:extLst>
            </p:cNvPr>
            <p:cNvSpPr/>
            <p:nvPr>
              <p:custDataLst>
                <p:tags r:id="rId4"/>
              </p:custDataLst>
            </p:nvPr>
          </p:nvSpPr>
          <p:spPr>
            <a:xfrm>
              <a:off x="3210483" y="5286425"/>
              <a:ext cx="188602" cy="199842"/>
            </a:xfrm>
            <a:custGeom>
              <a:avLst/>
              <a:gdLst/>
              <a:ahLst/>
              <a:cxnLst/>
              <a:rect l="0" t="0" r="0" b="0"/>
              <a:pathLst>
                <a:path w="188602" h="199842">
                  <a:moveTo>
                    <a:pt x="104217" y="57100"/>
                  </a:moveTo>
                  <a:lnTo>
                    <a:pt x="104217" y="57100"/>
                  </a:lnTo>
                  <a:lnTo>
                    <a:pt x="104217" y="52044"/>
                  </a:lnTo>
                  <a:lnTo>
                    <a:pt x="105275" y="50555"/>
                  </a:lnTo>
                  <a:lnTo>
                    <a:pt x="107039" y="49561"/>
                  </a:lnTo>
                  <a:lnTo>
                    <a:pt x="112418" y="47967"/>
                  </a:lnTo>
                  <a:lnTo>
                    <a:pt x="113153" y="44927"/>
                  </a:lnTo>
                  <a:lnTo>
                    <a:pt x="113349" y="42635"/>
                  </a:lnTo>
                  <a:lnTo>
                    <a:pt x="114538" y="41106"/>
                  </a:lnTo>
                  <a:lnTo>
                    <a:pt x="118682" y="39408"/>
                  </a:lnTo>
                  <a:lnTo>
                    <a:pt x="120211" y="37898"/>
                  </a:lnTo>
                  <a:lnTo>
                    <a:pt x="121909" y="33396"/>
                  </a:lnTo>
                  <a:lnTo>
                    <a:pt x="121303" y="31772"/>
                  </a:lnTo>
                  <a:lnTo>
                    <a:pt x="119841" y="30690"/>
                  </a:lnTo>
                  <a:lnTo>
                    <a:pt x="114947" y="28953"/>
                  </a:lnTo>
                  <a:lnTo>
                    <a:pt x="114277" y="25893"/>
                  </a:lnTo>
                  <a:lnTo>
                    <a:pt x="114099" y="23595"/>
                  </a:lnTo>
                  <a:lnTo>
                    <a:pt x="112922" y="22063"/>
                  </a:lnTo>
                  <a:lnTo>
                    <a:pt x="108792" y="20361"/>
                  </a:lnTo>
                  <a:lnTo>
                    <a:pt x="107266" y="18850"/>
                  </a:lnTo>
                  <a:lnTo>
                    <a:pt x="105572" y="14347"/>
                  </a:lnTo>
                  <a:lnTo>
                    <a:pt x="104062" y="12723"/>
                  </a:lnTo>
                  <a:lnTo>
                    <a:pt x="99562" y="10919"/>
                  </a:lnTo>
                  <a:lnTo>
                    <a:pt x="81862" y="9601"/>
                  </a:lnTo>
                  <a:lnTo>
                    <a:pt x="79789" y="10618"/>
                  </a:lnTo>
                  <a:lnTo>
                    <a:pt x="78407" y="12354"/>
                  </a:lnTo>
                  <a:lnTo>
                    <a:pt x="77485" y="14569"/>
                  </a:lnTo>
                  <a:lnTo>
                    <a:pt x="74754" y="16046"/>
                  </a:lnTo>
                  <a:lnTo>
                    <a:pt x="61856" y="19183"/>
                  </a:lnTo>
                  <a:lnTo>
                    <a:pt x="47480" y="29189"/>
                  </a:lnTo>
                  <a:lnTo>
                    <a:pt x="31246" y="45546"/>
                  </a:lnTo>
                  <a:lnTo>
                    <a:pt x="3677" y="91941"/>
                  </a:lnTo>
                  <a:lnTo>
                    <a:pt x="0" y="121007"/>
                  </a:lnTo>
                  <a:lnTo>
                    <a:pt x="610" y="145022"/>
                  </a:lnTo>
                  <a:lnTo>
                    <a:pt x="15698" y="174406"/>
                  </a:lnTo>
                  <a:lnTo>
                    <a:pt x="21837" y="182614"/>
                  </a:lnTo>
                  <a:lnTo>
                    <a:pt x="28092" y="186968"/>
                  </a:lnTo>
                  <a:lnTo>
                    <a:pt x="57435" y="197683"/>
                  </a:lnTo>
                  <a:lnTo>
                    <a:pt x="92890" y="199841"/>
                  </a:lnTo>
                  <a:lnTo>
                    <a:pt x="117188" y="192344"/>
                  </a:lnTo>
                  <a:lnTo>
                    <a:pt x="139548" y="180672"/>
                  </a:lnTo>
                  <a:lnTo>
                    <a:pt x="176252" y="154457"/>
                  </a:lnTo>
                  <a:lnTo>
                    <a:pt x="185415" y="139452"/>
                  </a:lnTo>
                  <a:lnTo>
                    <a:pt x="188601" y="126774"/>
                  </a:lnTo>
                  <a:lnTo>
                    <a:pt x="188486" y="109024"/>
                  </a:lnTo>
                  <a:lnTo>
                    <a:pt x="180207" y="64245"/>
                  </a:lnTo>
                  <a:lnTo>
                    <a:pt x="173064" y="45694"/>
                  </a:lnTo>
                  <a:lnTo>
                    <a:pt x="148628" y="16000"/>
                  </a:lnTo>
                  <a:lnTo>
                    <a:pt x="135959" y="4218"/>
                  </a:lnTo>
                  <a:lnTo>
                    <a:pt x="129614" y="1846"/>
                  </a:lnTo>
                  <a:lnTo>
                    <a:pt x="114300" y="0"/>
                  </a:lnTo>
                  <a:lnTo>
                    <a:pt x="113742" y="947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" name="SMARTInkShape-1373">
              <a:extLst>
                <a:ext uri="{FF2B5EF4-FFF2-40B4-BE49-F238E27FC236}">
                  <a16:creationId xmlns:a16="http://schemas.microsoft.com/office/drawing/2014/main" id="{E3DB46CF-E16A-932D-DA5B-4275E6F10701}"/>
                </a:ext>
              </a:extLst>
            </p:cNvPr>
            <p:cNvSpPr/>
            <p:nvPr>
              <p:custDataLst>
                <p:tags r:id="rId5"/>
              </p:custDataLst>
            </p:nvPr>
          </p:nvSpPr>
          <p:spPr>
            <a:xfrm>
              <a:off x="3514725" y="5420118"/>
              <a:ext cx="38101" cy="18658"/>
            </a:xfrm>
            <a:custGeom>
              <a:avLst/>
              <a:gdLst/>
              <a:ahLst/>
              <a:cxnLst/>
              <a:rect l="0" t="0" r="0" b="0"/>
              <a:pathLst>
                <a:path w="38101" h="18658">
                  <a:moveTo>
                    <a:pt x="38100" y="18657"/>
                  </a:moveTo>
                  <a:lnTo>
                    <a:pt x="38100" y="18657"/>
                  </a:lnTo>
                  <a:lnTo>
                    <a:pt x="33044" y="13601"/>
                  </a:lnTo>
                  <a:lnTo>
                    <a:pt x="27739" y="11118"/>
                  </a:lnTo>
                  <a:lnTo>
                    <a:pt x="5011" y="9166"/>
                  </a:lnTo>
                  <a:lnTo>
                    <a:pt x="3341" y="8096"/>
                  </a:lnTo>
                  <a:lnTo>
                    <a:pt x="2228" y="6325"/>
                  </a:lnTo>
                  <a:lnTo>
                    <a:pt x="131" y="0"/>
                  </a:lnTo>
                  <a:lnTo>
                    <a:pt x="0" y="913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2" name="SMARTInkShape-1374">
              <a:extLst>
                <a:ext uri="{FF2B5EF4-FFF2-40B4-BE49-F238E27FC236}">
                  <a16:creationId xmlns:a16="http://schemas.microsoft.com/office/drawing/2014/main" id="{67E3CCED-6793-005C-151E-81D2A753EF43}"/>
                </a:ext>
              </a:extLst>
            </p:cNvPr>
            <p:cNvSpPr/>
            <p:nvPr>
              <p:custDataLst>
                <p:tags r:id="rId6"/>
              </p:custDataLst>
            </p:nvPr>
          </p:nvSpPr>
          <p:spPr>
            <a:xfrm>
              <a:off x="3671534" y="5295911"/>
              <a:ext cx="147861" cy="171308"/>
            </a:xfrm>
            <a:custGeom>
              <a:avLst/>
              <a:gdLst/>
              <a:ahLst/>
              <a:cxnLst/>
              <a:rect l="0" t="0" r="0" b="0"/>
              <a:pathLst>
                <a:path w="147861" h="171308">
                  <a:moveTo>
                    <a:pt x="71791" y="57139"/>
                  </a:moveTo>
                  <a:lnTo>
                    <a:pt x="71791" y="57139"/>
                  </a:lnTo>
                  <a:lnTo>
                    <a:pt x="85980" y="42950"/>
                  </a:lnTo>
                  <a:lnTo>
                    <a:pt x="88681" y="37427"/>
                  </a:lnTo>
                  <a:lnTo>
                    <a:pt x="90757" y="19208"/>
                  </a:lnTo>
                  <a:lnTo>
                    <a:pt x="90841" y="117"/>
                  </a:lnTo>
                  <a:lnTo>
                    <a:pt x="77584" y="0"/>
                  </a:lnTo>
                  <a:lnTo>
                    <a:pt x="75653" y="1054"/>
                  </a:lnTo>
                  <a:lnTo>
                    <a:pt x="74366" y="2816"/>
                  </a:lnTo>
                  <a:lnTo>
                    <a:pt x="73508" y="5049"/>
                  </a:lnTo>
                  <a:lnTo>
                    <a:pt x="37047" y="36005"/>
                  </a:lnTo>
                  <a:lnTo>
                    <a:pt x="9354" y="79299"/>
                  </a:lnTo>
                  <a:lnTo>
                    <a:pt x="0" y="107851"/>
                  </a:lnTo>
                  <a:lnTo>
                    <a:pt x="6000" y="148247"/>
                  </a:lnTo>
                  <a:lnTo>
                    <a:pt x="10095" y="155134"/>
                  </a:lnTo>
                  <a:lnTo>
                    <a:pt x="15443" y="158901"/>
                  </a:lnTo>
                  <a:lnTo>
                    <a:pt x="21348" y="161633"/>
                  </a:lnTo>
                  <a:lnTo>
                    <a:pt x="30621" y="168063"/>
                  </a:lnTo>
                  <a:lnTo>
                    <a:pt x="36913" y="169938"/>
                  </a:lnTo>
                  <a:lnTo>
                    <a:pt x="69178" y="171307"/>
                  </a:lnTo>
                  <a:lnTo>
                    <a:pt x="78744" y="168557"/>
                  </a:lnTo>
                  <a:lnTo>
                    <a:pt x="86523" y="164867"/>
                  </a:lnTo>
                  <a:lnTo>
                    <a:pt x="108447" y="157246"/>
                  </a:lnTo>
                  <a:lnTo>
                    <a:pt x="121222" y="148772"/>
                  </a:lnTo>
                  <a:lnTo>
                    <a:pt x="131711" y="134501"/>
                  </a:lnTo>
                  <a:lnTo>
                    <a:pt x="144617" y="91946"/>
                  </a:lnTo>
                  <a:lnTo>
                    <a:pt x="147860" y="46316"/>
                  </a:lnTo>
                  <a:lnTo>
                    <a:pt x="145110" y="38923"/>
                  </a:lnTo>
                  <a:lnTo>
                    <a:pt x="131511" y="19112"/>
                  </a:lnTo>
                  <a:lnTo>
                    <a:pt x="130654" y="15913"/>
                  </a:lnTo>
                  <a:lnTo>
                    <a:pt x="129025" y="13780"/>
                  </a:lnTo>
                  <a:lnTo>
                    <a:pt x="124392" y="11410"/>
                  </a:lnTo>
                  <a:lnTo>
                    <a:pt x="90841" y="951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" name="SMARTInkShape-1375">
              <a:extLst>
                <a:ext uri="{FF2B5EF4-FFF2-40B4-BE49-F238E27FC236}">
                  <a16:creationId xmlns:a16="http://schemas.microsoft.com/office/drawing/2014/main" id="{8DE57458-2093-6863-CFC8-F9CD6B90C587}"/>
                </a:ext>
              </a:extLst>
            </p:cNvPr>
            <p:cNvSpPr/>
            <p:nvPr>
              <p:custDataLst>
                <p:tags r:id="rId7"/>
              </p:custDataLst>
            </p:nvPr>
          </p:nvSpPr>
          <p:spPr>
            <a:xfrm>
              <a:off x="3914775" y="5280990"/>
              <a:ext cx="114252" cy="157786"/>
            </a:xfrm>
            <a:custGeom>
              <a:avLst/>
              <a:gdLst/>
              <a:ahLst/>
              <a:cxnLst/>
              <a:rect l="0" t="0" r="0" b="0"/>
              <a:pathLst>
                <a:path w="114252" h="157786">
                  <a:moveTo>
                    <a:pt x="19050" y="33960"/>
                  </a:moveTo>
                  <a:lnTo>
                    <a:pt x="19050" y="33960"/>
                  </a:lnTo>
                  <a:lnTo>
                    <a:pt x="33239" y="19771"/>
                  </a:lnTo>
                  <a:lnTo>
                    <a:pt x="35940" y="14248"/>
                  </a:lnTo>
                  <a:lnTo>
                    <a:pt x="37673" y="7136"/>
                  </a:lnTo>
                  <a:lnTo>
                    <a:pt x="38874" y="6552"/>
                  </a:lnTo>
                  <a:lnTo>
                    <a:pt x="43030" y="5904"/>
                  </a:lnTo>
                  <a:lnTo>
                    <a:pt x="44562" y="4672"/>
                  </a:lnTo>
                  <a:lnTo>
                    <a:pt x="46264" y="482"/>
                  </a:lnTo>
                  <a:lnTo>
                    <a:pt x="45659" y="0"/>
                  </a:lnTo>
                  <a:lnTo>
                    <a:pt x="38206" y="5305"/>
                  </a:lnTo>
                  <a:lnTo>
                    <a:pt x="33075" y="5361"/>
                  </a:lnTo>
                  <a:lnTo>
                    <a:pt x="27753" y="8196"/>
                  </a:lnTo>
                  <a:lnTo>
                    <a:pt x="11785" y="21194"/>
                  </a:lnTo>
                  <a:lnTo>
                    <a:pt x="5943" y="22994"/>
                  </a:lnTo>
                  <a:lnTo>
                    <a:pt x="3963" y="24533"/>
                  </a:lnTo>
                  <a:lnTo>
                    <a:pt x="155" y="33531"/>
                  </a:lnTo>
                  <a:lnTo>
                    <a:pt x="46" y="38890"/>
                  </a:lnTo>
                  <a:lnTo>
                    <a:pt x="1089" y="40421"/>
                  </a:lnTo>
                  <a:lnTo>
                    <a:pt x="2842" y="41442"/>
                  </a:lnTo>
                  <a:lnTo>
                    <a:pt x="5070" y="42123"/>
                  </a:lnTo>
                  <a:lnTo>
                    <a:pt x="6555" y="43635"/>
                  </a:lnTo>
                  <a:lnTo>
                    <a:pt x="8205" y="48138"/>
                  </a:lnTo>
                  <a:lnTo>
                    <a:pt x="9704" y="49762"/>
                  </a:lnTo>
                  <a:lnTo>
                    <a:pt x="28771" y="60359"/>
                  </a:lnTo>
                  <a:lnTo>
                    <a:pt x="31881" y="61084"/>
                  </a:lnTo>
                  <a:lnTo>
                    <a:pt x="47642" y="69883"/>
                  </a:lnTo>
                  <a:lnTo>
                    <a:pt x="65385" y="76686"/>
                  </a:lnTo>
                  <a:lnTo>
                    <a:pt x="88508" y="94413"/>
                  </a:lnTo>
                  <a:lnTo>
                    <a:pt x="101523" y="105951"/>
                  </a:lnTo>
                  <a:lnTo>
                    <a:pt x="107916" y="108290"/>
                  </a:lnTo>
                  <a:lnTo>
                    <a:pt x="110044" y="109972"/>
                  </a:lnTo>
                  <a:lnTo>
                    <a:pt x="112408" y="114662"/>
                  </a:lnTo>
                  <a:lnTo>
                    <a:pt x="114251" y="141944"/>
                  </a:lnTo>
                  <a:lnTo>
                    <a:pt x="113209" y="144050"/>
                  </a:lnTo>
                  <a:lnTo>
                    <a:pt x="111456" y="145453"/>
                  </a:lnTo>
                  <a:lnTo>
                    <a:pt x="106686" y="148070"/>
                  </a:lnTo>
                  <a:lnTo>
                    <a:pt x="98050" y="154436"/>
                  </a:lnTo>
                  <a:lnTo>
                    <a:pt x="87557" y="157344"/>
                  </a:lnTo>
                  <a:lnTo>
                    <a:pt x="41330" y="157783"/>
                  </a:lnTo>
                  <a:lnTo>
                    <a:pt x="0" y="15778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4" name="SMARTInkShape-1376">
              <a:extLst>
                <a:ext uri="{FF2B5EF4-FFF2-40B4-BE49-F238E27FC236}">
                  <a16:creationId xmlns:a16="http://schemas.microsoft.com/office/drawing/2014/main" id="{F92872EF-27BE-1340-7652-430C5A5EA836}"/>
                </a:ext>
              </a:extLst>
            </p:cNvPr>
            <p:cNvSpPr/>
            <p:nvPr>
              <p:custDataLst>
                <p:tags r:id="rId8"/>
              </p:custDataLst>
            </p:nvPr>
          </p:nvSpPr>
          <p:spPr>
            <a:xfrm>
              <a:off x="3943350" y="5210175"/>
              <a:ext cx="180976" cy="76201"/>
            </a:xfrm>
            <a:custGeom>
              <a:avLst/>
              <a:gdLst/>
              <a:ahLst/>
              <a:cxnLst/>
              <a:rect l="0" t="0" r="0" b="0"/>
              <a:pathLst>
                <a:path w="180976" h="76201">
                  <a:moveTo>
                    <a:pt x="0" y="76200"/>
                  </a:moveTo>
                  <a:lnTo>
                    <a:pt x="0" y="76200"/>
                  </a:lnTo>
                  <a:lnTo>
                    <a:pt x="13257" y="62943"/>
                  </a:lnTo>
                  <a:lnTo>
                    <a:pt x="22120" y="59725"/>
                  </a:lnTo>
                  <a:lnTo>
                    <a:pt x="27447" y="58867"/>
                  </a:lnTo>
                  <a:lnTo>
                    <a:pt x="60242" y="42297"/>
                  </a:lnTo>
                  <a:lnTo>
                    <a:pt x="75458" y="38908"/>
                  </a:lnTo>
                  <a:lnTo>
                    <a:pt x="114721" y="21734"/>
                  </a:lnTo>
                  <a:lnTo>
                    <a:pt x="133475" y="17023"/>
                  </a:lnTo>
                  <a:lnTo>
                    <a:pt x="18097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3.2.4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" name="object 3"/>
          <p:cNvGraphicFramePr>
            <a:graphicFrameLocks noGrp="1"/>
          </p:cNvGraphicFramePr>
          <p:nvPr/>
        </p:nvGraphicFramePr>
        <p:xfrm>
          <a:off x="1905000" y="1219200"/>
          <a:ext cx="4572000" cy="24075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690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029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59471">
                <a:tc gridSpan="2">
                  <a:txBody>
                    <a:bodyPr/>
                    <a:lstStyle/>
                    <a:p>
                      <a:pPr marL="34290" algn="l">
                        <a:lnSpc>
                          <a:spcPct val="100000"/>
                        </a:lnSpc>
                      </a:pPr>
                      <a:r>
                        <a:rPr lang="en-US" sz="2000" dirty="0">
                          <a:latin typeface="Calibri"/>
                          <a:cs typeface="Calibri"/>
                        </a:rPr>
                        <a:t>SUMMARY OUTPUT</a:t>
                      </a:r>
                      <a:endParaRPr sz="2000" dirty="0"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pPr algn="r">
                        <a:lnSpc>
                          <a:spcPts val="1050"/>
                        </a:lnSpc>
                      </a:pPr>
                      <a:endParaRPr sz="1100" dirty="0"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0455">
                <a:tc gridSpan="2">
                  <a:txBody>
                    <a:bodyPr/>
                    <a:lstStyle/>
                    <a:p>
                      <a:pPr marL="34290">
                        <a:lnSpc>
                          <a:spcPct val="100000"/>
                        </a:lnSpc>
                      </a:pPr>
                      <a:r>
                        <a:rPr lang="en-US" sz="2000" i="1" dirty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Regression Statistics</a:t>
                      </a:r>
                      <a:endParaRPr sz="2000" i="1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pPr algn="r">
                        <a:lnSpc>
                          <a:spcPct val="100000"/>
                        </a:lnSpc>
                      </a:pPr>
                      <a:endParaRPr sz="2000" dirty="0"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0455">
                <a:tc>
                  <a:txBody>
                    <a:bodyPr/>
                    <a:lstStyle/>
                    <a:p>
                      <a:pPr marL="34290">
                        <a:lnSpc>
                          <a:spcPct val="100000"/>
                        </a:lnSpc>
                      </a:pPr>
                      <a:r>
                        <a:rPr sz="2000" spc="5" dirty="0">
                          <a:solidFill>
                            <a:srgbClr val="000000"/>
                          </a:solidFill>
                        </a:rPr>
                        <a:t>Mul</a:t>
                      </a:r>
                      <a:r>
                        <a:rPr lang="en-US" sz="2000" spc="5" dirty="0">
                          <a:solidFill>
                            <a:srgbClr val="000000"/>
                          </a:solidFill>
                        </a:rPr>
                        <a:t>ti</a:t>
                      </a:r>
                      <a:r>
                        <a:rPr sz="2000" spc="5" dirty="0">
                          <a:solidFill>
                            <a:srgbClr val="000000"/>
                          </a:solidFill>
                        </a:rPr>
                        <a:t>ple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 R</a:t>
                      </a:r>
                      <a:endParaRPr sz="20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0000"/>
                        </a:lnSpc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0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.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951498605</a:t>
                      </a:r>
                      <a:endParaRPr sz="20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0455">
                <a:tc>
                  <a:txBody>
                    <a:bodyPr/>
                    <a:lstStyle/>
                    <a:p>
                      <a:pPr marL="42545">
                        <a:lnSpc>
                          <a:spcPct val="100000"/>
                        </a:lnSpc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R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 Square</a:t>
                      </a:r>
                      <a:endParaRPr sz="20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0000"/>
                        </a:lnSpc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0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.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905349596</a:t>
                      </a:r>
                      <a:endParaRPr sz="20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50455">
                <a:tc>
                  <a:txBody>
                    <a:bodyPr/>
                    <a:lstStyle/>
                    <a:p>
                      <a:pPr marL="34290">
                        <a:lnSpc>
                          <a:spcPct val="100000"/>
                        </a:lnSpc>
                      </a:pP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Adjusted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R</a:t>
                      </a:r>
                      <a:r>
                        <a:rPr sz="2000" spc="-1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Square</a:t>
                      </a:r>
                      <a:endParaRPr sz="20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0000"/>
                        </a:lnSpc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0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.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897462062</a:t>
                      </a:r>
                      <a:endParaRPr sz="20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0455">
                <a:tc>
                  <a:txBody>
                    <a:bodyPr/>
                    <a:lstStyle/>
                    <a:p>
                      <a:pPr marL="34290">
                        <a:lnSpc>
                          <a:spcPct val="100000"/>
                        </a:lnSpc>
                      </a:pP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Standard</a:t>
                      </a:r>
                      <a:r>
                        <a:rPr sz="2000" spc="-1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Error</a:t>
                      </a:r>
                      <a:endParaRPr sz="20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0000"/>
                        </a:lnSpc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868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.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6718405</a:t>
                      </a:r>
                      <a:endParaRPr sz="20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50455">
                <a:tc>
                  <a:txBody>
                    <a:bodyPr/>
                    <a:lstStyle/>
                    <a:p>
                      <a:pPr marL="34290">
                        <a:lnSpc>
                          <a:spcPct val="100000"/>
                        </a:lnSpc>
                      </a:pPr>
                      <a:r>
                        <a:rPr sz="2000" spc="0" dirty="0">
                          <a:solidFill>
                            <a:srgbClr val="000000"/>
                          </a:solidFill>
                        </a:rPr>
                        <a:t>Observa</a:t>
                      </a:r>
                      <a:r>
                        <a:rPr lang="en-US" sz="2000" spc="0" dirty="0">
                          <a:solidFill>
                            <a:srgbClr val="000000"/>
                          </a:solidFill>
                        </a:rPr>
                        <a:t>ti</a:t>
                      </a:r>
                      <a:r>
                        <a:rPr sz="2000" spc="0" dirty="0">
                          <a:solidFill>
                            <a:srgbClr val="000000"/>
                          </a:solidFill>
                        </a:rPr>
                        <a:t>ons</a:t>
                      </a:r>
                      <a:endParaRPr sz="20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0000"/>
                        </a:lnSpc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4</a:t>
                      </a:r>
                      <a:endParaRPr sz="20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6" name="object 2"/>
          <p:cNvGraphicFramePr>
            <a:graphicFrameLocks noGrp="1"/>
          </p:cNvGraphicFramePr>
          <p:nvPr/>
        </p:nvGraphicFramePr>
        <p:xfrm>
          <a:off x="457200" y="3810000"/>
          <a:ext cx="8305799" cy="169817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8609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332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6490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944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7290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55426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15686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sz="2000" spc="-5" dirty="0">
                          <a:solidFill>
                            <a:schemeClr val="bg1"/>
                          </a:solidFill>
                        </a:rPr>
                        <a:t>ANOVA</a:t>
                      </a:r>
                      <a:endParaRPr sz="2000" dirty="0">
                        <a:solidFill>
                          <a:schemeClr val="bg1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 gridSpan="5"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00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114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000" i="1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179070" algn="r">
                        <a:lnSpc>
                          <a:spcPct val="100000"/>
                        </a:lnSpc>
                      </a:pPr>
                      <a:r>
                        <a:rPr sz="2000" i="1" spc="-5" dirty="0">
                          <a:solidFill>
                            <a:srgbClr val="000000"/>
                          </a:solidFill>
                        </a:rPr>
                        <a:t>d</a:t>
                      </a:r>
                      <a:r>
                        <a:rPr sz="2000" i="1" dirty="0">
                          <a:solidFill>
                            <a:srgbClr val="000000"/>
                          </a:solidFill>
                        </a:rPr>
                        <a:t>f</a:t>
                      </a:r>
                      <a:endParaRPr sz="2000" i="1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173355" algn="ctr">
                        <a:lnSpc>
                          <a:spcPct val="100000"/>
                        </a:lnSpc>
                      </a:pPr>
                      <a:r>
                        <a:rPr sz="2000" i="1" dirty="0">
                          <a:solidFill>
                            <a:srgbClr val="000000"/>
                          </a:solidFill>
                        </a:rPr>
                        <a:t>SS</a:t>
                      </a:r>
                      <a:endParaRPr sz="2000" i="1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133350" algn="ctr">
                        <a:lnSpc>
                          <a:spcPct val="100000"/>
                        </a:lnSpc>
                      </a:pPr>
                      <a:r>
                        <a:rPr sz="2000" i="1" dirty="0">
                          <a:solidFill>
                            <a:srgbClr val="000000"/>
                          </a:solidFill>
                        </a:rPr>
                        <a:t>MS</a:t>
                      </a:r>
                      <a:endParaRPr sz="2000" i="1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141605" algn="ctr">
                        <a:lnSpc>
                          <a:spcPct val="100000"/>
                        </a:lnSpc>
                      </a:pPr>
                      <a:r>
                        <a:rPr sz="2000" i="1" dirty="0">
                          <a:solidFill>
                            <a:srgbClr val="000000"/>
                          </a:solidFill>
                        </a:rPr>
                        <a:t>F</a:t>
                      </a:r>
                      <a:endParaRPr sz="2000" i="1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15875" algn="r">
                        <a:lnSpc>
                          <a:spcPct val="100000"/>
                        </a:lnSpc>
                      </a:pPr>
                      <a:r>
                        <a:rPr sz="2000" i="1" spc="-5" dirty="0">
                          <a:solidFill>
                            <a:srgbClr val="000000"/>
                          </a:solidFill>
                        </a:rPr>
                        <a:t>Signiﬁcance</a:t>
                      </a:r>
                      <a:r>
                        <a:rPr sz="2000" i="1" spc="-9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i="1" dirty="0">
                          <a:solidFill>
                            <a:srgbClr val="000000"/>
                          </a:solidFill>
                        </a:rPr>
                        <a:t>F</a:t>
                      </a:r>
                      <a:endParaRPr sz="2000" i="1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Regression</a:t>
                      </a:r>
                      <a:endParaRPr sz="20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193040" algn="r">
                        <a:lnSpc>
                          <a:spcPct val="100000"/>
                        </a:lnSpc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</a:t>
                      </a:r>
                      <a:endParaRPr sz="200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46355" algn="l">
                        <a:lnSpc>
                          <a:spcPct val="100000"/>
                        </a:lnSpc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86613696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.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0169</a:t>
                      </a:r>
                      <a:endParaRPr sz="20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54610">
                        <a:lnSpc>
                          <a:spcPct val="100000"/>
                        </a:lnSpc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86613696.0169</a:t>
                      </a:r>
                      <a:endParaRPr sz="20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57785" algn="ctr">
                        <a:lnSpc>
                          <a:spcPct val="100000"/>
                        </a:lnSpc>
                      </a:pP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114.7823</a:t>
                      </a:r>
                      <a:endParaRPr sz="200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24765" algn="r">
                        <a:lnSpc>
                          <a:spcPct val="100000"/>
                        </a:lnSpc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.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69218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E-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07</a:t>
                      </a:r>
                      <a:endParaRPr sz="200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5686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Residual</a:t>
                      </a:r>
                      <a:endParaRPr sz="200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193040" algn="r">
                        <a:lnSpc>
                          <a:spcPct val="100000"/>
                        </a:lnSpc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2</a:t>
                      </a:r>
                      <a:endParaRPr sz="200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latin typeface="+mj-lt"/>
                          <a:cs typeface="Times New Roman"/>
                        </a:rPr>
                        <a:t>9055089.1974</a:t>
                      </a:r>
                      <a:endParaRPr sz="2000" dirty="0">
                        <a:solidFill>
                          <a:srgbClr val="000000"/>
                        </a:solidFill>
                        <a:latin typeface="+mj-lt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218440">
                        <a:lnSpc>
                          <a:spcPct val="100000"/>
                        </a:lnSpc>
                      </a:pP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754590.8</a:t>
                      </a:r>
                      <a:endParaRPr sz="200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00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00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5686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Total</a:t>
                      </a:r>
                      <a:endParaRPr sz="200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192405" algn="r">
                        <a:lnSpc>
                          <a:spcPct val="100000"/>
                        </a:lnSpc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3</a:t>
                      </a:r>
                      <a:endParaRPr sz="200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45720" algn="l">
                        <a:lnSpc>
                          <a:spcPct val="100000"/>
                        </a:lnSpc>
                      </a:pPr>
                      <a:r>
                        <a:rPr lang="en-US" sz="2000" spc="-5" dirty="0">
                          <a:solidFill>
                            <a:srgbClr val="000000"/>
                          </a:solidFill>
                        </a:rPr>
                        <a:t>95668785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.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2143</a:t>
                      </a:r>
                      <a:endParaRPr sz="20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000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00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000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>
              <a:buNone/>
              <a:defRPr/>
            </a:pPr>
            <a:r>
              <a:rPr lang="en-US" dirty="0">
                <a:solidFill>
                  <a:srgbClr val="1F497D"/>
                </a:solidFill>
              </a:rPr>
              <a:t>Confidence Interval for </a:t>
            </a:r>
            <a:r>
              <a:rPr lang="el-GR" i="1" dirty="0">
                <a:solidFill>
                  <a:srgbClr val="1F497D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/>
              </a:rPr>
              <a:t>β</a:t>
            </a:r>
            <a:r>
              <a:rPr lang="en-US" i="1" baseline="-25000" dirty="0">
                <a:solidFill>
                  <a:srgbClr val="1F497D"/>
                </a:solidFill>
              </a:rPr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>
                    <a:solidFill>
                      <a:schemeClr val="accent4">
                        <a:lumMod val="50000"/>
                      </a:schemeClr>
                    </a:solidFill>
                  </a:rPr>
                  <a:t>Confidence interval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chemeClr val="accent4">
                        <a:lumMod val="50000"/>
                      </a:schemeClr>
                    </a:solidFill>
                  </a:rPr>
                  <a:t>:</a:t>
                </a:r>
              </a:p>
              <a:p>
                <a:endParaRPr lang="en-US" dirty="0">
                  <a:solidFill>
                    <a:schemeClr val="accent4">
                      <a:lumMod val="50000"/>
                    </a:schemeClr>
                  </a:solidFill>
                </a:endParaRPr>
              </a:p>
              <a:p>
                <a:endParaRPr lang="en-US" dirty="0">
                  <a:solidFill>
                    <a:schemeClr val="accent4">
                      <a:lumMod val="50000"/>
                    </a:schemeClr>
                  </a:solidFill>
                </a:endParaRPr>
              </a:p>
              <a:p>
                <a:r>
                  <a:rPr lang="en-US" dirty="0">
                    <a:solidFill>
                      <a:schemeClr val="accent4">
                        <a:lumMod val="50000"/>
                      </a:schemeClr>
                    </a:solidFill>
                  </a:rPr>
                  <a:t>Varianc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: 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endParaRPr lang="en-US" b="0" dirty="0">
                  <a:ea typeface="Cambria Math" panose="02040503050406030204" pitchFamily="18" charset="0"/>
                </a:endParaRPr>
              </a:p>
              <a:p>
                <a:endParaRPr lang="en-US" dirty="0">
                  <a:solidFill>
                    <a:schemeClr val="accent4">
                      <a:lumMod val="50000"/>
                    </a:schemeClr>
                  </a:solidFill>
                </a:endParaRPr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9"/>
                <a:stretch>
                  <a:fillRect l="-1481" t="-12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4" name="SMARTInkShape-Group36">
            <a:extLst>
              <a:ext uri="{FF2B5EF4-FFF2-40B4-BE49-F238E27FC236}">
                <a16:creationId xmlns:a16="http://schemas.microsoft.com/office/drawing/2014/main" id="{44789F47-E389-FD5A-380E-512186F72209}"/>
              </a:ext>
            </a:extLst>
          </p:cNvPr>
          <p:cNvGrpSpPr/>
          <p:nvPr/>
        </p:nvGrpSpPr>
        <p:grpSpPr>
          <a:xfrm>
            <a:off x="4181475" y="3924693"/>
            <a:ext cx="114301" cy="190097"/>
            <a:chOff x="4181475" y="3924693"/>
            <a:chExt cx="114301" cy="190097"/>
          </a:xfrm>
        </p:grpSpPr>
        <p:sp>
          <p:nvSpPr>
            <p:cNvPr id="92" name="SMARTInkShape-186">
              <a:extLst>
                <a:ext uri="{FF2B5EF4-FFF2-40B4-BE49-F238E27FC236}">
                  <a16:creationId xmlns:a16="http://schemas.microsoft.com/office/drawing/2014/main" id="{89A7A4B7-C1B7-D800-BB47-113C69A0B024}"/>
                </a:ext>
              </a:extLst>
            </p:cNvPr>
            <p:cNvSpPr/>
            <p:nvPr>
              <p:custDataLst>
                <p:tags r:id="rId36"/>
              </p:custDataLst>
            </p:nvPr>
          </p:nvSpPr>
          <p:spPr>
            <a:xfrm>
              <a:off x="4181475" y="3924693"/>
              <a:ext cx="9526" cy="18658"/>
            </a:xfrm>
            <a:custGeom>
              <a:avLst/>
              <a:gdLst/>
              <a:ahLst/>
              <a:cxnLst/>
              <a:rect l="0" t="0" r="0" b="0"/>
              <a:pathLst>
                <a:path w="9526" h="18658">
                  <a:moveTo>
                    <a:pt x="9525" y="18657"/>
                  </a:moveTo>
                  <a:lnTo>
                    <a:pt x="9525" y="18657"/>
                  </a:lnTo>
                  <a:lnTo>
                    <a:pt x="1324" y="18657"/>
                  </a:lnTo>
                  <a:lnTo>
                    <a:pt x="883" y="17599"/>
                  </a:lnTo>
                  <a:lnTo>
                    <a:pt x="0" y="0"/>
                  </a:lnTo>
                  <a:lnTo>
                    <a:pt x="0" y="913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SMARTInkShape-187">
              <a:extLst>
                <a:ext uri="{FF2B5EF4-FFF2-40B4-BE49-F238E27FC236}">
                  <a16:creationId xmlns:a16="http://schemas.microsoft.com/office/drawing/2014/main" id="{122CC7DD-5766-FFCB-5966-DBA8BCEA9793}"/>
                </a:ext>
              </a:extLst>
            </p:cNvPr>
            <p:cNvSpPr/>
            <p:nvPr>
              <p:custDataLst>
                <p:tags r:id="rId37"/>
              </p:custDataLst>
            </p:nvPr>
          </p:nvSpPr>
          <p:spPr>
            <a:xfrm>
              <a:off x="4191116" y="4019550"/>
              <a:ext cx="104660" cy="95240"/>
            </a:xfrm>
            <a:custGeom>
              <a:avLst/>
              <a:gdLst/>
              <a:ahLst/>
              <a:cxnLst/>
              <a:rect l="0" t="0" r="0" b="0"/>
              <a:pathLst>
                <a:path w="104660" h="95240">
                  <a:moveTo>
                    <a:pt x="18934" y="0"/>
                  </a:moveTo>
                  <a:lnTo>
                    <a:pt x="18934" y="0"/>
                  </a:lnTo>
                  <a:lnTo>
                    <a:pt x="18934" y="31799"/>
                  </a:lnTo>
                  <a:lnTo>
                    <a:pt x="9487" y="75927"/>
                  </a:lnTo>
                  <a:lnTo>
                    <a:pt x="9419" y="84225"/>
                  </a:lnTo>
                  <a:lnTo>
                    <a:pt x="0" y="95122"/>
                  </a:lnTo>
                  <a:lnTo>
                    <a:pt x="8095" y="95239"/>
                  </a:lnTo>
                  <a:lnTo>
                    <a:pt x="26254" y="79440"/>
                  </a:lnTo>
                  <a:lnTo>
                    <a:pt x="35096" y="77160"/>
                  </a:lnTo>
                  <a:lnTo>
                    <a:pt x="41287" y="76626"/>
                  </a:lnTo>
                  <a:lnTo>
                    <a:pt x="43361" y="75426"/>
                  </a:lnTo>
                  <a:lnTo>
                    <a:pt x="44744" y="73567"/>
                  </a:lnTo>
                  <a:lnTo>
                    <a:pt x="45665" y="71270"/>
                  </a:lnTo>
                  <a:lnTo>
                    <a:pt x="48397" y="69738"/>
                  </a:lnTo>
                  <a:lnTo>
                    <a:pt x="68133" y="66854"/>
                  </a:lnTo>
                  <a:lnTo>
                    <a:pt x="104659" y="6667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6" name="SMARTInkShape-Group37">
            <a:extLst>
              <a:ext uri="{FF2B5EF4-FFF2-40B4-BE49-F238E27FC236}">
                <a16:creationId xmlns:a16="http://schemas.microsoft.com/office/drawing/2014/main" id="{875E36AD-96CE-8CA4-C687-68C31ECB6336}"/>
              </a:ext>
            </a:extLst>
          </p:cNvPr>
          <p:cNvGrpSpPr/>
          <p:nvPr/>
        </p:nvGrpSpPr>
        <p:grpSpPr>
          <a:xfrm>
            <a:off x="4057650" y="3276600"/>
            <a:ext cx="2124076" cy="619126"/>
            <a:chOff x="4057650" y="3276600"/>
            <a:chExt cx="2124076" cy="619126"/>
          </a:xfrm>
        </p:grpSpPr>
        <p:sp>
          <p:nvSpPr>
            <p:cNvPr id="95" name="SMARTInkShape-188">
              <a:extLst>
                <a:ext uri="{FF2B5EF4-FFF2-40B4-BE49-F238E27FC236}">
                  <a16:creationId xmlns:a16="http://schemas.microsoft.com/office/drawing/2014/main" id="{4371A317-5F4C-33FB-5DA4-2C65F784AAE3}"/>
                </a:ext>
              </a:extLst>
            </p:cNvPr>
            <p:cNvSpPr/>
            <p:nvPr>
              <p:custDataLst>
                <p:tags r:id="rId25"/>
              </p:custDataLst>
            </p:nvPr>
          </p:nvSpPr>
          <p:spPr>
            <a:xfrm>
              <a:off x="4114800" y="3467100"/>
              <a:ext cx="285751" cy="37984"/>
            </a:xfrm>
            <a:custGeom>
              <a:avLst/>
              <a:gdLst/>
              <a:ahLst/>
              <a:cxnLst/>
              <a:rect l="0" t="0" r="0" b="0"/>
              <a:pathLst>
                <a:path w="285751" h="37984">
                  <a:moveTo>
                    <a:pt x="9525" y="28575"/>
                  </a:moveTo>
                  <a:lnTo>
                    <a:pt x="9525" y="28575"/>
                  </a:lnTo>
                  <a:lnTo>
                    <a:pt x="10" y="28575"/>
                  </a:lnTo>
                  <a:lnTo>
                    <a:pt x="0" y="36776"/>
                  </a:lnTo>
                  <a:lnTo>
                    <a:pt x="1058" y="37217"/>
                  </a:lnTo>
                  <a:lnTo>
                    <a:pt x="13257" y="37983"/>
                  </a:lnTo>
                  <a:lnTo>
                    <a:pt x="19298" y="35226"/>
                  </a:lnTo>
                  <a:lnTo>
                    <a:pt x="22390" y="33009"/>
                  </a:lnTo>
                  <a:lnTo>
                    <a:pt x="36856" y="29889"/>
                  </a:lnTo>
                  <a:lnTo>
                    <a:pt x="79488" y="27594"/>
                  </a:lnTo>
                  <a:lnTo>
                    <a:pt x="118544" y="19939"/>
                  </a:lnTo>
                  <a:lnTo>
                    <a:pt x="162483" y="14111"/>
                  </a:lnTo>
                  <a:lnTo>
                    <a:pt x="205867" y="9927"/>
                  </a:lnTo>
                  <a:lnTo>
                    <a:pt x="230617" y="8546"/>
                  </a:lnTo>
                  <a:lnTo>
                    <a:pt x="249616" y="2001"/>
                  </a:lnTo>
                  <a:lnTo>
                    <a:pt x="2857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SMARTInkShape-189">
              <a:extLst>
                <a:ext uri="{FF2B5EF4-FFF2-40B4-BE49-F238E27FC236}">
                  <a16:creationId xmlns:a16="http://schemas.microsoft.com/office/drawing/2014/main" id="{483F0AF9-B2DC-5F3B-21F0-89E851253B22}"/>
                </a:ext>
              </a:extLst>
            </p:cNvPr>
            <p:cNvSpPr/>
            <p:nvPr>
              <p:custDataLst>
                <p:tags r:id="rId26"/>
              </p:custDataLst>
            </p:nvPr>
          </p:nvSpPr>
          <p:spPr>
            <a:xfrm>
              <a:off x="4057650" y="3505200"/>
              <a:ext cx="381001" cy="342901"/>
            </a:xfrm>
            <a:custGeom>
              <a:avLst/>
              <a:gdLst/>
              <a:ahLst/>
              <a:cxnLst/>
              <a:rect l="0" t="0" r="0" b="0"/>
              <a:pathLst>
                <a:path w="381001" h="342901">
                  <a:moveTo>
                    <a:pt x="28575" y="0"/>
                  </a:moveTo>
                  <a:lnTo>
                    <a:pt x="28575" y="0"/>
                  </a:lnTo>
                  <a:lnTo>
                    <a:pt x="4037" y="0"/>
                  </a:lnTo>
                  <a:lnTo>
                    <a:pt x="6381" y="0"/>
                  </a:lnTo>
                  <a:lnTo>
                    <a:pt x="3416" y="0"/>
                  </a:lnTo>
                  <a:lnTo>
                    <a:pt x="6186" y="0"/>
                  </a:lnTo>
                  <a:lnTo>
                    <a:pt x="3361" y="0"/>
                  </a:lnTo>
                  <a:lnTo>
                    <a:pt x="6170" y="0"/>
                  </a:lnTo>
                  <a:lnTo>
                    <a:pt x="8" y="0"/>
                  </a:lnTo>
                  <a:lnTo>
                    <a:pt x="5489" y="0"/>
                  </a:lnTo>
                  <a:lnTo>
                    <a:pt x="0" y="0"/>
                  </a:lnTo>
                  <a:lnTo>
                    <a:pt x="8201" y="0"/>
                  </a:lnTo>
                  <a:lnTo>
                    <a:pt x="8642" y="1058"/>
                  </a:lnTo>
                  <a:lnTo>
                    <a:pt x="9409" y="8201"/>
                  </a:lnTo>
                  <a:lnTo>
                    <a:pt x="12296" y="8936"/>
                  </a:lnTo>
                  <a:lnTo>
                    <a:pt x="14548" y="9132"/>
                  </a:lnTo>
                  <a:lnTo>
                    <a:pt x="19871" y="12173"/>
                  </a:lnTo>
                  <a:lnTo>
                    <a:pt x="44721" y="34159"/>
                  </a:lnTo>
                  <a:lnTo>
                    <a:pt x="74230" y="48231"/>
                  </a:lnTo>
                  <a:lnTo>
                    <a:pt x="92874" y="62521"/>
                  </a:lnTo>
                  <a:lnTo>
                    <a:pt x="112263" y="68677"/>
                  </a:lnTo>
                  <a:lnTo>
                    <a:pt x="149321" y="91095"/>
                  </a:lnTo>
                  <a:lnTo>
                    <a:pt x="169274" y="97251"/>
                  </a:lnTo>
                  <a:lnTo>
                    <a:pt x="214992" y="130198"/>
                  </a:lnTo>
                  <a:lnTo>
                    <a:pt x="262101" y="176376"/>
                  </a:lnTo>
                  <a:lnTo>
                    <a:pt x="266580" y="180855"/>
                  </a:lnTo>
                  <a:lnTo>
                    <a:pt x="258488" y="189166"/>
                  </a:lnTo>
                  <a:lnTo>
                    <a:pt x="257563" y="195161"/>
                  </a:lnTo>
                  <a:lnTo>
                    <a:pt x="256375" y="196783"/>
                  </a:lnTo>
                  <a:lnTo>
                    <a:pt x="254526" y="197864"/>
                  </a:lnTo>
                  <a:lnTo>
                    <a:pt x="252233" y="198584"/>
                  </a:lnTo>
                  <a:lnTo>
                    <a:pt x="238218" y="209641"/>
                  </a:lnTo>
                  <a:lnTo>
                    <a:pt x="212645" y="233977"/>
                  </a:lnTo>
                  <a:lnTo>
                    <a:pt x="200009" y="240128"/>
                  </a:lnTo>
                  <a:lnTo>
                    <a:pt x="169598" y="260467"/>
                  </a:lnTo>
                  <a:lnTo>
                    <a:pt x="159690" y="263930"/>
                  </a:lnTo>
                  <a:lnTo>
                    <a:pt x="149290" y="266528"/>
                  </a:lnTo>
                  <a:lnTo>
                    <a:pt x="133990" y="276818"/>
                  </a:lnTo>
                  <a:lnTo>
                    <a:pt x="120776" y="289042"/>
                  </a:lnTo>
                  <a:lnTo>
                    <a:pt x="111535" y="292505"/>
                  </a:lnTo>
                  <a:lnTo>
                    <a:pt x="101429" y="295103"/>
                  </a:lnTo>
                  <a:lnTo>
                    <a:pt x="93411" y="299784"/>
                  </a:lnTo>
                  <a:lnTo>
                    <a:pt x="89141" y="305393"/>
                  </a:lnTo>
                  <a:lnTo>
                    <a:pt x="88002" y="308370"/>
                  </a:lnTo>
                  <a:lnTo>
                    <a:pt x="86185" y="310355"/>
                  </a:lnTo>
                  <a:lnTo>
                    <a:pt x="81343" y="312561"/>
                  </a:lnTo>
                  <a:lnTo>
                    <a:pt x="79628" y="314207"/>
                  </a:lnTo>
                  <a:lnTo>
                    <a:pt x="77724" y="318859"/>
                  </a:lnTo>
                  <a:lnTo>
                    <a:pt x="76158" y="320523"/>
                  </a:lnTo>
                  <a:lnTo>
                    <a:pt x="66589" y="324616"/>
                  </a:lnTo>
                  <a:lnTo>
                    <a:pt x="57188" y="333340"/>
                  </a:lnTo>
                  <a:lnTo>
                    <a:pt x="103527" y="333375"/>
                  </a:lnTo>
                  <a:lnTo>
                    <a:pt x="147221" y="333375"/>
                  </a:lnTo>
                  <a:lnTo>
                    <a:pt x="193861" y="332317"/>
                  </a:lnTo>
                  <a:lnTo>
                    <a:pt x="241399" y="324733"/>
                  </a:lnTo>
                  <a:lnTo>
                    <a:pt x="287958" y="323928"/>
                  </a:lnTo>
                  <a:lnTo>
                    <a:pt x="333319" y="323855"/>
                  </a:lnTo>
                  <a:lnTo>
                    <a:pt x="344992" y="324910"/>
                  </a:lnTo>
                  <a:lnTo>
                    <a:pt x="369427" y="332983"/>
                  </a:lnTo>
                  <a:lnTo>
                    <a:pt x="381000" y="333375"/>
                  </a:lnTo>
                  <a:lnTo>
                    <a:pt x="381000" y="3429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SMARTInkShape-190">
              <a:extLst>
                <a:ext uri="{FF2B5EF4-FFF2-40B4-BE49-F238E27FC236}">
                  <a16:creationId xmlns:a16="http://schemas.microsoft.com/office/drawing/2014/main" id="{ABEB3C1C-EF31-AF0F-5AC1-F6B78FCA4397}"/>
                </a:ext>
              </a:extLst>
            </p:cNvPr>
            <p:cNvSpPr/>
            <p:nvPr>
              <p:custDataLst>
                <p:tags r:id="rId27"/>
              </p:custDataLst>
            </p:nvPr>
          </p:nvSpPr>
          <p:spPr>
            <a:xfrm>
              <a:off x="6010275" y="3276600"/>
              <a:ext cx="171451" cy="95251"/>
            </a:xfrm>
            <a:custGeom>
              <a:avLst/>
              <a:gdLst/>
              <a:ahLst/>
              <a:cxnLst/>
              <a:rect l="0" t="0" r="0" b="0"/>
              <a:pathLst>
                <a:path w="171451" h="95251">
                  <a:moveTo>
                    <a:pt x="0" y="28575"/>
                  </a:moveTo>
                  <a:lnTo>
                    <a:pt x="0" y="28575"/>
                  </a:lnTo>
                  <a:lnTo>
                    <a:pt x="0" y="19084"/>
                  </a:lnTo>
                  <a:lnTo>
                    <a:pt x="5056" y="19060"/>
                  </a:lnTo>
                  <a:lnTo>
                    <a:pt x="6545" y="17999"/>
                  </a:lnTo>
                  <a:lnTo>
                    <a:pt x="7539" y="16232"/>
                  </a:lnTo>
                  <a:lnTo>
                    <a:pt x="9491" y="9642"/>
                  </a:lnTo>
                  <a:lnTo>
                    <a:pt x="18657" y="9528"/>
                  </a:lnTo>
                  <a:lnTo>
                    <a:pt x="28456" y="117"/>
                  </a:lnTo>
                  <a:lnTo>
                    <a:pt x="37983" y="0"/>
                  </a:lnTo>
                  <a:lnTo>
                    <a:pt x="38090" y="8201"/>
                  </a:lnTo>
                  <a:lnTo>
                    <a:pt x="39151" y="8642"/>
                  </a:lnTo>
                  <a:lnTo>
                    <a:pt x="43153" y="9132"/>
                  </a:lnTo>
                  <a:lnTo>
                    <a:pt x="44644" y="10322"/>
                  </a:lnTo>
                  <a:lnTo>
                    <a:pt x="47509" y="18648"/>
                  </a:lnTo>
                  <a:lnTo>
                    <a:pt x="47625" y="60721"/>
                  </a:lnTo>
                  <a:lnTo>
                    <a:pt x="44803" y="66851"/>
                  </a:lnTo>
                  <a:lnTo>
                    <a:pt x="19478" y="94822"/>
                  </a:lnTo>
                  <a:lnTo>
                    <a:pt x="34" y="95250"/>
                  </a:lnTo>
                  <a:lnTo>
                    <a:pt x="45534" y="95250"/>
                  </a:lnTo>
                  <a:lnTo>
                    <a:pt x="88374" y="95250"/>
                  </a:lnTo>
                  <a:lnTo>
                    <a:pt x="133296" y="95250"/>
                  </a:lnTo>
                  <a:lnTo>
                    <a:pt x="160598" y="95250"/>
                  </a:lnTo>
                  <a:lnTo>
                    <a:pt x="171450" y="857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SMARTInkShape-191">
              <a:extLst>
                <a:ext uri="{FF2B5EF4-FFF2-40B4-BE49-F238E27FC236}">
                  <a16:creationId xmlns:a16="http://schemas.microsoft.com/office/drawing/2014/main" id="{EAA2FDF6-B922-427D-3DC4-A833A97CCCE4}"/>
                </a:ext>
              </a:extLst>
            </p:cNvPr>
            <p:cNvSpPr/>
            <p:nvPr>
              <p:custDataLst>
                <p:tags r:id="rId28"/>
              </p:custDataLst>
            </p:nvPr>
          </p:nvSpPr>
          <p:spPr>
            <a:xfrm>
              <a:off x="5829300" y="3381375"/>
              <a:ext cx="151843" cy="438151"/>
            </a:xfrm>
            <a:custGeom>
              <a:avLst/>
              <a:gdLst/>
              <a:ahLst/>
              <a:cxnLst/>
              <a:rect l="0" t="0" r="0" b="0"/>
              <a:pathLst>
                <a:path w="151843" h="438151">
                  <a:moveTo>
                    <a:pt x="38100" y="0"/>
                  </a:moveTo>
                  <a:lnTo>
                    <a:pt x="38100" y="0"/>
                  </a:lnTo>
                  <a:lnTo>
                    <a:pt x="46301" y="0"/>
                  </a:lnTo>
                  <a:lnTo>
                    <a:pt x="46742" y="1058"/>
                  </a:lnTo>
                  <a:lnTo>
                    <a:pt x="47232" y="5057"/>
                  </a:lnTo>
                  <a:lnTo>
                    <a:pt x="48421" y="6546"/>
                  </a:lnTo>
                  <a:lnTo>
                    <a:pt x="57302" y="10322"/>
                  </a:lnTo>
                  <a:lnTo>
                    <a:pt x="73317" y="26807"/>
                  </a:lnTo>
                  <a:lnTo>
                    <a:pt x="98436" y="73204"/>
                  </a:lnTo>
                  <a:lnTo>
                    <a:pt x="117476" y="116197"/>
                  </a:lnTo>
                  <a:lnTo>
                    <a:pt x="133350" y="159353"/>
                  </a:lnTo>
                  <a:lnTo>
                    <a:pt x="148167" y="199882"/>
                  </a:lnTo>
                  <a:lnTo>
                    <a:pt x="151842" y="239569"/>
                  </a:lnTo>
                  <a:lnTo>
                    <a:pt x="151231" y="268906"/>
                  </a:lnTo>
                  <a:lnTo>
                    <a:pt x="133097" y="314268"/>
                  </a:lnTo>
                  <a:lnTo>
                    <a:pt x="106882" y="356481"/>
                  </a:lnTo>
                  <a:lnTo>
                    <a:pt x="73417" y="393177"/>
                  </a:lnTo>
                  <a:lnTo>
                    <a:pt x="42180" y="414836"/>
                  </a:lnTo>
                  <a:lnTo>
                    <a:pt x="28754" y="421080"/>
                  </a:lnTo>
                  <a:lnTo>
                    <a:pt x="22304" y="425272"/>
                  </a:lnTo>
                  <a:lnTo>
                    <a:pt x="12724" y="428690"/>
                  </a:lnTo>
                  <a:lnTo>
                    <a:pt x="0" y="4381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SMARTInkShape-192">
              <a:extLst>
                <a:ext uri="{FF2B5EF4-FFF2-40B4-BE49-F238E27FC236}">
                  <a16:creationId xmlns:a16="http://schemas.microsoft.com/office/drawing/2014/main" id="{09034C01-F6F3-D874-5EDE-C4335489734B}"/>
                </a:ext>
              </a:extLst>
            </p:cNvPr>
            <p:cNvSpPr/>
            <p:nvPr>
              <p:custDataLst>
                <p:tags r:id="rId29"/>
              </p:custDataLst>
            </p:nvPr>
          </p:nvSpPr>
          <p:spPr>
            <a:xfrm>
              <a:off x="5619750" y="3476625"/>
              <a:ext cx="219076" cy="47233"/>
            </a:xfrm>
            <a:custGeom>
              <a:avLst/>
              <a:gdLst/>
              <a:ahLst/>
              <a:cxnLst/>
              <a:rect l="0" t="0" r="0" b="0"/>
              <a:pathLst>
                <a:path w="219076" h="47233">
                  <a:moveTo>
                    <a:pt x="0" y="38100"/>
                  </a:moveTo>
                  <a:lnTo>
                    <a:pt x="0" y="38100"/>
                  </a:lnTo>
                  <a:lnTo>
                    <a:pt x="0" y="47232"/>
                  </a:lnTo>
                  <a:lnTo>
                    <a:pt x="0" y="39389"/>
                  </a:lnTo>
                  <a:lnTo>
                    <a:pt x="1058" y="38960"/>
                  </a:lnTo>
                  <a:lnTo>
                    <a:pt x="34153" y="37064"/>
                  </a:lnTo>
                  <a:lnTo>
                    <a:pt x="45280" y="31560"/>
                  </a:lnTo>
                  <a:lnTo>
                    <a:pt x="91984" y="20010"/>
                  </a:lnTo>
                  <a:lnTo>
                    <a:pt x="108863" y="18276"/>
                  </a:lnTo>
                  <a:lnTo>
                    <a:pt x="139584" y="10433"/>
                  </a:lnTo>
                  <a:lnTo>
                    <a:pt x="174187" y="9560"/>
                  </a:lnTo>
                  <a:lnTo>
                    <a:pt x="176450" y="8490"/>
                  </a:lnTo>
                  <a:lnTo>
                    <a:pt x="177958" y="6719"/>
                  </a:lnTo>
                  <a:lnTo>
                    <a:pt x="178964" y="4479"/>
                  </a:lnTo>
                  <a:lnTo>
                    <a:pt x="180692" y="2986"/>
                  </a:lnTo>
                  <a:lnTo>
                    <a:pt x="188999" y="393"/>
                  </a:lnTo>
                  <a:lnTo>
                    <a:pt x="21907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SMARTInkShape-193">
              <a:extLst>
                <a:ext uri="{FF2B5EF4-FFF2-40B4-BE49-F238E27FC236}">
                  <a16:creationId xmlns:a16="http://schemas.microsoft.com/office/drawing/2014/main" id="{BCAAE466-C0D2-1E42-1830-89A6A383EE2A}"/>
                </a:ext>
              </a:extLst>
            </p:cNvPr>
            <p:cNvSpPr/>
            <p:nvPr>
              <p:custDataLst>
                <p:tags r:id="rId30"/>
              </p:custDataLst>
            </p:nvPr>
          </p:nvSpPr>
          <p:spPr>
            <a:xfrm>
              <a:off x="5629275" y="3609976"/>
              <a:ext cx="238126" cy="161795"/>
            </a:xfrm>
            <a:custGeom>
              <a:avLst/>
              <a:gdLst/>
              <a:ahLst/>
              <a:cxnLst/>
              <a:rect l="0" t="0" r="0" b="0"/>
              <a:pathLst>
                <a:path w="238126" h="161795">
                  <a:moveTo>
                    <a:pt x="0" y="38099"/>
                  </a:moveTo>
                  <a:lnTo>
                    <a:pt x="0" y="38099"/>
                  </a:lnTo>
                  <a:lnTo>
                    <a:pt x="8201" y="29898"/>
                  </a:lnTo>
                  <a:lnTo>
                    <a:pt x="9132" y="23910"/>
                  </a:lnTo>
                  <a:lnTo>
                    <a:pt x="10321" y="22290"/>
                  </a:lnTo>
                  <a:lnTo>
                    <a:pt x="14465" y="20489"/>
                  </a:lnTo>
                  <a:lnTo>
                    <a:pt x="22748" y="19475"/>
                  </a:lnTo>
                  <a:lnTo>
                    <a:pt x="24690" y="18275"/>
                  </a:lnTo>
                  <a:lnTo>
                    <a:pt x="25986" y="16416"/>
                  </a:lnTo>
                  <a:lnTo>
                    <a:pt x="26848" y="14119"/>
                  </a:lnTo>
                  <a:lnTo>
                    <a:pt x="28482" y="12587"/>
                  </a:lnTo>
                  <a:lnTo>
                    <a:pt x="38174" y="8735"/>
                  </a:lnTo>
                  <a:lnTo>
                    <a:pt x="45413" y="3058"/>
                  </a:lnTo>
                  <a:lnTo>
                    <a:pt x="54259" y="906"/>
                  </a:lnTo>
                  <a:lnTo>
                    <a:pt x="84237" y="2"/>
                  </a:lnTo>
                  <a:lnTo>
                    <a:pt x="93795" y="8200"/>
                  </a:lnTo>
                  <a:lnTo>
                    <a:pt x="94603" y="11758"/>
                  </a:lnTo>
                  <a:lnTo>
                    <a:pt x="95247" y="59011"/>
                  </a:lnTo>
                  <a:lnTo>
                    <a:pt x="94191" y="79311"/>
                  </a:lnTo>
                  <a:lnTo>
                    <a:pt x="87646" y="91114"/>
                  </a:lnTo>
                  <a:lnTo>
                    <a:pt x="80062" y="101315"/>
                  </a:lnTo>
                  <a:lnTo>
                    <a:pt x="71653" y="122493"/>
                  </a:lnTo>
                  <a:lnTo>
                    <a:pt x="68935" y="126112"/>
                  </a:lnTo>
                  <a:lnTo>
                    <a:pt x="39971" y="150599"/>
                  </a:lnTo>
                  <a:lnTo>
                    <a:pt x="38931" y="154421"/>
                  </a:lnTo>
                  <a:lnTo>
                    <a:pt x="38654" y="156922"/>
                  </a:lnTo>
                  <a:lnTo>
                    <a:pt x="37411" y="158590"/>
                  </a:lnTo>
                  <a:lnTo>
                    <a:pt x="28981" y="161794"/>
                  </a:lnTo>
                  <a:lnTo>
                    <a:pt x="28696" y="156829"/>
                  </a:lnTo>
                  <a:lnTo>
                    <a:pt x="29714" y="155352"/>
                  </a:lnTo>
                  <a:lnTo>
                    <a:pt x="31451" y="154368"/>
                  </a:lnTo>
                  <a:lnTo>
                    <a:pt x="33668" y="153712"/>
                  </a:lnTo>
                  <a:lnTo>
                    <a:pt x="35145" y="152216"/>
                  </a:lnTo>
                  <a:lnTo>
                    <a:pt x="40340" y="142211"/>
                  </a:lnTo>
                  <a:lnTo>
                    <a:pt x="83757" y="97230"/>
                  </a:lnTo>
                  <a:lnTo>
                    <a:pt x="107424" y="76373"/>
                  </a:lnTo>
                  <a:lnTo>
                    <a:pt x="154131" y="44452"/>
                  </a:lnTo>
                  <a:lnTo>
                    <a:pt x="177715" y="23282"/>
                  </a:lnTo>
                  <a:lnTo>
                    <a:pt x="190483" y="17063"/>
                  </a:lnTo>
                  <a:lnTo>
                    <a:pt x="196843" y="12875"/>
                  </a:lnTo>
                  <a:lnTo>
                    <a:pt x="203197" y="11013"/>
                  </a:lnTo>
                  <a:lnTo>
                    <a:pt x="205316" y="9459"/>
                  </a:lnTo>
                  <a:lnTo>
                    <a:pt x="206727" y="7364"/>
                  </a:lnTo>
                  <a:lnTo>
                    <a:pt x="209548" y="4"/>
                  </a:lnTo>
                  <a:lnTo>
                    <a:pt x="209549" y="2"/>
                  </a:lnTo>
                  <a:lnTo>
                    <a:pt x="204493" y="0"/>
                  </a:lnTo>
                  <a:lnTo>
                    <a:pt x="199188" y="2822"/>
                  </a:lnTo>
                  <a:lnTo>
                    <a:pt x="193303" y="6545"/>
                  </a:lnTo>
                  <a:lnTo>
                    <a:pt x="168046" y="16867"/>
                  </a:lnTo>
                  <a:lnTo>
                    <a:pt x="139815" y="41312"/>
                  </a:lnTo>
                  <a:lnTo>
                    <a:pt x="118540" y="72143"/>
                  </a:lnTo>
                  <a:lnTo>
                    <a:pt x="112317" y="85550"/>
                  </a:lnTo>
                  <a:lnTo>
                    <a:pt x="108127" y="91997"/>
                  </a:lnTo>
                  <a:lnTo>
                    <a:pt x="105216" y="102882"/>
                  </a:lnTo>
                  <a:lnTo>
                    <a:pt x="113014" y="112809"/>
                  </a:lnTo>
                  <a:lnTo>
                    <a:pt x="122388" y="122369"/>
                  </a:lnTo>
                  <a:lnTo>
                    <a:pt x="128455" y="123393"/>
                  </a:lnTo>
                  <a:lnTo>
                    <a:pt x="174277" y="123822"/>
                  </a:lnTo>
                  <a:lnTo>
                    <a:pt x="192352" y="123824"/>
                  </a:lnTo>
                  <a:lnTo>
                    <a:pt x="199437" y="121002"/>
                  </a:lnTo>
                  <a:lnTo>
                    <a:pt x="202808" y="118767"/>
                  </a:lnTo>
                  <a:lnTo>
                    <a:pt x="217665" y="115623"/>
                  </a:lnTo>
                  <a:lnTo>
                    <a:pt x="238125" y="11429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1" name="SMARTInkShape-194">
              <a:extLst>
                <a:ext uri="{FF2B5EF4-FFF2-40B4-BE49-F238E27FC236}">
                  <a16:creationId xmlns:a16="http://schemas.microsoft.com/office/drawing/2014/main" id="{A0D6C788-1190-AF44-E65A-8081FC6F3EED}"/>
                </a:ext>
              </a:extLst>
            </p:cNvPr>
            <p:cNvSpPr/>
            <p:nvPr>
              <p:custDataLst>
                <p:tags r:id="rId31"/>
              </p:custDataLst>
            </p:nvPr>
          </p:nvSpPr>
          <p:spPr>
            <a:xfrm>
              <a:off x="5314950" y="3676650"/>
              <a:ext cx="161926" cy="9526"/>
            </a:xfrm>
            <a:custGeom>
              <a:avLst/>
              <a:gdLst/>
              <a:ahLst/>
              <a:cxnLst/>
              <a:rect l="0" t="0" r="0" b="0"/>
              <a:pathLst>
                <a:path w="161926" h="9526">
                  <a:moveTo>
                    <a:pt x="0" y="9525"/>
                  </a:moveTo>
                  <a:lnTo>
                    <a:pt x="0" y="9525"/>
                  </a:lnTo>
                  <a:lnTo>
                    <a:pt x="5056" y="9525"/>
                  </a:lnTo>
                  <a:lnTo>
                    <a:pt x="10361" y="6703"/>
                  </a:lnTo>
                  <a:lnTo>
                    <a:pt x="13257" y="4468"/>
                  </a:lnTo>
                  <a:lnTo>
                    <a:pt x="22120" y="1986"/>
                  </a:lnTo>
                  <a:lnTo>
                    <a:pt x="68414" y="34"/>
                  </a:lnTo>
                  <a:lnTo>
                    <a:pt x="113695" y="0"/>
                  </a:lnTo>
                  <a:lnTo>
                    <a:pt x="117072" y="0"/>
                  </a:lnTo>
                  <a:lnTo>
                    <a:pt x="123646" y="2822"/>
                  </a:lnTo>
                  <a:lnTo>
                    <a:pt x="131433" y="8201"/>
                  </a:lnTo>
                  <a:lnTo>
                    <a:pt x="140576" y="9263"/>
                  </a:lnTo>
                  <a:lnTo>
                    <a:pt x="161925" y="95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" name="SMARTInkShape-195">
              <a:extLst>
                <a:ext uri="{FF2B5EF4-FFF2-40B4-BE49-F238E27FC236}">
                  <a16:creationId xmlns:a16="http://schemas.microsoft.com/office/drawing/2014/main" id="{82C10896-1ECB-AC30-AD3E-059577372C66}"/>
                </a:ext>
              </a:extLst>
            </p:cNvPr>
            <p:cNvSpPr/>
            <p:nvPr>
              <p:custDataLst>
                <p:tags r:id="rId32"/>
              </p:custDataLst>
            </p:nvPr>
          </p:nvSpPr>
          <p:spPr>
            <a:xfrm>
              <a:off x="5172075" y="3638550"/>
              <a:ext cx="9526" cy="19051"/>
            </a:xfrm>
            <a:custGeom>
              <a:avLst/>
              <a:gdLst/>
              <a:ahLst/>
              <a:cxnLst/>
              <a:rect l="0" t="0" r="0" b="0"/>
              <a:pathLst>
                <a:path w="9526" h="19051">
                  <a:moveTo>
                    <a:pt x="9525" y="19050"/>
                  </a:moveTo>
                  <a:lnTo>
                    <a:pt x="9525" y="19050"/>
                  </a:lnTo>
                  <a:lnTo>
                    <a:pt x="9525" y="10849"/>
                  </a:lnTo>
                  <a:lnTo>
                    <a:pt x="8467" y="10408"/>
                  </a:lnTo>
                  <a:lnTo>
                    <a:pt x="1324" y="9642"/>
                  </a:lnTo>
                  <a:lnTo>
                    <a:pt x="588" y="6755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SMARTInkShape-196">
              <a:extLst>
                <a:ext uri="{FF2B5EF4-FFF2-40B4-BE49-F238E27FC236}">
                  <a16:creationId xmlns:a16="http://schemas.microsoft.com/office/drawing/2014/main" id="{34544D37-C508-B15D-0B80-76071BC14959}"/>
                </a:ext>
              </a:extLst>
            </p:cNvPr>
            <p:cNvSpPr/>
            <p:nvPr>
              <p:custDataLst>
                <p:tags r:id="rId33"/>
              </p:custDataLst>
            </p:nvPr>
          </p:nvSpPr>
          <p:spPr>
            <a:xfrm>
              <a:off x="5143500" y="3743718"/>
              <a:ext cx="81602" cy="75808"/>
            </a:xfrm>
            <a:custGeom>
              <a:avLst/>
              <a:gdLst/>
              <a:ahLst/>
              <a:cxnLst/>
              <a:rect l="0" t="0" r="0" b="0"/>
              <a:pathLst>
                <a:path w="81602" h="75808">
                  <a:moveTo>
                    <a:pt x="0" y="9132"/>
                  </a:moveTo>
                  <a:lnTo>
                    <a:pt x="0" y="9132"/>
                  </a:lnTo>
                  <a:lnTo>
                    <a:pt x="5056" y="9132"/>
                  </a:lnTo>
                  <a:lnTo>
                    <a:pt x="6545" y="8074"/>
                  </a:lnTo>
                  <a:lnTo>
                    <a:pt x="7539" y="6310"/>
                  </a:lnTo>
                  <a:lnTo>
                    <a:pt x="9409" y="0"/>
                  </a:lnTo>
                  <a:lnTo>
                    <a:pt x="9525" y="31512"/>
                  </a:lnTo>
                  <a:lnTo>
                    <a:pt x="8467" y="33577"/>
                  </a:lnTo>
                  <a:lnTo>
                    <a:pt x="6703" y="34954"/>
                  </a:lnTo>
                  <a:lnTo>
                    <a:pt x="4469" y="35871"/>
                  </a:lnTo>
                  <a:lnTo>
                    <a:pt x="2980" y="37542"/>
                  </a:lnTo>
                  <a:lnTo>
                    <a:pt x="1324" y="42220"/>
                  </a:lnTo>
                  <a:lnTo>
                    <a:pt x="0" y="75804"/>
                  </a:lnTo>
                  <a:lnTo>
                    <a:pt x="8201" y="75807"/>
                  </a:lnTo>
                  <a:lnTo>
                    <a:pt x="16868" y="69261"/>
                  </a:lnTo>
                  <a:lnTo>
                    <a:pt x="25693" y="67165"/>
                  </a:lnTo>
                  <a:lnTo>
                    <a:pt x="72875" y="66282"/>
                  </a:lnTo>
                  <a:lnTo>
                    <a:pt x="81601" y="66282"/>
                  </a:lnTo>
                  <a:lnTo>
                    <a:pt x="76200" y="6628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SMARTInkShape-197">
              <a:extLst>
                <a:ext uri="{FF2B5EF4-FFF2-40B4-BE49-F238E27FC236}">
                  <a16:creationId xmlns:a16="http://schemas.microsoft.com/office/drawing/2014/main" id="{DBDEFE37-71BD-D73B-6527-FFA5662036BB}"/>
                </a:ext>
              </a:extLst>
            </p:cNvPr>
            <p:cNvSpPr/>
            <p:nvPr>
              <p:custDataLst>
                <p:tags r:id="rId34"/>
              </p:custDataLst>
            </p:nvPr>
          </p:nvSpPr>
          <p:spPr>
            <a:xfrm>
              <a:off x="4867668" y="3581435"/>
              <a:ext cx="256783" cy="209476"/>
            </a:xfrm>
            <a:custGeom>
              <a:avLst/>
              <a:gdLst/>
              <a:ahLst/>
              <a:cxnLst/>
              <a:rect l="0" t="0" r="0" b="0"/>
              <a:pathLst>
                <a:path w="256783" h="209476">
                  <a:moveTo>
                    <a:pt x="9132" y="57115"/>
                  </a:moveTo>
                  <a:lnTo>
                    <a:pt x="9132" y="57115"/>
                  </a:lnTo>
                  <a:lnTo>
                    <a:pt x="9132" y="48914"/>
                  </a:lnTo>
                  <a:lnTo>
                    <a:pt x="8074" y="48473"/>
                  </a:lnTo>
                  <a:lnTo>
                    <a:pt x="0" y="47624"/>
                  </a:lnTo>
                  <a:lnTo>
                    <a:pt x="7842" y="39392"/>
                  </a:lnTo>
                  <a:lnTo>
                    <a:pt x="13806" y="38458"/>
                  </a:lnTo>
                  <a:lnTo>
                    <a:pt x="15423" y="37269"/>
                  </a:lnTo>
                  <a:lnTo>
                    <a:pt x="17220" y="33125"/>
                  </a:lnTo>
                  <a:lnTo>
                    <a:pt x="18757" y="31597"/>
                  </a:lnTo>
                  <a:lnTo>
                    <a:pt x="28829" y="26322"/>
                  </a:lnTo>
                  <a:lnTo>
                    <a:pt x="42244" y="14386"/>
                  </a:lnTo>
                  <a:lnTo>
                    <a:pt x="50659" y="11666"/>
                  </a:lnTo>
                  <a:lnTo>
                    <a:pt x="68253" y="9920"/>
                  </a:lnTo>
                  <a:lnTo>
                    <a:pt x="70770" y="8718"/>
                  </a:lnTo>
                  <a:lnTo>
                    <a:pt x="72449" y="6859"/>
                  </a:lnTo>
                  <a:lnTo>
                    <a:pt x="73570" y="4560"/>
                  </a:lnTo>
                  <a:lnTo>
                    <a:pt x="75373" y="3029"/>
                  </a:lnTo>
                  <a:lnTo>
                    <a:pt x="80201" y="1327"/>
                  </a:lnTo>
                  <a:lnTo>
                    <a:pt x="102533" y="0"/>
                  </a:lnTo>
                  <a:lnTo>
                    <a:pt x="108891" y="5032"/>
                  </a:lnTo>
                  <a:lnTo>
                    <a:pt x="111678" y="10331"/>
                  </a:lnTo>
                  <a:lnTo>
                    <a:pt x="114672" y="25475"/>
                  </a:lnTo>
                  <a:lnTo>
                    <a:pt x="121388" y="38087"/>
                  </a:lnTo>
                  <a:lnTo>
                    <a:pt x="123028" y="50769"/>
                  </a:lnTo>
                  <a:lnTo>
                    <a:pt x="111658" y="95463"/>
                  </a:lnTo>
                  <a:lnTo>
                    <a:pt x="103717" y="111516"/>
                  </a:lnTo>
                  <a:lnTo>
                    <a:pt x="100762" y="115608"/>
                  </a:lnTo>
                  <a:lnTo>
                    <a:pt x="97482" y="125798"/>
                  </a:lnTo>
                  <a:lnTo>
                    <a:pt x="92813" y="143435"/>
                  </a:lnTo>
                  <a:lnTo>
                    <a:pt x="90319" y="149586"/>
                  </a:lnTo>
                  <a:lnTo>
                    <a:pt x="81904" y="159244"/>
                  </a:lnTo>
                  <a:lnTo>
                    <a:pt x="72167" y="168123"/>
                  </a:lnTo>
                  <a:lnTo>
                    <a:pt x="53939" y="192161"/>
                  </a:lnTo>
                  <a:lnTo>
                    <a:pt x="47391" y="196511"/>
                  </a:lnTo>
                  <a:lnTo>
                    <a:pt x="44163" y="197670"/>
                  </a:lnTo>
                  <a:lnTo>
                    <a:pt x="42012" y="199502"/>
                  </a:lnTo>
                  <a:lnTo>
                    <a:pt x="37924" y="206078"/>
                  </a:lnTo>
                  <a:lnTo>
                    <a:pt x="28313" y="209475"/>
                  </a:lnTo>
                  <a:lnTo>
                    <a:pt x="28193" y="196254"/>
                  </a:lnTo>
                  <a:lnTo>
                    <a:pt x="31009" y="190216"/>
                  </a:lnTo>
                  <a:lnTo>
                    <a:pt x="43371" y="174557"/>
                  </a:lnTo>
                  <a:lnTo>
                    <a:pt x="45516" y="168226"/>
                  </a:lnTo>
                  <a:lnTo>
                    <a:pt x="52114" y="161883"/>
                  </a:lnTo>
                  <a:lnTo>
                    <a:pt x="99233" y="125907"/>
                  </a:lnTo>
                  <a:lnTo>
                    <a:pt x="128633" y="100331"/>
                  </a:lnTo>
                  <a:lnTo>
                    <a:pt x="163338" y="82157"/>
                  </a:lnTo>
                  <a:lnTo>
                    <a:pt x="186853" y="61327"/>
                  </a:lnTo>
                  <a:lnTo>
                    <a:pt x="193246" y="58987"/>
                  </a:lnTo>
                  <a:lnTo>
                    <a:pt x="195375" y="57305"/>
                  </a:lnTo>
                  <a:lnTo>
                    <a:pt x="199599" y="47677"/>
                  </a:lnTo>
                  <a:lnTo>
                    <a:pt x="199617" y="47629"/>
                  </a:lnTo>
                  <a:lnTo>
                    <a:pt x="191430" y="47593"/>
                  </a:lnTo>
                  <a:lnTo>
                    <a:pt x="161924" y="59349"/>
                  </a:lnTo>
                  <a:lnTo>
                    <a:pt x="121588" y="88903"/>
                  </a:lnTo>
                  <a:lnTo>
                    <a:pt x="99168" y="119734"/>
                  </a:lnTo>
                  <a:lnTo>
                    <a:pt x="86825" y="154182"/>
                  </a:lnTo>
                  <a:lnTo>
                    <a:pt x="87386" y="157809"/>
                  </a:lnTo>
                  <a:lnTo>
                    <a:pt x="93663" y="174471"/>
                  </a:lnTo>
                  <a:lnTo>
                    <a:pt x="94504" y="184080"/>
                  </a:lnTo>
                  <a:lnTo>
                    <a:pt x="97522" y="190449"/>
                  </a:lnTo>
                  <a:lnTo>
                    <a:pt x="99809" y="193630"/>
                  </a:lnTo>
                  <a:lnTo>
                    <a:pt x="105171" y="197163"/>
                  </a:lnTo>
                  <a:lnTo>
                    <a:pt x="111084" y="199792"/>
                  </a:lnTo>
                  <a:lnTo>
                    <a:pt x="120361" y="206164"/>
                  </a:lnTo>
                  <a:lnTo>
                    <a:pt x="126654" y="208025"/>
                  </a:lnTo>
                  <a:lnTo>
                    <a:pt x="153862" y="209384"/>
                  </a:lnTo>
                  <a:lnTo>
                    <a:pt x="160946" y="206635"/>
                  </a:lnTo>
                  <a:lnTo>
                    <a:pt x="167621" y="202943"/>
                  </a:lnTo>
                  <a:lnTo>
                    <a:pt x="180530" y="200573"/>
                  </a:lnTo>
                  <a:lnTo>
                    <a:pt x="187968" y="199191"/>
                  </a:lnTo>
                  <a:lnTo>
                    <a:pt x="218093" y="188246"/>
                  </a:lnTo>
                  <a:lnTo>
                    <a:pt x="221464" y="185811"/>
                  </a:lnTo>
                  <a:lnTo>
                    <a:pt x="230855" y="183105"/>
                  </a:lnTo>
                  <a:lnTo>
                    <a:pt x="241025" y="180844"/>
                  </a:lnTo>
                  <a:lnTo>
                    <a:pt x="256782" y="17141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5" name="SMARTInkShape-198">
              <a:extLst>
                <a:ext uri="{FF2B5EF4-FFF2-40B4-BE49-F238E27FC236}">
                  <a16:creationId xmlns:a16="http://schemas.microsoft.com/office/drawing/2014/main" id="{EE8B5695-1CA6-5498-849F-FA9A1BA0A1FB}"/>
                </a:ext>
              </a:extLst>
            </p:cNvPr>
            <p:cNvSpPr/>
            <p:nvPr>
              <p:custDataLst>
                <p:tags r:id="rId35"/>
              </p:custDataLst>
            </p:nvPr>
          </p:nvSpPr>
          <p:spPr>
            <a:xfrm>
              <a:off x="4639154" y="3448050"/>
              <a:ext cx="113822" cy="447676"/>
            </a:xfrm>
            <a:custGeom>
              <a:avLst/>
              <a:gdLst/>
              <a:ahLst/>
              <a:cxnLst/>
              <a:rect l="0" t="0" r="0" b="0"/>
              <a:pathLst>
                <a:path w="113822" h="447676">
                  <a:moveTo>
                    <a:pt x="85246" y="38100"/>
                  </a:moveTo>
                  <a:lnTo>
                    <a:pt x="85246" y="38100"/>
                  </a:lnTo>
                  <a:lnTo>
                    <a:pt x="90302" y="33043"/>
                  </a:lnTo>
                  <a:lnTo>
                    <a:pt x="92785" y="27739"/>
                  </a:lnTo>
                  <a:lnTo>
                    <a:pt x="94378" y="20767"/>
                  </a:lnTo>
                  <a:lnTo>
                    <a:pt x="95567" y="20194"/>
                  </a:lnTo>
                  <a:lnTo>
                    <a:pt x="99711" y="19558"/>
                  </a:lnTo>
                  <a:lnTo>
                    <a:pt x="101240" y="18331"/>
                  </a:lnTo>
                  <a:lnTo>
                    <a:pt x="102938" y="14144"/>
                  </a:lnTo>
                  <a:lnTo>
                    <a:pt x="104448" y="12604"/>
                  </a:lnTo>
                  <a:lnTo>
                    <a:pt x="108950" y="10894"/>
                  </a:lnTo>
                  <a:lnTo>
                    <a:pt x="110574" y="9379"/>
                  </a:lnTo>
                  <a:lnTo>
                    <a:pt x="113819" y="7"/>
                  </a:lnTo>
                  <a:lnTo>
                    <a:pt x="113821" y="3"/>
                  </a:lnTo>
                  <a:lnTo>
                    <a:pt x="113821" y="0"/>
                  </a:lnTo>
                  <a:lnTo>
                    <a:pt x="105620" y="0"/>
                  </a:lnTo>
                  <a:lnTo>
                    <a:pt x="73739" y="30591"/>
                  </a:lnTo>
                  <a:lnTo>
                    <a:pt x="48544" y="69012"/>
                  </a:lnTo>
                  <a:lnTo>
                    <a:pt x="31116" y="111783"/>
                  </a:lnTo>
                  <a:lnTo>
                    <a:pt x="16526" y="143187"/>
                  </a:lnTo>
                  <a:lnTo>
                    <a:pt x="10204" y="178833"/>
                  </a:lnTo>
                  <a:lnTo>
                    <a:pt x="1944" y="225982"/>
                  </a:lnTo>
                  <a:lnTo>
                    <a:pt x="0" y="266183"/>
                  </a:lnTo>
                  <a:lnTo>
                    <a:pt x="674" y="303640"/>
                  </a:lnTo>
                  <a:lnTo>
                    <a:pt x="12792" y="344210"/>
                  </a:lnTo>
                  <a:lnTo>
                    <a:pt x="28992" y="386859"/>
                  </a:lnTo>
                  <a:lnTo>
                    <a:pt x="59571" y="421822"/>
                  </a:lnTo>
                  <a:lnTo>
                    <a:pt x="66074" y="425602"/>
                  </a:lnTo>
                  <a:lnTo>
                    <a:pt x="72492" y="428340"/>
                  </a:lnTo>
                  <a:lnTo>
                    <a:pt x="93282" y="446219"/>
                  </a:lnTo>
                  <a:lnTo>
                    <a:pt x="104239" y="447670"/>
                  </a:lnTo>
                  <a:lnTo>
                    <a:pt x="113821" y="44767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11" name="SMARTInkShape-Group38">
            <a:extLst>
              <a:ext uri="{FF2B5EF4-FFF2-40B4-BE49-F238E27FC236}">
                <a16:creationId xmlns:a16="http://schemas.microsoft.com/office/drawing/2014/main" id="{8822B5C7-39E3-4F68-47E3-C5D6282C8835}"/>
              </a:ext>
            </a:extLst>
          </p:cNvPr>
          <p:cNvGrpSpPr/>
          <p:nvPr/>
        </p:nvGrpSpPr>
        <p:grpSpPr>
          <a:xfrm>
            <a:off x="3966437" y="2476500"/>
            <a:ext cx="1596164" cy="838201"/>
            <a:chOff x="3966437" y="2476500"/>
            <a:chExt cx="1596164" cy="838201"/>
          </a:xfrm>
        </p:grpSpPr>
        <p:sp>
          <p:nvSpPr>
            <p:cNvPr id="107" name="SMARTInkShape-199">
              <a:extLst>
                <a:ext uri="{FF2B5EF4-FFF2-40B4-BE49-F238E27FC236}">
                  <a16:creationId xmlns:a16="http://schemas.microsoft.com/office/drawing/2014/main" id="{2D6F08C7-F799-B36B-9A74-B6D5BEFFEE89}"/>
                </a:ext>
              </a:extLst>
            </p:cNvPr>
            <p:cNvSpPr/>
            <p:nvPr>
              <p:custDataLst>
                <p:tags r:id="rId21"/>
              </p:custDataLst>
            </p:nvPr>
          </p:nvSpPr>
          <p:spPr>
            <a:xfrm>
              <a:off x="4524375" y="2733675"/>
              <a:ext cx="323851" cy="295272"/>
            </a:xfrm>
            <a:custGeom>
              <a:avLst/>
              <a:gdLst/>
              <a:ahLst/>
              <a:cxnLst/>
              <a:rect l="0" t="0" r="0" b="0"/>
              <a:pathLst>
                <a:path w="323851" h="295272">
                  <a:moveTo>
                    <a:pt x="38100" y="123825"/>
                  </a:moveTo>
                  <a:lnTo>
                    <a:pt x="38100" y="123825"/>
                  </a:lnTo>
                  <a:lnTo>
                    <a:pt x="28691" y="123825"/>
                  </a:lnTo>
                  <a:lnTo>
                    <a:pt x="28609" y="118769"/>
                  </a:lnTo>
                  <a:lnTo>
                    <a:pt x="29656" y="117279"/>
                  </a:lnTo>
                  <a:lnTo>
                    <a:pt x="31412" y="116286"/>
                  </a:lnTo>
                  <a:lnTo>
                    <a:pt x="36779" y="114692"/>
                  </a:lnTo>
                  <a:lnTo>
                    <a:pt x="37514" y="111653"/>
                  </a:lnTo>
                  <a:lnTo>
                    <a:pt x="37709" y="109360"/>
                  </a:lnTo>
                  <a:lnTo>
                    <a:pt x="38898" y="107831"/>
                  </a:lnTo>
                  <a:lnTo>
                    <a:pt x="47223" y="104894"/>
                  </a:lnTo>
                  <a:lnTo>
                    <a:pt x="55792" y="96584"/>
                  </a:lnTo>
                  <a:lnTo>
                    <a:pt x="65232" y="95367"/>
                  </a:lnTo>
                  <a:lnTo>
                    <a:pt x="71304" y="90228"/>
                  </a:lnTo>
                  <a:lnTo>
                    <a:pt x="72935" y="89785"/>
                  </a:lnTo>
                  <a:lnTo>
                    <a:pt x="74025" y="90549"/>
                  </a:lnTo>
                  <a:lnTo>
                    <a:pt x="75770" y="94321"/>
                  </a:lnTo>
                  <a:lnTo>
                    <a:pt x="84363" y="86967"/>
                  </a:lnTo>
                  <a:lnTo>
                    <a:pt x="90378" y="86093"/>
                  </a:lnTo>
                  <a:lnTo>
                    <a:pt x="95907" y="88711"/>
                  </a:lnTo>
                  <a:lnTo>
                    <a:pt x="103023" y="93958"/>
                  </a:lnTo>
                  <a:lnTo>
                    <a:pt x="109313" y="94867"/>
                  </a:lnTo>
                  <a:lnTo>
                    <a:pt x="110975" y="96053"/>
                  </a:lnTo>
                  <a:lnTo>
                    <a:pt x="112084" y="97902"/>
                  </a:lnTo>
                  <a:lnTo>
                    <a:pt x="112823" y="100193"/>
                  </a:lnTo>
                  <a:lnTo>
                    <a:pt x="121645" y="114533"/>
                  </a:lnTo>
                  <a:lnTo>
                    <a:pt x="122371" y="117630"/>
                  </a:lnTo>
                  <a:lnTo>
                    <a:pt x="123914" y="119695"/>
                  </a:lnTo>
                  <a:lnTo>
                    <a:pt x="126000" y="121072"/>
                  </a:lnTo>
                  <a:lnTo>
                    <a:pt x="128451" y="121989"/>
                  </a:lnTo>
                  <a:lnTo>
                    <a:pt x="130084" y="123660"/>
                  </a:lnTo>
                  <a:lnTo>
                    <a:pt x="140698" y="143051"/>
                  </a:lnTo>
                  <a:lnTo>
                    <a:pt x="142838" y="174628"/>
                  </a:lnTo>
                  <a:lnTo>
                    <a:pt x="142872" y="193675"/>
                  </a:lnTo>
                  <a:lnTo>
                    <a:pt x="133174" y="224542"/>
                  </a:lnTo>
                  <a:lnTo>
                    <a:pt x="117182" y="244397"/>
                  </a:lnTo>
                  <a:lnTo>
                    <a:pt x="108922" y="253977"/>
                  </a:lnTo>
                  <a:lnTo>
                    <a:pt x="102772" y="266695"/>
                  </a:lnTo>
                  <a:lnTo>
                    <a:pt x="100265" y="269872"/>
                  </a:lnTo>
                  <a:lnTo>
                    <a:pt x="94657" y="273402"/>
                  </a:lnTo>
                  <a:lnTo>
                    <a:pt x="91679" y="274342"/>
                  </a:lnTo>
                  <a:lnTo>
                    <a:pt x="89695" y="276029"/>
                  </a:lnTo>
                  <a:lnTo>
                    <a:pt x="81191" y="289317"/>
                  </a:lnTo>
                  <a:lnTo>
                    <a:pt x="75597" y="292627"/>
                  </a:lnTo>
                  <a:lnTo>
                    <a:pt x="58996" y="295120"/>
                  </a:lnTo>
                  <a:lnTo>
                    <a:pt x="39864" y="295271"/>
                  </a:lnTo>
                  <a:lnTo>
                    <a:pt x="33566" y="290217"/>
                  </a:lnTo>
                  <a:lnTo>
                    <a:pt x="30793" y="284913"/>
                  </a:lnTo>
                  <a:lnTo>
                    <a:pt x="30054" y="282017"/>
                  </a:lnTo>
                  <a:lnTo>
                    <a:pt x="23957" y="272885"/>
                  </a:lnTo>
                  <a:lnTo>
                    <a:pt x="13473" y="260317"/>
                  </a:lnTo>
                  <a:lnTo>
                    <a:pt x="7483" y="247644"/>
                  </a:lnTo>
                  <a:lnTo>
                    <a:pt x="3325" y="241297"/>
                  </a:lnTo>
                  <a:lnTo>
                    <a:pt x="986" y="231774"/>
                  </a:lnTo>
                  <a:lnTo>
                    <a:pt x="0" y="186001"/>
                  </a:lnTo>
                  <a:lnTo>
                    <a:pt x="0" y="149215"/>
                  </a:lnTo>
                  <a:lnTo>
                    <a:pt x="2822" y="142870"/>
                  </a:lnTo>
                  <a:lnTo>
                    <a:pt x="6545" y="136523"/>
                  </a:lnTo>
                  <a:lnTo>
                    <a:pt x="8201" y="130174"/>
                  </a:lnTo>
                  <a:lnTo>
                    <a:pt x="9701" y="128058"/>
                  </a:lnTo>
                  <a:lnTo>
                    <a:pt x="11759" y="126647"/>
                  </a:lnTo>
                  <a:lnTo>
                    <a:pt x="14189" y="125706"/>
                  </a:lnTo>
                  <a:lnTo>
                    <a:pt x="15810" y="124021"/>
                  </a:lnTo>
                  <a:lnTo>
                    <a:pt x="17610" y="119326"/>
                  </a:lnTo>
                  <a:lnTo>
                    <a:pt x="18923" y="101484"/>
                  </a:lnTo>
                  <a:lnTo>
                    <a:pt x="20024" y="99406"/>
                  </a:lnTo>
                  <a:lnTo>
                    <a:pt x="21816" y="98020"/>
                  </a:lnTo>
                  <a:lnTo>
                    <a:pt x="24069" y="97097"/>
                  </a:lnTo>
                  <a:lnTo>
                    <a:pt x="25571" y="95423"/>
                  </a:lnTo>
                  <a:lnTo>
                    <a:pt x="29370" y="85658"/>
                  </a:lnTo>
                  <a:lnTo>
                    <a:pt x="35043" y="78414"/>
                  </a:lnTo>
                  <a:lnTo>
                    <a:pt x="36742" y="72598"/>
                  </a:lnTo>
                  <a:lnTo>
                    <a:pt x="38252" y="70624"/>
                  </a:lnTo>
                  <a:lnTo>
                    <a:pt x="42754" y="68430"/>
                  </a:lnTo>
                  <a:lnTo>
                    <a:pt x="44378" y="66787"/>
                  </a:lnTo>
                  <a:lnTo>
                    <a:pt x="55699" y="49387"/>
                  </a:lnTo>
                  <a:lnTo>
                    <a:pt x="61776" y="43091"/>
                  </a:lnTo>
                  <a:lnTo>
                    <a:pt x="67320" y="40318"/>
                  </a:lnTo>
                  <a:lnTo>
                    <a:pt x="70280" y="39579"/>
                  </a:lnTo>
                  <a:lnTo>
                    <a:pt x="85781" y="30756"/>
                  </a:lnTo>
                  <a:lnTo>
                    <a:pt x="88937" y="30029"/>
                  </a:lnTo>
                  <a:lnTo>
                    <a:pt x="102665" y="22316"/>
                  </a:lnTo>
                  <a:lnTo>
                    <a:pt x="117673" y="18960"/>
                  </a:lnTo>
                  <a:lnTo>
                    <a:pt x="132762" y="11702"/>
                  </a:lnTo>
                  <a:lnTo>
                    <a:pt x="178386" y="9582"/>
                  </a:lnTo>
                  <a:lnTo>
                    <a:pt x="187232" y="8492"/>
                  </a:lnTo>
                  <a:lnTo>
                    <a:pt x="216306" y="1328"/>
                  </a:lnTo>
                  <a:lnTo>
                    <a:pt x="263598" y="23"/>
                  </a:lnTo>
                  <a:lnTo>
                    <a:pt x="299646" y="0"/>
                  </a:lnTo>
                  <a:lnTo>
                    <a:pt x="305332" y="2822"/>
                  </a:lnTo>
                  <a:lnTo>
                    <a:pt x="314323" y="9524"/>
                  </a:lnTo>
                  <a:lnTo>
                    <a:pt x="314325" y="9525"/>
                  </a:lnTo>
                  <a:lnTo>
                    <a:pt x="323816" y="9525"/>
                  </a:lnTo>
                  <a:lnTo>
                    <a:pt x="323850" y="190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8" name="SMARTInkShape-200">
              <a:extLst>
                <a:ext uri="{FF2B5EF4-FFF2-40B4-BE49-F238E27FC236}">
                  <a16:creationId xmlns:a16="http://schemas.microsoft.com/office/drawing/2014/main" id="{AFC2B5C7-3CD7-4B3C-3C8E-8383FE47C52E}"/>
                </a:ext>
              </a:extLst>
            </p:cNvPr>
            <p:cNvSpPr/>
            <p:nvPr>
              <p:custDataLst>
                <p:tags r:id="rId22"/>
              </p:custDataLst>
            </p:nvPr>
          </p:nvSpPr>
          <p:spPr>
            <a:xfrm>
              <a:off x="4804644" y="3019425"/>
              <a:ext cx="205507" cy="133350"/>
            </a:xfrm>
            <a:custGeom>
              <a:avLst/>
              <a:gdLst/>
              <a:ahLst/>
              <a:cxnLst/>
              <a:rect l="0" t="0" r="0" b="0"/>
              <a:pathLst>
                <a:path w="205507" h="133350">
                  <a:moveTo>
                    <a:pt x="53106" y="57150"/>
                  </a:moveTo>
                  <a:lnTo>
                    <a:pt x="53106" y="57150"/>
                  </a:lnTo>
                  <a:lnTo>
                    <a:pt x="53106" y="66559"/>
                  </a:lnTo>
                  <a:lnTo>
                    <a:pt x="61307" y="74866"/>
                  </a:lnTo>
                  <a:lnTo>
                    <a:pt x="70716" y="76083"/>
                  </a:lnTo>
                  <a:lnTo>
                    <a:pt x="76786" y="76165"/>
                  </a:lnTo>
                  <a:lnTo>
                    <a:pt x="78418" y="77235"/>
                  </a:lnTo>
                  <a:lnTo>
                    <a:pt x="79506" y="79007"/>
                  </a:lnTo>
                  <a:lnTo>
                    <a:pt x="80230" y="81246"/>
                  </a:lnTo>
                  <a:lnTo>
                    <a:pt x="81772" y="82739"/>
                  </a:lnTo>
                  <a:lnTo>
                    <a:pt x="86309" y="84398"/>
                  </a:lnTo>
                  <a:lnTo>
                    <a:pt x="108778" y="85715"/>
                  </a:lnTo>
                  <a:lnTo>
                    <a:pt x="117569" y="79177"/>
                  </a:lnTo>
                  <a:lnTo>
                    <a:pt x="128785" y="76316"/>
                  </a:lnTo>
                  <a:lnTo>
                    <a:pt x="138425" y="67071"/>
                  </a:lnTo>
                  <a:lnTo>
                    <a:pt x="138711" y="61736"/>
                  </a:lnTo>
                  <a:lnTo>
                    <a:pt x="139809" y="60207"/>
                  </a:lnTo>
                  <a:lnTo>
                    <a:pt x="141600" y="59188"/>
                  </a:lnTo>
                  <a:lnTo>
                    <a:pt x="147961" y="57269"/>
                  </a:lnTo>
                  <a:lnTo>
                    <a:pt x="148356" y="42579"/>
                  </a:lnTo>
                  <a:lnTo>
                    <a:pt x="147298" y="41086"/>
                  </a:lnTo>
                  <a:lnTo>
                    <a:pt x="145534" y="40091"/>
                  </a:lnTo>
                  <a:lnTo>
                    <a:pt x="143300" y="39427"/>
                  </a:lnTo>
                  <a:lnTo>
                    <a:pt x="141811" y="37926"/>
                  </a:lnTo>
                  <a:lnTo>
                    <a:pt x="138947" y="29002"/>
                  </a:lnTo>
                  <a:lnTo>
                    <a:pt x="121115" y="10860"/>
                  </a:lnTo>
                  <a:lnTo>
                    <a:pt x="111697" y="9642"/>
                  </a:lnTo>
                  <a:lnTo>
                    <a:pt x="102182" y="9535"/>
                  </a:lnTo>
                  <a:lnTo>
                    <a:pt x="101698" y="8474"/>
                  </a:lnTo>
                  <a:lnTo>
                    <a:pt x="101161" y="4472"/>
                  </a:lnTo>
                  <a:lnTo>
                    <a:pt x="99959" y="2981"/>
                  </a:lnTo>
                  <a:lnTo>
                    <a:pt x="92568" y="393"/>
                  </a:lnTo>
                  <a:lnTo>
                    <a:pt x="67217" y="0"/>
                  </a:lnTo>
                  <a:lnTo>
                    <a:pt x="65688" y="1058"/>
                  </a:lnTo>
                  <a:lnTo>
                    <a:pt x="64669" y="2822"/>
                  </a:lnTo>
                  <a:lnTo>
                    <a:pt x="63989" y="5056"/>
                  </a:lnTo>
                  <a:lnTo>
                    <a:pt x="62479" y="6546"/>
                  </a:lnTo>
                  <a:lnTo>
                    <a:pt x="53233" y="9490"/>
                  </a:lnTo>
                  <a:lnTo>
                    <a:pt x="44916" y="17723"/>
                  </a:lnTo>
                  <a:lnTo>
                    <a:pt x="38920" y="18657"/>
                  </a:lnTo>
                  <a:lnTo>
                    <a:pt x="37299" y="19846"/>
                  </a:lnTo>
                  <a:lnTo>
                    <a:pt x="34483" y="27217"/>
                  </a:lnTo>
                  <a:lnTo>
                    <a:pt x="31424" y="27971"/>
                  </a:lnTo>
                  <a:lnTo>
                    <a:pt x="25893" y="28456"/>
                  </a:lnTo>
                  <a:lnTo>
                    <a:pt x="16450" y="36766"/>
                  </a:lnTo>
                  <a:lnTo>
                    <a:pt x="15434" y="42761"/>
                  </a:lnTo>
                  <a:lnTo>
                    <a:pt x="14233" y="44383"/>
                  </a:lnTo>
                  <a:lnTo>
                    <a:pt x="10076" y="46184"/>
                  </a:lnTo>
                  <a:lnTo>
                    <a:pt x="8544" y="47723"/>
                  </a:lnTo>
                  <a:lnTo>
                    <a:pt x="6843" y="52255"/>
                  </a:lnTo>
                  <a:lnTo>
                    <a:pt x="4447" y="73933"/>
                  </a:lnTo>
                  <a:lnTo>
                    <a:pt x="435" y="79779"/>
                  </a:lnTo>
                  <a:lnTo>
                    <a:pt x="0" y="81761"/>
                  </a:lnTo>
                  <a:lnTo>
                    <a:pt x="768" y="83082"/>
                  </a:lnTo>
                  <a:lnTo>
                    <a:pt x="2339" y="83963"/>
                  </a:lnTo>
                  <a:lnTo>
                    <a:pt x="3387" y="85609"/>
                  </a:lnTo>
                  <a:lnTo>
                    <a:pt x="5205" y="93771"/>
                  </a:lnTo>
                  <a:lnTo>
                    <a:pt x="5457" y="103321"/>
                  </a:lnTo>
                  <a:lnTo>
                    <a:pt x="19669" y="118926"/>
                  </a:lnTo>
                  <a:lnTo>
                    <a:pt x="25193" y="121648"/>
                  </a:lnTo>
                  <a:lnTo>
                    <a:pt x="38594" y="123697"/>
                  </a:lnTo>
                  <a:lnTo>
                    <a:pt x="47160" y="123787"/>
                  </a:lnTo>
                  <a:lnTo>
                    <a:pt x="53285" y="126630"/>
                  </a:lnTo>
                  <a:lnTo>
                    <a:pt x="59535" y="130363"/>
                  </a:lnTo>
                  <a:lnTo>
                    <a:pt x="72173" y="132760"/>
                  </a:lnTo>
                  <a:lnTo>
                    <a:pt x="105346" y="133349"/>
                  </a:lnTo>
                  <a:lnTo>
                    <a:pt x="110896" y="130527"/>
                  </a:lnTo>
                  <a:lnTo>
                    <a:pt x="116890" y="126804"/>
                  </a:lnTo>
                  <a:lnTo>
                    <a:pt x="127462" y="124217"/>
                  </a:lnTo>
                  <a:lnTo>
                    <a:pt x="151648" y="123835"/>
                  </a:lnTo>
                  <a:lnTo>
                    <a:pt x="153725" y="122774"/>
                  </a:lnTo>
                  <a:lnTo>
                    <a:pt x="155111" y="121007"/>
                  </a:lnTo>
                  <a:lnTo>
                    <a:pt x="156035" y="118772"/>
                  </a:lnTo>
                  <a:lnTo>
                    <a:pt x="157709" y="117281"/>
                  </a:lnTo>
                  <a:lnTo>
                    <a:pt x="165920" y="114693"/>
                  </a:lnTo>
                  <a:lnTo>
                    <a:pt x="205506" y="1143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" name="SMARTInkShape-201">
              <a:extLst>
                <a:ext uri="{FF2B5EF4-FFF2-40B4-BE49-F238E27FC236}">
                  <a16:creationId xmlns:a16="http://schemas.microsoft.com/office/drawing/2014/main" id="{2FBC6CDB-4F56-7341-FC69-25E4D4C1CBC9}"/>
                </a:ext>
              </a:extLst>
            </p:cNvPr>
            <p:cNvSpPr/>
            <p:nvPr>
              <p:custDataLst>
                <p:tags r:id="rId23"/>
              </p:custDataLst>
            </p:nvPr>
          </p:nvSpPr>
          <p:spPr>
            <a:xfrm>
              <a:off x="4991100" y="2476500"/>
              <a:ext cx="171451" cy="104776"/>
            </a:xfrm>
            <a:custGeom>
              <a:avLst/>
              <a:gdLst/>
              <a:ahLst/>
              <a:cxnLst/>
              <a:rect l="0" t="0" r="0" b="0"/>
              <a:pathLst>
                <a:path w="171451" h="104776">
                  <a:moveTo>
                    <a:pt x="0" y="19050"/>
                  </a:moveTo>
                  <a:lnTo>
                    <a:pt x="0" y="19050"/>
                  </a:lnTo>
                  <a:lnTo>
                    <a:pt x="9132" y="19050"/>
                  </a:lnTo>
                  <a:lnTo>
                    <a:pt x="9522" y="9641"/>
                  </a:lnTo>
                  <a:lnTo>
                    <a:pt x="17726" y="9535"/>
                  </a:lnTo>
                  <a:lnTo>
                    <a:pt x="28448" y="116"/>
                  </a:lnTo>
                  <a:lnTo>
                    <a:pt x="46267" y="0"/>
                  </a:lnTo>
                  <a:lnTo>
                    <a:pt x="46718" y="1058"/>
                  </a:lnTo>
                  <a:lnTo>
                    <a:pt x="47223" y="5056"/>
                  </a:lnTo>
                  <a:lnTo>
                    <a:pt x="48414" y="6546"/>
                  </a:lnTo>
                  <a:lnTo>
                    <a:pt x="57031" y="9490"/>
                  </a:lnTo>
                  <a:lnTo>
                    <a:pt x="57150" y="45871"/>
                  </a:lnTo>
                  <a:lnTo>
                    <a:pt x="50605" y="54883"/>
                  </a:lnTo>
                  <a:lnTo>
                    <a:pt x="48018" y="64913"/>
                  </a:lnTo>
                  <a:lnTo>
                    <a:pt x="41156" y="73931"/>
                  </a:lnTo>
                  <a:lnTo>
                    <a:pt x="38502" y="83963"/>
                  </a:lnTo>
                  <a:lnTo>
                    <a:pt x="29933" y="93771"/>
                  </a:lnTo>
                  <a:lnTo>
                    <a:pt x="26357" y="94593"/>
                  </a:lnTo>
                  <a:lnTo>
                    <a:pt x="23921" y="94812"/>
                  </a:lnTo>
                  <a:lnTo>
                    <a:pt x="22297" y="96016"/>
                  </a:lnTo>
                  <a:lnTo>
                    <a:pt x="20493" y="100177"/>
                  </a:lnTo>
                  <a:lnTo>
                    <a:pt x="18954" y="101709"/>
                  </a:lnTo>
                  <a:lnTo>
                    <a:pt x="9551" y="104768"/>
                  </a:lnTo>
                  <a:lnTo>
                    <a:pt x="9528" y="104774"/>
                  </a:lnTo>
                  <a:lnTo>
                    <a:pt x="9525" y="104775"/>
                  </a:lnTo>
                  <a:lnTo>
                    <a:pt x="52088" y="104775"/>
                  </a:lnTo>
                  <a:lnTo>
                    <a:pt x="97847" y="104775"/>
                  </a:lnTo>
                  <a:lnTo>
                    <a:pt x="120796" y="103717"/>
                  </a:lnTo>
                  <a:lnTo>
                    <a:pt x="150090" y="95642"/>
                  </a:lnTo>
                  <a:lnTo>
                    <a:pt x="171450" y="95250"/>
                  </a:lnTo>
                  <a:lnTo>
                    <a:pt x="163249" y="95250"/>
                  </a:lnTo>
                  <a:lnTo>
                    <a:pt x="162808" y="94192"/>
                  </a:lnTo>
                  <a:lnTo>
                    <a:pt x="161925" y="857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SMARTInkShape-202">
              <a:extLst>
                <a:ext uri="{FF2B5EF4-FFF2-40B4-BE49-F238E27FC236}">
                  <a16:creationId xmlns:a16="http://schemas.microsoft.com/office/drawing/2014/main" id="{A5389646-8FB9-09A7-E1F5-36AE26671F0D}"/>
                </a:ext>
              </a:extLst>
            </p:cNvPr>
            <p:cNvSpPr/>
            <p:nvPr>
              <p:custDataLst>
                <p:tags r:id="rId24"/>
              </p:custDataLst>
            </p:nvPr>
          </p:nvSpPr>
          <p:spPr>
            <a:xfrm>
              <a:off x="3966437" y="3219566"/>
              <a:ext cx="1596164" cy="95135"/>
            </a:xfrm>
            <a:custGeom>
              <a:avLst/>
              <a:gdLst/>
              <a:ahLst/>
              <a:cxnLst/>
              <a:rect l="0" t="0" r="0" b="0"/>
              <a:pathLst>
                <a:path w="1596164" h="95135">
                  <a:moveTo>
                    <a:pt x="5488" y="95134"/>
                  </a:moveTo>
                  <a:lnTo>
                    <a:pt x="5488" y="95134"/>
                  </a:lnTo>
                  <a:lnTo>
                    <a:pt x="5488" y="90077"/>
                  </a:lnTo>
                  <a:lnTo>
                    <a:pt x="4430" y="88588"/>
                  </a:lnTo>
                  <a:lnTo>
                    <a:pt x="2666" y="87595"/>
                  </a:lnTo>
                  <a:lnTo>
                    <a:pt x="432" y="86933"/>
                  </a:lnTo>
                  <a:lnTo>
                    <a:pt x="0" y="86492"/>
                  </a:lnTo>
                  <a:lnTo>
                    <a:pt x="772" y="86198"/>
                  </a:lnTo>
                  <a:lnTo>
                    <a:pt x="19953" y="85609"/>
                  </a:lnTo>
                  <a:lnTo>
                    <a:pt x="21482" y="84551"/>
                  </a:lnTo>
                  <a:lnTo>
                    <a:pt x="22501" y="82787"/>
                  </a:lnTo>
                  <a:lnTo>
                    <a:pt x="23180" y="80552"/>
                  </a:lnTo>
                  <a:lnTo>
                    <a:pt x="24690" y="79063"/>
                  </a:lnTo>
                  <a:lnTo>
                    <a:pt x="32619" y="76477"/>
                  </a:lnTo>
                  <a:lnTo>
                    <a:pt x="79651" y="76084"/>
                  </a:lnTo>
                  <a:lnTo>
                    <a:pt x="113816" y="75026"/>
                  </a:lnTo>
                  <a:lnTo>
                    <a:pt x="151571" y="67442"/>
                  </a:lnTo>
                  <a:lnTo>
                    <a:pt x="197246" y="65578"/>
                  </a:lnTo>
                  <a:lnTo>
                    <a:pt x="243778" y="58368"/>
                  </a:lnTo>
                  <a:lnTo>
                    <a:pt x="288292" y="57298"/>
                  </a:lnTo>
                  <a:lnTo>
                    <a:pt x="331578" y="54264"/>
                  </a:lnTo>
                  <a:lnTo>
                    <a:pt x="368102" y="49510"/>
                  </a:lnTo>
                  <a:lnTo>
                    <a:pt x="405734" y="48102"/>
                  </a:lnTo>
                  <a:lnTo>
                    <a:pt x="443696" y="44863"/>
                  </a:lnTo>
                  <a:lnTo>
                    <a:pt x="481755" y="40022"/>
                  </a:lnTo>
                  <a:lnTo>
                    <a:pt x="522665" y="35766"/>
                  </a:lnTo>
                  <a:lnTo>
                    <a:pt x="568301" y="30624"/>
                  </a:lnTo>
                  <a:lnTo>
                    <a:pt x="615336" y="29101"/>
                  </a:lnTo>
                  <a:lnTo>
                    <a:pt x="662786" y="25827"/>
                  </a:lnTo>
                  <a:lnTo>
                    <a:pt x="710360" y="20976"/>
                  </a:lnTo>
                  <a:lnTo>
                    <a:pt x="757970" y="19539"/>
                  </a:lnTo>
                  <a:lnTo>
                    <a:pt x="790775" y="18144"/>
                  </a:lnTo>
                  <a:lnTo>
                    <a:pt x="826520" y="13997"/>
                  </a:lnTo>
                  <a:lnTo>
                    <a:pt x="860752" y="11448"/>
                  </a:lnTo>
                  <a:lnTo>
                    <a:pt x="893606" y="10315"/>
                  </a:lnTo>
                  <a:lnTo>
                    <a:pt x="925846" y="9811"/>
                  </a:lnTo>
                  <a:lnTo>
                    <a:pt x="960637" y="9588"/>
                  </a:lnTo>
                  <a:lnTo>
                    <a:pt x="996207" y="9488"/>
                  </a:lnTo>
                  <a:lnTo>
                    <a:pt x="1029654" y="9444"/>
                  </a:lnTo>
                  <a:lnTo>
                    <a:pt x="1064981" y="6602"/>
                  </a:lnTo>
                  <a:lnTo>
                    <a:pt x="1100790" y="2870"/>
                  </a:lnTo>
                  <a:lnTo>
                    <a:pt x="1134345" y="1211"/>
                  </a:lnTo>
                  <a:lnTo>
                    <a:pt x="1166896" y="474"/>
                  </a:lnTo>
                  <a:lnTo>
                    <a:pt x="1199004" y="146"/>
                  </a:lnTo>
                  <a:lnTo>
                    <a:pt x="1230911" y="0"/>
                  </a:lnTo>
                  <a:lnTo>
                    <a:pt x="1262732" y="2758"/>
                  </a:lnTo>
                  <a:lnTo>
                    <a:pt x="1307574" y="7438"/>
                  </a:lnTo>
                  <a:lnTo>
                    <a:pt x="1347672" y="8825"/>
                  </a:lnTo>
                  <a:lnTo>
                    <a:pt x="1386364" y="9236"/>
                  </a:lnTo>
                  <a:lnTo>
                    <a:pt x="1432307" y="9374"/>
                  </a:lnTo>
                  <a:lnTo>
                    <a:pt x="1471957" y="9402"/>
                  </a:lnTo>
                  <a:lnTo>
                    <a:pt x="1516363" y="10467"/>
                  </a:lnTo>
                  <a:lnTo>
                    <a:pt x="1562300" y="18818"/>
                  </a:lnTo>
                  <a:lnTo>
                    <a:pt x="1581640" y="18931"/>
                  </a:lnTo>
                  <a:lnTo>
                    <a:pt x="1583306" y="17874"/>
                  </a:lnTo>
                  <a:lnTo>
                    <a:pt x="1584416" y="16111"/>
                  </a:lnTo>
                  <a:lnTo>
                    <a:pt x="1585157" y="13876"/>
                  </a:lnTo>
                  <a:lnTo>
                    <a:pt x="1586709" y="12387"/>
                  </a:lnTo>
                  <a:lnTo>
                    <a:pt x="1596163" y="940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15" name="SMARTInkShape-Group39">
            <a:extLst>
              <a:ext uri="{FF2B5EF4-FFF2-40B4-BE49-F238E27FC236}">
                <a16:creationId xmlns:a16="http://schemas.microsoft.com/office/drawing/2014/main" id="{DD1C8188-4BA7-F4D9-7633-81B57282E506}"/>
              </a:ext>
            </a:extLst>
          </p:cNvPr>
          <p:cNvGrpSpPr/>
          <p:nvPr/>
        </p:nvGrpSpPr>
        <p:grpSpPr>
          <a:xfrm>
            <a:off x="7381887" y="1362078"/>
            <a:ext cx="276214" cy="390523"/>
            <a:chOff x="7381887" y="1362078"/>
            <a:chExt cx="276214" cy="390523"/>
          </a:xfrm>
        </p:grpSpPr>
        <p:sp>
          <p:nvSpPr>
            <p:cNvPr id="112" name="SMARTInkShape-203">
              <a:extLst>
                <a:ext uri="{FF2B5EF4-FFF2-40B4-BE49-F238E27FC236}">
                  <a16:creationId xmlns:a16="http://schemas.microsoft.com/office/drawing/2014/main" id="{1D571498-A1EF-A87E-FB66-9C93CCA6F8FF}"/>
                </a:ext>
              </a:extLst>
            </p:cNvPr>
            <p:cNvSpPr/>
            <p:nvPr>
              <p:custDataLst>
                <p:tags r:id="rId18"/>
              </p:custDataLst>
            </p:nvPr>
          </p:nvSpPr>
          <p:spPr>
            <a:xfrm>
              <a:off x="7486944" y="1362078"/>
              <a:ext cx="123520" cy="390523"/>
            </a:xfrm>
            <a:custGeom>
              <a:avLst/>
              <a:gdLst/>
              <a:ahLst/>
              <a:cxnLst/>
              <a:rect l="0" t="0" r="0" b="0"/>
              <a:pathLst>
                <a:path w="123520" h="390523">
                  <a:moveTo>
                    <a:pt x="94956" y="95247"/>
                  </a:moveTo>
                  <a:lnTo>
                    <a:pt x="94956" y="95247"/>
                  </a:lnTo>
                  <a:lnTo>
                    <a:pt x="100012" y="95247"/>
                  </a:lnTo>
                  <a:lnTo>
                    <a:pt x="101503" y="94189"/>
                  </a:lnTo>
                  <a:lnTo>
                    <a:pt x="102496" y="92425"/>
                  </a:lnTo>
                  <a:lnTo>
                    <a:pt x="103157" y="90191"/>
                  </a:lnTo>
                  <a:lnTo>
                    <a:pt x="111846" y="75949"/>
                  </a:lnTo>
                  <a:lnTo>
                    <a:pt x="112566" y="72857"/>
                  </a:lnTo>
                  <a:lnTo>
                    <a:pt x="121355" y="57125"/>
                  </a:lnTo>
                  <a:lnTo>
                    <a:pt x="123519" y="20928"/>
                  </a:lnTo>
                  <a:lnTo>
                    <a:pt x="115329" y="11011"/>
                  </a:lnTo>
                  <a:lnTo>
                    <a:pt x="114040" y="428"/>
                  </a:lnTo>
                  <a:lnTo>
                    <a:pt x="91340" y="0"/>
                  </a:lnTo>
                  <a:lnTo>
                    <a:pt x="89370" y="1057"/>
                  </a:lnTo>
                  <a:lnTo>
                    <a:pt x="88057" y="2821"/>
                  </a:lnTo>
                  <a:lnTo>
                    <a:pt x="85539" y="7602"/>
                  </a:lnTo>
                  <a:lnTo>
                    <a:pt x="51308" y="52259"/>
                  </a:lnTo>
                  <a:lnTo>
                    <a:pt x="34736" y="95858"/>
                  </a:lnTo>
                  <a:lnTo>
                    <a:pt x="18769" y="142952"/>
                  </a:lnTo>
                  <a:lnTo>
                    <a:pt x="12056" y="171471"/>
                  </a:lnTo>
                  <a:lnTo>
                    <a:pt x="7246" y="197207"/>
                  </a:lnTo>
                  <a:lnTo>
                    <a:pt x="1941" y="221060"/>
                  </a:lnTo>
                  <a:lnTo>
                    <a:pt x="0" y="266959"/>
                  </a:lnTo>
                  <a:lnTo>
                    <a:pt x="852" y="294291"/>
                  </a:lnTo>
                  <a:lnTo>
                    <a:pt x="9415" y="336182"/>
                  </a:lnTo>
                  <a:lnTo>
                    <a:pt x="20939" y="370614"/>
                  </a:lnTo>
                  <a:lnTo>
                    <a:pt x="25018" y="377441"/>
                  </a:lnTo>
                  <a:lnTo>
                    <a:pt x="27852" y="388590"/>
                  </a:lnTo>
                  <a:lnTo>
                    <a:pt x="29052" y="389234"/>
                  </a:lnTo>
                  <a:lnTo>
                    <a:pt x="37806" y="39052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3" name="SMARTInkShape-204">
              <a:extLst>
                <a:ext uri="{FF2B5EF4-FFF2-40B4-BE49-F238E27FC236}">
                  <a16:creationId xmlns:a16="http://schemas.microsoft.com/office/drawing/2014/main" id="{4D8D91BC-9D55-6DC6-F20D-5EE83E060368}"/>
                </a:ext>
              </a:extLst>
            </p:cNvPr>
            <p:cNvSpPr/>
            <p:nvPr>
              <p:custDataLst>
                <p:tags r:id="rId19"/>
              </p:custDataLst>
            </p:nvPr>
          </p:nvSpPr>
          <p:spPr>
            <a:xfrm>
              <a:off x="7477125" y="1537564"/>
              <a:ext cx="180976" cy="34062"/>
            </a:xfrm>
            <a:custGeom>
              <a:avLst/>
              <a:gdLst/>
              <a:ahLst/>
              <a:cxnLst/>
              <a:rect l="0" t="0" r="0" b="0"/>
              <a:pathLst>
                <a:path w="180976" h="34062">
                  <a:moveTo>
                    <a:pt x="0" y="34061"/>
                  </a:moveTo>
                  <a:lnTo>
                    <a:pt x="0" y="34061"/>
                  </a:lnTo>
                  <a:lnTo>
                    <a:pt x="0" y="29005"/>
                  </a:lnTo>
                  <a:lnTo>
                    <a:pt x="1058" y="27515"/>
                  </a:lnTo>
                  <a:lnTo>
                    <a:pt x="2822" y="26522"/>
                  </a:lnTo>
                  <a:lnTo>
                    <a:pt x="5056" y="25860"/>
                  </a:lnTo>
                  <a:lnTo>
                    <a:pt x="19297" y="17171"/>
                  </a:lnTo>
                  <a:lnTo>
                    <a:pt x="64299" y="5772"/>
                  </a:lnTo>
                  <a:lnTo>
                    <a:pt x="108936" y="4435"/>
                  </a:lnTo>
                  <a:lnTo>
                    <a:pt x="126233" y="0"/>
                  </a:lnTo>
                  <a:lnTo>
                    <a:pt x="172776" y="5302"/>
                  </a:lnTo>
                  <a:lnTo>
                    <a:pt x="180975" y="548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4" name="SMARTInkShape-205">
              <a:extLst>
                <a:ext uri="{FF2B5EF4-FFF2-40B4-BE49-F238E27FC236}">
                  <a16:creationId xmlns:a16="http://schemas.microsoft.com/office/drawing/2014/main" id="{DD2199E1-2491-1533-C48F-85C69080157C}"/>
                </a:ext>
              </a:extLst>
            </p:cNvPr>
            <p:cNvSpPr/>
            <p:nvPr>
              <p:custDataLst>
                <p:tags r:id="rId20"/>
              </p:custDataLst>
            </p:nvPr>
          </p:nvSpPr>
          <p:spPr>
            <a:xfrm>
              <a:off x="7381887" y="1476375"/>
              <a:ext cx="66544" cy="104642"/>
            </a:xfrm>
            <a:custGeom>
              <a:avLst/>
              <a:gdLst/>
              <a:ahLst/>
              <a:cxnLst/>
              <a:rect l="0" t="0" r="0" b="0"/>
              <a:pathLst>
                <a:path w="66544" h="104642">
                  <a:moveTo>
                    <a:pt x="38088" y="19050"/>
                  </a:moveTo>
                  <a:lnTo>
                    <a:pt x="38088" y="19050"/>
                  </a:lnTo>
                  <a:lnTo>
                    <a:pt x="38088" y="9559"/>
                  </a:lnTo>
                  <a:lnTo>
                    <a:pt x="23623" y="9525"/>
                  </a:lnTo>
                  <a:lnTo>
                    <a:pt x="18254" y="12348"/>
                  </a:lnTo>
                  <a:lnTo>
                    <a:pt x="15340" y="14582"/>
                  </a:lnTo>
                  <a:lnTo>
                    <a:pt x="12102" y="19886"/>
                  </a:lnTo>
                  <a:lnTo>
                    <a:pt x="9605" y="25772"/>
                  </a:lnTo>
                  <a:lnTo>
                    <a:pt x="3308" y="35035"/>
                  </a:lnTo>
                  <a:lnTo>
                    <a:pt x="972" y="44483"/>
                  </a:lnTo>
                  <a:lnTo>
                    <a:pt x="0" y="87576"/>
                  </a:lnTo>
                  <a:lnTo>
                    <a:pt x="1054" y="90134"/>
                  </a:lnTo>
                  <a:lnTo>
                    <a:pt x="2815" y="91839"/>
                  </a:lnTo>
                  <a:lnTo>
                    <a:pt x="5047" y="92976"/>
                  </a:lnTo>
                  <a:lnTo>
                    <a:pt x="6536" y="94792"/>
                  </a:lnTo>
                  <a:lnTo>
                    <a:pt x="8190" y="99633"/>
                  </a:lnTo>
                  <a:lnTo>
                    <a:pt x="9689" y="101347"/>
                  </a:lnTo>
                  <a:lnTo>
                    <a:pt x="14178" y="103251"/>
                  </a:lnTo>
                  <a:lnTo>
                    <a:pt x="31869" y="104641"/>
                  </a:lnTo>
                  <a:lnTo>
                    <a:pt x="38146" y="101893"/>
                  </a:lnTo>
                  <a:lnTo>
                    <a:pt x="45743" y="96562"/>
                  </a:lnTo>
                  <a:lnTo>
                    <a:pt x="53790" y="81359"/>
                  </a:lnTo>
                  <a:lnTo>
                    <a:pt x="56477" y="64245"/>
                  </a:lnTo>
                  <a:lnTo>
                    <a:pt x="57902" y="52895"/>
                  </a:lnTo>
                  <a:lnTo>
                    <a:pt x="66058" y="19823"/>
                  </a:lnTo>
                  <a:lnTo>
                    <a:pt x="66543" y="11559"/>
                  </a:lnTo>
                  <a:lnTo>
                    <a:pt x="58451" y="1503"/>
                  </a:lnTo>
                  <a:lnTo>
                    <a:pt x="54899" y="668"/>
                  </a:lnTo>
                  <a:lnTo>
                    <a:pt x="47613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8" name="SMARTInkShape-Group40">
            <a:extLst>
              <a:ext uri="{FF2B5EF4-FFF2-40B4-BE49-F238E27FC236}">
                <a16:creationId xmlns:a16="http://schemas.microsoft.com/office/drawing/2014/main" id="{C1A7ED83-D3BD-3ADF-A0C8-CF4440F9711E}"/>
              </a:ext>
            </a:extLst>
          </p:cNvPr>
          <p:cNvGrpSpPr/>
          <p:nvPr/>
        </p:nvGrpSpPr>
        <p:grpSpPr>
          <a:xfrm>
            <a:off x="5905500" y="1451845"/>
            <a:ext cx="1495426" cy="614640"/>
            <a:chOff x="5905500" y="1451845"/>
            <a:chExt cx="1495426" cy="614640"/>
          </a:xfrm>
        </p:grpSpPr>
        <p:sp>
          <p:nvSpPr>
            <p:cNvPr id="116" name="SMARTInkShape-206">
              <a:extLst>
                <a:ext uri="{FF2B5EF4-FFF2-40B4-BE49-F238E27FC236}">
                  <a16:creationId xmlns:a16="http://schemas.microsoft.com/office/drawing/2014/main" id="{07A1834F-C332-C7FD-14CB-9C80056D1EDD}"/>
                </a:ext>
              </a:extLst>
            </p:cNvPr>
            <p:cNvSpPr/>
            <p:nvPr>
              <p:custDataLst>
                <p:tags r:id="rId6"/>
              </p:custDataLst>
            </p:nvPr>
          </p:nvSpPr>
          <p:spPr>
            <a:xfrm>
              <a:off x="7181850" y="1906335"/>
              <a:ext cx="219076" cy="160150"/>
            </a:xfrm>
            <a:custGeom>
              <a:avLst/>
              <a:gdLst/>
              <a:ahLst/>
              <a:cxnLst/>
              <a:rect l="0" t="0" r="0" b="0"/>
              <a:pathLst>
                <a:path w="219076" h="160150">
                  <a:moveTo>
                    <a:pt x="0" y="27240"/>
                  </a:moveTo>
                  <a:lnTo>
                    <a:pt x="0" y="27240"/>
                  </a:lnTo>
                  <a:lnTo>
                    <a:pt x="8201" y="19039"/>
                  </a:lnTo>
                  <a:lnTo>
                    <a:pt x="9134" y="13051"/>
                  </a:lnTo>
                  <a:lnTo>
                    <a:pt x="10323" y="11430"/>
                  </a:lnTo>
                  <a:lnTo>
                    <a:pt x="14465" y="9630"/>
                  </a:lnTo>
                  <a:lnTo>
                    <a:pt x="26849" y="8317"/>
                  </a:lnTo>
                  <a:lnTo>
                    <a:pt x="35838" y="1669"/>
                  </a:lnTo>
                  <a:lnTo>
                    <a:pt x="41680" y="0"/>
                  </a:lnTo>
                  <a:lnTo>
                    <a:pt x="43662" y="614"/>
                  </a:lnTo>
                  <a:lnTo>
                    <a:pt x="44983" y="2081"/>
                  </a:lnTo>
                  <a:lnTo>
                    <a:pt x="45864" y="4117"/>
                  </a:lnTo>
                  <a:lnTo>
                    <a:pt x="47510" y="5475"/>
                  </a:lnTo>
                  <a:lnTo>
                    <a:pt x="55672" y="7832"/>
                  </a:lnTo>
                  <a:lnTo>
                    <a:pt x="61768" y="13141"/>
                  </a:lnTo>
                  <a:lnTo>
                    <a:pt x="64495" y="18504"/>
                  </a:lnTo>
                  <a:lnTo>
                    <a:pt x="65221" y="21416"/>
                  </a:lnTo>
                  <a:lnTo>
                    <a:pt x="74023" y="36834"/>
                  </a:lnTo>
                  <a:lnTo>
                    <a:pt x="74748" y="39986"/>
                  </a:lnTo>
                  <a:lnTo>
                    <a:pt x="83548" y="55821"/>
                  </a:lnTo>
                  <a:lnTo>
                    <a:pt x="85707" y="103266"/>
                  </a:lnTo>
                  <a:lnTo>
                    <a:pt x="85721" y="116106"/>
                  </a:lnTo>
                  <a:lnTo>
                    <a:pt x="82901" y="122475"/>
                  </a:lnTo>
                  <a:lnTo>
                    <a:pt x="79178" y="128833"/>
                  </a:lnTo>
                  <a:lnTo>
                    <a:pt x="76024" y="138363"/>
                  </a:lnTo>
                  <a:lnTo>
                    <a:pt x="71535" y="144714"/>
                  </a:lnTo>
                  <a:lnTo>
                    <a:pt x="66012" y="148242"/>
                  </a:lnTo>
                  <a:lnTo>
                    <a:pt x="60031" y="150869"/>
                  </a:lnTo>
                  <a:lnTo>
                    <a:pt x="50712" y="157239"/>
                  </a:lnTo>
                  <a:lnTo>
                    <a:pt x="41249" y="159597"/>
                  </a:lnTo>
                  <a:lnTo>
                    <a:pt x="34913" y="160149"/>
                  </a:lnTo>
                  <a:lnTo>
                    <a:pt x="28570" y="157572"/>
                  </a:lnTo>
                  <a:lnTo>
                    <a:pt x="14551" y="146389"/>
                  </a:lnTo>
                  <a:lnTo>
                    <a:pt x="11758" y="140873"/>
                  </a:lnTo>
                  <a:lnTo>
                    <a:pt x="11014" y="137920"/>
                  </a:lnTo>
                  <a:lnTo>
                    <a:pt x="19313" y="106413"/>
                  </a:lnTo>
                  <a:lnTo>
                    <a:pt x="23753" y="95589"/>
                  </a:lnTo>
                  <a:lnTo>
                    <a:pt x="32076" y="86545"/>
                  </a:lnTo>
                  <a:lnTo>
                    <a:pt x="76880" y="55871"/>
                  </a:lnTo>
                  <a:lnTo>
                    <a:pt x="118384" y="31476"/>
                  </a:lnTo>
                  <a:lnTo>
                    <a:pt x="140233" y="25254"/>
                  </a:lnTo>
                  <a:lnTo>
                    <a:pt x="148051" y="21066"/>
                  </a:lnTo>
                  <a:lnTo>
                    <a:pt x="161693" y="18377"/>
                  </a:lnTo>
                  <a:lnTo>
                    <a:pt x="164946" y="18156"/>
                  </a:lnTo>
                  <a:lnTo>
                    <a:pt x="171382" y="15089"/>
                  </a:lnTo>
                  <a:lnTo>
                    <a:pt x="177770" y="11256"/>
                  </a:lnTo>
                  <a:lnTo>
                    <a:pt x="184137" y="9553"/>
                  </a:lnTo>
                  <a:lnTo>
                    <a:pt x="186258" y="10157"/>
                  </a:lnTo>
                  <a:lnTo>
                    <a:pt x="187671" y="11618"/>
                  </a:lnTo>
                  <a:lnTo>
                    <a:pt x="188614" y="13650"/>
                  </a:lnTo>
                  <a:lnTo>
                    <a:pt x="190302" y="15005"/>
                  </a:lnTo>
                  <a:lnTo>
                    <a:pt x="194998" y="16511"/>
                  </a:lnTo>
                  <a:lnTo>
                    <a:pt x="219075" y="1771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7" name="SMARTInkShape-207">
              <a:extLst>
                <a:ext uri="{FF2B5EF4-FFF2-40B4-BE49-F238E27FC236}">
                  <a16:creationId xmlns:a16="http://schemas.microsoft.com/office/drawing/2014/main" id="{6493B61D-D99E-772A-66B6-DEA02CF83C62}"/>
                </a:ext>
              </a:extLst>
            </p:cNvPr>
            <p:cNvSpPr/>
            <p:nvPr>
              <p:custDataLst>
                <p:tags r:id="rId7"/>
              </p:custDataLst>
            </p:nvPr>
          </p:nvSpPr>
          <p:spPr>
            <a:xfrm>
              <a:off x="7067988" y="1914560"/>
              <a:ext cx="75647" cy="113742"/>
            </a:xfrm>
            <a:custGeom>
              <a:avLst/>
              <a:gdLst/>
              <a:ahLst/>
              <a:cxnLst/>
              <a:rect l="0" t="0" r="0" b="0"/>
              <a:pathLst>
                <a:path w="75647" h="113742">
                  <a:moveTo>
                    <a:pt x="56712" y="28540"/>
                  </a:moveTo>
                  <a:lnTo>
                    <a:pt x="56712" y="28540"/>
                  </a:lnTo>
                  <a:lnTo>
                    <a:pt x="64912" y="28540"/>
                  </a:lnTo>
                  <a:lnTo>
                    <a:pt x="65354" y="27482"/>
                  </a:lnTo>
                  <a:lnTo>
                    <a:pt x="66203" y="19407"/>
                  </a:lnTo>
                  <a:lnTo>
                    <a:pt x="74435" y="19049"/>
                  </a:lnTo>
                  <a:lnTo>
                    <a:pt x="74878" y="17980"/>
                  </a:lnTo>
                  <a:lnTo>
                    <a:pt x="75646" y="10817"/>
                  </a:lnTo>
                  <a:lnTo>
                    <a:pt x="74626" y="10375"/>
                  </a:lnTo>
                  <a:lnTo>
                    <a:pt x="70672" y="9883"/>
                  </a:lnTo>
                  <a:lnTo>
                    <a:pt x="69193" y="8694"/>
                  </a:lnTo>
                  <a:lnTo>
                    <a:pt x="66627" y="1324"/>
                  </a:lnTo>
                  <a:lnTo>
                    <a:pt x="63588" y="569"/>
                  </a:lnTo>
                  <a:lnTo>
                    <a:pt x="52058" y="0"/>
                  </a:lnTo>
                  <a:lnTo>
                    <a:pt x="46530" y="2803"/>
                  </a:lnTo>
                  <a:lnTo>
                    <a:pt x="40545" y="6518"/>
                  </a:lnTo>
                  <a:lnTo>
                    <a:pt x="34358" y="8169"/>
                  </a:lnTo>
                  <a:lnTo>
                    <a:pt x="32284" y="9668"/>
                  </a:lnTo>
                  <a:lnTo>
                    <a:pt x="30902" y="11725"/>
                  </a:lnTo>
                  <a:lnTo>
                    <a:pt x="28308" y="16833"/>
                  </a:lnTo>
                  <a:lnTo>
                    <a:pt x="13057" y="34977"/>
                  </a:lnTo>
                  <a:lnTo>
                    <a:pt x="7049" y="47607"/>
                  </a:lnTo>
                  <a:lnTo>
                    <a:pt x="4553" y="50776"/>
                  </a:lnTo>
                  <a:lnTo>
                    <a:pt x="1780" y="59942"/>
                  </a:lnTo>
                  <a:lnTo>
                    <a:pt x="0" y="78017"/>
                  </a:lnTo>
                  <a:lnTo>
                    <a:pt x="2579" y="85102"/>
                  </a:lnTo>
                  <a:lnTo>
                    <a:pt x="26387" y="112497"/>
                  </a:lnTo>
                  <a:lnTo>
                    <a:pt x="30181" y="113479"/>
                  </a:lnTo>
                  <a:lnTo>
                    <a:pt x="32675" y="113741"/>
                  </a:lnTo>
                  <a:lnTo>
                    <a:pt x="38267" y="111210"/>
                  </a:lnTo>
                  <a:lnTo>
                    <a:pt x="50482" y="100961"/>
                  </a:lnTo>
                  <a:lnTo>
                    <a:pt x="53943" y="94947"/>
                  </a:lnTo>
                  <a:lnTo>
                    <a:pt x="56539" y="88746"/>
                  </a:lnTo>
                  <a:lnTo>
                    <a:pt x="62893" y="79305"/>
                  </a:lnTo>
                  <a:lnTo>
                    <a:pt x="65246" y="68746"/>
                  </a:lnTo>
                  <a:lnTo>
                    <a:pt x="66226" y="25481"/>
                  </a:lnTo>
                  <a:lnTo>
                    <a:pt x="65171" y="23326"/>
                  </a:lnTo>
                  <a:lnTo>
                    <a:pt x="63410" y="21889"/>
                  </a:lnTo>
                  <a:lnTo>
                    <a:pt x="58035" y="19583"/>
                  </a:lnTo>
                  <a:lnTo>
                    <a:pt x="47187" y="1901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8" name="SMARTInkShape-208">
              <a:extLst>
                <a:ext uri="{FF2B5EF4-FFF2-40B4-BE49-F238E27FC236}">
                  <a16:creationId xmlns:a16="http://schemas.microsoft.com/office/drawing/2014/main" id="{750957FE-ADC6-D864-DDE7-A128C1C059DA}"/>
                </a:ext>
              </a:extLst>
            </p:cNvPr>
            <p:cNvSpPr/>
            <p:nvPr>
              <p:custDataLst>
                <p:tags r:id="rId8"/>
              </p:custDataLst>
            </p:nvPr>
          </p:nvSpPr>
          <p:spPr>
            <a:xfrm>
              <a:off x="6800850" y="1933575"/>
              <a:ext cx="238126" cy="104335"/>
            </a:xfrm>
            <a:custGeom>
              <a:avLst/>
              <a:gdLst/>
              <a:ahLst/>
              <a:cxnLst/>
              <a:rect l="0" t="0" r="0" b="0"/>
              <a:pathLst>
                <a:path w="238126" h="104335">
                  <a:moveTo>
                    <a:pt x="0" y="28575"/>
                  </a:moveTo>
                  <a:lnTo>
                    <a:pt x="0" y="28575"/>
                  </a:lnTo>
                  <a:lnTo>
                    <a:pt x="14189" y="14386"/>
                  </a:lnTo>
                  <a:lnTo>
                    <a:pt x="19711" y="11685"/>
                  </a:lnTo>
                  <a:lnTo>
                    <a:pt x="35013" y="8751"/>
                  </a:lnTo>
                  <a:lnTo>
                    <a:pt x="47642" y="2042"/>
                  </a:lnTo>
                  <a:lnTo>
                    <a:pt x="88900" y="10"/>
                  </a:lnTo>
                  <a:lnTo>
                    <a:pt x="95250" y="2827"/>
                  </a:lnTo>
                  <a:lnTo>
                    <a:pt x="98425" y="5059"/>
                  </a:lnTo>
                  <a:lnTo>
                    <a:pt x="101953" y="10363"/>
                  </a:lnTo>
                  <a:lnTo>
                    <a:pt x="104579" y="16247"/>
                  </a:lnTo>
                  <a:lnTo>
                    <a:pt x="119854" y="34958"/>
                  </a:lnTo>
                  <a:lnTo>
                    <a:pt x="125863" y="47631"/>
                  </a:lnTo>
                  <a:lnTo>
                    <a:pt x="130022" y="53978"/>
                  </a:lnTo>
                  <a:lnTo>
                    <a:pt x="132364" y="63501"/>
                  </a:lnTo>
                  <a:lnTo>
                    <a:pt x="132912" y="69850"/>
                  </a:lnTo>
                  <a:lnTo>
                    <a:pt x="135977" y="76200"/>
                  </a:lnTo>
                  <a:lnTo>
                    <a:pt x="138276" y="79375"/>
                  </a:lnTo>
                  <a:lnTo>
                    <a:pt x="138750" y="82550"/>
                  </a:lnTo>
                  <a:lnTo>
                    <a:pt x="138009" y="85725"/>
                  </a:lnTo>
                  <a:lnTo>
                    <a:pt x="134270" y="93369"/>
                  </a:lnTo>
                  <a:lnTo>
                    <a:pt x="128566" y="99749"/>
                  </a:lnTo>
                  <a:lnTo>
                    <a:pt x="123110" y="102541"/>
                  </a:lnTo>
                  <a:lnTo>
                    <a:pt x="110984" y="104334"/>
                  </a:lnTo>
                  <a:lnTo>
                    <a:pt x="104712" y="101757"/>
                  </a:lnTo>
                  <a:lnTo>
                    <a:pt x="98398" y="98142"/>
                  </a:lnTo>
                  <a:lnTo>
                    <a:pt x="88891" y="95049"/>
                  </a:lnTo>
                  <a:lnTo>
                    <a:pt x="82546" y="90574"/>
                  </a:lnTo>
                  <a:lnTo>
                    <a:pt x="79021" y="85058"/>
                  </a:lnTo>
                  <a:lnTo>
                    <a:pt x="76757" y="72893"/>
                  </a:lnTo>
                  <a:lnTo>
                    <a:pt x="76215" y="44447"/>
                  </a:lnTo>
                  <a:lnTo>
                    <a:pt x="77269" y="42331"/>
                  </a:lnTo>
                  <a:lnTo>
                    <a:pt x="79029" y="40921"/>
                  </a:lnTo>
                  <a:lnTo>
                    <a:pt x="103038" y="27986"/>
                  </a:lnTo>
                  <a:lnTo>
                    <a:pt x="122189" y="15759"/>
                  </a:lnTo>
                  <a:lnTo>
                    <a:pt x="135099" y="11372"/>
                  </a:lnTo>
                  <a:lnTo>
                    <a:pt x="162574" y="6946"/>
                  </a:lnTo>
                  <a:lnTo>
                    <a:pt x="181167" y="2058"/>
                  </a:lnTo>
                  <a:lnTo>
                    <a:pt x="226371" y="54"/>
                  </a:lnTo>
                  <a:lnTo>
                    <a:pt x="2381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9" name="SMARTInkShape-209">
              <a:extLst>
                <a:ext uri="{FF2B5EF4-FFF2-40B4-BE49-F238E27FC236}">
                  <a16:creationId xmlns:a16="http://schemas.microsoft.com/office/drawing/2014/main" id="{686F1915-6A15-00D6-43E9-DADE67F9644B}"/>
                </a:ext>
              </a:extLst>
            </p:cNvPr>
            <p:cNvSpPr/>
            <p:nvPr>
              <p:custDataLst>
                <p:tags r:id="rId9"/>
              </p:custDataLst>
            </p:nvPr>
          </p:nvSpPr>
          <p:spPr>
            <a:xfrm>
              <a:off x="6572250" y="1924177"/>
              <a:ext cx="266701" cy="123660"/>
            </a:xfrm>
            <a:custGeom>
              <a:avLst/>
              <a:gdLst/>
              <a:ahLst/>
              <a:cxnLst/>
              <a:rect l="0" t="0" r="0" b="0"/>
              <a:pathLst>
                <a:path w="266701" h="123660">
                  <a:moveTo>
                    <a:pt x="0" y="18923"/>
                  </a:moveTo>
                  <a:lnTo>
                    <a:pt x="0" y="18923"/>
                  </a:lnTo>
                  <a:lnTo>
                    <a:pt x="5056" y="18923"/>
                  </a:lnTo>
                  <a:lnTo>
                    <a:pt x="6545" y="17865"/>
                  </a:lnTo>
                  <a:lnTo>
                    <a:pt x="7538" y="16101"/>
                  </a:lnTo>
                  <a:lnTo>
                    <a:pt x="8200" y="13867"/>
                  </a:lnTo>
                  <a:lnTo>
                    <a:pt x="10758" y="12377"/>
                  </a:lnTo>
                  <a:lnTo>
                    <a:pt x="23413" y="9222"/>
                  </a:lnTo>
                  <a:lnTo>
                    <a:pt x="37708" y="2033"/>
                  </a:lnTo>
                  <a:lnTo>
                    <a:pt x="60303" y="0"/>
                  </a:lnTo>
                  <a:lnTo>
                    <a:pt x="66665" y="2751"/>
                  </a:lnTo>
                  <a:lnTo>
                    <a:pt x="73020" y="6444"/>
                  </a:lnTo>
                  <a:lnTo>
                    <a:pt x="82548" y="9581"/>
                  </a:lnTo>
                  <a:lnTo>
                    <a:pt x="88899" y="14065"/>
                  </a:lnTo>
                  <a:lnTo>
                    <a:pt x="98425" y="27597"/>
                  </a:lnTo>
                  <a:lnTo>
                    <a:pt x="123999" y="74040"/>
                  </a:lnTo>
                  <a:lnTo>
                    <a:pt x="129194" y="81520"/>
                  </a:lnTo>
                  <a:lnTo>
                    <a:pt x="132118" y="91680"/>
                  </a:lnTo>
                  <a:lnTo>
                    <a:pt x="133187" y="107788"/>
                  </a:lnTo>
                  <a:lnTo>
                    <a:pt x="132183" y="109916"/>
                  </a:lnTo>
                  <a:lnTo>
                    <a:pt x="130456" y="111335"/>
                  </a:lnTo>
                  <a:lnTo>
                    <a:pt x="125714" y="113970"/>
                  </a:lnTo>
                  <a:lnTo>
                    <a:pt x="117094" y="120345"/>
                  </a:lnTo>
                  <a:lnTo>
                    <a:pt x="107837" y="122705"/>
                  </a:lnTo>
                  <a:lnTo>
                    <a:pt x="90747" y="123659"/>
                  </a:lnTo>
                  <a:lnTo>
                    <a:pt x="85134" y="120859"/>
                  </a:lnTo>
                  <a:lnTo>
                    <a:pt x="72908" y="110437"/>
                  </a:lnTo>
                  <a:lnTo>
                    <a:pt x="69445" y="104399"/>
                  </a:lnTo>
                  <a:lnTo>
                    <a:pt x="67222" y="91899"/>
                  </a:lnTo>
                  <a:lnTo>
                    <a:pt x="66838" y="82408"/>
                  </a:lnTo>
                  <a:lnTo>
                    <a:pt x="69569" y="76067"/>
                  </a:lnTo>
                  <a:lnTo>
                    <a:pt x="73253" y="69720"/>
                  </a:lnTo>
                  <a:lnTo>
                    <a:pt x="74890" y="63372"/>
                  </a:lnTo>
                  <a:lnTo>
                    <a:pt x="81262" y="57022"/>
                  </a:lnTo>
                  <a:lnTo>
                    <a:pt x="112746" y="34798"/>
                  </a:lnTo>
                  <a:lnTo>
                    <a:pt x="160117" y="20412"/>
                  </a:lnTo>
                  <a:lnTo>
                    <a:pt x="190680" y="16297"/>
                  </a:lnTo>
                  <a:lnTo>
                    <a:pt x="209603" y="11442"/>
                  </a:lnTo>
                  <a:lnTo>
                    <a:pt x="240746" y="9518"/>
                  </a:lnTo>
                  <a:lnTo>
                    <a:pt x="266700" y="1892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0" name="SMARTInkShape-210">
              <a:extLst>
                <a:ext uri="{FF2B5EF4-FFF2-40B4-BE49-F238E27FC236}">
                  <a16:creationId xmlns:a16="http://schemas.microsoft.com/office/drawing/2014/main" id="{9CE6B454-3773-AE57-E5FF-03954027E4A2}"/>
                </a:ext>
              </a:extLst>
            </p:cNvPr>
            <p:cNvSpPr/>
            <p:nvPr>
              <p:custDataLst>
                <p:tags r:id="rId10"/>
              </p:custDataLst>
            </p:nvPr>
          </p:nvSpPr>
          <p:spPr>
            <a:xfrm>
              <a:off x="6324779" y="1886078"/>
              <a:ext cx="228422" cy="156885"/>
            </a:xfrm>
            <a:custGeom>
              <a:avLst/>
              <a:gdLst/>
              <a:ahLst/>
              <a:cxnLst/>
              <a:rect l="0" t="0" r="0" b="0"/>
              <a:pathLst>
                <a:path w="228422" h="156885">
                  <a:moveTo>
                    <a:pt x="56971" y="57022"/>
                  </a:moveTo>
                  <a:lnTo>
                    <a:pt x="56971" y="57022"/>
                  </a:lnTo>
                  <a:lnTo>
                    <a:pt x="65172" y="65223"/>
                  </a:lnTo>
                  <a:lnTo>
                    <a:pt x="71160" y="66155"/>
                  </a:lnTo>
                  <a:lnTo>
                    <a:pt x="97053" y="66513"/>
                  </a:lnTo>
                  <a:lnTo>
                    <a:pt x="104066" y="63709"/>
                  </a:lnTo>
                  <a:lnTo>
                    <a:pt x="110712" y="59994"/>
                  </a:lnTo>
                  <a:lnTo>
                    <a:pt x="121460" y="57903"/>
                  </a:lnTo>
                  <a:lnTo>
                    <a:pt x="136521" y="56225"/>
                  </a:lnTo>
                  <a:lnTo>
                    <a:pt x="149944" y="48855"/>
                  </a:lnTo>
                  <a:lnTo>
                    <a:pt x="159376" y="41219"/>
                  </a:lnTo>
                  <a:lnTo>
                    <a:pt x="165279" y="39415"/>
                  </a:lnTo>
                  <a:lnTo>
                    <a:pt x="167276" y="37876"/>
                  </a:lnTo>
                  <a:lnTo>
                    <a:pt x="179316" y="20676"/>
                  </a:lnTo>
                  <a:lnTo>
                    <a:pt x="178750" y="19033"/>
                  </a:lnTo>
                  <a:lnTo>
                    <a:pt x="166569" y="4778"/>
                  </a:lnTo>
                  <a:lnTo>
                    <a:pt x="161067" y="2053"/>
                  </a:lnTo>
                  <a:lnTo>
                    <a:pt x="135098" y="63"/>
                  </a:lnTo>
                  <a:lnTo>
                    <a:pt x="131281" y="0"/>
                  </a:lnTo>
                  <a:lnTo>
                    <a:pt x="85053" y="16126"/>
                  </a:lnTo>
                  <a:lnTo>
                    <a:pt x="38078" y="37994"/>
                  </a:lnTo>
                  <a:lnTo>
                    <a:pt x="26348" y="45390"/>
                  </a:lnTo>
                  <a:lnTo>
                    <a:pt x="10196" y="67385"/>
                  </a:lnTo>
                  <a:lnTo>
                    <a:pt x="2895" y="83023"/>
                  </a:lnTo>
                  <a:lnTo>
                    <a:pt x="90" y="107243"/>
                  </a:lnTo>
                  <a:lnTo>
                    <a:pt x="0" y="112728"/>
                  </a:lnTo>
                  <a:lnTo>
                    <a:pt x="2723" y="121644"/>
                  </a:lnTo>
                  <a:lnTo>
                    <a:pt x="6402" y="129134"/>
                  </a:lnTo>
                  <a:lnTo>
                    <a:pt x="8039" y="135991"/>
                  </a:lnTo>
                  <a:lnTo>
                    <a:pt x="9532" y="138243"/>
                  </a:lnTo>
                  <a:lnTo>
                    <a:pt x="11587" y="139745"/>
                  </a:lnTo>
                  <a:lnTo>
                    <a:pt x="55323" y="156884"/>
                  </a:lnTo>
                  <a:lnTo>
                    <a:pt x="67175" y="156791"/>
                  </a:lnTo>
                  <a:lnTo>
                    <a:pt x="110986" y="152537"/>
                  </a:lnTo>
                  <a:lnTo>
                    <a:pt x="157251" y="152295"/>
                  </a:lnTo>
                  <a:lnTo>
                    <a:pt x="183711" y="144672"/>
                  </a:lnTo>
                  <a:lnTo>
                    <a:pt x="228421" y="12369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" name="SMARTInkShape-211">
              <a:extLst>
                <a:ext uri="{FF2B5EF4-FFF2-40B4-BE49-F238E27FC236}">
                  <a16:creationId xmlns:a16="http://schemas.microsoft.com/office/drawing/2014/main" id="{6B0B4169-9643-09B7-2E43-E10DF5D77827}"/>
                </a:ext>
              </a:extLst>
            </p:cNvPr>
            <p:cNvSpPr/>
            <p:nvPr>
              <p:custDataLst>
                <p:tags r:id="rId11"/>
              </p:custDataLst>
            </p:nvPr>
          </p:nvSpPr>
          <p:spPr>
            <a:xfrm>
              <a:off x="6905625" y="1504965"/>
              <a:ext cx="227239" cy="142861"/>
            </a:xfrm>
            <a:custGeom>
              <a:avLst/>
              <a:gdLst/>
              <a:ahLst/>
              <a:cxnLst/>
              <a:rect l="0" t="0" r="0" b="0"/>
              <a:pathLst>
                <a:path w="227239" h="142861">
                  <a:moveTo>
                    <a:pt x="0" y="85710"/>
                  </a:moveTo>
                  <a:lnTo>
                    <a:pt x="0" y="85710"/>
                  </a:lnTo>
                  <a:lnTo>
                    <a:pt x="5056" y="80654"/>
                  </a:lnTo>
                  <a:lnTo>
                    <a:pt x="7538" y="75349"/>
                  </a:lnTo>
                  <a:lnTo>
                    <a:pt x="9132" y="68376"/>
                  </a:lnTo>
                  <a:lnTo>
                    <a:pt x="54973" y="21212"/>
                  </a:lnTo>
                  <a:lnTo>
                    <a:pt x="55699" y="20487"/>
                  </a:lnTo>
                  <a:lnTo>
                    <a:pt x="65224" y="19163"/>
                  </a:lnTo>
                  <a:lnTo>
                    <a:pt x="65708" y="20178"/>
                  </a:lnTo>
                  <a:lnTo>
                    <a:pt x="66245" y="24129"/>
                  </a:lnTo>
                  <a:lnTo>
                    <a:pt x="67446" y="25606"/>
                  </a:lnTo>
                  <a:lnTo>
                    <a:pt x="71604" y="27247"/>
                  </a:lnTo>
                  <a:lnTo>
                    <a:pt x="73136" y="28743"/>
                  </a:lnTo>
                  <a:lnTo>
                    <a:pt x="74838" y="33227"/>
                  </a:lnTo>
                  <a:lnTo>
                    <a:pt x="76195" y="79012"/>
                  </a:lnTo>
                  <a:lnTo>
                    <a:pt x="76200" y="114245"/>
                  </a:lnTo>
                  <a:lnTo>
                    <a:pt x="76200" y="101024"/>
                  </a:lnTo>
                  <a:lnTo>
                    <a:pt x="89457" y="69228"/>
                  </a:lnTo>
                  <a:lnTo>
                    <a:pt x="112216" y="35050"/>
                  </a:lnTo>
                  <a:lnTo>
                    <a:pt x="126147" y="23192"/>
                  </a:lnTo>
                  <a:lnTo>
                    <a:pt x="137458" y="6464"/>
                  </a:lnTo>
                  <a:lnTo>
                    <a:pt x="143290" y="2865"/>
                  </a:lnTo>
                  <a:lnTo>
                    <a:pt x="152259" y="364"/>
                  </a:lnTo>
                  <a:lnTo>
                    <a:pt x="166543" y="0"/>
                  </a:lnTo>
                  <a:lnTo>
                    <a:pt x="172091" y="2814"/>
                  </a:lnTo>
                  <a:lnTo>
                    <a:pt x="175052" y="5046"/>
                  </a:lnTo>
                  <a:lnTo>
                    <a:pt x="178343" y="10348"/>
                  </a:lnTo>
                  <a:lnTo>
                    <a:pt x="181686" y="25495"/>
                  </a:lnTo>
                  <a:lnTo>
                    <a:pt x="187417" y="34943"/>
                  </a:lnTo>
                  <a:lnTo>
                    <a:pt x="189587" y="45503"/>
                  </a:lnTo>
                  <a:lnTo>
                    <a:pt x="191288" y="60509"/>
                  </a:lnTo>
                  <a:lnTo>
                    <a:pt x="209645" y="104717"/>
                  </a:lnTo>
                  <a:lnTo>
                    <a:pt x="218108" y="122913"/>
                  </a:lnTo>
                  <a:lnTo>
                    <a:pt x="218645" y="127998"/>
                  </a:lnTo>
                  <a:lnTo>
                    <a:pt x="219846" y="129777"/>
                  </a:lnTo>
                  <a:lnTo>
                    <a:pt x="221707" y="130963"/>
                  </a:lnTo>
                  <a:lnTo>
                    <a:pt x="224004" y="131754"/>
                  </a:lnTo>
                  <a:lnTo>
                    <a:pt x="225536" y="133339"/>
                  </a:lnTo>
                  <a:lnTo>
                    <a:pt x="227238" y="137923"/>
                  </a:lnTo>
                  <a:lnTo>
                    <a:pt x="226633" y="139569"/>
                  </a:lnTo>
                  <a:lnTo>
                    <a:pt x="225173" y="140666"/>
                  </a:lnTo>
                  <a:lnTo>
                    <a:pt x="219075" y="14286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2" name="SMARTInkShape-212">
              <a:extLst>
                <a:ext uri="{FF2B5EF4-FFF2-40B4-BE49-F238E27FC236}">
                  <a16:creationId xmlns:a16="http://schemas.microsoft.com/office/drawing/2014/main" id="{9B4B8EC1-4625-28AE-8D54-85C1FDBE64E8}"/>
                </a:ext>
              </a:extLst>
            </p:cNvPr>
            <p:cNvSpPr/>
            <p:nvPr>
              <p:custDataLst>
                <p:tags r:id="rId12"/>
              </p:custDataLst>
            </p:nvPr>
          </p:nvSpPr>
          <p:spPr>
            <a:xfrm>
              <a:off x="5905500" y="1495428"/>
              <a:ext cx="332042" cy="123823"/>
            </a:xfrm>
            <a:custGeom>
              <a:avLst/>
              <a:gdLst/>
              <a:ahLst/>
              <a:cxnLst/>
              <a:rect l="0" t="0" r="0" b="0"/>
              <a:pathLst>
                <a:path w="332042" h="123823">
                  <a:moveTo>
                    <a:pt x="0" y="19047"/>
                  </a:moveTo>
                  <a:lnTo>
                    <a:pt x="0" y="19047"/>
                  </a:lnTo>
                  <a:lnTo>
                    <a:pt x="8201" y="19047"/>
                  </a:lnTo>
                  <a:lnTo>
                    <a:pt x="8642" y="17989"/>
                  </a:lnTo>
                  <a:lnTo>
                    <a:pt x="9409" y="10846"/>
                  </a:lnTo>
                  <a:lnTo>
                    <a:pt x="12296" y="10110"/>
                  </a:lnTo>
                  <a:lnTo>
                    <a:pt x="14548" y="9915"/>
                  </a:lnTo>
                  <a:lnTo>
                    <a:pt x="19870" y="6874"/>
                  </a:lnTo>
                  <a:lnTo>
                    <a:pt x="26855" y="1355"/>
                  </a:lnTo>
                  <a:lnTo>
                    <a:pt x="36626" y="116"/>
                  </a:lnTo>
                  <a:lnTo>
                    <a:pt x="47194" y="0"/>
                  </a:lnTo>
                  <a:lnTo>
                    <a:pt x="55788" y="8198"/>
                  </a:lnTo>
                  <a:lnTo>
                    <a:pt x="66070" y="47092"/>
                  </a:lnTo>
                  <a:lnTo>
                    <a:pt x="66667" y="91804"/>
                  </a:lnTo>
                  <a:lnTo>
                    <a:pt x="66675" y="123691"/>
                  </a:lnTo>
                  <a:lnTo>
                    <a:pt x="66675" y="118727"/>
                  </a:lnTo>
                  <a:lnTo>
                    <a:pt x="65617" y="117250"/>
                  </a:lnTo>
                  <a:lnTo>
                    <a:pt x="61619" y="115610"/>
                  </a:lnTo>
                  <a:lnTo>
                    <a:pt x="60130" y="114114"/>
                  </a:lnTo>
                  <a:lnTo>
                    <a:pt x="58474" y="109629"/>
                  </a:lnTo>
                  <a:lnTo>
                    <a:pt x="59091" y="108010"/>
                  </a:lnTo>
                  <a:lnTo>
                    <a:pt x="60562" y="106931"/>
                  </a:lnTo>
                  <a:lnTo>
                    <a:pt x="62599" y="106211"/>
                  </a:lnTo>
                  <a:lnTo>
                    <a:pt x="63958" y="104673"/>
                  </a:lnTo>
                  <a:lnTo>
                    <a:pt x="76877" y="77991"/>
                  </a:lnTo>
                  <a:lnTo>
                    <a:pt x="100569" y="50867"/>
                  </a:lnTo>
                  <a:lnTo>
                    <a:pt x="106766" y="38111"/>
                  </a:lnTo>
                  <a:lnTo>
                    <a:pt x="109277" y="34931"/>
                  </a:lnTo>
                  <a:lnTo>
                    <a:pt x="117712" y="31398"/>
                  </a:lnTo>
                  <a:lnTo>
                    <a:pt x="127458" y="28770"/>
                  </a:lnTo>
                  <a:lnTo>
                    <a:pt x="142339" y="21281"/>
                  </a:lnTo>
                  <a:lnTo>
                    <a:pt x="169682" y="19058"/>
                  </a:lnTo>
                  <a:lnTo>
                    <a:pt x="175982" y="24107"/>
                  </a:lnTo>
                  <a:lnTo>
                    <a:pt x="178756" y="29410"/>
                  </a:lnTo>
                  <a:lnTo>
                    <a:pt x="179496" y="32305"/>
                  </a:lnTo>
                  <a:lnTo>
                    <a:pt x="188319" y="47696"/>
                  </a:lnTo>
                  <a:lnTo>
                    <a:pt x="190474" y="83606"/>
                  </a:lnTo>
                  <a:lnTo>
                    <a:pt x="190500" y="123688"/>
                  </a:lnTo>
                  <a:lnTo>
                    <a:pt x="190500" y="109629"/>
                  </a:lnTo>
                  <a:lnTo>
                    <a:pt x="193322" y="104109"/>
                  </a:lnTo>
                  <a:lnTo>
                    <a:pt x="197045" y="98127"/>
                  </a:lnTo>
                  <a:lnTo>
                    <a:pt x="200201" y="88810"/>
                  </a:lnTo>
                  <a:lnTo>
                    <a:pt x="206310" y="79346"/>
                  </a:lnTo>
                  <a:lnTo>
                    <a:pt x="209648" y="69839"/>
                  </a:lnTo>
                  <a:lnTo>
                    <a:pt x="235047" y="41302"/>
                  </a:lnTo>
                  <a:lnTo>
                    <a:pt x="281290" y="12810"/>
                  </a:lnTo>
                  <a:lnTo>
                    <a:pt x="293689" y="1513"/>
                  </a:lnTo>
                  <a:lnTo>
                    <a:pt x="304366" y="36"/>
                  </a:lnTo>
                  <a:lnTo>
                    <a:pt x="312963" y="8201"/>
                  </a:lnTo>
                  <a:lnTo>
                    <a:pt x="322943" y="44710"/>
                  </a:lnTo>
                  <a:lnTo>
                    <a:pt x="323731" y="68418"/>
                  </a:lnTo>
                  <a:lnTo>
                    <a:pt x="326620" y="75562"/>
                  </a:lnTo>
                  <a:lnTo>
                    <a:pt x="330372" y="82265"/>
                  </a:lnTo>
                  <a:lnTo>
                    <a:pt x="332041" y="88772"/>
                  </a:lnTo>
                  <a:lnTo>
                    <a:pt x="327138" y="98013"/>
                  </a:lnTo>
                  <a:lnTo>
                    <a:pt x="321078" y="107060"/>
                  </a:lnTo>
                  <a:lnTo>
                    <a:pt x="320943" y="109472"/>
                  </a:lnTo>
                  <a:lnTo>
                    <a:pt x="321912" y="111081"/>
                  </a:lnTo>
                  <a:lnTo>
                    <a:pt x="323850" y="12382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" name="SMARTInkShape-213">
              <a:extLst>
                <a:ext uri="{FF2B5EF4-FFF2-40B4-BE49-F238E27FC236}">
                  <a16:creationId xmlns:a16="http://schemas.microsoft.com/office/drawing/2014/main" id="{8C3F8690-15C6-383F-D2FA-C52B52DD7FAC}"/>
                </a:ext>
              </a:extLst>
            </p:cNvPr>
            <p:cNvSpPr/>
            <p:nvPr>
              <p:custDataLst>
                <p:tags r:id="rId13"/>
              </p:custDataLst>
            </p:nvPr>
          </p:nvSpPr>
          <p:spPr>
            <a:xfrm>
              <a:off x="6258091" y="1451845"/>
              <a:ext cx="171285" cy="167275"/>
            </a:xfrm>
            <a:custGeom>
              <a:avLst/>
              <a:gdLst/>
              <a:ahLst/>
              <a:cxnLst/>
              <a:rect l="0" t="0" r="0" b="0"/>
              <a:pathLst>
                <a:path w="171285" h="167275">
                  <a:moveTo>
                    <a:pt x="123659" y="53105"/>
                  </a:moveTo>
                  <a:lnTo>
                    <a:pt x="123659" y="53105"/>
                  </a:lnTo>
                  <a:lnTo>
                    <a:pt x="123659" y="24925"/>
                  </a:lnTo>
                  <a:lnTo>
                    <a:pt x="115458" y="24565"/>
                  </a:lnTo>
                  <a:lnTo>
                    <a:pt x="119583" y="19484"/>
                  </a:lnTo>
                  <a:lnTo>
                    <a:pt x="119883" y="17991"/>
                  </a:lnTo>
                  <a:lnTo>
                    <a:pt x="119025" y="16995"/>
                  </a:lnTo>
                  <a:lnTo>
                    <a:pt x="117394" y="16332"/>
                  </a:lnTo>
                  <a:lnTo>
                    <a:pt x="116309" y="14831"/>
                  </a:lnTo>
                  <a:lnTo>
                    <a:pt x="114160" y="5606"/>
                  </a:lnTo>
                  <a:lnTo>
                    <a:pt x="109085" y="5517"/>
                  </a:lnTo>
                  <a:lnTo>
                    <a:pt x="107593" y="4447"/>
                  </a:lnTo>
                  <a:lnTo>
                    <a:pt x="105935" y="435"/>
                  </a:lnTo>
                  <a:lnTo>
                    <a:pt x="104434" y="0"/>
                  </a:lnTo>
                  <a:lnTo>
                    <a:pt x="91468" y="4549"/>
                  </a:lnTo>
                  <a:lnTo>
                    <a:pt x="82253" y="5204"/>
                  </a:lnTo>
                  <a:lnTo>
                    <a:pt x="75976" y="8180"/>
                  </a:lnTo>
                  <a:lnTo>
                    <a:pt x="44086" y="32044"/>
                  </a:lnTo>
                  <a:lnTo>
                    <a:pt x="9411" y="79522"/>
                  </a:lnTo>
                  <a:lnTo>
                    <a:pt x="6218" y="83416"/>
                  </a:lnTo>
                  <a:lnTo>
                    <a:pt x="2671" y="93388"/>
                  </a:lnTo>
                  <a:lnTo>
                    <a:pt x="0" y="122525"/>
                  </a:lnTo>
                  <a:lnTo>
                    <a:pt x="2730" y="129114"/>
                  </a:lnTo>
                  <a:lnTo>
                    <a:pt x="16316" y="148338"/>
                  </a:lnTo>
                  <a:lnTo>
                    <a:pt x="17172" y="151519"/>
                  </a:lnTo>
                  <a:lnTo>
                    <a:pt x="18801" y="153639"/>
                  </a:lnTo>
                  <a:lnTo>
                    <a:pt x="25093" y="157682"/>
                  </a:lnTo>
                  <a:lnTo>
                    <a:pt x="27972" y="165916"/>
                  </a:lnTo>
                  <a:lnTo>
                    <a:pt x="31037" y="166743"/>
                  </a:lnTo>
                  <a:lnTo>
                    <a:pt x="36572" y="167274"/>
                  </a:lnTo>
                  <a:lnTo>
                    <a:pt x="42587" y="162310"/>
                  </a:lnTo>
                  <a:lnTo>
                    <a:pt x="45293" y="157027"/>
                  </a:lnTo>
                  <a:lnTo>
                    <a:pt x="46015" y="154136"/>
                  </a:lnTo>
                  <a:lnTo>
                    <a:pt x="47554" y="152209"/>
                  </a:lnTo>
                  <a:lnTo>
                    <a:pt x="52088" y="150068"/>
                  </a:lnTo>
                  <a:lnTo>
                    <a:pt x="57630" y="143472"/>
                  </a:lnTo>
                  <a:lnTo>
                    <a:pt x="62562" y="134543"/>
                  </a:lnTo>
                  <a:lnTo>
                    <a:pt x="66399" y="123566"/>
                  </a:lnTo>
                  <a:lnTo>
                    <a:pt x="72709" y="112553"/>
                  </a:lnTo>
                  <a:lnTo>
                    <a:pt x="76107" y="97413"/>
                  </a:lnTo>
                  <a:lnTo>
                    <a:pt x="83379" y="82279"/>
                  </a:lnTo>
                  <a:lnTo>
                    <a:pt x="84105" y="78904"/>
                  </a:lnTo>
                  <a:lnTo>
                    <a:pt x="93633" y="59490"/>
                  </a:lnTo>
                  <a:lnTo>
                    <a:pt x="95073" y="43745"/>
                  </a:lnTo>
                  <a:lnTo>
                    <a:pt x="95084" y="90675"/>
                  </a:lnTo>
                  <a:lnTo>
                    <a:pt x="96142" y="113556"/>
                  </a:lnTo>
                  <a:lnTo>
                    <a:pt x="106843" y="138651"/>
                  </a:lnTo>
                  <a:lnTo>
                    <a:pt x="110893" y="145101"/>
                  </a:lnTo>
                  <a:lnTo>
                    <a:pt x="112694" y="151495"/>
                  </a:lnTo>
                  <a:lnTo>
                    <a:pt x="114232" y="153623"/>
                  </a:lnTo>
                  <a:lnTo>
                    <a:pt x="116316" y="155042"/>
                  </a:lnTo>
                  <a:lnTo>
                    <a:pt x="118764" y="155988"/>
                  </a:lnTo>
                  <a:lnTo>
                    <a:pt x="120396" y="157677"/>
                  </a:lnTo>
                  <a:lnTo>
                    <a:pt x="122208" y="162376"/>
                  </a:lnTo>
                  <a:lnTo>
                    <a:pt x="123751" y="164052"/>
                  </a:lnTo>
                  <a:lnTo>
                    <a:pt x="131733" y="166963"/>
                  </a:lnTo>
                  <a:lnTo>
                    <a:pt x="137810" y="167274"/>
                  </a:lnTo>
                  <a:lnTo>
                    <a:pt x="143354" y="164525"/>
                  </a:lnTo>
                  <a:lnTo>
                    <a:pt x="149346" y="160833"/>
                  </a:lnTo>
                  <a:lnTo>
                    <a:pt x="159915" y="158269"/>
                  </a:lnTo>
                  <a:lnTo>
                    <a:pt x="166269" y="157995"/>
                  </a:lnTo>
                  <a:lnTo>
                    <a:pt x="167940" y="156899"/>
                  </a:lnTo>
                  <a:lnTo>
                    <a:pt x="169055" y="155109"/>
                  </a:lnTo>
                  <a:lnTo>
                    <a:pt x="171284" y="14835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4" name="SMARTInkShape-214">
              <a:extLst>
                <a:ext uri="{FF2B5EF4-FFF2-40B4-BE49-F238E27FC236}">
                  <a16:creationId xmlns:a16="http://schemas.microsoft.com/office/drawing/2014/main" id="{F69193CA-1071-C4DA-FE0B-1E517E8ACE36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6457950" y="1495436"/>
              <a:ext cx="180976" cy="114241"/>
            </a:xfrm>
            <a:custGeom>
              <a:avLst/>
              <a:gdLst/>
              <a:ahLst/>
              <a:cxnLst/>
              <a:rect l="0" t="0" r="0" b="0"/>
              <a:pathLst>
                <a:path w="180976" h="114241">
                  <a:moveTo>
                    <a:pt x="0" y="38089"/>
                  </a:moveTo>
                  <a:lnTo>
                    <a:pt x="0" y="38089"/>
                  </a:lnTo>
                  <a:lnTo>
                    <a:pt x="0" y="33033"/>
                  </a:lnTo>
                  <a:lnTo>
                    <a:pt x="1058" y="31543"/>
                  </a:lnTo>
                  <a:lnTo>
                    <a:pt x="2822" y="30550"/>
                  </a:lnTo>
                  <a:lnTo>
                    <a:pt x="5056" y="29888"/>
                  </a:lnTo>
                  <a:lnTo>
                    <a:pt x="6545" y="28388"/>
                  </a:lnTo>
                  <a:lnTo>
                    <a:pt x="8201" y="23900"/>
                  </a:lnTo>
                  <a:lnTo>
                    <a:pt x="9132" y="15423"/>
                  </a:lnTo>
                  <a:lnTo>
                    <a:pt x="10321" y="13453"/>
                  </a:lnTo>
                  <a:lnTo>
                    <a:pt x="12173" y="12140"/>
                  </a:lnTo>
                  <a:lnTo>
                    <a:pt x="14465" y="11265"/>
                  </a:lnTo>
                  <a:lnTo>
                    <a:pt x="15994" y="9623"/>
                  </a:lnTo>
                  <a:lnTo>
                    <a:pt x="17692" y="4976"/>
                  </a:lnTo>
                  <a:lnTo>
                    <a:pt x="19202" y="3314"/>
                  </a:lnTo>
                  <a:lnTo>
                    <a:pt x="23704" y="1467"/>
                  </a:lnTo>
                  <a:lnTo>
                    <a:pt x="46148" y="0"/>
                  </a:lnTo>
                  <a:lnTo>
                    <a:pt x="60753" y="13247"/>
                  </a:lnTo>
                  <a:lnTo>
                    <a:pt x="64043" y="19287"/>
                  </a:lnTo>
                  <a:lnTo>
                    <a:pt x="67386" y="34947"/>
                  </a:lnTo>
                  <a:lnTo>
                    <a:pt x="81832" y="60513"/>
                  </a:lnTo>
                  <a:lnTo>
                    <a:pt x="84955" y="75601"/>
                  </a:lnTo>
                  <a:lnTo>
                    <a:pt x="85213" y="78972"/>
                  </a:lnTo>
                  <a:lnTo>
                    <a:pt x="88319" y="85540"/>
                  </a:lnTo>
                  <a:lnTo>
                    <a:pt x="92170" y="91987"/>
                  </a:lnTo>
                  <a:lnTo>
                    <a:pt x="94642" y="104749"/>
                  </a:lnTo>
                  <a:lnTo>
                    <a:pt x="94845" y="107929"/>
                  </a:lnTo>
                  <a:lnTo>
                    <a:pt x="93921" y="110049"/>
                  </a:lnTo>
                  <a:lnTo>
                    <a:pt x="92248" y="111462"/>
                  </a:lnTo>
                  <a:lnTo>
                    <a:pt x="87566" y="113033"/>
                  </a:lnTo>
                  <a:lnTo>
                    <a:pt x="68504" y="114240"/>
                  </a:lnTo>
                  <a:lnTo>
                    <a:pt x="59432" y="107733"/>
                  </a:lnTo>
                  <a:lnTo>
                    <a:pt x="53578" y="106084"/>
                  </a:lnTo>
                  <a:lnTo>
                    <a:pt x="47449" y="99706"/>
                  </a:lnTo>
                  <a:lnTo>
                    <a:pt x="42256" y="90874"/>
                  </a:lnTo>
                  <a:lnTo>
                    <a:pt x="39331" y="79952"/>
                  </a:lnTo>
                  <a:lnTo>
                    <a:pt x="38263" y="68623"/>
                  </a:lnTo>
                  <a:lnTo>
                    <a:pt x="46315" y="50434"/>
                  </a:lnTo>
                  <a:lnTo>
                    <a:pt x="93148" y="18998"/>
                  </a:lnTo>
                  <a:lnTo>
                    <a:pt x="100666" y="13729"/>
                  </a:lnTo>
                  <a:lnTo>
                    <a:pt x="107535" y="11387"/>
                  </a:lnTo>
                  <a:lnTo>
                    <a:pt x="153848" y="9563"/>
                  </a:lnTo>
                  <a:lnTo>
                    <a:pt x="180975" y="951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5" name="SMARTInkShape-215">
              <a:extLst>
                <a:ext uri="{FF2B5EF4-FFF2-40B4-BE49-F238E27FC236}">
                  <a16:creationId xmlns:a16="http://schemas.microsoft.com/office/drawing/2014/main" id="{23605B46-11FF-AABB-165B-1C386892BF7C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6638974" y="1476378"/>
              <a:ext cx="171402" cy="304745"/>
            </a:xfrm>
            <a:custGeom>
              <a:avLst/>
              <a:gdLst/>
              <a:ahLst/>
              <a:cxnLst/>
              <a:rect l="0" t="0" r="0" b="0"/>
              <a:pathLst>
                <a:path w="171402" h="304745">
                  <a:moveTo>
                    <a:pt x="85676" y="57147"/>
                  </a:moveTo>
                  <a:lnTo>
                    <a:pt x="85676" y="57147"/>
                  </a:lnTo>
                  <a:lnTo>
                    <a:pt x="85676" y="33436"/>
                  </a:lnTo>
                  <a:lnTo>
                    <a:pt x="86734" y="31815"/>
                  </a:lnTo>
                  <a:lnTo>
                    <a:pt x="88498" y="30734"/>
                  </a:lnTo>
                  <a:lnTo>
                    <a:pt x="90732" y="30013"/>
                  </a:lnTo>
                  <a:lnTo>
                    <a:pt x="92221" y="28474"/>
                  </a:lnTo>
                  <a:lnTo>
                    <a:pt x="93876" y="23942"/>
                  </a:lnTo>
                  <a:lnTo>
                    <a:pt x="93260" y="21252"/>
                  </a:lnTo>
                  <a:lnTo>
                    <a:pt x="86884" y="11276"/>
                  </a:lnTo>
                  <a:lnTo>
                    <a:pt x="85782" y="1475"/>
                  </a:lnTo>
                  <a:lnTo>
                    <a:pt x="84688" y="982"/>
                  </a:lnTo>
                  <a:lnTo>
                    <a:pt x="54727" y="0"/>
                  </a:lnTo>
                  <a:lnTo>
                    <a:pt x="51284" y="2116"/>
                  </a:lnTo>
                  <a:lnTo>
                    <a:pt x="19010" y="40818"/>
                  </a:lnTo>
                  <a:lnTo>
                    <a:pt x="2774" y="66075"/>
                  </a:lnTo>
                  <a:lnTo>
                    <a:pt x="323" y="82468"/>
                  </a:lnTo>
                  <a:lnTo>
                    <a:pt x="0" y="98412"/>
                  </a:lnTo>
                  <a:lnTo>
                    <a:pt x="1042" y="100532"/>
                  </a:lnTo>
                  <a:lnTo>
                    <a:pt x="2795" y="101945"/>
                  </a:lnTo>
                  <a:lnTo>
                    <a:pt x="5022" y="102888"/>
                  </a:lnTo>
                  <a:lnTo>
                    <a:pt x="6507" y="104574"/>
                  </a:lnTo>
                  <a:lnTo>
                    <a:pt x="8156" y="109270"/>
                  </a:lnTo>
                  <a:lnTo>
                    <a:pt x="9654" y="110946"/>
                  </a:lnTo>
                  <a:lnTo>
                    <a:pt x="14142" y="112808"/>
                  </a:lnTo>
                  <a:lnTo>
                    <a:pt x="22618" y="113856"/>
                  </a:lnTo>
                  <a:lnTo>
                    <a:pt x="28722" y="111279"/>
                  </a:lnTo>
                  <a:lnTo>
                    <a:pt x="36208" y="106057"/>
                  </a:lnTo>
                  <a:lnTo>
                    <a:pt x="45292" y="103967"/>
                  </a:lnTo>
                  <a:lnTo>
                    <a:pt x="71135" y="81177"/>
                  </a:lnTo>
                  <a:lnTo>
                    <a:pt x="73922" y="75588"/>
                  </a:lnTo>
                  <a:lnTo>
                    <a:pt x="74665" y="72616"/>
                  </a:lnTo>
                  <a:lnTo>
                    <a:pt x="80768" y="63377"/>
                  </a:lnTo>
                  <a:lnTo>
                    <a:pt x="94681" y="48176"/>
                  </a:lnTo>
                  <a:lnTo>
                    <a:pt x="95197" y="38218"/>
                  </a:lnTo>
                  <a:lnTo>
                    <a:pt x="95201" y="60490"/>
                  </a:lnTo>
                  <a:lnTo>
                    <a:pt x="92379" y="66747"/>
                  </a:lnTo>
                  <a:lnTo>
                    <a:pt x="90145" y="69897"/>
                  </a:lnTo>
                  <a:lnTo>
                    <a:pt x="89714" y="74114"/>
                  </a:lnTo>
                  <a:lnTo>
                    <a:pt x="92046" y="90161"/>
                  </a:lnTo>
                  <a:lnTo>
                    <a:pt x="86142" y="133421"/>
                  </a:lnTo>
                  <a:lnTo>
                    <a:pt x="82992" y="155241"/>
                  </a:lnTo>
                  <a:lnTo>
                    <a:pt x="76751" y="199436"/>
                  </a:lnTo>
                  <a:lnTo>
                    <a:pt x="73381" y="245610"/>
                  </a:lnTo>
                  <a:lnTo>
                    <a:pt x="60343" y="290763"/>
                  </a:lnTo>
                  <a:lnTo>
                    <a:pt x="58542" y="297854"/>
                  </a:lnTo>
                  <a:lnTo>
                    <a:pt x="57003" y="300168"/>
                  </a:lnTo>
                  <a:lnTo>
                    <a:pt x="54919" y="301711"/>
                  </a:lnTo>
                  <a:lnTo>
                    <a:pt x="49026" y="304188"/>
                  </a:lnTo>
                  <a:lnTo>
                    <a:pt x="34446" y="304744"/>
                  </a:lnTo>
                  <a:lnTo>
                    <a:pt x="32473" y="303703"/>
                  </a:lnTo>
                  <a:lnTo>
                    <a:pt x="31158" y="301951"/>
                  </a:lnTo>
                  <a:lnTo>
                    <a:pt x="29696" y="296124"/>
                  </a:lnTo>
                  <a:lnTo>
                    <a:pt x="27814" y="280943"/>
                  </a:lnTo>
                  <a:lnTo>
                    <a:pt x="14350" y="234853"/>
                  </a:lnTo>
                  <a:lnTo>
                    <a:pt x="10920" y="218691"/>
                  </a:lnTo>
                  <a:lnTo>
                    <a:pt x="19261" y="178647"/>
                  </a:lnTo>
                  <a:lnTo>
                    <a:pt x="26369" y="166290"/>
                  </a:lnTo>
                  <a:lnTo>
                    <a:pt x="45548" y="140664"/>
                  </a:lnTo>
                  <a:lnTo>
                    <a:pt x="75568" y="126236"/>
                  </a:lnTo>
                  <a:lnTo>
                    <a:pt x="121186" y="114948"/>
                  </a:lnTo>
                  <a:lnTo>
                    <a:pt x="171401" y="11429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6" name="SMARTInkShape-216">
              <a:extLst>
                <a:ext uri="{FF2B5EF4-FFF2-40B4-BE49-F238E27FC236}">
                  <a16:creationId xmlns:a16="http://schemas.microsoft.com/office/drawing/2014/main" id="{BD0E487E-1273-4199-955E-3102FEB334EC}"/>
                </a:ext>
              </a:extLst>
            </p:cNvPr>
            <p:cNvSpPr/>
            <p:nvPr>
              <p:custDataLst>
                <p:tags r:id="rId16"/>
              </p:custDataLst>
            </p:nvPr>
          </p:nvSpPr>
          <p:spPr>
            <a:xfrm>
              <a:off x="6848475" y="1533529"/>
              <a:ext cx="19051" cy="114297"/>
            </a:xfrm>
            <a:custGeom>
              <a:avLst/>
              <a:gdLst/>
              <a:ahLst/>
              <a:cxnLst/>
              <a:rect l="0" t="0" r="0" b="0"/>
              <a:pathLst>
                <a:path w="19051" h="114297">
                  <a:moveTo>
                    <a:pt x="0" y="28571"/>
                  </a:moveTo>
                  <a:lnTo>
                    <a:pt x="0" y="28571"/>
                  </a:lnTo>
                  <a:lnTo>
                    <a:pt x="0" y="23515"/>
                  </a:lnTo>
                  <a:lnTo>
                    <a:pt x="2822" y="18210"/>
                  </a:lnTo>
                  <a:lnTo>
                    <a:pt x="6545" y="12324"/>
                  </a:lnTo>
                  <a:lnTo>
                    <a:pt x="9524" y="0"/>
                  </a:lnTo>
                  <a:lnTo>
                    <a:pt x="9525" y="47054"/>
                  </a:lnTo>
                  <a:lnTo>
                    <a:pt x="9525" y="87562"/>
                  </a:lnTo>
                  <a:lnTo>
                    <a:pt x="12347" y="94653"/>
                  </a:lnTo>
                  <a:lnTo>
                    <a:pt x="16070" y="101333"/>
                  </a:lnTo>
                  <a:lnTo>
                    <a:pt x="19050" y="11429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7" name="SMARTInkShape-217">
              <a:extLst>
                <a:ext uri="{FF2B5EF4-FFF2-40B4-BE49-F238E27FC236}">
                  <a16:creationId xmlns:a16="http://schemas.microsoft.com/office/drawing/2014/main" id="{F1D2684F-66F1-C941-A573-CAEAB7A0AD7E}"/>
                </a:ext>
              </a:extLst>
            </p:cNvPr>
            <p:cNvSpPr/>
            <p:nvPr>
              <p:custDataLst>
                <p:tags r:id="rId17"/>
              </p:custDataLst>
            </p:nvPr>
          </p:nvSpPr>
          <p:spPr>
            <a:xfrm>
              <a:off x="6838950" y="1457325"/>
              <a:ext cx="9526" cy="1"/>
            </a:xfrm>
            <a:custGeom>
              <a:avLst/>
              <a:gdLst/>
              <a:ahLst/>
              <a:cxnLst/>
              <a:rect l="0" t="0" r="0" b="0"/>
              <a:pathLst>
                <a:path w="9526" h="1">
                  <a:moveTo>
                    <a:pt x="0" y="0"/>
                  </a:moveTo>
                  <a:lnTo>
                    <a:pt x="0" y="0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32" name="SMARTInkShape-Group41">
            <a:extLst>
              <a:ext uri="{FF2B5EF4-FFF2-40B4-BE49-F238E27FC236}">
                <a16:creationId xmlns:a16="http://schemas.microsoft.com/office/drawing/2014/main" id="{88491D73-B165-AD85-6D64-15D8D122411E}"/>
              </a:ext>
            </a:extLst>
          </p:cNvPr>
          <p:cNvGrpSpPr/>
          <p:nvPr/>
        </p:nvGrpSpPr>
        <p:grpSpPr>
          <a:xfrm>
            <a:off x="5343525" y="1419235"/>
            <a:ext cx="257176" cy="276216"/>
            <a:chOff x="5343525" y="1419235"/>
            <a:chExt cx="257176" cy="276216"/>
          </a:xfrm>
        </p:grpSpPr>
        <p:sp>
          <p:nvSpPr>
            <p:cNvPr id="129" name="SMARTInkShape-218">
              <a:extLst>
                <a:ext uri="{FF2B5EF4-FFF2-40B4-BE49-F238E27FC236}">
                  <a16:creationId xmlns:a16="http://schemas.microsoft.com/office/drawing/2014/main" id="{F1584D2A-1E65-FCE2-B410-90A4FDC57379}"/>
                </a:ext>
              </a:extLst>
            </p:cNvPr>
            <p:cNvSpPr/>
            <p:nvPr>
              <p:custDataLst>
                <p:tags r:id="rId3"/>
              </p:custDataLst>
            </p:nvPr>
          </p:nvSpPr>
          <p:spPr>
            <a:xfrm>
              <a:off x="5476875" y="1419235"/>
              <a:ext cx="9526" cy="200016"/>
            </a:xfrm>
            <a:custGeom>
              <a:avLst/>
              <a:gdLst/>
              <a:ahLst/>
              <a:cxnLst/>
              <a:rect l="0" t="0" r="0" b="0"/>
              <a:pathLst>
                <a:path w="9526" h="200016">
                  <a:moveTo>
                    <a:pt x="0" y="19040"/>
                  </a:moveTo>
                  <a:lnTo>
                    <a:pt x="0" y="19040"/>
                  </a:lnTo>
                  <a:lnTo>
                    <a:pt x="0" y="10839"/>
                  </a:lnTo>
                  <a:lnTo>
                    <a:pt x="1058" y="10398"/>
                  </a:lnTo>
                  <a:lnTo>
                    <a:pt x="5056" y="9907"/>
                  </a:lnTo>
                  <a:lnTo>
                    <a:pt x="6545" y="8718"/>
                  </a:lnTo>
                  <a:lnTo>
                    <a:pt x="9522" y="0"/>
                  </a:lnTo>
                  <a:lnTo>
                    <a:pt x="9525" y="46336"/>
                  </a:lnTo>
                  <a:lnTo>
                    <a:pt x="4037" y="70215"/>
                  </a:lnTo>
                  <a:lnTo>
                    <a:pt x="6370" y="89001"/>
                  </a:lnTo>
                  <a:lnTo>
                    <a:pt x="207" y="136342"/>
                  </a:lnTo>
                  <a:lnTo>
                    <a:pt x="3" y="182777"/>
                  </a:lnTo>
                  <a:lnTo>
                    <a:pt x="0" y="188205"/>
                  </a:lnTo>
                  <a:lnTo>
                    <a:pt x="9525" y="20001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0" name="SMARTInkShape-219">
              <a:extLst>
                <a:ext uri="{FF2B5EF4-FFF2-40B4-BE49-F238E27FC236}">
                  <a16:creationId xmlns:a16="http://schemas.microsoft.com/office/drawing/2014/main" id="{C46B94C9-0B87-D9E5-9223-662A02B870DF}"/>
                </a:ext>
              </a:extLst>
            </p:cNvPr>
            <p:cNvSpPr/>
            <p:nvPr>
              <p:custDataLst>
                <p:tags r:id="rId4"/>
              </p:custDataLst>
            </p:nvPr>
          </p:nvSpPr>
          <p:spPr>
            <a:xfrm>
              <a:off x="5343525" y="1505028"/>
              <a:ext cx="257176" cy="9448"/>
            </a:xfrm>
            <a:custGeom>
              <a:avLst/>
              <a:gdLst/>
              <a:ahLst/>
              <a:cxnLst/>
              <a:rect l="0" t="0" r="0" b="0"/>
              <a:pathLst>
                <a:path w="257176" h="9448">
                  <a:moveTo>
                    <a:pt x="0" y="9447"/>
                  </a:moveTo>
                  <a:lnTo>
                    <a:pt x="0" y="9447"/>
                  </a:lnTo>
                  <a:lnTo>
                    <a:pt x="42563" y="9447"/>
                  </a:lnTo>
                  <a:lnTo>
                    <a:pt x="72942" y="8389"/>
                  </a:lnTo>
                  <a:lnTo>
                    <a:pt x="102007" y="1246"/>
                  </a:lnTo>
                  <a:lnTo>
                    <a:pt x="146074" y="0"/>
                  </a:lnTo>
                  <a:lnTo>
                    <a:pt x="165107" y="1003"/>
                  </a:lnTo>
                  <a:lnTo>
                    <a:pt x="210844" y="9056"/>
                  </a:lnTo>
                  <a:lnTo>
                    <a:pt x="257175" y="944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1" name="SMARTInkShape-220">
              <a:extLst>
                <a:ext uri="{FF2B5EF4-FFF2-40B4-BE49-F238E27FC236}">
                  <a16:creationId xmlns:a16="http://schemas.microsoft.com/office/drawing/2014/main" id="{0188AE06-FC25-2511-D0A6-B0F9456E0F6B}"/>
                </a:ext>
              </a:extLst>
            </p:cNvPr>
            <p:cNvSpPr/>
            <p:nvPr>
              <p:custDataLst>
                <p:tags r:id="rId5"/>
              </p:custDataLst>
            </p:nvPr>
          </p:nvSpPr>
          <p:spPr>
            <a:xfrm>
              <a:off x="5353050" y="1695450"/>
              <a:ext cx="238126" cy="1"/>
            </a:xfrm>
            <a:custGeom>
              <a:avLst/>
              <a:gdLst/>
              <a:ahLst/>
              <a:cxnLst/>
              <a:rect l="0" t="0" r="0" b="0"/>
              <a:pathLst>
                <a:path w="238126" h="1">
                  <a:moveTo>
                    <a:pt x="0" y="0"/>
                  </a:moveTo>
                  <a:lnTo>
                    <a:pt x="0" y="0"/>
                  </a:lnTo>
                  <a:lnTo>
                    <a:pt x="42563" y="0"/>
                  </a:lnTo>
                  <a:lnTo>
                    <a:pt x="88981" y="0"/>
                  </a:lnTo>
                  <a:lnTo>
                    <a:pt x="135215" y="0"/>
                  </a:lnTo>
                  <a:lnTo>
                    <a:pt x="177909" y="0"/>
                  </a:lnTo>
                  <a:lnTo>
                    <a:pt x="225240" y="0"/>
                  </a:lnTo>
                  <a:lnTo>
                    <a:pt x="2381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35" name="SMARTInkShape-Group42">
            <a:extLst>
              <a:ext uri="{FF2B5EF4-FFF2-40B4-BE49-F238E27FC236}">
                <a16:creationId xmlns:a16="http://schemas.microsoft.com/office/drawing/2014/main" id="{BE58B201-E4EF-4610-00D7-BAF7FA589581}"/>
              </a:ext>
            </a:extLst>
          </p:cNvPr>
          <p:cNvGrpSpPr/>
          <p:nvPr/>
        </p:nvGrpSpPr>
        <p:grpSpPr>
          <a:xfrm>
            <a:off x="4829175" y="1371600"/>
            <a:ext cx="209551" cy="400051"/>
            <a:chOff x="4829175" y="1371600"/>
            <a:chExt cx="209551" cy="400051"/>
          </a:xfrm>
        </p:grpSpPr>
        <p:sp>
          <p:nvSpPr>
            <p:cNvPr id="133" name="SMARTInkShape-221">
              <a:extLst>
                <a:ext uri="{FF2B5EF4-FFF2-40B4-BE49-F238E27FC236}">
                  <a16:creationId xmlns:a16="http://schemas.microsoft.com/office/drawing/2014/main" id="{29F37107-7838-CF73-5056-F015DE10B9A8}"/>
                </a:ext>
              </a:extLst>
            </p:cNvPr>
            <p:cNvSpPr/>
            <p:nvPr>
              <p:custDataLst>
                <p:tags r:id="rId1"/>
              </p:custDataLst>
            </p:nvPr>
          </p:nvSpPr>
          <p:spPr>
            <a:xfrm>
              <a:off x="4829175" y="1371600"/>
              <a:ext cx="152401" cy="285748"/>
            </a:xfrm>
            <a:custGeom>
              <a:avLst/>
              <a:gdLst/>
              <a:ahLst/>
              <a:cxnLst/>
              <a:rect l="0" t="0" r="0" b="0"/>
              <a:pathLst>
                <a:path w="152401" h="285748">
                  <a:moveTo>
                    <a:pt x="28575" y="9525"/>
                  </a:moveTo>
                  <a:lnTo>
                    <a:pt x="28575" y="9525"/>
                  </a:lnTo>
                  <a:lnTo>
                    <a:pt x="28575" y="392"/>
                  </a:lnTo>
                  <a:lnTo>
                    <a:pt x="28575" y="8236"/>
                  </a:lnTo>
                  <a:lnTo>
                    <a:pt x="28575" y="3783"/>
                  </a:lnTo>
                  <a:lnTo>
                    <a:pt x="28575" y="6295"/>
                  </a:lnTo>
                  <a:lnTo>
                    <a:pt x="28575" y="3394"/>
                  </a:lnTo>
                  <a:lnTo>
                    <a:pt x="28575" y="8508"/>
                  </a:lnTo>
                  <a:lnTo>
                    <a:pt x="28575" y="0"/>
                  </a:lnTo>
                  <a:lnTo>
                    <a:pt x="28575" y="5057"/>
                  </a:lnTo>
                  <a:lnTo>
                    <a:pt x="27517" y="6546"/>
                  </a:lnTo>
                  <a:lnTo>
                    <a:pt x="25753" y="7539"/>
                  </a:lnTo>
                  <a:lnTo>
                    <a:pt x="23519" y="8201"/>
                  </a:lnTo>
                  <a:lnTo>
                    <a:pt x="23087" y="9701"/>
                  </a:lnTo>
                  <a:lnTo>
                    <a:pt x="27644" y="22666"/>
                  </a:lnTo>
                  <a:lnTo>
                    <a:pt x="28573" y="68643"/>
                  </a:lnTo>
                  <a:lnTo>
                    <a:pt x="27517" y="108125"/>
                  </a:lnTo>
                  <a:lnTo>
                    <a:pt x="20374" y="126605"/>
                  </a:lnTo>
                  <a:lnTo>
                    <a:pt x="16402" y="153184"/>
                  </a:lnTo>
                  <a:lnTo>
                    <a:pt x="8741" y="168860"/>
                  </a:lnTo>
                  <a:lnTo>
                    <a:pt x="3885" y="176649"/>
                  </a:lnTo>
                  <a:lnTo>
                    <a:pt x="1151" y="188042"/>
                  </a:lnTo>
                  <a:lnTo>
                    <a:pt x="9" y="234870"/>
                  </a:lnTo>
                  <a:lnTo>
                    <a:pt x="0" y="260347"/>
                  </a:lnTo>
                  <a:lnTo>
                    <a:pt x="1058" y="262465"/>
                  </a:lnTo>
                  <a:lnTo>
                    <a:pt x="2822" y="263876"/>
                  </a:lnTo>
                  <a:lnTo>
                    <a:pt x="5056" y="264818"/>
                  </a:lnTo>
                  <a:lnTo>
                    <a:pt x="6545" y="266503"/>
                  </a:lnTo>
                  <a:lnTo>
                    <a:pt x="9132" y="274736"/>
                  </a:lnTo>
                  <a:lnTo>
                    <a:pt x="17692" y="284295"/>
                  </a:lnTo>
                  <a:lnTo>
                    <a:pt x="27132" y="285622"/>
                  </a:lnTo>
                  <a:lnTo>
                    <a:pt x="50928" y="285747"/>
                  </a:lnTo>
                  <a:lnTo>
                    <a:pt x="57206" y="282926"/>
                  </a:lnTo>
                  <a:lnTo>
                    <a:pt x="63525" y="279204"/>
                  </a:lnTo>
                  <a:lnTo>
                    <a:pt x="76205" y="276813"/>
                  </a:lnTo>
                  <a:lnTo>
                    <a:pt x="83844" y="276341"/>
                  </a:lnTo>
                  <a:lnTo>
                    <a:pt x="109446" y="266531"/>
                  </a:lnTo>
                  <a:lnTo>
                    <a:pt x="111063" y="264471"/>
                  </a:lnTo>
                  <a:lnTo>
                    <a:pt x="112142" y="262039"/>
                  </a:lnTo>
                  <a:lnTo>
                    <a:pt x="113920" y="260418"/>
                  </a:lnTo>
                  <a:lnTo>
                    <a:pt x="124377" y="254993"/>
                  </a:lnTo>
                  <a:lnTo>
                    <a:pt x="136634" y="244044"/>
                  </a:lnTo>
                  <a:lnTo>
                    <a:pt x="140101" y="237933"/>
                  </a:lnTo>
                  <a:lnTo>
                    <a:pt x="142327" y="225387"/>
                  </a:lnTo>
                  <a:lnTo>
                    <a:pt x="143568" y="223283"/>
                  </a:lnTo>
                  <a:lnTo>
                    <a:pt x="145454" y="221880"/>
                  </a:lnTo>
                  <a:lnTo>
                    <a:pt x="147769" y="220945"/>
                  </a:lnTo>
                  <a:lnTo>
                    <a:pt x="149313" y="219263"/>
                  </a:lnTo>
                  <a:lnTo>
                    <a:pt x="151028" y="214573"/>
                  </a:lnTo>
                  <a:lnTo>
                    <a:pt x="152400" y="177373"/>
                  </a:lnTo>
                  <a:lnTo>
                    <a:pt x="151341" y="175398"/>
                  </a:lnTo>
                  <a:lnTo>
                    <a:pt x="149578" y="174082"/>
                  </a:lnTo>
                  <a:lnTo>
                    <a:pt x="147344" y="173205"/>
                  </a:lnTo>
                  <a:lnTo>
                    <a:pt x="145855" y="171562"/>
                  </a:lnTo>
                  <a:lnTo>
                    <a:pt x="140641" y="161320"/>
                  </a:lnTo>
                  <a:lnTo>
                    <a:pt x="119287" y="138365"/>
                  </a:lnTo>
                  <a:lnTo>
                    <a:pt x="113694" y="135579"/>
                  </a:lnTo>
                  <a:lnTo>
                    <a:pt x="69047" y="124112"/>
                  </a:lnTo>
                  <a:lnTo>
                    <a:pt x="35328" y="123836"/>
                  </a:lnTo>
                  <a:lnTo>
                    <a:pt x="28754" y="126652"/>
                  </a:lnTo>
                  <a:lnTo>
                    <a:pt x="22304" y="130373"/>
                  </a:lnTo>
                  <a:lnTo>
                    <a:pt x="9542" y="132762"/>
                  </a:lnTo>
                  <a:lnTo>
                    <a:pt x="6361" y="132958"/>
                  </a:lnTo>
                  <a:lnTo>
                    <a:pt x="4240" y="134147"/>
                  </a:lnTo>
                  <a:lnTo>
                    <a:pt x="2827" y="135998"/>
                  </a:lnTo>
                  <a:lnTo>
                    <a:pt x="0" y="14287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4" name="SMARTInkShape-222">
              <a:extLst>
                <a:ext uri="{FF2B5EF4-FFF2-40B4-BE49-F238E27FC236}">
                  <a16:creationId xmlns:a16="http://schemas.microsoft.com/office/drawing/2014/main" id="{C877C24C-7FBC-B48C-8440-E67DA0F92B1D}"/>
                </a:ext>
              </a:extLst>
            </p:cNvPr>
            <p:cNvSpPr/>
            <p:nvPr>
              <p:custDataLst>
                <p:tags r:id="rId2"/>
              </p:custDataLst>
            </p:nvPr>
          </p:nvSpPr>
          <p:spPr>
            <a:xfrm>
              <a:off x="5029200" y="1628775"/>
              <a:ext cx="9526" cy="142876"/>
            </a:xfrm>
            <a:custGeom>
              <a:avLst/>
              <a:gdLst/>
              <a:ahLst/>
              <a:cxnLst/>
              <a:rect l="0" t="0" r="0" b="0"/>
              <a:pathLst>
                <a:path w="9526" h="142876">
                  <a:moveTo>
                    <a:pt x="9525" y="0"/>
                  </a:moveTo>
                  <a:lnTo>
                    <a:pt x="9525" y="0"/>
                  </a:lnTo>
                  <a:lnTo>
                    <a:pt x="9525" y="5056"/>
                  </a:lnTo>
                  <a:lnTo>
                    <a:pt x="6703" y="10361"/>
                  </a:lnTo>
                  <a:lnTo>
                    <a:pt x="2980" y="16247"/>
                  </a:lnTo>
                  <a:lnTo>
                    <a:pt x="883" y="26568"/>
                  </a:lnTo>
                  <a:lnTo>
                    <a:pt x="23" y="72942"/>
                  </a:lnTo>
                  <a:lnTo>
                    <a:pt x="0" y="120564"/>
                  </a:lnTo>
                  <a:lnTo>
                    <a:pt x="0" y="142874"/>
                  </a:lnTo>
                  <a:lnTo>
                    <a:pt x="9525" y="14287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07503847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3.2.4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2"/>
          <p:cNvGraphicFramePr>
            <a:graphicFrameLocks noGrp="1"/>
          </p:cNvGraphicFramePr>
          <p:nvPr/>
        </p:nvGraphicFramePr>
        <p:xfrm>
          <a:off x="533400" y="1310925"/>
          <a:ext cx="8077200" cy="9750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90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0480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1600" i="1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203200">
                        <a:lnSpc>
                          <a:spcPct val="100000"/>
                        </a:lnSpc>
                        <a:spcBef>
                          <a:spcPts val="90"/>
                        </a:spcBef>
                      </a:pPr>
                      <a:r>
                        <a:rPr sz="1600" i="1" spc="-5" dirty="0"/>
                        <a:t>Coeﬃcients</a:t>
                      </a:r>
                      <a:endParaRPr sz="1600" i="1" dirty="0">
                        <a:latin typeface="Calibri"/>
                        <a:cs typeface="Calibri"/>
                      </a:endParaRPr>
                    </a:p>
                  </a:txBody>
                  <a:tcPr marL="0" marR="0" marT="11430" marB="0"/>
                </a:tc>
                <a:tc>
                  <a:txBody>
                    <a:bodyPr/>
                    <a:lstStyle/>
                    <a:p>
                      <a:pPr marL="139700">
                        <a:lnSpc>
                          <a:spcPct val="100000"/>
                        </a:lnSpc>
                        <a:spcBef>
                          <a:spcPts val="90"/>
                        </a:spcBef>
                      </a:pPr>
                      <a:r>
                        <a:rPr sz="1600" i="1" spc="-5" dirty="0"/>
                        <a:t>Standard</a:t>
                      </a:r>
                      <a:r>
                        <a:rPr sz="1600" i="1" spc="-15" dirty="0"/>
                        <a:t> </a:t>
                      </a:r>
                      <a:r>
                        <a:rPr sz="1600" i="1" spc="-5" dirty="0"/>
                        <a:t>Error</a:t>
                      </a:r>
                      <a:endParaRPr sz="1600" i="1" dirty="0">
                        <a:latin typeface="Calibri"/>
                        <a:cs typeface="Calibri"/>
                      </a:endParaRPr>
                    </a:p>
                  </a:txBody>
                  <a:tcPr marL="0" marR="0" marT="11430" marB="0"/>
                </a:tc>
                <a:tc>
                  <a:txBody>
                    <a:bodyPr/>
                    <a:lstStyle/>
                    <a:p>
                      <a:pPr marL="94615">
                        <a:lnSpc>
                          <a:spcPct val="100000"/>
                        </a:lnSpc>
                        <a:spcBef>
                          <a:spcPts val="90"/>
                        </a:spcBef>
                      </a:pPr>
                      <a:r>
                        <a:rPr sz="1600" i="1" dirty="0"/>
                        <a:t>t</a:t>
                      </a:r>
                      <a:r>
                        <a:rPr sz="1600" i="1" spc="-15" dirty="0"/>
                        <a:t> </a:t>
                      </a:r>
                      <a:r>
                        <a:rPr sz="1600" i="1" spc="-5" dirty="0"/>
                        <a:t>Stat</a:t>
                      </a:r>
                      <a:endParaRPr sz="1600" i="1" dirty="0">
                        <a:latin typeface="Calibri"/>
                        <a:cs typeface="Calibri"/>
                      </a:endParaRPr>
                    </a:p>
                  </a:txBody>
                  <a:tcPr marL="0" marR="0" marT="11430" marB="0"/>
                </a:tc>
                <a:tc>
                  <a:txBody>
                    <a:bodyPr/>
                    <a:lstStyle/>
                    <a:p>
                      <a:pPr marR="48895" algn="ctr">
                        <a:lnSpc>
                          <a:spcPct val="100000"/>
                        </a:lnSpc>
                        <a:spcBef>
                          <a:spcPts val="90"/>
                        </a:spcBef>
                      </a:pPr>
                      <a:r>
                        <a:rPr sz="1600" i="1" spc="-5" dirty="0"/>
                        <a:t>P-value</a:t>
                      </a:r>
                      <a:endParaRPr sz="1600" i="1" dirty="0">
                        <a:latin typeface="Calibri"/>
                        <a:cs typeface="Calibri"/>
                      </a:endParaRPr>
                    </a:p>
                  </a:txBody>
                  <a:tcPr marL="0" marR="0" marT="11430" marB="0"/>
                </a:tc>
                <a:tc>
                  <a:txBody>
                    <a:bodyPr/>
                    <a:lstStyle/>
                    <a:p>
                      <a:pPr marL="148590">
                        <a:lnSpc>
                          <a:spcPct val="100000"/>
                        </a:lnSpc>
                        <a:spcBef>
                          <a:spcPts val="90"/>
                        </a:spcBef>
                      </a:pPr>
                      <a:r>
                        <a:rPr sz="1600" i="1" spc="-5" dirty="0"/>
                        <a:t>Lower</a:t>
                      </a:r>
                      <a:r>
                        <a:rPr sz="1600" i="1" spc="-10" dirty="0"/>
                        <a:t> </a:t>
                      </a:r>
                      <a:r>
                        <a:rPr sz="1600" i="1" dirty="0"/>
                        <a:t>95%</a:t>
                      </a:r>
                      <a:endParaRPr sz="1600" i="1">
                        <a:latin typeface="Calibri"/>
                        <a:cs typeface="Calibri"/>
                      </a:endParaRPr>
                    </a:p>
                  </a:txBody>
                  <a:tcPr marL="0" marR="0" marT="11430" marB="0"/>
                </a:tc>
                <a:tc>
                  <a:txBody>
                    <a:bodyPr/>
                    <a:lstStyle/>
                    <a:p>
                      <a:pPr marL="106680">
                        <a:lnSpc>
                          <a:spcPct val="100000"/>
                        </a:lnSpc>
                        <a:spcBef>
                          <a:spcPts val="90"/>
                        </a:spcBef>
                      </a:pPr>
                      <a:r>
                        <a:rPr sz="1600" i="1" spc="-5" dirty="0"/>
                        <a:t>Upper</a:t>
                      </a:r>
                      <a:r>
                        <a:rPr sz="1600" i="1" spc="-15" dirty="0"/>
                        <a:t> </a:t>
                      </a:r>
                      <a:r>
                        <a:rPr sz="1600" i="1" dirty="0"/>
                        <a:t>95%</a:t>
                      </a:r>
                      <a:endParaRPr sz="1600" i="1" dirty="0">
                        <a:latin typeface="Calibri"/>
                        <a:cs typeface="Calibri"/>
                      </a:endParaRPr>
                    </a:p>
                  </a:txBody>
                  <a:tcPr marL="0" marR="0" marT="1143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475">
                <a:tc>
                  <a:txBody>
                    <a:bodyPr/>
                    <a:lstStyle/>
                    <a:p>
                      <a:pPr marL="25400">
                        <a:lnSpc>
                          <a:spcPct val="100000"/>
                        </a:lnSpc>
                      </a:pPr>
                      <a:r>
                        <a:rPr sz="1600" spc="-5" dirty="0">
                          <a:solidFill>
                            <a:srgbClr val="000000"/>
                          </a:solidFill>
                        </a:rPr>
                        <a:t>Intercept</a:t>
                      </a:r>
                      <a:endParaRPr sz="16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207010">
                        <a:lnSpc>
                          <a:spcPct val="100000"/>
                        </a:lnSpc>
                      </a:pPr>
                      <a:r>
                        <a:rPr sz="1600" spc="-5" dirty="0">
                          <a:solidFill>
                            <a:srgbClr val="000000"/>
                          </a:solidFill>
                        </a:rPr>
                        <a:t>19198.3224</a:t>
                      </a:r>
                      <a:endParaRPr sz="16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44145">
                        <a:lnSpc>
                          <a:spcPct val="100000"/>
                        </a:lnSpc>
                      </a:pPr>
                      <a:r>
                        <a:rPr sz="1600" spc="-5" dirty="0">
                          <a:solidFill>
                            <a:srgbClr val="000000"/>
                          </a:solidFill>
                        </a:rPr>
                        <a:t>524.9047</a:t>
                      </a:r>
                      <a:endParaRPr sz="16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34925" algn="r">
                        <a:lnSpc>
                          <a:spcPct val="100000"/>
                        </a:lnSpc>
                      </a:pPr>
                      <a:r>
                        <a:rPr sz="1600" dirty="0">
                          <a:solidFill>
                            <a:srgbClr val="000000"/>
                          </a:solidFill>
                        </a:rPr>
                        <a:t>36</a:t>
                      </a:r>
                      <a:r>
                        <a:rPr sz="1600" spc="-5" dirty="0">
                          <a:solidFill>
                            <a:srgbClr val="000000"/>
                          </a:solidFill>
                        </a:rPr>
                        <a:t>.</a:t>
                      </a:r>
                      <a:r>
                        <a:rPr sz="1600" dirty="0">
                          <a:solidFill>
                            <a:srgbClr val="000000"/>
                          </a:solidFill>
                        </a:rPr>
                        <a:t>5749</a:t>
                      </a:r>
                      <a:endParaRPr sz="160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8890" algn="ctr">
                        <a:lnSpc>
                          <a:spcPct val="100000"/>
                        </a:lnSpc>
                      </a:pPr>
                      <a:r>
                        <a:rPr sz="1600" spc="-5" dirty="0">
                          <a:solidFill>
                            <a:srgbClr val="000000"/>
                          </a:solidFill>
                        </a:rPr>
                        <a:t>1.12E-13</a:t>
                      </a:r>
                      <a:endParaRPr sz="16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60960" algn="r">
                        <a:lnSpc>
                          <a:spcPct val="100000"/>
                        </a:lnSpc>
                      </a:pPr>
                      <a:r>
                        <a:rPr sz="1600" dirty="0">
                          <a:solidFill>
                            <a:srgbClr val="000000"/>
                          </a:solidFill>
                        </a:rPr>
                        <a:t>18054</a:t>
                      </a:r>
                      <a:r>
                        <a:rPr sz="1600" spc="-5" dirty="0">
                          <a:solidFill>
                            <a:srgbClr val="000000"/>
                          </a:solidFill>
                        </a:rPr>
                        <a:t>.</a:t>
                      </a:r>
                      <a:r>
                        <a:rPr sz="1600" dirty="0">
                          <a:solidFill>
                            <a:srgbClr val="000000"/>
                          </a:solidFill>
                        </a:rPr>
                        <a:t>65333</a:t>
                      </a:r>
                      <a:endParaRPr sz="160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6985" algn="r">
                        <a:lnSpc>
                          <a:spcPct val="100000"/>
                        </a:lnSpc>
                      </a:pPr>
                      <a:r>
                        <a:rPr sz="1600" dirty="0">
                          <a:solidFill>
                            <a:srgbClr val="000000"/>
                          </a:solidFill>
                        </a:rPr>
                        <a:t>20341</a:t>
                      </a:r>
                      <a:r>
                        <a:rPr sz="1600" spc="-5" dirty="0">
                          <a:solidFill>
                            <a:srgbClr val="000000"/>
                          </a:solidFill>
                        </a:rPr>
                        <a:t>.</a:t>
                      </a:r>
                      <a:r>
                        <a:rPr sz="1600" dirty="0">
                          <a:solidFill>
                            <a:srgbClr val="000000"/>
                          </a:solidFill>
                        </a:rPr>
                        <a:t>99141</a:t>
                      </a:r>
                      <a:endParaRPr sz="160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25400">
                        <a:lnSpc>
                          <a:spcPct val="100000"/>
                        </a:lnSpc>
                      </a:pPr>
                      <a:r>
                        <a:rPr sz="1600" spc="-5" dirty="0">
                          <a:solidFill>
                            <a:srgbClr val="000000"/>
                          </a:solidFill>
                        </a:rPr>
                        <a:t>Age</a:t>
                      </a:r>
                      <a:r>
                        <a:rPr sz="1600" spc="-1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1600" spc="-5" dirty="0">
                          <a:solidFill>
                            <a:srgbClr val="000000"/>
                          </a:solidFill>
                        </a:rPr>
                        <a:t>(Years)</a:t>
                      </a:r>
                      <a:endParaRPr sz="16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65100">
                        <a:lnSpc>
                          <a:spcPct val="100000"/>
                        </a:lnSpc>
                      </a:pPr>
                      <a:r>
                        <a:rPr lang="en-US" sz="1600" spc="-5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sz="1600" spc="-5" dirty="0">
                          <a:solidFill>
                            <a:srgbClr val="000000"/>
                          </a:solidFill>
                        </a:rPr>
                        <a:t>1412.2303</a:t>
                      </a:r>
                      <a:endParaRPr sz="16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44145">
                        <a:lnSpc>
                          <a:spcPct val="100000"/>
                        </a:lnSpc>
                      </a:pPr>
                      <a:r>
                        <a:rPr sz="1600" spc="-5" dirty="0">
                          <a:solidFill>
                            <a:srgbClr val="000000"/>
                          </a:solidFill>
                        </a:rPr>
                        <a:t>131.8160</a:t>
                      </a:r>
                      <a:endParaRPr sz="16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38735" algn="r">
                        <a:lnSpc>
                          <a:spcPct val="100000"/>
                        </a:lnSpc>
                      </a:pPr>
                      <a:r>
                        <a:rPr sz="1600" spc="-5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sz="1600" dirty="0">
                          <a:solidFill>
                            <a:srgbClr val="000000"/>
                          </a:solidFill>
                        </a:rPr>
                        <a:t>10</a:t>
                      </a:r>
                      <a:r>
                        <a:rPr sz="1600" spc="-5" dirty="0">
                          <a:solidFill>
                            <a:srgbClr val="000000"/>
                          </a:solidFill>
                        </a:rPr>
                        <a:t>.</a:t>
                      </a:r>
                      <a:r>
                        <a:rPr sz="1600" dirty="0">
                          <a:solidFill>
                            <a:srgbClr val="000000"/>
                          </a:solidFill>
                        </a:rPr>
                        <a:t>7137</a:t>
                      </a:r>
                      <a:endParaRPr sz="16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10160" algn="ctr">
                        <a:lnSpc>
                          <a:spcPct val="100000"/>
                        </a:lnSpc>
                      </a:pPr>
                      <a:r>
                        <a:rPr sz="1600" spc="-5" dirty="0">
                          <a:solidFill>
                            <a:srgbClr val="000000"/>
                          </a:solidFill>
                        </a:rPr>
                        <a:t>1.69E-07</a:t>
                      </a:r>
                      <a:endParaRPr sz="16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R="60325" algn="r">
                        <a:lnSpc>
                          <a:spcPct val="100000"/>
                        </a:lnSpc>
                      </a:pPr>
                      <a:r>
                        <a:rPr lang="en-US" sz="1600" spc="-5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sz="1600" dirty="0">
                          <a:solidFill>
                            <a:srgbClr val="000000"/>
                          </a:solidFill>
                        </a:rPr>
                        <a:t>1699</a:t>
                      </a:r>
                      <a:r>
                        <a:rPr sz="1600" spc="-5" dirty="0">
                          <a:solidFill>
                            <a:srgbClr val="000000"/>
                          </a:solidFill>
                        </a:rPr>
                        <a:t>.</a:t>
                      </a:r>
                      <a:r>
                        <a:rPr sz="1600" dirty="0">
                          <a:solidFill>
                            <a:srgbClr val="000000"/>
                          </a:solidFill>
                        </a:rPr>
                        <a:t>432551</a:t>
                      </a:r>
                      <a:endParaRPr sz="16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6985" algn="r">
                        <a:lnSpc>
                          <a:spcPct val="100000"/>
                        </a:lnSpc>
                      </a:pPr>
                      <a:r>
                        <a:rPr lang="en-US" sz="1600" spc="-5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sz="1600" dirty="0">
                          <a:solidFill>
                            <a:srgbClr val="000000"/>
                          </a:solidFill>
                        </a:rPr>
                        <a:t>1125</a:t>
                      </a:r>
                      <a:r>
                        <a:rPr sz="1600" spc="-5" dirty="0">
                          <a:solidFill>
                            <a:srgbClr val="000000"/>
                          </a:solidFill>
                        </a:rPr>
                        <a:t>.</a:t>
                      </a:r>
                      <a:r>
                        <a:rPr sz="1600" dirty="0">
                          <a:solidFill>
                            <a:srgbClr val="000000"/>
                          </a:solidFill>
                        </a:rPr>
                        <a:t>027975</a:t>
                      </a:r>
                      <a:endParaRPr sz="16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pSp>
        <p:nvGrpSpPr>
          <p:cNvPr id="61" name="SMARTInkShape-Group263">
            <a:extLst>
              <a:ext uri="{FF2B5EF4-FFF2-40B4-BE49-F238E27FC236}">
                <a16:creationId xmlns:a16="http://schemas.microsoft.com/office/drawing/2014/main" id="{D0456005-01CC-0DF7-7F92-F847299A64AB}"/>
              </a:ext>
            </a:extLst>
          </p:cNvPr>
          <p:cNvGrpSpPr/>
          <p:nvPr/>
        </p:nvGrpSpPr>
        <p:grpSpPr>
          <a:xfrm>
            <a:off x="7224011" y="2981325"/>
            <a:ext cx="1348485" cy="285751"/>
            <a:chOff x="7224011" y="2981325"/>
            <a:chExt cx="1348485" cy="285751"/>
          </a:xfrm>
        </p:grpSpPr>
        <p:sp>
          <p:nvSpPr>
            <p:cNvPr id="53" name="SMARTInkShape-1417">
              <a:extLst>
                <a:ext uri="{FF2B5EF4-FFF2-40B4-BE49-F238E27FC236}">
                  <a16:creationId xmlns:a16="http://schemas.microsoft.com/office/drawing/2014/main" id="{E3AA0495-98C7-CAA5-C419-F18B6A22F71A}"/>
                </a:ext>
              </a:extLst>
            </p:cNvPr>
            <p:cNvSpPr/>
            <p:nvPr>
              <p:custDataLst>
                <p:tags r:id="rId33"/>
              </p:custDataLst>
            </p:nvPr>
          </p:nvSpPr>
          <p:spPr>
            <a:xfrm>
              <a:off x="8382000" y="2981325"/>
              <a:ext cx="190496" cy="276226"/>
            </a:xfrm>
            <a:custGeom>
              <a:avLst/>
              <a:gdLst/>
              <a:ahLst/>
              <a:cxnLst/>
              <a:rect l="0" t="0" r="0" b="0"/>
              <a:pathLst>
                <a:path w="190496" h="276226">
                  <a:moveTo>
                    <a:pt x="0" y="38100"/>
                  </a:moveTo>
                  <a:lnTo>
                    <a:pt x="0" y="38100"/>
                  </a:lnTo>
                  <a:lnTo>
                    <a:pt x="8202" y="38100"/>
                  </a:lnTo>
                  <a:lnTo>
                    <a:pt x="8642" y="37042"/>
                  </a:lnTo>
                  <a:lnTo>
                    <a:pt x="9134" y="33044"/>
                  </a:lnTo>
                  <a:lnTo>
                    <a:pt x="10323" y="31554"/>
                  </a:lnTo>
                  <a:lnTo>
                    <a:pt x="14465" y="29899"/>
                  </a:lnTo>
                  <a:lnTo>
                    <a:pt x="59405" y="25768"/>
                  </a:lnTo>
                  <a:lnTo>
                    <a:pt x="76867" y="21041"/>
                  </a:lnTo>
                  <a:lnTo>
                    <a:pt x="121606" y="19073"/>
                  </a:lnTo>
                  <a:lnTo>
                    <a:pt x="132011" y="19060"/>
                  </a:lnTo>
                  <a:lnTo>
                    <a:pt x="135633" y="17999"/>
                  </a:lnTo>
                  <a:lnTo>
                    <a:pt x="138047" y="16232"/>
                  </a:lnTo>
                  <a:lnTo>
                    <a:pt x="139656" y="13997"/>
                  </a:lnTo>
                  <a:lnTo>
                    <a:pt x="141787" y="12506"/>
                  </a:lnTo>
                  <a:lnTo>
                    <a:pt x="146977" y="10850"/>
                  </a:lnTo>
                  <a:lnTo>
                    <a:pt x="165181" y="9641"/>
                  </a:lnTo>
                  <a:lnTo>
                    <a:pt x="167273" y="8544"/>
                  </a:lnTo>
                  <a:lnTo>
                    <a:pt x="168664" y="6755"/>
                  </a:lnTo>
                  <a:lnTo>
                    <a:pt x="169594" y="4503"/>
                  </a:lnTo>
                  <a:lnTo>
                    <a:pt x="171269" y="3002"/>
                  </a:lnTo>
                  <a:lnTo>
                    <a:pt x="175957" y="1334"/>
                  </a:lnTo>
                  <a:lnTo>
                    <a:pt x="190495" y="0"/>
                  </a:lnTo>
                  <a:lnTo>
                    <a:pt x="185442" y="5056"/>
                  </a:lnTo>
                  <a:lnTo>
                    <a:pt x="182961" y="10361"/>
                  </a:lnTo>
                  <a:lnTo>
                    <a:pt x="173632" y="33114"/>
                  </a:lnTo>
                  <a:lnTo>
                    <a:pt x="152342" y="76280"/>
                  </a:lnTo>
                  <a:lnTo>
                    <a:pt x="133345" y="121846"/>
                  </a:lnTo>
                  <a:lnTo>
                    <a:pt x="111124" y="168159"/>
                  </a:lnTo>
                  <a:lnTo>
                    <a:pt x="99483" y="187106"/>
                  </a:lnTo>
                  <a:lnTo>
                    <a:pt x="93264" y="207312"/>
                  </a:lnTo>
                  <a:lnTo>
                    <a:pt x="89076" y="214905"/>
                  </a:lnTo>
                  <a:lnTo>
                    <a:pt x="86388" y="228404"/>
                  </a:lnTo>
                  <a:lnTo>
                    <a:pt x="85737" y="255290"/>
                  </a:lnTo>
                  <a:lnTo>
                    <a:pt x="92273" y="264407"/>
                  </a:lnTo>
                  <a:lnTo>
                    <a:pt x="94859" y="274460"/>
                  </a:lnTo>
                  <a:lnTo>
                    <a:pt x="96048" y="275048"/>
                  </a:lnTo>
                  <a:lnTo>
                    <a:pt x="104775" y="2762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SMARTInkShape-1418">
              <a:extLst>
                <a:ext uri="{FF2B5EF4-FFF2-40B4-BE49-F238E27FC236}">
                  <a16:creationId xmlns:a16="http://schemas.microsoft.com/office/drawing/2014/main" id="{3A164D89-7743-DE31-0C76-EC933569E870}"/>
                </a:ext>
              </a:extLst>
            </p:cNvPr>
            <p:cNvSpPr/>
            <p:nvPr>
              <p:custDataLst>
                <p:tags r:id="rId34"/>
              </p:custDataLst>
            </p:nvPr>
          </p:nvSpPr>
          <p:spPr>
            <a:xfrm>
              <a:off x="8248650" y="3009903"/>
              <a:ext cx="133220" cy="238119"/>
            </a:xfrm>
            <a:custGeom>
              <a:avLst/>
              <a:gdLst/>
              <a:ahLst/>
              <a:cxnLst/>
              <a:rect l="0" t="0" r="0" b="0"/>
              <a:pathLst>
                <a:path w="133220" h="238119">
                  <a:moveTo>
                    <a:pt x="0" y="38097"/>
                  </a:moveTo>
                  <a:lnTo>
                    <a:pt x="0" y="38097"/>
                  </a:lnTo>
                  <a:lnTo>
                    <a:pt x="14581" y="38097"/>
                  </a:lnTo>
                  <a:lnTo>
                    <a:pt x="16071" y="37039"/>
                  </a:lnTo>
                  <a:lnTo>
                    <a:pt x="17064" y="35275"/>
                  </a:lnTo>
                  <a:lnTo>
                    <a:pt x="19049" y="28577"/>
                  </a:lnTo>
                  <a:lnTo>
                    <a:pt x="19049" y="28575"/>
                  </a:lnTo>
                  <a:lnTo>
                    <a:pt x="19050" y="28572"/>
                  </a:lnTo>
                  <a:lnTo>
                    <a:pt x="28459" y="28572"/>
                  </a:lnTo>
                  <a:lnTo>
                    <a:pt x="28571" y="19439"/>
                  </a:lnTo>
                  <a:lnTo>
                    <a:pt x="33631" y="19163"/>
                  </a:lnTo>
                  <a:lnTo>
                    <a:pt x="35120" y="18066"/>
                  </a:lnTo>
                  <a:lnTo>
                    <a:pt x="37709" y="10856"/>
                  </a:lnTo>
                  <a:lnTo>
                    <a:pt x="40747" y="10115"/>
                  </a:lnTo>
                  <a:lnTo>
                    <a:pt x="60480" y="9557"/>
                  </a:lnTo>
                  <a:lnTo>
                    <a:pt x="62545" y="8487"/>
                  </a:lnTo>
                  <a:lnTo>
                    <a:pt x="63922" y="6715"/>
                  </a:lnTo>
                  <a:lnTo>
                    <a:pt x="64839" y="4476"/>
                  </a:lnTo>
                  <a:lnTo>
                    <a:pt x="66510" y="2983"/>
                  </a:lnTo>
                  <a:lnTo>
                    <a:pt x="71187" y="1324"/>
                  </a:lnTo>
                  <a:lnTo>
                    <a:pt x="117479" y="0"/>
                  </a:lnTo>
                  <a:lnTo>
                    <a:pt x="119593" y="1057"/>
                  </a:lnTo>
                  <a:lnTo>
                    <a:pt x="121004" y="2820"/>
                  </a:lnTo>
                  <a:lnTo>
                    <a:pt x="121945" y="5055"/>
                  </a:lnTo>
                  <a:lnTo>
                    <a:pt x="123630" y="6544"/>
                  </a:lnTo>
                  <a:lnTo>
                    <a:pt x="128325" y="8199"/>
                  </a:lnTo>
                  <a:lnTo>
                    <a:pt x="129999" y="9698"/>
                  </a:lnTo>
                  <a:lnTo>
                    <a:pt x="131861" y="14186"/>
                  </a:lnTo>
                  <a:lnTo>
                    <a:pt x="133219" y="31878"/>
                  </a:lnTo>
                  <a:lnTo>
                    <a:pt x="130470" y="38155"/>
                  </a:lnTo>
                  <a:lnTo>
                    <a:pt x="87688" y="83736"/>
                  </a:lnTo>
                  <a:lnTo>
                    <a:pt x="73959" y="94659"/>
                  </a:lnTo>
                  <a:lnTo>
                    <a:pt x="45214" y="109986"/>
                  </a:lnTo>
                  <a:lnTo>
                    <a:pt x="32917" y="114078"/>
                  </a:lnTo>
                  <a:lnTo>
                    <a:pt x="21085" y="122330"/>
                  </a:lnTo>
                  <a:lnTo>
                    <a:pt x="9543" y="123820"/>
                  </a:lnTo>
                  <a:lnTo>
                    <a:pt x="9537" y="123821"/>
                  </a:lnTo>
                  <a:lnTo>
                    <a:pt x="54239" y="123822"/>
                  </a:lnTo>
                  <a:lnTo>
                    <a:pt x="60443" y="123822"/>
                  </a:lnTo>
                  <a:lnTo>
                    <a:pt x="66727" y="126644"/>
                  </a:lnTo>
                  <a:lnTo>
                    <a:pt x="73049" y="130368"/>
                  </a:lnTo>
                  <a:lnTo>
                    <a:pt x="85730" y="132758"/>
                  </a:lnTo>
                  <a:lnTo>
                    <a:pt x="88904" y="132955"/>
                  </a:lnTo>
                  <a:lnTo>
                    <a:pt x="91018" y="134144"/>
                  </a:lnTo>
                  <a:lnTo>
                    <a:pt x="92429" y="135994"/>
                  </a:lnTo>
                  <a:lnTo>
                    <a:pt x="95055" y="140874"/>
                  </a:lnTo>
                  <a:lnTo>
                    <a:pt x="101424" y="149571"/>
                  </a:lnTo>
                  <a:lnTo>
                    <a:pt x="103784" y="158850"/>
                  </a:lnTo>
                  <a:lnTo>
                    <a:pt x="104644" y="174636"/>
                  </a:lnTo>
                  <a:lnTo>
                    <a:pt x="101895" y="180978"/>
                  </a:lnTo>
                  <a:lnTo>
                    <a:pt x="98203" y="187325"/>
                  </a:lnTo>
                  <a:lnTo>
                    <a:pt x="95066" y="196848"/>
                  </a:lnTo>
                  <a:lnTo>
                    <a:pt x="88962" y="206372"/>
                  </a:lnTo>
                  <a:lnTo>
                    <a:pt x="87163" y="212722"/>
                  </a:lnTo>
                  <a:lnTo>
                    <a:pt x="80720" y="219072"/>
                  </a:lnTo>
                  <a:lnTo>
                    <a:pt x="71858" y="224364"/>
                  </a:lnTo>
                  <a:lnTo>
                    <a:pt x="57546" y="230583"/>
                  </a:lnTo>
                  <a:lnTo>
                    <a:pt x="50976" y="234771"/>
                  </a:lnTo>
                  <a:lnTo>
                    <a:pt x="40005" y="237681"/>
                  </a:lnTo>
                  <a:lnTo>
                    <a:pt x="6316" y="238118"/>
                  </a:lnTo>
                  <a:lnTo>
                    <a:pt x="4210" y="237061"/>
                  </a:lnTo>
                  <a:lnTo>
                    <a:pt x="2807" y="235298"/>
                  </a:lnTo>
                  <a:lnTo>
                    <a:pt x="0" y="22859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SMARTInkShape-1419">
              <a:extLst>
                <a:ext uri="{FF2B5EF4-FFF2-40B4-BE49-F238E27FC236}">
                  <a16:creationId xmlns:a16="http://schemas.microsoft.com/office/drawing/2014/main" id="{54685470-E017-6905-4255-09E1284FA2C4}"/>
                </a:ext>
              </a:extLst>
            </p:cNvPr>
            <p:cNvSpPr/>
            <p:nvPr>
              <p:custDataLst>
                <p:tags r:id="rId35"/>
              </p:custDataLst>
            </p:nvPr>
          </p:nvSpPr>
          <p:spPr>
            <a:xfrm>
              <a:off x="8115694" y="3038478"/>
              <a:ext cx="37316" cy="219073"/>
            </a:xfrm>
            <a:custGeom>
              <a:avLst/>
              <a:gdLst/>
              <a:ahLst/>
              <a:cxnLst/>
              <a:rect l="0" t="0" r="0" b="0"/>
              <a:pathLst>
                <a:path w="37316" h="219073">
                  <a:moveTo>
                    <a:pt x="28181" y="9522"/>
                  </a:moveTo>
                  <a:lnTo>
                    <a:pt x="28181" y="9522"/>
                  </a:lnTo>
                  <a:lnTo>
                    <a:pt x="28181" y="0"/>
                  </a:lnTo>
                  <a:lnTo>
                    <a:pt x="33237" y="5055"/>
                  </a:lnTo>
                  <a:lnTo>
                    <a:pt x="35721" y="10359"/>
                  </a:lnTo>
                  <a:lnTo>
                    <a:pt x="37315" y="27444"/>
                  </a:lnTo>
                  <a:lnTo>
                    <a:pt x="34710" y="36185"/>
                  </a:lnTo>
                  <a:lnTo>
                    <a:pt x="31082" y="44656"/>
                  </a:lnTo>
                  <a:lnTo>
                    <a:pt x="20812" y="90637"/>
                  </a:lnTo>
                  <a:lnTo>
                    <a:pt x="12194" y="136714"/>
                  </a:lnTo>
                  <a:lnTo>
                    <a:pt x="9210" y="183976"/>
                  </a:lnTo>
                  <a:lnTo>
                    <a:pt x="9166" y="192185"/>
                  </a:lnTo>
                  <a:lnTo>
                    <a:pt x="6325" y="199361"/>
                  </a:lnTo>
                  <a:lnTo>
                    <a:pt x="0" y="208951"/>
                  </a:lnTo>
                  <a:lnTo>
                    <a:pt x="9131" y="21907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SMARTInkShape-1420">
              <a:extLst>
                <a:ext uri="{FF2B5EF4-FFF2-40B4-BE49-F238E27FC236}">
                  <a16:creationId xmlns:a16="http://schemas.microsoft.com/office/drawing/2014/main" id="{53ECD102-7318-A66B-7EE2-BE777F9D214E}"/>
                </a:ext>
              </a:extLst>
            </p:cNvPr>
            <p:cNvSpPr/>
            <p:nvPr>
              <p:custDataLst>
                <p:tags r:id="rId36"/>
              </p:custDataLst>
            </p:nvPr>
          </p:nvSpPr>
          <p:spPr>
            <a:xfrm>
              <a:off x="7877185" y="3028950"/>
              <a:ext cx="152390" cy="238126"/>
            </a:xfrm>
            <a:custGeom>
              <a:avLst/>
              <a:gdLst/>
              <a:ahLst/>
              <a:cxnLst/>
              <a:rect l="0" t="0" r="0" b="0"/>
              <a:pathLst>
                <a:path w="152390" h="238126">
                  <a:moveTo>
                    <a:pt x="9515" y="9525"/>
                  </a:moveTo>
                  <a:lnTo>
                    <a:pt x="9515" y="9525"/>
                  </a:lnTo>
                  <a:lnTo>
                    <a:pt x="0" y="9525"/>
                  </a:lnTo>
                  <a:lnTo>
                    <a:pt x="9124" y="9525"/>
                  </a:lnTo>
                  <a:lnTo>
                    <a:pt x="17681" y="1324"/>
                  </a:lnTo>
                  <a:lnTo>
                    <a:pt x="27122" y="116"/>
                  </a:lnTo>
                  <a:lnTo>
                    <a:pt x="50918" y="3"/>
                  </a:lnTo>
                  <a:lnTo>
                    <a:pt x="57197" y="2823"/>
                  </a:lnTo>
                  <a:lnTo>
                    <a:pt x="63516" y="6547"/>
                  </a:lnTo>
                  <a:lnTo>
                    <a:pt x="76195" y="8937"/>
                  </a:lnTo>
                  <a:lnTo>
                    <a:pt x="88891" y="9409"/>
                  </a:lnTo>
                  <a:lnTo>
                    <a:pt x="95240" y="6651"/>
                  </a:lnTo>
                  <a:lnTo>
                    <a:pt x="101590" y="2956"/>
                  </a:lnTo>
                  <a:lnTo>
                    <a:pt x="114290" y="584"/>
                  </a:lnTo>
                  <a:lnTo>
                    <a:pt x="152386" y="0"/>
                  </a:lnTo>
                  <a:lnTo>
                    <a:pt x="152389" y="5056"/>
                  </a:lnTo>
                  <a:lnTo>
                    <a:pt x="149568" y="10361"/>
                  </a:lnTo>
                  <a:lnTo>
                    <a:pt x="145843" y="16246"/>
                  </a:lnTo>
                  <a:lnTo>
                    <a:pt x="133242" y="59648"/>
                  </a:lnTo>
                  <a:lnTo>
                    <a:pt x="127078" y="74000"/>
                  </a:lnTo>
                  <a:lnTo>
                    <a:pt x="119188" y="110208"/>
                  </a:lnTo>
                  <a:lnTo>
                    <a:pt x="107397" y="142754"/>
                  </a:lnTo>
                  <a:lnTo>
                    <a:pt x="104876" y="154463"/>
                  </a:lnTo>
                  <a:lnTo>
                    <a:pt x="85832" y="196914"/>
                  </a:lnTo>
                  <a:lnTo>
                    <a:pt x="76628" y="226287"/>
                  </a:lnTo>
                  <a:lnTo>
                    <a:pt x="76190" y="2381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SMARTInkShape-1421">
              <a:extLst>
                <a:ext uri="{FF2B5EF4-FFF2-40B4-BE49-F238E27FC236}">
                  <a16:creationId xmlns:a16="http://schemas.microsoft.com/office/drawing/2014/main" id="{B6032184-77F7-95C3-09F6-D6E36FD059E9}"/>
                </a:ext>
              </a:extLst>
            </p:cNvPr>
            <p:cNvSpPr/>
            <p:nvPr>
              <p:custDataLst>
                <p:tags r:id="rId37"/>
              </p:custDataLst>
            </p:nvPr>
          </p:nvSpPr>
          <p:spPr>
            <a:xfrm>
              <a:off x="7743825" y="3238500"/>
              <a:ext cx="38101" cy="9526"/>
            </a:xfrm>
            <a:custGeom>
              <a:avLst/>
              <a:gdLst/>
              <a:ahLst/>
              <a:cxnLst/>
              <a:rect l="0" t="0" r="0" b="0"/>
              <a:pathLst>
                <a:path w="38101" h="9526">
                  <a:moveTo>
                    <a:pt x="0" y="9525"/>
                  </a:moveTo>
                  <a:lnTo>
                    <a:pt x="0" y="9525"/>
                  </a:lnTo>
                  <a:lnTo>
                    <a:pt x="8201" y="9525"/>
                  </a:lnTo>
                  <a:lnTo>
                    <a:pt x="18623" y="392"/>
                  </a:lnTo>
                  <a:lnTo>
                    <a:pt x="3810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SMARTInkShape-1422">
              <a:extLst>
                <a:ext uri="{FF2B5EF4-FFF2-40B4-BE49-F238E27FC236}">
                  <a16:creationId xmlns:a16="http://schemas.microsoft.com/office/drawing/2014/main" id="{9AB94EA5-CAC0-D232-2022-F9A8B00FEAFE}"/>
                </a:ext>
              </a:extLst>
            </p:cNvPr>
            <p:cNvSpPr/>
            <p:nvPr>
              <p:custDataLst>
                <p:tags r:id="rId38"/>
              </p:custDataLst>
            </p:nvPr>
          </p:nvSpPr>
          <p:spPr>
            <a:xfrm>
              <a:off x="7581904" y="3038487"/>
              <a:ext cx="85720" cy="209408"/>
            </a:xfrm>
            <a:custGeom>
              <a:avLst/>
              <a:gdLst/>
              <a:ahLst/>
              <a:cxnLst/>
              <a:rect l="0" t="0" r="0" b="0"/>
              <a:pathLst>
                <a:path w="85720" h="209408">
                  <a:moveTo>
                    <a:pt x="66671" y="57138"/>
                  </a:moveTo>
                  <a:lnTo>
                    <a:pt x="66671" y="57138"/>
                  </a:lnTo>
                  <a:lnTo>
                    <a:pt x="66671" y="20400"/>
                  </a:lnTo>
                  <a:lnTo>
                    <a:pt x="65613" y="19946"/>
                  </a:lnTo>
                  <a:lnTo>
                    <a:pt x="57537" y="19073"/>
                  </a:lnTo>
                  <a:lnTo>
                    <a:pt x="49619" y="25591"/>
                  </a:lnTo>
                  <a:lnTo>
                    <a:pt x="43923" y="27242"/>
                  </a:lnTo>
                  <a:lnTo>
                    <a:pt x="41980" y="28741"/>
                  </a:lnTo>
                  <a:lnTo>
                    <a:pt x="39822" y="33228"/>
                  </a:lnTo>
                  <a:lnTo>
                    <a:pt x="38188" y="34848"/>
                  </a:lnTo>
                  <a:lnTo>
                    <a:pt x="24991" y="42718"/>
                  </a:lnTo>
                  <a:lnTo>
                    <a:pt x="15751" y="51220"/>
                  </a:lnTo>
                  <a:lnTo>
                    <a:pt x="12290" y="57330"/>
                  </a:lnTo>
                  <a:lnTo>
                    <a:pt x="987" y="92247"/>
                  </a:lnTo>
                  <a:lnTo>
                    <a:pt x="22" y="139579"/>
                  </a:lnTo>
                  <a:lnTo>
                    <a:pt x="0" y="163610"/>
                  </a:lnTo>
                  <a:lnTo>
                    <a:pt x="2820" y="170781"/>
                  </a:lnTo>
                  <a:lnTo>
                    <a:pt x="6543" y="177496"/>
                  </a:lnTo>
                  <a:lnTo>
                    <a:pt x="9697" y="187227"/>
                  </a:lnTo>
                  <a:lnTo>
                    <a:pt x="14186" y="193624"/>
                  </a:lnTo>
                  <a:lnTo>
                    <a:pt x="19709" y="197174"/>
                  </a:lnTo>
                  <a:lnTo>
                    <a:pt x="22663" y="198120"/>
                  </a:lnTo>
                  <a:lnTo>
                    <a:pt x="24632" y="199809"/>
                  </a:lnTo>
                  <a:lnTo>
                    <a:pt x="26820" y="204509"/>
                  </a:lnTo>
                  <a:lnTo>
                    <a:pt x="28463" y="206185"/>
                  </a:lnTo>
                  <a:lnTo>
                    <a:pt x="33109" y="208048"/>
                  </a:lnTo>
                  <a:lnTo>
                    <a:pt x="50916" y="209407"/>
                  </a:lnTo>
                  <a:lnTo>
                    <a:pt x="57199" y="206658"/>
                  </a:lnTo>
                  <a:lnTo>
                    <a:pt x="79764" y="186871"/>
                  </a:lnTo>
                  <a:lnTo>
                    <a:pt x="83074" y="180767"/>
                  </a:lnTo>
                  <a:lnTo>
                    <a:pt x="85198" y="168224"/>
                  </a:lnTo>
                  <a:lnTo>
                    <a:pt x="85700" y="120742"/>
                  </a:lnTo>
                  <a:lnTo>
                    <a:pt x="85719" y="73932"/>
                  </a:lnTo>
                  <a:lnTo>
                    <a:pt x="84661" y="57194"/>
                  </a:lnTo>
                  <a:lnTo>
                    <a:pt x="76020" y="23751"/>
                  </a:lnTo>
                  <a:lnTo>
                    <a:pt x="71531" y="16547"/>
                  </a:lnTo>
                  <a:lnTo>
                    <a:pt x="66008" y="12639"/>
                  </a:lnTo>
                  <a:lnTo>
                    <a:pt x="60027" y="9844"/>
                  </a:lnTo>
                  <a:lnTo>
                    <a:pt x="49464" y="1495"/>
                  </a:lnTo>
                  <a:lnTo>
                    <a:pt x="38227" y="0"/>
                  </a:lnTo>
                  <a:lnTo>
                    <a:pt x="33078" y="5048"/>
                  </a:lnTo>
                  <a:lnTo>
                    <a:pt x="32634" y="8653"/>
                  </a:lnTo>
                  <a:lnTo>
                    <a:pt x="38096" y="3808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SMARTInkShape-1423">
              <a:extLst>
                <a:ext uri="{FF2B5EF4-FFF2-40B4-BE49-F238E27FC236}">
                  <a16:creationId xmlns:a16="http://schemas.microsoft.com/office/drawing/2014/main" id="{5C9BEBBA-8386-6868-5F71-AC646B0B68DA}"/>
                </a:ext>
              </a:extLst>
            </p:cNvPr>
            <p:cNvSpPr/>
            <p:nvPr>
              <p:custDataLst>
                <p:tags r:id="rId39"/>
              </p:custDataLst>
            </p:nvPr>
          </p:nvSpPr>
          <p:spPr>
            <a:xfrm>
              <a:off x="7467600" y="3048035"/>
              <a:ext cx="28575" cy="219041"/>
            </a:xfrm>
            <a:custGeom>
              <a:avLst/>
              <a:gdLst/>
              <a:ahLst/>
              <a:cxnLst/>
              <a:rect l="0" t="0" r="0" b="0"/>
              <a:pathLst>
                <a:path w="28575" h="219041">
                  <a:moveTo>
                    <a:pt x="19050" y="19015"/>
                  </a:moveTo>
                  <a:lnTo>
                    <a:pt x="19050" y="19015"/>
                  </a:lnTo>
                  <a:lnTo>
                    <a:pt x="19050" y="13959"/>
                  </a:lnTo>
                  <a:lnTo>
                    <a:pt x="20108" y="12469"/>
                  </a:lnTo>
                  <a:lnTo>
                    <a:pt x="21872" y="11476"/>
                  </a:lnTo>
                  <a:lnTo>
                    <a:pt x="28184" y="9606"/>
                  </a:lnTo>
                  <a:lnTo>
                    <a:pt x="28574" y="0"/>
                  </a:lnTo>
                  <a:lnTo>
                    <a:pt x="27517" y="33080"/>
                  </a:lnTo>
                  <a:lnTo>
                    <a:pt x="16815" y="76245"/>
                  </a:lnTo>
                  <a:lnTo>
                    <a:pt x="12766" y="89959"/>
                  </a:lnTo>
                  <a:lnTo>
                    <a:pt x="9809" y="134552"/>
                  </a:lnTo>
                  <a:lnTo>
                    <a:pt x="8551" y="148733"/>
                  </a:lnTo>
                  <a:lnTo>
                    <a:pt x="1336" y="178123"/>
                  </a:lnTo>
                  <a:lnTo>
                    <a:pt x="0" y="21904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SMARTInkShape-1424">
              <a:extLst>
                <a:ext uri="{FF2B5EF4-FFF2-40B4-BE49-F238E27FC236}">
                  <a16:creationId xmlns:a16="http://schemas.microsoft.com/office/drawing/2014/main" id="{4C7664C9-6FB7-78B5-3EA4-14CA444F1823}"/>
                </a:ext>
              </a:extLst>
            </p:cNvPr>
            <p:cNvSpPr/>
            <p:nvPr>
              <p:custDataLst>
                <p:tags r:id="rId40"/>
              </p:custDataLst>
            </p:nvPr>
          </p:nvSpPr>
          <p:spPr>
            <a:xfrm>
              <a:off x="7224011" y="3163625"/>
              <a:ext cx="176915" cy="17726"/>
            </a:xfrm>
            <a:custGeom>
              <a:avLst/>
              <a:gdLst/>
              <a:ahLst/>
              <a:cxnLst/>
              <a:rect l="0" t="0" r="0" b="0"/>
              <a:pathLst>
                <a:path w="176915" h="17726">
                  <a:moveTo>
                    <a:pt x="14989" y="17725"/>
                  </a:moveTo>
                  <a:lnTo>
                    <a:pt x="14989" y="17725"/>
                  </a:lnTo>
                  <a:lnTo>
                    <a:pt x="0" y="17725"/>
                  </a:lnTo>
                  <a:lnTo>
                    <a:pt x="27853" y="17725"/>
                  </a:lnTo>
                  <a:lnTo>
                    <a:pt x="34111" y="14903"/>
                  </a:lnTo>
                  <a:lnTo>
                    <a:pt x="37262" y="12669"/>
                  </a:lnTo>
                  <a:lnTo>
                    <a:pt x="51809" y="9524"/>
                  </a:lnTo>
                  <a:lnTo>
                    <a:pt x="98913" y="8235"/>
                  </a:lnTo>
                  <a:lnTo>
                    <a:pt x="116664" y="7149"/>
                  </a:lnTo>
                  <a:lnTo>
                    <a:pt x="145592" y="0"/>
                  </a:lnTo>
                  <a:lnTo>
                    <a:pt x="155232" y="2086"/>
                  </a:lnTo>
                  <a:lnTo>
                    <a:pt x="166608" y="6388"/>
                  </a:lnTo>
                  <a:lnTo>
                    <a:pt x="176914" y="82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4" name="SMARTInkShape-Group264">
            <a:extLst>
              <a:ext uri="{FF2B5EF4-FFF2-40B4-BE49-F238E27FC236}">
                <a16:creationId xmlns:a16="http://schemas.microsoft.com/office/drawing/2014/main" id="{D05EF57D-FC65-D43E-223F-C9AC16719D03}"/>
              </a:ext>
            </a:extLst>
          </p:cNvPr>
          <p:cNvGrpSpPr/>
          <p:nvPr/>
        </p:nvGrpSpPr>
        <p:grpSpPr>
          <a:xfrm>
            <a:off x="6734291" y="3162300"/>
            <a:ext cx="171335" cy="104776"/>
            <a:chOff x="6734291" y="3162300"/>
            <a:chExt cx="171335" cy="104776"/>
          </a:xfrm>
        </p:grpSpPr>
        <p:sp>
          <p:nvSpPr>
            <p:cNvPr id="62" name="SMARTInkShape-1425">
              <a:extLst>
                <a:ext uri="{FF2B5EF4-FFF2-40B4-BE49-F238E27FC236}">
                  <a16:creationId xmlns:a16="http://schemas.microsoft.com/office/drawing/2014/main" id="{34620FAF-B487-AF73-DBA0-2B8524B88E07}"/>
                </a:ext>
              </a:extLst>
            </p:cNvPr>
            <p:cNvSpPr/>
            <p:nvPr>
              <p:custDataLst>
                <p:tags r:id="rId31"/>
              </p:custDataLst>
            </p:nvPr>
          </p:nvSpPr>
          <p:spPr>
            <a:xfrm>
              <a:off x="6743700" y="3248025"/>
              <a:ext cx="161926" cy="19051"/>
            </a:xfrm>
            <a:custGeom>
              <a:avLst/>
              <a:gdLst/>
              <a:ahLst/>
              <a:cxnLst/>
              <a:rect l="0" t="0" r="0" b="0"/>
              <a:pathLst>
                <a:path w="161926" h="19051">
                  <a:moveTo>
                    <a:pt x="0" y="0"/>
                  </a:moveTo>
                  <a:lnTo>
                    <a:pt x="0" y="0"/>
                  </a:lnTo>
                  <a:lnTo>
                    <a:pt x="45057" y="0"/>
                  </a:lnTo>
                  <a:lnTo>
                    <a:pt x="90055" y="0"/>
                  </a:lnTo>
                  <a:lnTo>
                    <a:pt x="115746" y="0"/>
                  </a:lnTo>
                  <a:lnTo>
                    <a:pt x="123057" y="2822"/>
                  </a:lnTo>
                  <a:lnTo>
                    <a:pt x="129833" y="6546"/>
                  </a:lnTo>
                  <a:lnTo>
                    <a:pt x="142808" y="8936"/>
                  </a:lnTo>
                  <a:lnTo>
                    <a:pt x="146005" y="9132"/>
                  </a:lnTo>
                  <a:lnTo>
                    <a:pt x="148137" y="10322"/>
                  </a:lnTo>
                  <a:lnTo>
                    <a:pt x="149558" y="12173"/>
                  </a:lnTo>
                  <a:lnTo>
                    <a:pt x="150506" y="14465"/>
                  </a:lnTo>
                  <a:lnTo>
                    <a:pt x="152195" y="15994"/>
                  </a:lnTo>
                  <a:lnTo>
                    <a:pt x="161925" y="190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SMARTInkShape-1426">
              <a:extLst>
                <a:ext uri="{FF2B5EF4-FFF2-40B4-BE49-F238E27FC236}">
                  <a16:creationId xmlns:a16="http://schemas.microsoft.com/office/drawing/2014/main" id="{E5543F46-A7AC-CA6E-D572-FD5E3E1F4435}"/>
                </a:ext>
              </a:extLst>
            </p:cNvPr>
            <p:cNvSpPr/>
            <p:nvPr>
              <p:custDataLst>
                <p:tags r:id="rId32"/>
              </p:custDataLst>
            </p:nvPr>
          </p:nvSpPr>
          <p:spPr>
            <a:xfrm>
              <a:off x="6734291" y="3162300"/>
              <a:ext cx="133235" cy="19051"/>
            </a:xfrm>
            <a:custGeom>
              <a:avLst/>
              <a:gdLst/>
              <a:ahLst/>
              <a:cxnLst/>
              <a:rect l="0" t="0" r="0" b="0"/>
              <a:pathLst>
                <a:path w="133235" h="19051">
                  <a:moveTo>
                    <a:pt x="9409" y="19050"/>
                  </a:moveTo>
                  <a:lnTo>
                    <a:pt x="9409" y="19050"/>
                  </a:lnTo>
                  <a:lnTo>
                    <a:pt x="9409" y="13994"/>
                  </a:lnTo>
                  <a:lnTo>
                    <a:pt x="8351" y="12504"/>
                  </a:lnTo>
                  <a:lnTo>
                    <a:pt x="6587" y="11511"/>
                  </a:lnTo>
                  <a:lnTo>
                    <a:pt x="0" y="9560"/>
                  </a:lnTo>
                  <a:lnTo>
                    <a:pt x="31765" y="9525"/>
                  </a:lnTo>
                  <a:lnTo>
                    <a:pt x="38042" y="6703"/>
                  </a:lnTo>
                  <a:lnTo>
                    <a:pt x="44360" y="2979"/>
                  </a:lnTo>
                  <a:lnTo>
                    <a:pt x="54925" y="883"/>
                  </a:lnTo>
                  <a:lnTo>
                    <a:pt x="101407" y="7"/>
                  </a:lnTo>
                  <a:lnTo>
                    <a:pt x="133234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1" name="SMARTInkShape-Group265">
            <a:extLst>
              <a:ext uri="{FF2B5EF4-FFF2-40B4-BE49-F238E27FC236}">
                <a16:creationId xmlns:a16="http://schemas.microsoft.com/office/drawing/2014/main" id="{E52CF9E9-9E2E-3682-92BD-989CD414768C}"/>
              </a:ext>
            </a:extLst>
          </p:cNvPr>
          <p:cNvGrpSpPr/>
          <p:nvPr/>
        </p:nvGrpSpPr>
        <p:grpSpPr>
          <a:xfrm>
            <a:off x="4486275" y="3038475"/>
            <a:ext cx="1819276" cy="819151"/>
            <a:chOff x="4486275" y="3038475"/>
            <a:chExt cx="1819276" cy="819151"/>
          </a:xfrm>
        </p:grpSpPr>
        <p:sp>
          <p:nvSpPr>
            <p:cNvPr id="65" name="SMARTInkShape-1427">
              <a:extLst>
                <a:ext uri="{FF2B5EF4-FFF2-40B4-BE49-F238E27FC236}">
                  <a16:creationId xmlns:a16="http://schemas.microsoft.com/office/drawing/2014/main" id="{ED05A492-7352-8C6F-0AB4-FA5F4390EB47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5981700" y="3514736"/>
              <a:ext cx="104761" cy="236229"/>
            </a:xfrm>
            <a:custGeom>
              <a:avLst/>
              <a:gdLst/>
              <a:ahLst/>
              <a:cxnLst/>
              <a:rect l="0" t="0" r="0" b="0"/>
              <a:pathLst>
                <a:path w="104761" h="236229">
                  <a:moveTo>
                    <a:pt x="76200" y="28564"/>
                  </a:moveTo>
                  <a:lnTo>
                    <a:pt x="76200" y="28564"/>
                  </a:lnTo>
                  <a:lnTo>
                    <a:pt x="81256" y="23507"/>
                  </a:lnTo>
                  <a:lnTo>
                    <a:pt x="86561" y="21025"/>
                  </a:lnTo>
                  <a:lnTo>
                    <a:pt x="89457" y="20363"/>
                  </a:lnTo>
                  <a:lnTo>
                    <a:pt x="91388" y="18863"/>
                  </a:lnTo>
                  <a:lnTo>
                    <a:pt x="104739" y="27"/>
                  </a:lnTo>
                  <a:lnTo>
                    <a:pt x="99707" y="0"/>
                  </a:lnTo>
                  <a:lnTo>
                    <a:pt x="98222" y="1054"/>
                  </a:lnTo>
                  <a:lnTo>
                    <a:pt x="97231" y="2816"/>
                  </a:lnTo>
                  <a:lnTo>
                    <a:pt x="96571" y="5049"/>
                  </a:lnTo>
                  <a:lnTo>
                    <a:pt x="95072" y="6537"/>
                  </a:lnTo>
                  <a:lnTo>
                    <a:pt x="85063" y="11748"/>
                  </a:lnTo>
                  <a:lnTo>
                    <a:pt x="63461" y="31870"/>
                  </a:lnTo>
                  <a:lnTo>
                    <a:pt x="34924" y="74507"/>
                  </a:lnTo>
                  <a:lnTo>
                    <a:pt x="13758" y="111005"/>
                  </a:lnTo>
                  <a:lnTo>
                    <a:pt x="2234" y="152568"/>
                  </a:lnTo>
                  <a:lnTo>
                    <a:pt x="441" y="177824"/>
                  </a:lnTo>
                  <a:lnTo>
                    <a:pt x="3018" y="187683"/>
                  </a:lnTo>
                  <a:lnTo>
                    <a:pt x="7598" y="199183"/>
                  </a:lnTo>
                  <a:lnTo>
                    <a:pt x="8239" y="202635"/>
                  </a:lnTo>
                  <a:lnTo>
                    <a:pt x="14202" y="212550"/>
                  </a:lnTo>
                  <a:lnTo>
                    <a:pt x="31882" y="231750"/>
                  </a:lnTo>
                  <a:lnTo>
                    <a:pt x="38159" y="235285"/>
                  </a:lnTo>
                  <a:lnTo>
                    <a:pt x="41314" y="236228"/>
                  </a:lnTo>
                  <a:lnTo>
                    <a:pt x="50464" y="234453"/>
                  </a:lnTo>
                  <a:lnTo>
                    <a:pt x="75614" y="226282"/>
                  </a:lnTo>
                  <a:lnTo>
                    <a:pt x="98391" y="206229"/>
                  </a:lnTo>
                  <a:lnTo>
                    <a:pt x="101938" y="197132"/>
                  </a:lnTo>
                  <a:lnTo>
                    <a:pt x="104753" y="152440"/>
                  </a:lnTo>
                  <a:lnTo>
                    <a:pt x="104760" y="149248"/>
                  </a:lnTo>
                  <a:lnTo>
                    <a:pt x="101946" y="142879"/>
                  </a:lnTo>
                  <a:lnTo>
                    <a:pt x="99714" y="139699"/>
                  </a:lnTo>
                  <a:lnTo>
                    <a:pt x="94412" y="136166"/>
                  </a:lnTo>
                  <a:lnTo>
                    <a:pt x="85477" y="134177"/>
                  </a:lnTo>
                  <a:lnTo>
                    <a:pt x="82385" y="133897"/>
                  </a:lnTo>
                  <a:lnTo>
                    <a:pt x="76127" y="130765"/>
                  </a:lnTo>
                  <a:lnTo>
                    <a:pt x="69817" y="126903"/>
                  </a:lnTo>
                  <a:lnTo>
                    <a:pt x="57143" y="124424"/>
                  </a:lnTo>
                  <a:lnTo>
                    <a:pt x="53971" y="124221"/>
                  </a:lnTo>
                  <a:lnTo>
                    <a:pt x="21324" y="132957"/>
                  </a:lnTo>
                  <a:lnTo>
                    <a:pt x="11895" y="139810"/>
                  </a:lnTo>
                  <a:lnTo>
                    <a:pt x="5992" y="141506"/>
                  </a:lnTo>
                  <a:lnTo>
                    <a:pt x="3995" y="143017"/>
                  </a:lnTo>
                  <a:lnTo>
                    <a:pt x="0" y="15238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SMARTInkShape-1428">
              <a:extLst>
                <a:ext uri="{FF2B5EF4-FFF2-40B4-BE49-F238E27FC236}">
                  <a16:creationId xmlns:a16="http://schemas.microsoft.com/office/drawing/2014/main" id="{AB4A08D1-357F-66C7-B167-AECAD42D3996}"/>
                </a:ext>
              </a:extLst>
            </p:cNvPr>
            <p:cNvSpPr/>
            <p:nvPr>
              <p:custDataLst>
                <p:tags r:id="rId16"/>
              </p:custDataLst>
            </p:nvPr>
          </p:nvSpPr>
          <p:spPr>
            <a:xfrm>
              <a:off x="5848350" y="3553227"/>
              <a:ext cx="46302" cy="161524"/>
            </a:xfrm>
            <a:custGeom>
              <a:avLst/>
              <a:gdLst/>
              <a:ahLst/>
              <a:cxnLst/>
              <a:rect l="0" t="0" r="0" b="0"/>
              <a:pathLst>
                <a:path w="46302" h="161524">
                  <a:moveTo>
                    <a:pt x="28575" y="18648"/>
                  </a:moveTo>
                  <a:lnTo>
                    <a:pt x="28575" y="18648"/>
                  </a:lnTo>
                  <a:lnTo>
                    <a:pt x="33631" y="18648"/>
                  </a:lnTo>
                  <a:lnTo>
                    <a:pt x="35120" y="17590"/>
                  </a:lnTo>
                  <a:lnTo>
                    <a:pt x="36114" y="15826"/>
                  </a:lnTo>
                  <a:lnTo>
                    <a:pt x="37984" y="9516"/>
                  </a:lnTo>
                  <a:lnTo>
                    <a:pt x="38097" y="0"/>
                  </a:lnTo>
                  <a:lnTo>
                    <a:pt x="43156" y="4774"/>
                  </a:lnTo>
                  <a:lnTo>
                    <a:pt x="45639" y="10012"/>
                  </a:lnTo>
                  <a:lnTo>
                    <a:pt x="46301" y="12891"/>
                  </a:lnTo>
                  <a:lnTo>
                    <a:pt x="45684" y="15868"/>
                  </a:lnTo>
                  <a:lnTo>
                    <a:pt x="39912" y="28251"/>
                  </a:lnTo>
                  <a:lnTo>
                    <a:pt x="39308" y="31400"/>
                  </a:lnTo>
                  <a:lnTo>
                    <a:pt x="30719" y="50052"/>
                  </a:lnTo>
                  <a:lnTo>
                    <a:pt x="28471" y="60122"/>
                  </a:lnTo>
                  <a:lnTo>
                    <a:pt x="22311" y="72799"/>
                  </a:lnTo>
                  <a:lnTo>
                    <a:pt x="18958" y="88433"/>
                  </a:lnTo>
                  <a:lnTo>
                    <a:pt x="12790" y="101296"/>
                  </a:lnTo>
                  <a:lnTo>
                    <a:pt x="9610" y="145557"/>
                  </a:lnTo>
                  <a:lnTo>
                    <a:pt x="9562" y="153722"/>
                  </a:lnTo>
                  <a:lnTo>
                    <a:pt x="8491" y="156322"/>
                  </a:lnTo>
                  <a:lnTo>
                    <a:pt x="6719" y="158056"/>
                  </a:lnTo>
                  <a:lnTo>
                    <a:pt x="0" y="16152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SMARTInkShape-1429">
              <a:extLst>
                <a:ext uri="{FF2B5EF4-FFF2-40B4-BE49-F238E27FC236}">
                  <a16:creationId xmlns:a16="http://schemas.microsoft.com/office/drawing/2014/main" id="{A7863C15-FACC-3233-430F-A8563ED7DA0B}"/>
                </a:ext>
              </a:extLst>
            </p:cNvPr>
            <p:cNvSpPr/>
            <p:nvPr>
              <p:custDataLst>
                <p:tags r:id="rId17"/>
              </p:custDataLst>
            </p:nvPr>
          </p:nvSpPr>
          <p:spPr>
            <a:xfrm>
              <a:off x="5648373" y="3533892"/>
              <a:ext cx="142660" cy="218923"/>
            </a:xfrm>
            <a:custGeom>
              <a:avLst/>
              <a:gdLst/>
              <a:ahLst/>
              <a:cxnLst/>
              <a:rect l="0" t="0" r="0" b="0"/>
              <a:pathLst>
                <a:path w="142660" h="218923">
                  <a:moveTo>
                    <a:pt x="95202" y="18933"/>
                  </a:moveTo>
                  <a:lnTo>
                    <a:pt x="95202" y="18933"/>
                  </a:lnTo>
                  <a:lnTo>
                    <a:pt x="103403" y="18933"/>
                  </a:lnTo>
                  <a:lnTo>
                    <a:pt x="103844" y="17875"/>
                  </a:lnTo>
                  <a:lnTo>
                    <a:pt x="104693" y="9801"/>
                  </a:lnTo>
                  <a:lnTo>
                    <a:pt x="113859" y="9418"/>
                  </a:lnTo>
                  <a:lnTo>
                    <a:pt x="114136" y="4355"/>
                  </a:lnTo>
                  <a:lnTo>
                    <a:pt x="113116" y="2864"/>
                  </a:lnTo>
                  <a:lnTo>
                    <a:pt x="111378" y="1870"/>
                  </a:lnTo>
                  <a:lnTo>
                    <a:pt x="104544" y="145"/>
                  </a:lnTo>
                  <a:lnTo>
                    <a:pt x="100059" y="0"/>
                  </a:lnTo>
                  <a:lnTo>
                    <a:pt x="94538" y="2757"/>
                  </a:lnTo>
                  <a:lnTo>
                    <a:pt x="91585" y="4974"/>
                  </a:lnTo>
                  <a:lnTo>
                    <a:pt x="82658" y="7437"/>
                  </a:lnTo>
                  <a:lnTo>
                    <a:pt x="72693" y="9590"/>
                  </a:lnTo>
                  <a:lnTo>
                    <a:pt x="25778" y="36141"/>
                  </a:lnTo>
                  <a:lnTo>
                    <a:pt x="15953" y="42493"/>
                  </a:lnTo>
                  <a:lnTo>
                    <a:pt x="6339" y="51078"/>
                  </a:lnTo>
                  <a:lnTo>
                    <a:pt x="2791" y="57209"/>
                  </a:lnTo>
                  <a:lnTo>
                    <a:pt x="118" y="74211"/>
                  </a:lnTo>
                  <a:lnTo>
                    <a:pt x="0" y="80585"/>
                  </a:lnTo>
                  <a:lnTo>
                    <a:pt x="1042" y="82259"/>
                  </a:lnTo>
                  <a:lnTo>
                    <a:pt x="2796" y="83376"/>
                  </a:lnTo>
                  <a:lnTo>
                    <a:pt x="5023" y="84120"/>
                  </a:lnTo>
                  <a:lnTo>
                    <a:pt x="32814" y="101392"/>
                  </a:lnTo>
                  <a:lnTo>
                    <a:pt x="43791" y="104748"/>
                  </a:lnTo>
                  <a:lnTo>
                    <a:pt x="53746" y="110917"/>
                  </a:lnTo>
                  <a:lnTo>
                    <a:pt x="66591" y="113538"/>
                  </a:lnTo>
                  <a:lnTo>
                    <a:pt x="69779" y="113753"/>
                  </a:lnTo>
                  <a:lnTo>
                    <a:pt x="76142" y="116814"/>
                  </a:lnTo>
                  <a:lnTo>
                    <a:pt x="92025" y="129346"/>
                  </a:lnTo>
                  <a:lnTo>
                    <a:pt x="104727" y="135288"/>
                  </a:lnTo>
                  <a:lnTo>
                    <a:pt x="117427" y="146339"/>
                  </a:lnTo>
                  <a:lnTo>
                    <a:pt x="120955" y="152463"/>
                  </a:lnTo>
                  <a:lnTo>
                    <a:pt x="123581" y="158713"/>
                  </a:lnTo>
                  <a:lnTo>
                    <a:pt x="129952" y="168182"/>
                  </a:lnTo>
                  <a:lnTo>
                    <a:pt x="131813" y="174518"/>
                  </a:lnTo>
                  <a:lnTo>
                    <a:pt x="131251" y="176632"/>
                  </a:lnTo>
                  <a:lnTo>
                    <a:pt x="129818" y="178041"/>
                  </a:lnTo>
                  <a:lnTo>
                    <a:pt x="127805" y="178979"/>
                  </a:lnTo>
                  <a:lnTo>
                    <a:pt x="126462" y="180664"/>
                  </a:lnTo>
                  <a:lnTo>
                    <a:pt x="124971" y="185358"/>
                  </a:lnTo>
                  <a:lnTo>
                    <a:pt x="122954" y="196995"/>
                  </a:lnTo>
                  <a:lnTo>
                    <a:pt x="118825" y="203199"/>
                  </a:lnTo>
                  <a:lnTo>
                    <a:pt x="113463" y="206663"/>
                  </a:lnTo>
                  <a:lnTo>
                    <a:pt x="67210" y="218348"/>
                  </a:lnTo>
                  <a:lnTo>
                    <a:pt x="44436" y="218922"/>
                  </a:lnTo>
                  <a:lnTo>
                    <a:pt x="38069" y="216120"/>
                  </a:lnTo>
                  <a:lnTo>
                    <a:pt x="31709" y="212405"/>
                  </a:lnTo>
                  <a:lnTo>
                    <a:pt x="22179" y="209255"/>
                  </a:lnTo>
                  <a:lnTo>
                    <a:pt x="15828" y="204768"/>
                  </a:lnTo>
                  <a:lnTo>
                    <a:pt x="12299" y="199246"/>
                  </a:lnTo>
                  <a:lnTo>
                    <a:pt x="9849" y="190492"/>
                  </a:lnTo>
                  <a:lnTo>
                    <a:pt x="9525" y="177279"/>
                  </a:lnTo>
                  <a:lnTo>
                    <a:pt x="12321" y="171154"/>
                  </a:lnTo>
                  <a:lnTo>
                    <a:pt x="16033" y="164903"/>
                  </a:lnTo>
                  <a:lnTo>
                    <a:pt x="17682" y="158597"/>
                  </a:lnTo>
                  <a:lnTo>
                    <a:pt x="19180" y="156492"/>
                  </a:lnTo>
                  <a:lnTo>
                    <a:pt x="21238" y="155089"/>
                  </a:lnTo>
                  <a:lnTo>
                    <a:pt x="26346" y="152472"/>
                  </a:lnTo>
                  <a:lnTo>
                    <a:pt x="68878" y="123656"/>
                  </a:lnTo>
                  <a:lnTo>
                    <a:pt x="112077" y="97954"/>
                  </a:lnTo>
                  <a:lnTo>
                    <a:pt x="119636" y="95328"/>
                  </a:lnTo>
                  <a:lnTo>
                    <a:pt x="136349" y="82040"/>
                  </a:lnTo>
                  <a:lnTo>
                    <a:pt x="139948" y="75908"/>
                  </a:lnTo>
                  <a:lnTo>
                    <a:pt x="142448" y="66731"/>
                  </a:lnTo>
                  <a:lnTo>
                    <a:pt x="142659" y="62049"/>
                  </a:lnTo>
                  <a:lnTo>
                    <a:pt x="139930" y="56440"/>
                  </a:lnTo>
                  <a:lnTo>
                    <a:pt x="136249" y="50419"/>
                  </a:lnTo>
                  <a:lnTo>
                    <a:pt x="133116" y="41080"/>
                  </a:lnTo>
                  <a:lnTo>
                    <a:pt x="128633" y="34774"/>
                  </a:lnTo>
                  <a:lnTo>
                    <a:pt x="123113" y="31265"/>
                  </a:lnTo>
                  <a:lnTo>
                    <a:pt x="107815" y="27769"/>
                  </a:lnTo>
                  <a:lnTo>
                    <a:pt x="98351" y="22022"/>
                  </a:lnTo>
                  <a:lnTo>
                    <a:pt x="85672" y="19543"/>
                  </a:lnTo>
                  <a:lnTo>
                    <a:pt x="66627" y="1893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SMARTInkShape-1430">
              <a:extLst>
                <a:ext uri="{FF2B5EF4-FFF2-40B4-BE49-F238E27FC236}">
                  <a16:creationId xmlns:a16="http://schemas.microsoft.com/office/drawing/2014/main" id="{6C71D043-2D5A-436E-CC53-108BD78478FA}"/>
                </a:ext>
              </a:extLst>
            </p:cNvPr>
            <p:cNvSpPr/>
            <p:nvPr>
              <p:custDataLst>
                <p:tags r:id="rId18"/>
              </p:custDataLst>
            </p:nvPr>
          </p:nvSpPr>
          <p:spPr>
            <a:xfrm>
              <a:off x="5486400" y="3781459"/>
              <a:ext cx="28576" cy="9492"/>
            </a:xfrm>
            <a:custGeom>
              <a:avLst/>
              <a:gdLst/>
              <a:ahLst/>
              <a:cxnLst/>
              <a:rect l="0" t="0" r="0" b="0"/>
              <a:pathLst>
                <a:path w="28576" h="9492">
                  <a:moveTo>
                    <a:pt x="0" y="9491"/>
                  </a:moveTo>
                  <a:lnTo>
                    <a:pt x="0" y="9491"/>
                  </a:lnTo>
                  <a:lnTo>
                    <a:pt x="0" y="1290"/>
                  </a:lnTo>
                  <a:lnTo>
                    <a:pt x="1058" y="849"/>
                  </a:lnTo>
                  <a:lnTo>
                    <a:pt x="14189" y="0"/>
                  </a:lnTo>
                  <a:lnTo>
                    <a:pt x="15810" y="1047"/>
                  </a:lnTo>
                  <a:lnTo>
                    <a:pt x="16890" y="2803"/>
                  </a:lnTo>
                  <a:lnTo>
                    <a:pt x="17610" y="5033"/>
                  </a:lnTo>
                  <a:lnTo>
                    <a:pt x="19148" y="6519"/>
                  </a:lnTo>
                  <a:lnTo>
                    <a:pt x="28575" y="949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SMARTInkShape-1431">
              <a:extLst>
                <a:ext uri="{FF2B5EF4-FFF2-40B4-BE49-F238E27FC236}">
                  <a16:creationId xmlns:a16="http://schemas.microsoft.com/office/drawing/2014/main" id="{CC4338A4-CBEB-FC34-08CF-C7E73DD77AE3}"/>
                </a:ext>
              </a:extLst>
            </p:cNvPr>
            <p:cNvSpPr/>
            <p:nvPr>
              <p:custDataLst>
                <p:tags r:id="rId19"/>
              </p:custDataLst>
            </p:nvPr>
          </p:nvSpPr>
          <p:spPr>
            <a:xfrm>
              <a:off x="5381625" y="3600450"/>
              <a:ext cx="38091" cy="190501"/>
            </a:xfrm>
            <a:custGeom>
              <a:avLst/>
              <a:gdLst/>
              <a:ahLst/>
              <a:cxnLst/>
              <a:rect l="0" t="0" r="0" b="0"/>
              <a:pathLst>
                <a:path w="38091" h="190501">
                  <a:moveTo>
                    <a:pt x="28575" y="9525"/>
                  </a:moveTo>
                  <a:lnTo>
                    <a:pt x="28575" y="9525"/>
                  </a:lnTo>
                  <a:lnTo>
                    <a:pt x="28575" y="1324"/>
                  </a:lnTo>
                  <a:lnTo>
                    <a:pt x="29633" y="883"/>
                  </a:lnTo>
                  <a:lnTo>
                    <a:pt x="38090" y="0"/>
                  </a:lnTo>
                  <a:lnTo>
                    <a:pt x="33040" y="5057"/>
                  </a:lnTo>
                  <a:lnTo>
                    <a:pt x="30558" y="10361"/>
                  </a:lnTo>
                  <a:lnTo>
                    <a:pt x="25804" y="45661"/>
                  </a:lnTo>
                  <a:lnTo>
                    <a:pt x="22051" y="54160"/>
                  </a:lnTo>
                  <a:lnTo>
                    <a:pt x="12582" y="99395"/>
                  </a:lnTo>
                  <a:lnTo>
                    <a:pt x="6882" y="140110"/>
                  </a:lnTo>
                  <a:lnTo>
                    <a:pt x="3059" y="147996"/>
                  </a:lnTo>
                  <a:lnTo>
                    <a:pt x="402" y="164938"/>
                  </a:lnTo>
                  <a:lnTo>
                    <a:pt x="0" y="1905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SMARTInkShape-1432">
              <a:extLst>
                <a:ext uri="{FF2B5EF4-FFF2-40B4-BE49-F238E27FC236}">
                  <a16:creationId xmlns:a16="http://schemas.microsoft.com/office/drawing/2014/main" id="{D5218F84-7333-E71D-B9B4-4F7D409E1895}"/>
                </a:ext>
              </a:extLst>
            </p:cNvPr>
            <p:cNvSpPr/>
            <p:nvPr>
              <p:custDataLst>
                <p:tags r:id="rId20"/>
              </p:custDataLst>
            </p:nvPr>
          </p:nvSpPr>
          <p:spPr>
            <a:xfrm>
              <a:off x="5191125" y="3610092"/>
              <a:ext cx="131470" cy="190384"/>
            </a:xfrm>
            <a:custGeom>
              <a:avLst/>
              <a:gdLst/>
              <a:ahLst/>
              <a:cxnLst/>
              <a:rect l="0" t="0" r="0" b="0"/>
              <a:pathLst>
                <a:path w="131470" h="190384">
                  <a:moveTo>
                    <a:pt x="0" y="18933"/>
                  </a:moveTo>
                  <a:lnTo>
                    <a:pt x="0" y="18933"/>
                  </a:lnTo>
                  <a:lnTo>
                    <a:pt x="0" y="13876"/>
                  </a:lnTo>
                  <a:lnTo>
                    <a:pt x="1058" y="12387"/>
                  </a:lnTo>
                  <a:lnTo>
                    <a:pt x="2822" y="11394"/>
                  </a:lnTo>
                  <a:lnTo>
                    <a:pt x="17333" y="9525"/>
                  </a:lnTo>
                  <a:lnTo>
                    <a:pt x="23597" y="9442"/>
                  </a:lnTo>
                  <a:lnTo>
                    <a:pt x="29185" y="6601"/>
                  </a:lnTo>
                  <a:lnTo>
                    <a:pt x="35196" y="2869"/>
                  </a:lnTo>
                  <a:lnTo>
                    <a:pt x="47679" y="473"/>
                  </a:lnTo>
                  <a:lnTo>
                    <a:pt x="60336" y="0"/>
                  </a:lnTo>
                  <a:lnTo>
                    <a:pt x="66680" y="2757"/>
                  </a:lnTo>
                  <a:lnTo>
                    <a:pt x="74319" y="8094"/>
                  </a:lnTo>
                  <a:lnTo>
                    <a:pt x="75364" y="11646"/>
                  </a:lnTo>
                  <a:lnTo>
                    <a:pt x="75642" y="14076"/>
                  </a:lnTo>
                  <a:lnTo>
                    <a:pt x="76887" y="15694"/>
                  </a:lnTo>
                  <a:lnTo>
                    <a:pt x="81092" y="17494"/>
                  </a:lnTo>
                  <a:lnTo>
                    <a:pt x="81578" y="19032"/>
                  </a:lnTo>
                  <a:lnTo>
                    <a:pt x="80844" y="21115"/>
                  </a:lnTo>
                  <a:lnTo>
                    <a:pt x="78264" y="26253"/>
                  </a:lnTo>
                  <a:lnTo>
                    <a:pt x="75753" y="35096"/>
                  </a:lnTo>
                  <a:lnTo>
                    <a:pt x="44409" y="69736"/>
                  </a:lnTo>
                  <a:lnTo>
                    <a:pt x="38081" y="73262"/>
                  </a:lnTo>
                  <a:lnTo>
                    <a:pt x="31742" y="75888"/>
                  </a:lnTo>
                  <a:lnTo>
                    <a:pt x="11406" y="93368"/>
                  </a:lnTo>
                  <a:lnTo>
                    <a:pt x="7539" y="94349"/>
                  </a:lnTo>
                  <a:lnTo>
                    <a:pt x="441" y="95087"/>
                  </a:lnTo>
                  <a:lnTo>
                    <a:pt x="45534" y="95133"/>
                  </a:lnTo>
                  <a:lnTo>
                    <a:pt x="60528" y="96191"/>
                  </a:lnTo>
                  <a:lnTo>
                    <a:pt x="78983" y="103334"/>
                  </a:lnTo>
                  <a:lnTo>
                    <a:pt x="91998" y="105455"/>
                  </a:lnTo>
                  <a:lnTo>
                    <a:pt x="104758" y="112146"/>
                  </a:lnTo>
                  <a:lnTo>
                    <a:pt x="107940" y="112825"/>
                  </a:lnTo>
                  <a:lnTo>
                    <a:pt x="117472" y="118837"/>
                  </a:lnTo>
                  <a:lnTo>
                    <a:pt x="131469" y="131482"/>
                  </a:lnTo>
                  <a:lnTo>
                    <a:pt x="131038" y="133124"/>
                  </a:lnTo>
                  <a:lnTo>
                    <a:pt x="126433" y="140491"/>
                  </a:lnTo>
                  <a:lnTo>
                    <a:pt x="123540" y="149377"/>
                  </a:lnTo>
                  <a:lnTo>
                    <a:pt x="119112" y="155578"/>
                  </a:lnTo>
                  <a:lnTo>
                    <a:pt x="113616" y="159039"/>
                  </a:lnTo>
                  <a:lnTo>
                    <a:pt x="107646" y="161636"/>
                  </a:lnTo>
                  <a:lnTo>
                    <a:pt x="98335" y="167989"/>
                  </a:lnTo>
                  <a:lnTo>
                    <a:pt x="57736" y="183034"/>
                  </a:lnTo>
                  <a:lnTo>
                    <a:pt x="54367" y="185483"/>
                  </a:lnTo>
                  <a:lnTo>
                    <a:pt x="44976" y="188205"/>
                  </a:lnTo>
                  <a:lnTo>
                    <a:pt x="0" y="19038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SMARTInkShape-1433">
              <a:extLst>
                <a:ext uri="{FF2B5EF4-FFF2-40B4-BE49-F238E27FC236}">
                  <a16:creationId xmlns:a16="http://schemas.microsoft.com/office/drawing/2014/main" id="{21522AC4-2774-20C0-433C-E82559B047EB}"/>
                </a:ext>
              </a:extLst>
            </p:cNvPr>
            <p:cNvSpPr/>
            <p:nvPr>
              <p:custDataLst>
                <p:tags r:id="rId21"/>
              </p:custDataLst>
            </p:nvPr>
          </p:nvSpPr>
          <p:spPr>
            <a:xfrm>
              <a:off x="5048250" y="3609975"/>
              <a:ext cx="28576" cy="247651"/>
            </a:xfrm>
            <a:custGeom>
              <a:avLst/>
              <a:gdLst/>
              <a:ahLst/>
              <a:cxnLst/>
              <a:rect l="0" t="0" r="0" b="0"/>
              <a:pathLst>
                <a:path w="28576" h="247651">
                  <a:moveTo>
                    <a:pt x="28575" y="0"/>
                  </a:moveTo>
                  <a:lnTo>
                    <a:pt x="28575" y="0"/>
                  </a:lnTo>
                  <a:lnTo>
                    <a:pt x="28575" y="27723"/>
                  </a:lnTo>
                  <a:lnTo>
                    <a:pt x="25753" y="36310"/>
                  </a:lnTo>
                  <a:lnTo>
                    <a:pt x="23519" y="40082"/>
                  </a:lnTo>
                  <a:lnTo>
                    <a:pt x="14386" y="81679"/>
                  </a:lnTo>
                  <a:lnTo>
                    <a:pt x="4895" y="125630"/>
                  </a:lnTo>
                  <a:lnTo>
                    <a:pt x="430" y="167876"/>
                  </a:lnTo>
                  <a:lnTo>
                    <a:pt x="17" y="211520"/>
                  </a:lnTo>
                  <a:lnTo>
                    <a:pt x="0" y="2476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SMARTInkShape-1434">
              <a:extLst>
                <a:ext uri="{FF2B5EF4-FFF2-40B4-BE49-F238E27FC236}">
                  <a16:creationId xmlns:a16="http://schemas.microsoft.com/office/drawing/2014/main" id="{3633BC33-9B2D-E6B3-7016-3A379BE7B9D3}"/>
                </a:ext>
              </a:extLst>
            </p:cNvPr>
            <p:cNvSpPr/>
            <p:nvPr>
              <p:custDataLst>
                <p:tags r:id="rId22"/>
              </p:custDataLst>
            </p:nvPr>
          </p:nvSpPr>
          <p:spPr>
            <a:xfrm>
              <a:off x="4600575" y="3381375"/>
              <a:ext cx="1704976" cy="95251"/>
            </a:xfrm>
            <a:custGeom>
              <a:avLst/>
              <a:gdLst/>
              <a:ahLst/>
              <a:cxnLst/>
              <a:rect l="0" t="0" r="0" b="0"/>
              <a:pathLst>
                <a:path w="1704976" h="95251">
                  <a:moveTo>
                    <a:pt x="9525" y="95250"/>
                  </a:moveTo>
                  <a:lnTo>
                    <a:pt x="9525" y="95250"/>
                  </a:lnTo>
                  <a:lnTo>
                    <a:pt x="4469" y="95250"/>
                  </a:lnTo>
                  <a:lnTo>
                    <a:pt x="2980" y="94192"/>
                  </a:lnTo>
                  <a:lnTo>
                    <a:pt x="1986" y="92428"/>
                  </a:lnTo>
                  <a:lnTo>
                    <a:pt x="1324" y="90193"/>
                  </a:lnTo>
                  <a:lnTo>
                    <a:pt x="883" y="89762"/>
                  </a:lnTo>
                  <a:lnTo>
                    <a:pt x="588" y="90533"/>
                  </a:lnTo>
                  <a:lnTo>
                    <a:pt x="116" y="94318"/>
                  </a:lnTo>
                  <a:lnTo>
                    <a:pt x="23" y="89579"/>
                  </a:lnTo>
                  <a:lnTo>
                    <a:pt x="0" y="95166"/>
                  </a:lnTo>
                  <a:lnTo>
                    <a:pt x="0" y="90169"/>
                  </a:lnTo>
                  <a:lnTo>
                    <a:pt x="1058" y="88687"/>
                  </a:lnTo>
                  <a:lnTo>
                    <a:pt x="8201" y="86115"/>
                  </a:lnTo>
                  <a:lnTo>
                    <a:pt x="50464" y="85726"/>
                  </a:lnTo>
                  <a:lnTo>
                    <a:pt x="97498" y="85725"/>
                  </a:lnTo>
                  <a:lnTo>
                    <a:pt x="143171" y="85725"/>
                  </a:lnTo>
                  <a:lnTo>
                    <a:pt x="181650" y="80668"/>
                  </a:lnTo>
                  <a:lnTo>
                    <a:pt x="226566" y="77524"/>
                  </a:lnTo>
                  <a:lnTo>
                    <a:pt x="273388" y="71536"/>
                  </a:lnTo>
                  <a:lnTo>
                    <a:pt x="310595" y="68835"/>
                  </a:lnTo>
                  <a:lnTo>
                    <a:pt x="351825" y="67635"/>
                  </a:lnTo>
                  <a:lnTo>
                    <a:pt x="394845" y="67101"/>
                  </a:lnTo>
                  <a:lnTo>
                    <a:pt x="441480" y="64042"/>
                  </a:lnTo>
                  <a:lnTo>
                    <a:pt x="465770" y="61745"/>
                  </a:lnTo>
                  <a:lnTo>
                    <a:pt x="490430" y="60213"/>
                  </a:lnTo>
                  <a:lnTo>
                    <a:pt x="515336" y="59192"/>
                  </a:lnTo>
                  <a:lnTo>
                    <a:pt x="540406" y="58512"/>
                  </a:lnTo>
                  <a:lnTo>
                    <a:pt x="566646" y="56999"/>
                  </a:lnTo>
                  <a:lnTo>
                    <a:pt x="593665" y="54933"/>
                  </a:lnTo>
                  <a:lnTo>
                    <a:pt x="621201" y="52497"/>
                  </a:lnTo>
                  <a:lnTo>
                    <a:pt x="649084" y="50873"/>
                  </a:lnTo>
                  <a:lnTo>
                    <a:pt x="677198" y="49790"/>
                  </a:lnTo>
                  <a:lnTo>
                    <a:pt x="705465" y="49069"/>
                  </a:lnTo>
                  <a:lnTo>
                    <a:pt x="733835" y="48587"/>
                  </a:lnTo>
                  <a:lnTo>
                    <a:pt x="762273" y="48266"/>
                  </a:lnTo>
                  <a:lnTo>
                    <a:pt x="790757" y="48053"/>
                  </a:lnTo>
                  <a:lnTo>
                    <a:pt x="819271" y="46852"/>
                  </a:lnTo>
                  <a:lnTo>
                    <a:pt x="847807" y="44993"/>
                  </a:lnTo>
                  <a:lnTo>
                    <a:pt x="876354" y="42695"/>
                  </a:lnTo>
                  <a:lnTo>
                    <a:pt x="904911" y="41163"/>
                  </a:lnTo>
                  <a:lnTo>
                    <a:pt x="933474" y="40142"/>
                  </a:lnTo>
                  <a:lnTo>
                    <a:pt x="962042" y="39462"/>
                  </a:lnTo>
                  <a:lnTo>
                    <a:pt x="989552" y="37949"/>
                  </a:lnTo>
                  <a:lnTo>
                    <a:pt x="1016360" y="35883"/>
                  </a:lnTo>
                  <a:lnTo>
                    <a:pt x="1042698" y="33447"/>
                  </a:lnTo>
                  <a:lnTo>
                    <a:pt x="1068724" y="31823"/>
                  </a:lnTo>
                  <a:lnTo>
                    <a:pt x="1094541" y="30740"/>
                  </a:lnTo>
                  <a:lnTo>
                    <a:pt x="1120219" y="30019"/>
                  </a:lnTo>
                  <a:lnTo>
                    <a:pt x="1144747" y="29537"/>
                  </a:lnTo>
                  <a:lnTo>
                    <a:pt x="1191754" y="29003"/>
                  </a:lnTo>
                  <a:lnTo>
                    <a:pt x="1237340" y="28765"/>
                  </a:lnTo>
                  <a:lnTo>
                    <a:pt x="1281238" y="28659"/>
                  </a:lnTo>
                  <a:lnTo>
                    <a:pt x="1321913" y="28613"/>
                  </a:lnTo>
                  <a:lnTo>
                    <a:pt x="1358337" y="25769"/>
                  </a:lnTo>
                  <a:lnTo>
                    <a:pt x="1392163" y="22036"/>
                  </a:lnTo>
                  <a:lnTo>
                    <a:pt x="1424836" y="20377"/>
                  </a:lnTo>
                  <a:lnTo>
                    <a:pt x="1456998" y="19640"/>
                  </a:lnTo>
                  <a:lnTo>
                    <a:pt x="1502030" y="19225"/>
                  </a:lnTo>
                  <a:lnTo>
                    <a:pt x="1542185" y="19102"/>
                  </a:lnTo>
                  <a:lnTo>
                    <a:pt x="1588624" y="14003"/>
                  </a:lnTo>
                  <a:lnTo>
                    <a:pt x="1628370" y="9351"/>
                  </a:lnTo>
                  <a:lnTo>
                    <a:pt x="1671290" y="1441"/>
                  </a:lnTo>
                  <a:lnTo>
                    <a:pt x="170497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SMARTInkShape-1435">
              <a:extLst>
                <a:ext uri="{FF2B5EF4-FFF2-40B4-BE49-F238E27FC236}">
                  <a16:creationId xmlns:a16="http://schemas.microsoft.com/office/drawing/2014/main" id="{E67CD6AD-4235-D4ED-3859-038A32515711}"/>
                </a:ext>
              </a:extLst>
            </p:cNvPr>
            <p:cNvSpPr/>
            <p:nvPr>
              <p:custDataLst>
                <p:tags r:id="rId23"/>
              </p:custDataLst>
            </p:nvPr>
          </p:nvSpPr>
          <p:spPr>
            <a:xfrm>
              <a:off x="5876925" y="3038868"/>
              <a:ext cx="151959" cy="190108"/>
            </a:xfrm>
            <a:custGeom>
              <a:avLst/>
              <a:gdLst/>
              <a:ahLst/>
              <a:cxnLst/>
              <a:rect l="0" t="0" r="0" b="0"/>
              <a:pathLst>
                <a:path w="151959" h="190108">
                  <a:moveTo>
                    <a:pt x="28575" y="28182"/>
                  </a:moveTo>
                  <a:lnTo>
                    <a:pt x="28575" y="28182"/>
                  </a:lnTo>
                  <a:lnTo>
                    <a:pt x="28575" y="19981"/>
                  </a:lnTo>
                  <a:lnTo>
                    <a:pt x="29633" y="19540"/>
                  </a:lnTo>
                  <a:lnTo>
                    <a:pt x="33631" y="19049"/>
                  </a:lnTo>
                  <a:lnTo>
                    <a:pt x="38936" y="16010"/>
                  </a:lnTo>
                  <a:lnTo>
                    <a:pt x="44822" y="12188"/>
                  </a:lnTo>
                  <a:lnTo>
                    <a:pt x="54085" y="10037"/>
                  </a:lnTo>
                  <a:lnTo>
                    <a:pt x="79379" y="9167"/>
                  </a:lnTo>
                  <a:lnTo>
                    <a:pt x="85727" y="6325"/>
                  </a:lnTo>
                  <a:lnTo>
                    <a:pt x="93369" y="934"/>
                  </a:lnTo>
                  <a:lnTo>
                    <a:pt x="99749" y="0"/>
                  </a:lnTo>
                  <a:lnTo>
                    <a:pt x="105363" y="2604"/>
                  </a:lnTo>
                  <a:lnTo>
                    <a:pt x="111387" y="6231"/>
                  </a:lnTo>
                  <a:lnTo>
                    <a:pt x="121978" y="8750"/>
                  </a:lnTo>
                  <a:lnTo>
                    <a:pt x="122594" y="9936"/>
                  </a:lnTo>
                  <a:lnTo>
                    <a:pt x="123662" y="22355"/>
                  </a:lnTo>
                  <a:lnTo>
                    <a:pt x="120931" y="28415"/>
                  </a:lnTo>
                  <a:lnTo>
                    <a:pt x="117247" y="34635"/>
                  </a:lnTo>
                  <a:lnTo>
                    <a:pt x="114115" y="44088"/>
                  </a:lnTo>
                  <a:lnTo>
                    <a:pt x="109631" y="50421"/>
                  </a:lnTo>
                  <a:lnTo>
                    <a:pt x="87514" y="69106"/>
                  </a:lnTo>
                  <a:lnTo>
                    <a:pt x="80171" y="78121"/>
                  </a:lnTo>
                  <a:lnTo>
                    <a:pt x="60395" y="91245"/>
                  </a:lnTo>
                  <a:lnTo>
                    <a:pt x="50821" y="94845"/>
                  </a:lnTo>
                  <a:lnTo>
                    <a:pt x="38148" y="104344"/>
                  </a:lnTo>
                  <a:lnTo>
                    <a:pt x="60767" y="104382"/>
                  </a:lnTo>
                  <a:lnTo>
                    <a:pt x="66871" y="101560"/>
                  </a:lnTo>
                  <a:lnTo>
                    <a:pt x="73112" y="97836"/>
                  </a:lnTo>
                  <a:lnTo>
                    <a:pt x="85742" y="95446"/>
                  </a:lnTo>
                  <a:lnTo>
                    <a:pt x="103485" y="94973"/>
                  </a:lnTo>
                  <a:lnTo>
                    <a:pt x="112317" y="97731"/>
                  </a:lnTo>
                  <a:lnTo>
                    <a:pt x="119768" y="101426"/>
                  </a:lnTo>
                  <a:lnTo>
                    <a:pt x="129913" y="104564"/>
                  </a:lnTo>
                  <a:lnTo>
                    <a:pt x="150907" y="121982"/>
                  </a:lnTo>
                  <a:lnTo>
                    <a:pt x="151958" y="128059"/>
                  </a:lnTo>
                  <a:lnTo>
                    <a:pt x="149381" y="133603"/>
                  </a:lnTo>
                  <a:lnTo>
                    <a:pt x="138198" y="147019"/>
                  </a:lnTo>
                  <a:lnTo>
                    <a:pt x="132682" y="149789"/>
                  </a:lnTo>
                  <a:lnTo>
                    <a:pt x="129730" y="150529"/>
                  </a:lnTo>
                  <a:lnTo>
                    <a:pt x="114241" y="159351"/>
                  </a:lnTo>
                  <a:lnTo>
                    <a:pt x="68360" y="166551"/>
                  </a:lnTo>
                  <a:lnTo>
                    <a:pt x="48265" y="170463"/>
                  </a:lnTo>
                  <a:lnTo>
                    <a:pt x="35052" y="170940"/>
                  </a:lnTo>
                  <a:lnTo>
                    <a:pt x="28631" y="173827"/>
                  </a:lnTo>
                  <a:lnTo>
                    <a:pt x="22250" y="177580"/>
                  </a:lnTo>
                  <a:lnTo>
                    <a:pt x="11410" y="180186"/>
                  </a:lnTo>
                  <a:lnTo>
                    <a:pt x="0" y="19010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SMARTInkShape-1436">
              <a:extLst>
                <a:ext uri="{FF2B5EF4-FFF2-40B4-BE49-F238E27FC236}">
                  <a16:creationId xmlns:a16="http://schemas.microsoft.com/office/drawing/2014/main" id="{2A08E9A1-40F5-4420-AEF9-F1817ED38485}"/>
                </a:ext>
              </a:extLst>
            </p:cNvPr>
            <p:cNvSpPr/>
            <p:nvPr>
              <p:custDataLst>
                <p:tags r:id="rId24"/>
              </p:custDataLst>
            </p:nvPr>
          </p:nvSpPr>
          <p:spPr>
            <a:xfrm>
              <a:off x="5642837" y="3057563"/>
              <a:ext cx="195989" cy="209513"/>
            </a:xfrm>
            <a:custGeom>
              <a:avLst/>
              <a:gdLst/>
              <a:ahLst/>
              <a:cxnLst/>
              <a:rect l="0" t="0" r="0" b="0"/>
              <a:pathLst>
                <a:path w="195989" h="209513">
                  <a:moveTo>
                    <a:pt x="5488" y="95212"/>
                  </a:moveTo>
                  <a:lnTo>
                    <a:pt x="5488" y="95212"/>
                  </a:lnTo>
                  <a:lnTo>
                    <a:pt x="432" y="95212"/>
                  </a:lnTo>
                  <a:lnTo>
                    <a:pt x="0" y="94154"/>
                  </a:lnTo>
                  <a:lnTo>
                    <a:pt x="4867" y="85511"/>
                  </a:lnTo>
                  <a:lnTo>
                    <a:pt x="5464" y="71532"/>
                  </a:lnTo>
                  <a:lnTo>
                    <a:pt x="6530" y="69900"/>
                  </a:lnTo>
                  <a:lnTo>
                    <a:pt x="8299" y="68813"/>
                  </a:lnTo>
                  <a:lnTo>
                    <a:pt x="10537" y="68087"/>
                  </a:lnTo>
                  <a:lnTo>
                    <a:pt x="12029" y="66546"/>
                  </a:lnTo>
                  <a:lnTo>
                    <a:pt x="17246" y="56466"/>
                  </a:lnTo>
                  <a:lnTo>
                    <a:pt x="21297" y="50475"/>
                  </a:lnTo>
                  <a:lnTo>
                    <a:pt x="23098" y="44285"/>
                  </a:lnTo>
                  <a:lnTo>
                    <a:pt x="24636" y="42210"/>
                  </a:lnTo>
                  <a:lnTo>
                    <a:pt x="26720" y="40828"/>
                  </a:lnTo>
                  <a:lnTo>
                    <a:pt x="29168" y="39906"/>
                  </a:lnTo>
                  <a:lnTo>
                    <a:pt x="30800" y="38233"/>
                  </a:lnTo>
                  <a:lnTo>
                    <a:pt x="36241" y="27943"/>
                  </a:lnTo>
                  <a:lnTo>
                    <a:pt x="38691" y="24967"/>
                  </a:lnTo>
                  <a:lnTo>
                    <a:pt x="44233" y="21658"/>
                  </a:lnTo>
                  <a:lnTo>
                    <a:pt x="50225" y="19130"/>
                  </a:lnTo>
                  <a:lnTo>
                    <a:pt x="59548" y="12815"/>
                  </a:lnTo>
                  <a:lnTo>
                    <a:pt x="65849" y="10966"/>
                  </a:lnTo>
                  <a:lnTo>
                    <a:pt x="67954" y="9414"/>
                  </a:lnTo>
                  <a:lnTo>
                    <a:pt x="69357" y="7322"/>
                  </a:lnTo>
                  <a:lnTo>
                    <a:pt x="70293" y="4868"/>
                  </a:lnTo>
                  <a:lnTo>
                    <a:pt x="71975" y="3233"/>
                  </a:lnTo>
                  <a:lnTo>
                    <a:pt x="76665" y="1416"/>
                  </a:lnTo>
                  <a:lnTo>
                    <a:pt x="98891" y="0"/>
                  </a:lnTo>
                  <a:lnTo>
                    <a:pt x="114880" y="14152"/>
                  </a:lnTo>
                  <a:lnTo>
                    <a:pt x="117606" y="22496"/>
                  </a:lnTo>
                  <a:lnTo>
                    <a:pt x="119731" y="67316"/>
                  </a:lnTo>
                  <a:lnTo>
                    <a:pt x="118704" y="79639"/>
                  </a:lnTo>
                  <a:lnTo>
                    <a:pt x="112176" y="97418"/>
                  </a:lnTo>
                  <a:lnTo>
                    <a:pt x="104598" y="110917"/>
                  </a:lnTo>
                  <a:lnTo>
                    <a:pt x="102454" y="121948"/>
                  </a:lnTo>
                  <a:lnTo>
                    <a:pt x="99766" y="126794"/>
                  </a:lnTo>
                  <a:lnTo>
                    <a:pt x="79430" y="150628"/>
                  </a:lnTo>
                  <a:lnTo>
                    <a:pt x="67745" y="174156"/>
                  </a:lnTo>
                  <a:lnTo>
                    <a:pt x="57102" y="187202"/>
                  </a:lnTo>
                  <a:lnTo>
                    <a:pt x="54885" y="193599"/>
                  </a:lnTo>
                  <a:lnTo>
                    <a:pt x="53236" y="195729"/>
                  </a:lnTo>
                  <a:lnTo>
                    <a:pt x="46918" y="199784"/>
                  </a:lnTo>
                  <a:lnTo>
                    <a:pt x="43591" y="209501"/>
                  </a:lnTo>
                  <a:lnTo>
                    <a:pt x="65978" y="209512"/>
                  </a:lnTo>
                  <a:lnTo>
                    <a:pt x="68040" y="208454"/>
                  </a:lnTo>
                  <a:lnTo>
                    <a:pt x="69414" y="206690"/>
                  </a:lnTo>
                  <a:lnTo>
                    <a:pt x="70330" y="204455"/>
                  </a:lnTo>
                  <a:lnTo>
                    <a:pt x="73058" y="202966"/>
                  </a:lnTo>
                  <a:lnTo>
                    <a:pt x="100327" y="200162"/>
                  </a:lnTo>
                  <a:lnTo>
                    <a:pt x="145359" y="199989"/>
                  </a:lnTo>
                  <a:lnTo>
                    <a:pt x="191670" y="199987"/>
                  </a:lnTo>
                  <a:lnTo>
                    <a:pt x="195988" y="19998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SMARTInkShape-1437">
              <a:extLst>
                <a:ext uri="{FF2B5EF4-FFF2-40B4-BE49-F238E27FC236}">
                  <a16:creationId xmlns:a16="http://schemas.microsoft.com/office/drawing/2014/main" id="{5AEBA3C2-4883-4B15-5854-5EAAC16126AA}"/>
                </a:ext>
              </a:extLst>
            </p:cNvPr>
            <p:cNvSpPr/>
            <p:nvPr>
              <p:custDataLst>
                <p:tags r:id="rId25"/>
              </p:custDataLst>
            </p:nvPr>
          </p:nvSpPr>
          <p:spPr>
            <a:xfrm>
              <a:off x="5429250" y="3257550"/>
              <a:ext cx="19051" cy="9526"/>
            </a:xfrm>
            <a:custGeom>
              <a:avLst/>
              <a:gdLst/>
              <a:ahLst/>
              <a:cxnLst/>
              <a:rect l="0" t="0" r="0" b="0"/>
              <a:pathLst>
                <a:path w="19051" h="9526">
                  <a:moveTo>
                    <a:pt x="0" y="9525"/>
                  </a:moveTo>
                  <a:lnTo>
                    <a:pt x="0" y="9525"/>
                  </a:lnTo>
                  <a:lnTo>
                    <a:pt x="8201" y="1324"/>
                  </a:lnTo>
                  <a:lnTo>
                    <a:pt x="190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SMARTInkShape-1438">
              <a:extLst>
                <a:ext uri="{FF2B5EF4-FFF2-40B4-BE49-F238E27FC236}">
                  <a16:creationId xmlns:a16="http://schemas.microsoft.com/office/drawing/2014/main" id="{36B0AD5D-E6B6-0283-271A-DC26DFF19C77}"/>
                </a:ext>
              </a:extLst>
            </p:cNvPr>
            <p:cNvSpPr/>
            <p:nvPr>
              <p:custDataLst>
                <p:tags r:id="rId26"/>
              </p:custDataLst>
            </p:nvPr>
          </p:nvSpPr>
          <p:spPr>
            <a:xfrm>
              <a:off x="5257800" y="3048116"/>
              <a:ext cx="133351" cy="209435"/>
            </a:xfrm>
            <a:custGeom>
              <a:avLst/>
              <a:gdLst/>
              <a:ahLst/>
              <a:cxnLst/>
              <a:rect l="0" t="0" r="0" b="0"/>
              <a:pathLst>
                <a:path w="133351" h="209435">
                  <a:moveTo>
                    <a:pt x="0" y="57034"/>
                  </a:moveTo>
                  <a:lnTo>
                    <a:pt x="0" y="57034"/>
                  </a:lnTo>
                  <a:lnTo>
                    <a:pt x="27132" y="29903"/>
                  </a:lnTo>
                  <a:lnTo>
                    <a:pt x="33204" y="28887"/>
                  </a:lnTo>
                  <a:lnTo>
                    <a:pt x="34835" y="27686"/>
                  </a:lnTo>
                  <a:lnTo>
                    <a:pt x="37455" y="20976"/>
                  </a:lnTo>
                  <a:lnTo>
                    <a:pt x="37670" y="20296"/>
                  </a:lnTo>
                  <a:lnTo>
                    <a:pt x="40731" y="19539"/>
                  </a:lnTo>
                  <a:lnTo>
                    <a:pt x="43030" y="19338"/>
                  </a:lnTo>
                  <a:lnTo>
                    <a:pt x="44560" y="18144"/>
                  </a:lnTo>
                  <a:lnTo>
                    <a:pt x="46263" y="13997"/>
                  </a:lnTo>
                  <a:lnTo>
                    <a:pt x="47775" y="12468"/>
                  </a:lnTo>
                  <a:lnTo>
                    <a:pt x="56722" y="9528"/>
                  </a:lnTo>
                  <a:lnTo>
                    <a:pt x="62080" y="9444"/>
                  </a:lnTo>
                  <a:lnTo>
                    <a:pt x="63613" y="8374"/>
                  </a:lnTo>
                  <a:lnTo>
                    <a:pt x="64633" y="6602"/>
                  </a:lnTo>
                  <a:lnTo>
                    <a:pt x="65313" y="4363"/>
                  </a:lnTo>
                  <a:lnTo>
                    <a:pt x="66825" y="2870"/>
                  </a:lnTo>
                  <a:lnTo>
                    <a:pt x="75772" y="0"/>
                  </a:lnTo>
                  <a:lnTo>
                    <a:pt x="76073" y="4975"/>
                  </a:lnTo>
                  <a:lnTo>
                    <a:pt x="77175" y="6453"/>
                  </a:lnTo>
                  <a:lnTo>
                    <a:pt x="85893" y="10208"/>
                  </a:lnTo>
                  <a:lnTo>
                    <a:pt x="90386" y="14350"/>
                  </a:lnTo>
                  <a:lnTo>
                    <a:pt x="93088" y="19719"/>
                  </a:lnTo>
                  <a:lnTo>
                    <a:pt x="95123" y="41205"/>
                  </a:lnTo>
                  <a:lnTo>
                    <a:pt x="95239" y="65270"/>
                  </a:lnTo>
                  <a:lnTo>
                    <a:pt x="92423" y="74100"/>
                  </a:lnTo>
                  <a:lnTo>
                    <a:pt x="88702" y="81552"/>
                  </a:lnTo>
                  <a:lnTo>
                    <a:pt x="76102" y="126174"/>
                  </a:lnTo>
                  <a:lnTo>
                    <a:pt x="56958" y="159595"/>
                  </a:lnTo>
                  <a:lnTo>
                    <a:pt x="49656" y="167175"/>
                  </a:lnTo>
                  <a:lnTo>
                    <a:pt x="35762" y="177392"/>
                  </a:lnTo>
                  <a:lnTo>
                    <a:pt x="15598" y="203073"/>
                  </a:lnTo>
                  <a:lnTo>
                    <a:pt x="9402" y="206607"/>
                  </a:lnTo>
                  <a:lnTo>
                    <a:pt x="4" y="209432"/>
                  </a:lnTo>
                  <a:lnTo>
                    <a:pt x="46233" y="209434"/>
                  </a:lnTo>
                  <a:lnTo>
                    <a:pt x="60050" y="209434"/>
                  </a:lnTo>
                  <a:lnTo>
                    <a:pt x="66553" y="206612"/>
                  </a:lnTo>
                  <a:lnTo>
                    <a:pt x="72971" y="202888"/>
                  </a:lnTo>
                  <a:lnTo>
                    <a:pt x="85714" y="200498"/>
                  </a:lnTo>
                  <a:lnTo>
                    <a:pt x="117671" y="198874"/>
                  </a:lnTo>
                  <a:lnTo>
                    <a:pt x="133350" y="19038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SMARTInkShape-1439">
              <a:extLst>
                <a:ext uri="{FF2B5EF4-FFF2-40B4-BE49-F238E27FC236}">
                  <a16:creationId xmlns:a16="http://schemas.microsoft.com/office/drawing/2014/main" id="{DC22262E-FE1E-917D-45C4-D058EA61625A}"/>
                </a:ext>
              </a:extLst>
            </p:cNvPr>
            <p:cNvSpPr/>
            <p:nvPr>
              <p:custDataLst>
                <p:tags r:id="rId27"/>
              </p:custDataLst>
            </p:nvPr>
          </p:nvSpPr>
          <p:spPr>
            <a:xfrm>
              <a:off x="5153025" y="3067085"/>
              <a:ext cx="19051" cy="190466"/>
            </a:xfrm>
            <a:custGeom>
              <a:avLst/>
              <a:gdLst/>
              <a:ahLst/>
              <a:cxnLst/>
              <a:rect l="0" t="0" r="0" b="0"/>
              <a:pathLst>
                <a:path w="19051" h="190466">
                  <a:moveTo>
                    <a:pt x="9525" y="9490"/>
                  </a:moveTo>
                  <a:lnTo>
                    <a:pt x="9525" y="9490"/>
                  </a:lnTo>
                  <a:lnTo>
                    <a:pt x="14581" y="9490"/>
                  </a:lnTo>
                  <a:lnTo>
                    <a:pt x="16070" y="8432"/>
                  </a:lnTo>
                  <a:lnTo>
                    <a:pt x="17064" y="6668"/>
                  </a:lnTo>
                  <a:lnTo>
                    <a:pt x="19040" y="0"/>
                  </a:lnTo>
                  <a:lnTo>
                    <a:pt x="19050" y="45626"/>
                  </a:lnTo>
                  <a:lnTo>
                    <a:pt x="17992" y="54125"/>
                  </a:lnTo>
                  <a:lnTo>
                    <a:pt x="10849" y="82957"/>
                  </a:lnTo>
                  <a:lnTo>
                    <a:pt x="9603" y="126991"/>
                  </a:lnTo>
                  <a:lnTo>
                    <a:pt x="9528" y="164508"/>
                  </a:lnTo>
                  <a:lnTo>
                    <a:pt x="6705" y="171168"/>
                  </a:lnTo>
                  <a:lnTo>
                    <a:pt x="2980" y="177655"/>
                  </a:lnTo>
                  <a:lnTo>
                    <a:pt x="0" y="19046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SMARTInkShape-1440">
              <a:extLst>
                <a:ext uri="{FF2B5EF4-FFF2-40B4-BE49-F238E27FC236}">
                  <a16:creationId xmlns:a16="http://schemas.microsoft.com/office/drawing/2014/main" id="{BF8CAE18-1C6F-C8B4-133D-C7512E345B1A}"/>
                </a:ext>
              </a:extLst>
            </p:cNvPr>
            <p:cNvSpPr/>
            <p:nvPr>
              <p:custDataLst>
                <p:tags r:id="rId28"/>
              </p:custDataLst>
            </p:nvPr>
          </p:nvSpPr>
          <p:spPr>
            <a:xfrm>
              <a:off x="4895850" y="3038475"/>
              <a:ext cx="133351" cy="247651"/>
            </a:xfrm>
            <a:custGeom>
              <a:avLst/>
              <a:gdLst/>
              <a:ahLst/>
              <a:cxnLst/>
              <a:rect l="0" t="0" r="0" b="0"/>
              <a:pathLst>
                <a:path w="133351" h="247651">
                  <a:moveTo>
                    <a:pt x="95250" y="28575"/>
                  </a:moveTo>
                  <a:lnTo>
                    <a:pt x="95250" y="28575"/>
                  </a:lnTo>
                  <a:lnTo>
                    <a:pt x="95250" y="9560"/>
                  </a:lnTo>
                  <a:lnTo>
                    <a:pt x="103451" y="9528"/>
                  </a:lnTo>
                  <a:lnTo>
                    <a:pt x="96458" y="9525"/>
                  </a:lnTo>
                  <a:lnTo>
                    <a:pt x="95786" y="6703"/>
                  </a:lnTo>
                  <a:lnTo>
                    <a:pt x="95250" y="0"/>
                  </a:lnTo>
                  <a:lnTo>
                    <a:pt x="95250" y="22390"/>
                  </a:lnTo>
                  <a:lnTo>
                    <a:pt x="92428" y="28648"/>
                  </a:lnTo>
                  <a:lnTo>
                    <a:pt x="80062" y="51006"/>
                  </a:lnTo>
                  <a:lnTo>
                    <a:pt x="68935" y="79310"/>
                  </a:lnTo>
                  <a:lnTo>
                    <a:pt x="34914" y="126570"/>
                  </a:lnTo>
                  <a:lnTo>
                    <a:pt x="0" y="161925"/>
                  </a:lnTo>
                  <a:lnTo>
                    <a:pt x="22390" y="161925"/>
                  </a:lnTo>
                  <a:lnTo>
                    <a:pt x="28648" y="159103"/>
                  </a:lnTo>
                  <a:lnTo>
                    <a:pt x="34958" y="155379"/>
                  </a:lnTo>
                  <a:lnTo>
                    <a:pt x="47632" y="152989"/>
                  </a:lnTo>
                  <a:lnTo>
                    <a:pt x="60327" y="152516"/>
                  </a:lnTo>
                  <a:lnTo>
                    <a:pt x="66675" y="149630"/>
                  </a:lnTo>
                  <a:lnTo>
                    <a:pt x="73025" y="145877"/>
                  </a:lnTo>
                  <a:lnTo>
                    <a:pt x="82550" y="142706"/>
                  </a:lnTo>
                  <a:lnTo>
                    <a:pt x="92075" y="136592"/>
                  </a:lnTo>
                  <a:lnTo>
                    <a:pt x="102894" y="133777"/>
                  </a:lnTo>
                  <a:lnTo>
                    <a:pt x="113859" y="124229"/>
                  </a:lnTo>
                  <a:lnTo>
                    <a:pt x="119226" y="123945"/>
                  </a:lnTo>
                  <a:lnTo>
                    <a:pt x="120759" y="122847"/>
                  </a:lnTo>
                  <a:lnTo>
                    <a:pt x="121781" y="121056"/>
                  </a:lnTo>
                  <a:lnTo>
                    <a:pt x="123421" y="115635"/>
                  </a:lnTo>
                  <a:lnTo>
                    <a:pt x="126468" y="114893"/>
                  </a:lnTo>
                  <a:lnTo>
                    <a:pt x="133350" y="114300"/>
                  </a:lnTo>
                  <a:lnTo>
                    <a:pt x="133350" y="158776"/>
                  </a:lnTo>
                  <a:lnTo>
                    <a:pt x="133350" y="184151"/>
                  </a:lnTo>
                  <a:lnTo>
                    <a:pt x="130528" y="190501"/>
                  </a:lnTo>
                  <a:lnTo>
                    <a:pt x="126805" y="196850"/>
                  </a:lnTo>
                  <a:lnTo>
                    <a:pt x="124413" y="209550"/>
                  </a:lnTo>
                  <a:lnTo>
                    <a:pt x="123825" y="2476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SMARTInkShape-1441">
              <a:extLst>
                <a:ext uri="{FF2B5EF4-FFF2-40B4-BE49-F238E27FC236}">
                  <a16:creationId xmlns:a16="http://schemas.microsoft.com/office/drawing/2014/main" id="{8129CEE7-081F-56B8-ED39-2F916AB2E05E}"/>
                </a:ext>
              </a:extLst>
            </p:cNvPr>
            <p:cNvSpPr/>
            <p:nvPr>
              <p:custDataLst>
                <p:tags r:id="rId29"/>
              </p:custDataLst>
            </p:nvPr>
          </p:nvSpPr>
          <p:spPr>
            <a:xfrm>
              <a:off x="4791075" y="3048035"/>
              <a:ext cx="19051" cy="285716"/>
            </a:xfrm>
            <a:custGeom>
              <a:avLst/>
              <a:gdLst/>
              <a:ahLst/>
              <a:cxnLst/>
              <a:rect l="0" t="0" r="0" b="0"/>
              <a:pathLst>
                <a:path w="19051" h="285716">
                  <a:moveTo>
                    <a:pt x="0" y="9490"/>
                  </a:moveTo>
                  <a:lnTo>
                    <a:pt x="0" y="9490"/>
                  </a:lnTo>
                  <a:lnTo>
                    <a:pt x="0" y="0"/>
                  </a:lnTo>
                  <a:lnTo>
                    <a:pt x="1058" y="42527"/>
                  </a:lnTo>
                  <a:lnTo>
                    <a:pt x="8201" y="78216"/>
                  </a:lnTo>
                  <a:lnTo>
                    <a:pt x="9409" y="125294"/>
                  </a:lnTo>
                  <a:lnTo>
                    <a:pt x="9515" y="167815"/>
                  </a:lnTo>
                  <a:lnTo>
                    <a:pt x="9525" y="211359"/>
                  </a:lnTo>
                  <a:lnTo>
                    <a:pt x="12347" y="223740"/>
                  </a:lnTo>
                  <a:lnTo>
                    <a:pt x="16070" y="233829"/>
                  </a:lnTo>
                  <a:lnTo>
                    <a:pt x="19027" y="281387"/>
                  </a:lnTo>
                  <a:lnTo>
                    <a:pt x="19050" y="28571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SMARTInkShape-1442">
              <a:extLst>
                <a:ext uri="{FF2B5EF4-FFF2-40B4-BE49-F238E27FC236}">
                  <a16:creationId xmlns:a16="http://schemas.microsoft.com/office/drawing/2014/main" id="{AE97C21A-11AC-C2B9-7216-33905FB35A6D}"/>
                </a:ext>
              </a:extLst>
            </p:cNvPr>
            <p:cNvSpPr/>
            <p:nvPr>
              <p:custDataLst>
                <p:tags r:id="rId30"/>
              </p:custDataLst>
            </p:nvPr>
          </p:nvSpPr>
          <p:spPr>
            <a:xfrm>
              <a:off x="4486275" y="3171825"/>
              <a:ext cx="228601" cy="28184"/>
            </a:xfrm>
            <a:custGeom>
              <a:avLst/>
              <a:gdLst/>
              <a:ahLst/>
              <a:cxnLst/>
              <a:rect l="0" t="0" r="0" b="0"/>
              <a:pathLst>
                <a:path w="228601" h="28184">
                  <a:moveTo>
                    <a:pt x="9525" y="19050"/>
                  </a:moveTo>
                  <a:lnTo>
                    <a:pt x="9525" y="19050"/>
                  </a:lnTo>
                  <a:lnTo>
                    <a:pt x="393" y="19050"/>
                  </a:lnTo>
                  <a:lnTo>
                    <a:pt x="10" y="28183"/>
                  </a:lnTo>
                  <a:lnTo>
                    <a:pt x="2" y="23010"/>
                  </a:lnTo>
                  <a:lnTo>
                    <a:pt x="0" y="25396"/>
                  </a:lnTo>
                  <a:lnTo>
                    <a:pt x="1059" y="26456"/>
                  </a:lnTo>
                  <a:lnTo>
                    <a:pt x="5056" y="27633"/>
                  </a:lnTo>
                  <a:lnTo>
                    <a:pt x="7604" y="26889"/>
                  </a:lnTo>
                  <a:lnTo>
                    <a:pt x="19298" y="20912"/>
                  </a:lnTo>
                  <a:lnTo>
                    <a:pt x="64062" y="19082"/>
                  </a:lnTo>
                  <a:lnTo>
                    <a:pt x="106706" y="19053"/>
                  </a:lnTo>
                  <a:lnTo>
                    <a:pt x="135652" y="17992"/>
                  </a:lnTo>
                  <a:lnTo>
                    <a:pt x="182235" y="9917"/>
                  </a:lnTo>
                  <a:lnTo>
                    <a:pt x="203031" y="9560"/>
                  </a:lnTo>
                  <a:lnTo>
                    <a:pt x="209474" y="6718"/>
                  </a:lnTo>
                  <a:lnTo>
                    <a:pt x="215867" y="2986"/>
                  </a:lnTo>
                  <a:lnTo>
                    <a:pt x="22860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4" name="SMARTInkShape-Group266">
            <a:extLst>
              <a:ext uri="{FF2B5EF4-FFF2-40B4-BE49-F238E27FC236}">
                <a16:creationId xmlns:a16="http://schemas.microsoft.com/office/drawing/2014/main" id="{FDDFBC0C-4D11-CAAB-7C35-3CD1D149692E}"/>
              </a:ext>
            </a:extLst>
          </p:cNvPr>
          <p:cNvGrpSpPr/>
          <p:nvPr/>
        </p:nvGrpSpPr>
        <p:grpSpPr>
          <a:xfrm>
            <a:off x="3876675" y="3162300"/>
            <a:ext cx="190501" cy="123826"/>
            <a:chOff x="3876675" y="3162300"/>
            <a:chExt cx="190501" cy="123826"/>
          </a:xfrm>
        </p:grpSpPr>
        <p:sp>
          <p:nvSpPr>
            <p:cNvPr id="82" name="SMARTInkShape-1443">
              <a:extLst>
                <a:ext uri="{FF2B5EF4-FFF2-40B4-BE49-F238E27FC236}">
                  <a16:creationId xmlns:a16="http://schemas.microsoft.com/office/drawing/2014/main" id="{C4C66C03-3562-440B-9A98-20684FCCAA15}"/>
                </a:ext>
              </a:extLst>
            </p:cNvPr>
            <p:cNvSpPr/>
            <p:nvPr>
              <p:custDataLst>
                <p:tags r:id="rId13"/>
              </p:custDataLst>
            </p:nvPr>
          </p:nvSpPr>
          <p:spPr>
            <a:xfrm>
              <a:off x="3880735" y="3248025"/>
              <a:ext cx="186441" cy="38101"/>
            </a:xfrm>
            <a:custGeom>
              <a:avLst/>
              <a:gdLst/>
              <a:ahLst/>
              <a:cxnLst/>
              <a:rect l="0" t="0" r="0" b="0"/>
              <a:pathLst>
                <a:path w="186441" h="38101">
                  <a:moveTo>
                    <a:pt x="14990" y="0"/>
                  </a:moveTo>
                  <a:lnTo>
                    <a:pt x="14990" y="0"/>
                  </a:lnTo>
                  <a:lnTo>
                    <a:pt x="5581" y="9408"/>
                  </a:lnTo>
                  <a:lnTo>
                    <a:pt x="0" y="9502"/>
                  </a:lnTo>
                  <a:lnTo>
                    <a:pt x="9593" y="9522"/>
                  </a:lnTo>
                  <a:lnTo>
                    <a:pt x="15414" y="12346"/>
                  </a:lnTo>
                  <a:lnTo>
                    <a:pt x="18448" y="14581"/>
                  </a:lnTo>
                  <a:lnTo>
                    <a:pt x="21529" y="15012"/>
                  </a:lnTo>
                  <a:lnTo>
                    <a:pt x="27773" y="12669"/>
                  </a:lnTo>
                  <a:lnTo>
                    <a:pt x="30921" y="12679"/>
                  </a:lnTo>
                  <a:lnTo>
                    <a:pt x="46399" y="17478"/>
                  </a:lnTo>
                  <a:lnTo>
                    <a:pt x="92925" y="19022"/>
                  </a:lnTo>
                  <a:lnTo>
                    <a:pt x="100075" y="21860"/>
                  </a:lnTo>
                  <a:lnTo>
                    <a:pt x="106780" y="25591"/>
                  </a:lnTo>
                  <a:lnTo>
                    <a:pt x="117564" y="27691"/>
                  </a:lnTo>
                  <a:lnTo>
                    <a:pt x="132636" y="29371"/>
                  </a:lnTo>
                  <a:lnTo>
                    <a:pt x="145333" y="35044"/>
                  </a:lnTo>
                  <a:lnTo>
                    <a:pt x="186440" y="381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SMARTInkShape-1444">
              <a:extLst>
                <a:ext uri="{FF2B5EF4-FFF2-40B4-BE49-F238E27FC236}">
                  <a16:creationId xmlns:a16="http://schemas.microsoft.com/office/drawing/2014/main" id="{A5449327-24A7-A86E-FCD0-40020E3B6ABC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3876675" y="3162300"/>
              <a:ext cx="152401" cy="9526"/>
            </a:xfrm>
            <a:custGeom>
              <a:avLst/>
              <a:gdLst/>
              <a:ahLst/>
              <a:cxnLst/>
              <a:rect l="0" t="0" r="0" b="0"/>
              <a:pathLst>
                <a:path w="152401" h="9526">
                  <a:moveTo>
                    <a:pt x="0" y="9525"/>
                  </a:moveTo>
                  <a:lnTo>
                    <a:pt x="0" y="9525"/>
                  </a:lnTo>
                  <a:lnTo>
                    <a:pt x="8201" y="9525"/>
                  </a:lnTo>
                  <a:lnTo>
                    <a:pt x="17609" y="1324"/>
                  </a:lnTo>
                  <a:lnTo>
                    <a:pt x="23680" y="392"/>
                  </a:lnTo>
                  <a:lnTo>
                    <a:pt x="70054" y="2"/>
                  </a:lnTo>
                  <a:lnTo>
                    <a:pt x="116117" y="0"/>
                  </a:lnTo>
                  <a:lnTo>
                    <a:pt x="15240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1" name="SMARTInkShape-Group267">
            <a:extLst>
              <a:ext uri="{FF2B5EF4-FFF2-40B4-BE49-F238E27FC236}">
                <a16:creationId xmlns:a16="http://schemas.microsoft.com/office/drawing/2014/main" id="{FDF778F1-7E26-3351-BE3C-2266E90F62F3}"/>
              </a:ext>
            </a:extLst>
          </p:cNvPr>
          <p:cNvGrpSpPr/>
          <p:nvPr/>
        </p:nvGrpSpPr>
        <p:grpSpPr>
          <a:xfrm>
            <a:off x="1790700" y="2990850"/>
            <a:ext cx="1400176" cy="1000126"/>
            <a:chOff x="1790700" y="2990850"/>
            <a:chExt cx="1400176" cy="1000126"/>
          </a:xfrm>
        </p:grpSpPr>
        <p:sp>
          <p:nvSpPr>
            <p:cNvPr id="85" name="SMARTInkShape-1445">
              <a:extLst>
                <a:ext uri="{FF2B5EF4-FFF2-40B4-BE49-F238E27FC236}">
                  <a16:creationId xmlns:a16="http://schemas.microsoft.com/office/drawing/2014/main" id="{A86E91AB-0593-3D39-164E-5EBB132F9F74}"/>
                </a:ext>
              </a:extLst>
            </p:cNvPr>
            <p:cNvSpPr/>
            <p:nvPr>
              <p:custDataLst>
                <p:tags r:id="rId7"/>
              </p:custDataLst>
            </p:nvPr>
          </p:nvSpPr>
          <p:spPr>
            <a:xfrm>
              <a:off x="2495560" y="3857659"/>
              <a:ext cx="19041" cy="133317"/>
            </a:xfrm>
            <a:custGeom>
              <a:avLst/>
              <a:gdLst/>
              <a:ahLst/>
              <a:cxnLst/>
              <a:rect l="0" t="0" r="0" b="0"/>
              <a:pathLst>
                <a:path w="19041" h="133317">
                  <a:moveTo>
                    <a:pt x="19040" y="9491"/>
                  </a:moveTo>
                  <a:lnTo>
                    <a:pt x="19040" y="9491"/>
                  </a:lnTo>
                  <a:lnTo>
                    <a:pt x="19040" y="0"/>
                  </a:lnTo>
                  <a:lnTo>
                    <a:pt x="19040" y="5033"/>
                  </a:lnTo>
                  <a:lnTo>
                    <a:pt x="17982" y="6519"/>
                  </a:lnTo>
                  <a:lnTo>
                    <a:pt x="16218" y="7510"/>
                  </a:lnTo>
                  <a:lnTo>
                    <a:pt x="13984" y="8170"/>
                  </a:lnTo>
                  <a:lnTo>
                    <a:pt x="12494" y="9669"/>
                  </a:lnTo>
                  <a:lnTo>
                    <a:pt x="10839" y="14156"/>
                  </a:lnTo>
                  <a:lnTo>
                    <a:pt x="9525" y="60186"/>
                  </a:lnTo>
                  <a:lnTo>
                    <a:pt x="6697" y="66594"/>
                  </a:lnTo>
                  <a:lnTo>
                    <a:pt x="2971" y="72970"/>
                  </a:lnTo>
                  <a:lnTo>
                    <a:pt x="873" y="83568"/>
                  </a:lnTo>
                  <a:lnTo>
                    <a:pt x="0" y="117717"/>
                  </a:lnTo>
                  <a:lnTo>
                    <a:pt x="1055" y="119742"/>
                  </a:lnTo>
                  <a:lnTo>
                    <a:pt x="2817" y="121091"/>
                  </a:lnTo>
                  <a:lnTo>
                    <a:pt x="5050" y="121991"/>
                  </a:lnTo>
                  <a:lnTo>
                    <a:pt x="6538" y="123650"/>
                  </a:lnTo>
                  <a:lnTo>
                    <a:pt x="9515" y="13331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SMARTInkShape-1446">
              <a:extLst>
                <a:ext uri="{FF2B5EF4-FFF2-40B4-BE49-F238E27FC236}">
                  <a16:creationId xmlns:a16="http://schemas.microsoft.com/office/drawing/2014/main" id="{26BD8E1A-8547-4B00-50D1-346569967B75}"/>
                </a:ext>
              </a:extLst>
            </p:cNvPr>
            <p:cNvSpPr/>
            <p:nvPr>
              <p:custDataLst>
                <p:tags r:id="rId8"/>
              </p:custDataLst>
            </p:nvPr>
          </p:nvSpPr>
          <p:spPr>
            <a:xfrm>
              <a:off x="2324100" y="3724275"/>
              <a:ext cx="114173" cy="209539"/>
            </a:xfrm>
            <a:custGeom>
              <a:avLst/>
              <a:gdLst/>
              <a:ahLst/>
              <a:cxnLst/>
              <a:rect l="0" t="0" r="0" b="0"/>
              <a:pathLst>
                <a:path w="114173" h="209539">
                  <a:moveTo>
                    <a:pt x="57150" y="9525"/>
                  </a:moveTo>
                  <a:lnTo>
                    <a:pt x="57150" y="9525"/>
                  </a:lnTo>
                  <a:lnTo>
                    <a:pt x="66665" y="9525"/>
                  </a:lnTo>
                  <a:lnTo>
                    <a:pt x="66675" y="0"/>
                  </a:lnTo>
                  <a:lnTo>
                    <a:pt x="66675" y="22666"/>
                  </a:lnTo>
                  <a:lnTo>
                    <a:pt x="63853" y="28771"/>
                  </a:lnTo>
                  <a:lnTo>
                    <a:pt x="60129" y="35012"/>
                  </a:lnTo>
                  <a:lnTo>
                    <a:pt x="58033" y="45534"/>
                  </a:lnTo>
                  <a:lnTo>
                    <a:pt x="56354" y="60528"/>
                  </a:lnTo>
                  <a:lnTo>
                    <a:pt x="40690" y="95912"/>
                  </a:lnTo>
                  <a:lnTo>
                    <a:pt x="36045" y="114496"/>
                  </a:lnTo>
                  <a:lnTo>
                    <a:pt x="21230" y="159696"/>
                  </a:lnTo>
                  <a:lnTo>
                    <a:pt x="19088" y="197713"/>
                  </a:lnTo>
                  <a:lnTo>
                    <a:pt x="27254" y="208023"/>
                  </a:lnTo>
                  <a:lnTo>
                    <a:pt x="30810" y="208871"/>
                  </a:lnTo>
                  <a:lnTo>
                    <a:pt x="51232" y="209538"/>
                  </a:lnTo>
                  <a:lnTo>
                    <a:pt x="57342" y="206723"/>
                  </a:lnTo>
                  <a:lnTo>
                    <a:pt x="63585" y="203002"/>
                  </a:lnTo>
                  <a:lnTo>
                    <a:pt x="73050" y="199849"/>
                  </a:lnTo>
                  <a:lnTo>
                    <a:pt x="82558" y="193740"/>
                  </a:lnTo>
                  <a:lnTo>
                    <a:pt x="88904" y="191940"/>
                  </a:lnTo>
                  <a:lnTo>
                    <a:pt x="91019" y="190402"/>
                  </a:lnTo>
                  <a:lnTo>
                    <a:pt x="92429" y="188318"/>
                  </a:lnTo>
                  <a:lnTo>
                    <a:pt x="95055" y="183180"/>
                  </a:lnTo>
                  <a:lnTo>
                    <a:pt x="111027" y="164192"/>
                  </a:lnTo>
                  <a:lnTo>
                    <a:pt x="113330" y="155306"/>
                  </a:lnTo>
                  <a:lnTo>
                    <a:pt x="114172" y="144721"/>
                  </a:lnTo>
                  <a:lnTo>
                    <a:pt x="106088" y="134836"/>
                  </a:lnTo>
                  <a:lnTo>
                    <a:pt x="90884" y="127097"/>
                  </a:lnTo>
                  <a:lnTo>
                    <a:pt x="73286" y="124256"/>
                  </a:lnTo>
                  <a:lnTo>
                    <a:pt x="26091" y="123832"/>
                  </a:lnTo>
                  <a:lnTo>
                    <a:pt x="0" y="1238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SMARTInkShape-1447">
              <a:extLst>
                <a:ext uri="{FF2B5EF4-FFF2-40B4-BE49-F238E27FC236}">
                  <a16:creationId xmlns:a16="http://schemas.microsoft.com/office/drawing/2014/main" id="{E5A7836C-FA3E-6552-918C-B3458EF897FD}"/>
                </a:ext>
              </a:extLst>
            </p:cNvPr>
            <p:cNvSpPr/>
            <p:nvPr>
              <p:custDataLst>
                <p:tags r:id="rId9"/>
              </p:custDataLst>
            </p:nvPr>
          </p:nvSpPr>
          <p:spPr>
            <a:xfrm>
              <a:off x="2124075" y="3609978"/>
              <a:ext cx="207670" cy="152398"/>
            </a:xfrm>
            <a:custGeom>
              <a:avLst/>
              <a:gdLst/>
              <a:ahLst/>
              <a:cxnLst/>
              <a:rect l="0" t="0" r="0" b="0"/>
              <a:pathLst>
                <a:path w="207670" h="152398">
                  <a:moveTo>
                    <a:pt x="171450" y="9522"/>
                  </a:moveTo>
                  <a:lnTo>
                    <a:pt x="171450" y="9522"/>
                  </a:lnTo>
                  <a:lnTo>
                    <a:pt x="171450" y="4465"/>
                  </a:lnTo>
                  <a:lnTo>
                    <a:pt x="172508" y="2976"/>
                  </a:lnTo>
                  <a:lnTo>
                    <a:pt x="174272" y="1983"/>
                  </a:lnTo>
                  <a:lnTo>
                    <a:pt x="180965" y="0"/>
                  </a:lnTo>
                  <a:lnTo>
                    <a:pt x="180975" y="9522"/>
                  </a:lnTo>
                  <a:lnTo>
                    <a:pt x="167718" y="9522"/>
                  </a:lnTo>
                  <a:lnTo>
                    <a:pt x="165787" y="10580"/>
                  </a:lnTo>
                  <a:lnTo>
                    <a:pt x="164499" y="12344"/>
                  </a:lnTo>
                  <a:lnTo>
                    <a:pt x="163641" y="14579"/>
                  </a:lnTo>
                  <a:lnTo>
                    <a:pt x="162011" y="16068"/>
                  </a:lnTo>
                  <a:lnTo>
                    <a:pt x="157377" y="17723"/>
                  </a:lnTo>
                  <a:lnTo>
                    <a:pt x="139872" y="21695"/>
                  </a:lnTo>
                  <a:lnTo>
                    <a:pt x="125757" y="29356"/>
                  </a:lnTo>
                  <a:lnTo>
                    <a:pt x="118334" y="34212"/>
                  </a:lnTo>
                  <a:lnTo>
                    <a:pt x="76804" y="49788"/>
                  </a:lnTo>
                  <a:lnTo>
                    <a:pt x="70118" y="53877"/>
                  </a:lnTo>
                  <a:lnTo>
                    <a:pt x="63619" y="55693"/>
                  </a:lnTo>
                  <a:lnTo>
                    <a:pt x="61463" y="57236"/>
                  </a:lnTo>
                  <a:lnTo>
                    <a:pt x="60025" y="59323"/>
                  </a:lnTo>
                  <a:lnTo>
                    <a:pt x="57318" y="66242"/>
                  </a:lnTo>
                  <a:lnTo>
                    <a:pt x="57200" y="71602"/>
                  </a:lnTo>
                  <a:lnTo>
                    <a:pt x="58241" y="73133"/>
                  </a:lnTo>
                  <a:lnTo>
                    <a:pt x="59994" y="74154"/>
                  </a:lnTo>
                  <a:lnTo>
                    <a:pt x="66854" y="75928"/>
                  </a:lnTo>
                  <a:lnTo>
                    <a:pt x="111106" y="76196"/>
                  </a:lnTo>
                  <a:lnTo>
                    <a:pt x="139002" y="84839"/>
                  </a:lnTo>
                  <a:lnTo>
                    <a:pt x="155483" y="85605"/>
                  </a:lnTo>
                  <a:lnTo>
                    <a:pt x="161884" y="88492"/>
                  </a:lnTo>
                  <a:lnTo>
                    <a:pt x="168257" y="92245"/>
                  </a:lnTo>
                  <a:lnTo>
                    <a:pt x="177794" y="95416"/>
                  </a:lnTo>
                  <a:lnTo>
                    <a:pt x="200025" y="111670"/>
                  </a:lnTo>
                  <a:lnTo>
                    <a:pt x="203200" y="112546"/>
                  </a:lnTo>
                  <a:lnTo>
                    <a:pt x="205317" y="114188"/>
                  </a:lnTo>
                  <a:lnTo>
                    <a:pt x="207669" y="118835"/>
                  </a:lnTo>
                  <a:lnTo>
                    <a:pt x="207237" y="121555"/>
                  </a:lnTo>
                  <a:lnTo>
                    <a:pt x="201184" y="131585"/>
                  </a:lnTo>
                  <a:lnTo>
                    <a:pt x="191925" y="141393"/>
                  </a:lnTo>
                  <a:lnTo>
                    <a:pt x="176631" y="149126"/>
                  </a:lnTo>
                  <a:lnTo>
                    <a:pt x="159014" y="151966"/>
                  </a:lnTo>
                  <a:lnTo>
                    <a:pt x="114062" y="152380"/>
                  </a:lnTo>
                  <a:lnTo>
                    <a:pt x="72133" y="152397"/>
                  </a:lnTo>
                  <a:lnTo>
                    <a:pt x="25553" y="152397"/>
                  </a:lnTo>
                  <a:lnTo>
                    <a:pt x="0" y="15239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SMARTInkShape-1448">
              <a:extLst>
                <a:ext uri="{FF2B5EF4-FFF2-40B4-BE49-F238E27FC236}">
                  <a16:creationId xmlns:a16="http://schemas.microsoft.com/office/drawing/2014/main" id="{405E7A75-48C3-81A1-C528-AD74FED30F5A}"/>
                </a:ext>
              </a:extLst>
            </p:cNvPr>
            <p:cNvSpPr/>
            <p:nvPr>
              <p:custDataLst>
                <p:tags r:id="rId10"/>
              </p:custDataLst>
            </p:nvPr>
          </p:nvSpPr>
          <p:spPr>
            <a:xfrm>
              <a:off x="1790700" y="3381768"/>
              <a:ext cx="1400176" cy="47233"/>
            </a:xfrm>
            <a:custGeom>
              <a:avLst/>
              <a:gdLst/>
              <a:ahLst/>
              <a:cxnLst/>
              <a:rect l="0" t="0" r="0" b="0"/>
              <a:pathLst>
                <a:path w="1400176" h="47233">
                  <a:moveTo>
                    <a:pt x="0" y="47232"/>
                  </a:moveTo>
                  <a:lnTo>
                    <a:pt x="0" y="47232"/>
                  </a:lnTo>
                  <a:lnTo>
                    <a:pt x="8201" y="39031"/>
                  </a:lnTo>
                  <a:lnTo>
                    <a:pt x="17610" y="37824"/>
                  </a:lnTo>
                  <a:lnTo>
                    <a:pt x="42817" y="36656"/>
                  </a:lnTo>
                  <a:lnTo>
                    <a:pt x="74023" y="29065"/>
                  </a:lnTo>
                  <a:lnTo>
                    <a:pt x="117924" y="28260"/>
                  </a:lnTo>
                  <a:lnTo>
                    <a:pt x="155938" y="28197"/>
                  </a:lnTo>
                  <a:lnTo>
                    <a:pt x="191549" y="25364"/>
                  </a:lnTo>
                  <a:lnTo>
                    <a:pt x="231733" y="20644"/>
                  </a:lnTo>
                  <a:lnTo>
                    <a:pt x="277153" y="19246"/>
                  </a:lnTo>
                  <a:lnTo>
                    <a:pt x="309446" y="18919"/>
                  </a:lnTo>
                  <a:lnTo>
                    <a:pt x="344965" y="18774"/>
                  </a:lnTo>
                  <a:lnTo>
                    <a:pt x="381918" y="18709"/>
                  </a:lnTo>
                  <a:lnTo>
                    <a:pt x="420566" y="18680"/>
                  </a:lnTo>
                  <a:lnTo>
                    <a:pt x="462438" y="18667"/>
                  </a:lnTo>
                  <a:lnTo>
                    <a:pt x="505742" y="18662"/>
                  </a:lnTo>
                  <a:lnTo>
                    <a:pt x="550741" y="18659"/>
                  </a:lnTo>
                  <a:lnTo>
                    <a:pt x="574594" y="18658"/>
                  </a:lnTo>
                  <a:lnTo>
                    <a:pt x="598963" y="18657"/>
                  </a:lnTo>
                  <a:lnTo>
                    <a:pt x="623675" y="18657"/>
                  </a:lnTo>
                  <a:lnTo>
                    <a:pt x="648617" y="18657"/>
                  </a:lnTo>
                  <a:lnTo>
                    <a:pt x="673711" y="18657"/>
                  </a:lnTo>
                  <a:lnTo>
                    <a:pt x="697849" y="18657"/>
                  </a:lnTo>
                  <a:lnTo>
                    <a:pt x="744425" y="18657"/>
                  </a:lnTo>
                  <a:lnTo>
                    <a:pt x="789819" y="18657"/>
                  </a:lnTo>
                  <a:lnTo>
                    <a:pt x="834689" y="18657"/>
                  </a:lnTo>
                  <a:lnTo>
                    <a:pt x="879326" y="18657"/>
                  </a:lnTo>
                  <a:lnTo>
                    <a:pt x="923859" y="18657"/>
                  </a:lnTo>
                  <a:lnTo>
                    <a:pt x="967287" y="18657"/>
                  </a:lnTo>
                  <a:lnTo>
                    <a:pt x="1007755" y="18657"/>
                  </a:lnTo>
                  <a:lnTo>
                    <a:pt x="1046908" y="15835"/>
                  </a:lnTo>
                  <a:lnTo>
                    <a:pt x="1085476" y="12111"/>
                  </a:lnTo>
                  <a:lnTo>
                    <a:pt x="1123784" y="10456"/>
                  </a:lnTo>
                  <a:lnTo>
                    <a:pt x="1159153" y="9721"/>
                  </a:lnTo>
                  <a:lnTo>
                    <a:pt x="1205995" y="9307"/>
                  </a:lnTo>
                  <a:lnTo>
                    <a:pt x="1246685" y="9184"/>
                  </a:lnTo>
                  <a:lnTo>
                    <a:pt x="1285552" y="9147"/>
                  </a:lnTo>
                  <a:lnTo>
                    <a:pt x="1331555" y="9135"/>
                  </a:lnTo>
                  <a:lnTo>
                    <a:pt x="1363612" y="8074"/>
                  </a:lnTo>
                  <a:lnTo>
                    <a:pt x="1397672" y="0"/>
                  </a:lnTo>
                  <a:lnTo>
                    <a:pt x="1398507" y="927"/>
                  </a:lnTo>
                  <a:lnTo>
                    <a:pt x="1400175" y="913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" name="SMARTInkShape-1449">
              <a:extLst>
                <a:ext uri="{FF2B5EF4-FFF2-40B4-BE49-F238E27FC236}">
                  <a16:creationId xmlns:a16="http://schemas.microsoft.com/office/drawing/2014/main" id="{2379E9B5-ED4C-3475-08EC-8096F3352FA8}"/>
                </a:ext>
              </a:extLst>
            </p:cNvPr>
            <p:cNvSpPr/>
            <p:nvPr>
              <p:custDataLst>
                <p:tags r:id="rId11"/>
              </p:custDataLst>
            </p:nvPr>
          </p:nvSpPr>
          <p:spPr>
            <a:xfrm>
              <a:off x="2905127" y="2990850"/>
              <a:ext cx="123813" cy="198536"/>
            </a:xfrm>
            <a:custGeom>
              <a:avLst/>
              <a:gdLst/>
              <a:ahLst/>
              <a:cxnLst/>
              <a:rect l="0" t="0" r="0" b="0"/>
              <a:pathLst>
                <a:path w="123813" h="198536">
                  <a:moveTo>
                    <a:pt x="76198" y="28575"/>
                  </a:moveTo>
                  <a:lnTo>
                    <a:pt x="76198" y="28575"/>
                  </a:lnTo>
                  <a:lnTo>
                    <a:pt x="76198" y="23519"/>
                  </a:lnTo>
                  <a:lnTo>
                    <a:pt x="77256" y="22029"/>
                  </a:lnTo>
                  <a:lnTo>
                    <a:pt x="79020" y="21036"/>
                  </a:lnTo>
                  <a:lnTo>
                    <a:pt x="84398" y="19442"/>
                  </a:lnTo>
                  <a:lnTo>
                    <a:pt x="85134" y="16403"/>
                  </a:lnTo>
                  <a:lnTo>
                    <a:pt x="85720" y="4504"/>
                  </a:lnTo>
                  <a:lnTo>
                    <a:pt x="84663" y="3002"/>
                  </a:lnTo>
                  <a:lnTo>
                    <a:pt x="82899" y="2001"/>
                  </a:lnTo>
                  <a:lnTo>
                    <a:pt x="76590" y="117"/>
                  </a:lnTo>
                  <a:lnTo>
                    <a:pt x="58874" y="3"/>
                  </a:lnTo>
                  <a:lnTo>
                    <a:pt x="49885" y="6547"/>
                  </a:lnTo>
                  <a:lnTo>
                    <a:pt x="41002" y="9701"/>
                  </a:lnTo>
                  <a:lnTo>
                    <a:pt x="25362" y="22666"/>
                  </a:lnTo>
                  <a:lnTo>
                    <a:pt x="6345" y="49515"/>
                  </a:lnTo>
                  <a:lnTo>
                    <a:pt x="2819" y="59401"/>
                  </a:lnTo>
                  <a:lnTo>
                    <a:pt x="71" y="105422"/>
                  </a:lnTo>
                  <a:lnTo>
                    <a:pt x="0" y="150182"/>
                  </a:lnTo>
                  <a:lnTo>
                    <a:pt x="0" y="154097"/>
                  </a:lnTo>
                  <a:lnTo>
                    <a:pt x="2821" y="161268"/>
                  </a:lnTo>
                  <a:lnTo>
                    <a:pt x="16474" y="180917"/>
                  </a:lnTo>
                  <a:lnTo>
                    <a:pt x="17332" y="184111"/>
                  </a:lnTo>
                  <a:lnTo>
                    <a:pt x="18963" y="186241"/>
                  </a:lnTo>
                  <a:lnTo>
                    <a:pt x="35194" y="196672"/>
                  </a:lnTo>
                  <a:lnTo>
                    <a:pt x="41393" y="198535"/>
                  </a:lnTo>
                  <a:lnTo>
                    <a:pt x="43470" y="197973"/>
                  </a:lnTo>
                  <a:lnTo>
                    <a:pt x="44854" y="196541"/>
                  </a:lnTo>
                  <a:lnTo>
                    <a:pt x="45777" y="194527"/>
                  </a:lnTo>
                  <a:lnTo>
                    <a:pt x="48509" y="193185"/>
                  </a:lnTo>
                  <a:lnTo>
                    <a:pt x="60350" y="190237"/>
                  </a:lnTo>
                  <a:lnTo>
                    <a:pt x="62458" y="188208"/>
                  </a:lnTo>
                  <a:lnTo>
                    <a:pt x="63863" y="185797"/>
                  </a:lnTo>
                  <a:lnTo>
                    <a:pt x="65858" y="184190"/>
                  </a:lnTo>
                  <a:lnTo>
                    <a:pt x="76664" y="178788"/>
                  </a:lnTo>
                  <a:lnTo>
                    <a:pt x="82755" y="174711"/>
                  </a:lnTo>
                  <a:lnTo>
                    <a:pt x="88990" y="172900"/>
                  </a:lnTo>
                  <a:lnTo>
                    <a:pt x="91076" y="171358"/>
                  </a:lnTo>
                  <a:lnTo>
                    <a:pt x="92467" y="169272"/>
                  </a:lnTo>
                  <a:lnTo>
                    <a:pt x="95070" y="164132"/>
                  </a:lnTo>
                  <a:lnTo>
                    <a:pt x="101428" y="155288"/>
                  </a:lnTo>
                  <a:lnTo>
                    <a:pt x="116474" y="114883"/>
                  </a:lnTo>
                  <a:lnTo>
                    <a:pt x="118923" y="111514"/>
                  </a:lnTo>
                  <a:lnTo>
                    <a:pt x="121645" y="102126"/>
                  </a:lnTo>
                  <a:lnTo>
                    <a:pt x="123785" y="55418"/>
                  </a:lnTo>
                  <a:lnTo>
                    <a:pt x="123812" y="44877"/>
                  </a:lnTo>
                  <a:lnTo>
                    <a:pt x="120996" y="38290"/>
                  </a:lnTo>
                  <a:lnTo>
                    <a:pt x="117275" y="31834"/>
                  </a:lnTo>
                  <a:lnTo>
                    <a:pt x="115621" y="25438"/>
                  </a:lnTo>
                  <a:lnTo>
                    <a:pt x="114121" y="23308"/>
                  </a:lnTo>
                  <a:lnTo>
                    <a:pt x="112063" y="21889"/>
                  </a:lnTo>
                  <a:lnTo>
                    <a:pt x="106955" y="19254"/>
                  </a:lnTo>
                  <a:lnTo>
                    <a:pt x="96999" y="11015"/>
                  </a:lnTo>
                  <a:lnTo>
                    <a:pt x="87990" y="8761"/>
                  </a:lnTo>
                  <a:lnTo>
                    <a:pt x="79104" y="3066"/>
                  </a:lnTo>
                  <a:lnTo>
                    <a:pt x="66620" y="606"/>
                  </a:lnTo>
                  <a:lnTo>
                    <a:pt x="30028" y="0"/>
                  </a:lnTo>
                  <a:lnTo>
                    <a:pt x="29543" y="1059"/>
                  </a:lnTo>
                  <a:lnTo>
                    <a:pt x="28573" y="95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SMARTInkShape-1450">
              <a:extLst>
                <a:ext uri="{FF2B5EF4-FFF2-40B4-BE49-F238E27FC236}">
                  <a16:creationId xmlns:a16="http://schemas.microsoft.com/office/drawing/2014/main" id="{C5CEA40C-9AFD-484E-6B94-B135824009F7}"/>
                </a:ext>
              </a:extLst>
            </p:cNvPr>
            <p:cNvSpPr/>
            <p:nvPr>
              <p:custDataLst>
                <p:tags r:id="rId12"/>
              </p:custDataLst>
            </p:nvPr>
          </p:nvSpPr>
          <p:spPr>
            <a:xfrm>
              <a:off x="2533650" y="3095660"/>
              <a:ext cx="209551" cy="18624"/>
            </a:xfrm>
            <a:custGeom>
              <a:avLst/>
              <a:gdLst/>
              <a:ahLst/>
              <a:cxnLst/>
              <a:rect l="0" t="0" r="0" b="0"/>
              <a:pathLst>
                <a:path w="209551" h="18624">
                  <a:moveTo>
                    <a:pt x="0" y="9490"/>
                  </a:moveTo>
                  <a:lnTo>
                    <a:pt x="0" y="9490"/>
                  </a:lnTo>
                  <a:lnTo>
                    <a:pt x="8201" y="17691"/>
                  </a:lnTo>
                  <a:lnTo>
                    <a:pt x="14189" y="18623"/>
                  </a:lnTo>
                  <a:lnTo>
                    <a:pt x="19711" y="16018"/>
                  </a:lnTo>
                  <a:lnTo>
                    <a:pt x="22666" y="13842"/>
                  </a:lnTo>
                  <a:lnTo>
                    <a:pt x="36937" y="10779"/>
                  </a:lnTo>
                  <a:lnTo>
                    <a:pt x="82994" y="9523"/>
                  </a:lnTo>
                  <a:lnTo>
                    <a:pt x="120480" y="8433"/>
                  </a:lnTo>
                  <a:lnTo>
                    <a:pt x="144564" y="1290"/>
                  </a:lnTo>
                  <a:lnTo>
                    <a:pt x="183719" y="0"/>
                  </a:lnTo>
                  <a:lnTo>
                    <a:pt x="190308" y="2803"/>
                  </a:lnTo>
                  <a:lnTo>
                    <a:pt x="198105" y="8169"/>
                  </a:lnTo>
                  <a:lnTo>
                    <a:pt x="209550" y="949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4" name="SMARTInkShape-Group268">
            <a:extLst>
              <a:ext uri="{FF2B5EF4-FFF2-40B4-BE49-F238E27FC236}">
                <a16:creationId xmlns:a16="http://schemas.microsoft.com/office/drawing/2014/main" id="{E602EE87-DF61-608F-B1AF-6A8DF7E5D1EF}"/>
              </a:ext>
            </a:extLst>
          </p:cNvPr>
          <p:cNvGrpSpPr/>
          <p:nvPr/>
        </p:nvGrpSpPr>
        <p:grpSpPr>
          <a:xfrm>
            <a:off x="1962150" y="2914650"/>
            <a:ext cx="295276" cy="400051"/>
            <a:chOff x="1962150" y="2914650"/>
            <a:chExt cx="295276" cy="400051"/>
          </a:xfrm>
        </p:grpSpPr>
        <p:sp>
          <p:nvSpPr>
            <p:cNvPr id="92" name="SMARTInkShape-1451">
              <a:extLst>
                <a:ext uri="{FF2B5EF4-FFF2-40B4-BE49-F238E27FC236}">
                  <a16:creationId xmlns:a16="http://schemas.microsoft.com/office/drawing/2014/main" id="{6BFFA08C-1C62-96C2-3CBB-353DD68F3F28}"/>
                </a:ext>
              </a:extLst>
            </p:cNvPr>
            <p:cNvSpPr/>
            <p:nvPr>
              <p:custDataLst>
                <p:tags r:id="rId5"/>
              </p:custDataLst>
            </p:nvPr>
          </p:nvSpPr>
          <p:spPr>
            <a:xfrm>
              <a:off x="2247900" y="3162335"/>
              <a:ext cx="9526" cy="152366"/>
            </a:xfrm>
            <a:custGeom>
              <a:avLst/>
              <a:gdLst/>
              <a:ahLst/>
              <a:cxnLst/>
              <a:rect l="0" t="0" r="0" b="0"/>
              <a:pathLst>
                <a:path w="9526" h="152366">
                  <a:moveTo>
                    <a:pt x="0" y="9490"/>
                  </a:moveTo>
                  <a:lnTo>
                    <a:pt x="0" y="9490"/>
                  </a:lnTo>
                  <a:lnTo>
                    <a:pt x="8201" y="9490"/>
                  </a:lnTo>
                  <a:lnTo>
                    <a:pt x="8642" y="8432"/>
                  </a:lnTo>
                  <a:lnTo>
                    <a:pt x="9522" y="0"/>
                  </a:lnTo>
                  <a:lnTo>
                    <a:pt x="9525" y="46335"/>
                  </a:lnTo>
                  <a:lnTo>
                    <a:pt x="9525" y="58977"/>
                  </a:lnTo>
                  <a:lnTo>
                    <a:pt x="6703" y="66057"/>
                  </a:lnTo>
                  <a:lnTo>
                    <a:pt x="2979" y="72731"/>
                  </a:lnTo>
                  <a:lnTo>
                    <a:pt x="883" y="83497"/>
                  </a:lnTo>
                  <a:lnTo>
                    <a:pt x="2" y="130999"/>
                  </a:lnTo>
                  <a:lnTo>
                    <a:pt x="0" y="15236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SMARTInkShape-1452">
              <a:extLst>
                <a:ext uri="{FF2B5EF4-FFF2-40B4-BE49-F238E27FC236}">
                  <a16:creationId xmlns:a16="http://schemas.microsoft.com/office/drawing/2014/main" id="{BBCC26D7-41B2-D564-3E41-0398B795B2DF}"/>
                </a:ext>
              </a:extLst>
            </p:cNvPr>
            <p:cNvSpPr/>
            <p:nvPr>
              <p:custDataLst>
                <p:tags r:id="rId6"/>
              </p:custDataLst>
            </p:nvPr>
          </p:nvSpPr>
          <p:spPr>
            <a:xfrm>
              <a:off x="1962150" y="2914650"/>
              <a:ext cx="171413" cy="295241"/>
            </a:xfrm>
            <a:custGeom>
              <a:avLst/>
              <a:gdLst/>
              <a:ahLst/>
              <a:cxnLst/>
              <a:rect l="0" t="0" r="0" b="0"/>
              <a:pathLst>
                <a:path w="171413" h="295241">
                  <a:moveTo>
                    <a:pt x="47625" y="19050"/>
                  </a:moveTo>
                  <a:lnTo>
                    <a:pt x="47625" y="19050"/>
                  </a:lnTo>
                  <a:lnTo>
                    <a:pt x="57115" y="9560"/>
                  </a:lnTo>
                  <a:lnTo>
                    <a:pt x="57140" y="4479"/>
                  </a:lnTo>
                  <a:lnTo>
                    <a:pt x="58201" y="2986"/>
                  </a:lnTo>
                  <a:lnTo>
                    <a:pt x="59967" y="1991"/>
                  </a:lnTo>
                  <a:lnTo>
                    <a:pt x="66672" y="1"/>
                  </a:lnTo>
                  <a:lnTo>
                    <a:pt x="66675" y="0"/>
                  </a:lnTo>
                  <a:lnTo>
                    <a:pt x="66675" y="22748"/>
                  </a:lnTo>
                  <a:lnTo>
                    <a:pt x="69497" y="28808"/>
                  </a:lnTo>
                  <a:lnTo>
                    <a:pt x="71732" y="31905"/>
                  </a:lnTo>
                  <a:lnTo>
                    <a:pt x="72163" y="35028"/>
                  </a:lnTo>
                  <a:lnTo>
                    <a:pt x="66859" y="73203"/>
                  </a:lnTo>
                  <a:lnTo>
                    <a:pt x="65621" y="117386"/>
                  </a:lnTo>
                  <a:lnTo>
                    <a:pt x="59137" y="135528"/>
                  </a:lnTo>
                  <a:lnTo>
                    <a:pt x="54379" y="183018"/>
                  </a:lnTo>
                  <a:lnTo>
                    <a:pt x="49626" y="200630"/>
                  </a:lnTo>
                  <a:lnTo>
                    <a:pt x="47640" y="247581"/>
                  </a:lnTo>
                  <a:lnTo>
                    <a:pt x="47625" y="280723"/>
                  </a:lnTo>
                  <a:lnTo>
                    <a:pt x="48683" y="282399"/>
                  </a:lnTo>
                  <a:lnTo>
                    <a:pt x="50447" y="283516"/>
                  </a:lnTo>
                  <a:lnTo>
                    <a:pt x="55826" y="285309"/>
                  </a:lnTo>
                  <a:lnTo>
                    <a:pt x="65235" y="293912"/>
                  </a:lnTo>
                  <a:lnTo>
                    <a:pt x="71305" y="294871"/>
                  </a:lnTo>
                  <a:lnTo>
                    <a:pt x="83971" y="295240"/>
                  </a:lnTo>
                  <a:lnTo>
                    <a:pt x="92983" y="288722"/>
                  </a:lnTo>
                  <a:lnTo>
                    <a:pt x="101869" y="286631"/>
                  </a:lnTo>
                  <a:lnTo>
                    <a:pt x="108070" y="286141"/>
                  </a:lnTo>
                  <a:lnTo>
                    <a:pt x="114353" y="283102"/>
                  </a:lnTo>
                  <a:lnTo>
                    <a:pt x="121954" y="277583"/>
                  </a:lnTo>
                  <a:lnTo>
                    <a:pt x="128327" y="276627"/>
                  </a:lnTo>
                  <a:lnTo>
                    <a:pt x="130001" y="275435"/>
                  </a:lnTo>
                  <a:lnTo>
                    <a:pt x="131118" y="273582"/>
                  </a:lnTo>
                  <a:lnTo>
                    <a:pt x="131862" y="271288"/>
                  </a:lnTo>
                  <a:lnTo>
                    <a:pt x="133416" y="269758"/>
                  </a:lnTo>
                  <a:lnTo>
                    <a:pt x="143515" y="264482"/>
                  </a:lnTo>
                  <a:lnTo>
                    <a:pt x="146477" y="262047"/>
                  </a:lnTo>
                  <a:lnTo>
                    <a:pt x="149768" y="256518"/>
                  </a:lnTo>
                  <a:lnTo>
                    <a:pt x="150645" y="253562"/>
                  </a:lnTo>
                  <a:lnTo>
                    <a:pt x="152288" y="251591"/>
                  </a:lnTo>
                  <a:lnTo>
                    <a:pt x="156937" y="249401"/>
                  </a:lnTo>
                  <a:lnTo>
                    <a:pt x="158599" y="247759"/>
                  </a:lnTo>
                  <a:lnTo>
                    <a:pt x="170481" y="228716"/>
                  </a:lnTo>
                  <a:lnTo>
                    <a:pt x="171412" y="206256"/>
                  </a:lnTo>
                  <a:lnTo>
                    <a:pt x="168611" y="199972"/>
                  </a:lnTo>
                  <a:lnTo>
                    <a:pt x="163246" y="192371"/>
                  </a:lnTo>
                  <a:lnTo>
                    <a:pt x="133742" y="174097"/>
                  </a:lnTo>
                  <a:lnTo>
                    <a:pt x="115671" y="171973"/>
                  </a:lnTo>
                  <a:lnTo>
                    <a:pt x="68479" y="171464"/>
                  </a:lnTo>
                  <a:lnTo>
                    <a:pt x="44887" y="171452"/>
                  </a:lnTo>
                  <a:lnTo>
                    <a:pt x="22294" y="179651"/>
                  </a:lnTo>
                  <a:lnTo>
                    <a:pt x="12086" y="187259"/>
                  </a:lnTo>
                  <a:lnTo>
                    <a:pt x="0" y="1905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7" name="SMARTInkShape-Group269">
            <a:extLst>
              <a:ext uri="{FF2B5EF4-FFF2-40B4-BE49-F238E27FC236}">
                <a16:creationId xmlns:a16="http://schemas.microsoft.com/office/drawing/2014/main" id="{4A8BDA3E-161F-7CEA-3C58-A46D2B6B5652}"/>
              </a:ext>
            </a:extLst>
          </p:cNvPr>
          <p:cNvGrpSpPr/>
          <p:nvPr/>
        </p:nvGrpSpPr>
        <p:grpSpPr>
          <a:xfrm>
            <a:off x="1476375" y="3019425"/>
            <a:ext cx="209551" cy="85726"/>
            <a:chOff x="1476375" y="3019425"/>
            <a:chExt cx="209551" cy="85726"/>
          </a:xfrm>
        </p:grpSpPr>
        <p:sp>
          <p:nvSpPr>
            <p:cNvPr id="95" name="SMARTInkShape-1453">
              <a:extLst>
                <a:ext uri="{FF2B5EF4-FFF2-40B4-BE49-F238E27FC236}">
                  <a16:creationId xmlns:a16="http://schemas.microsoft.com/office/drawing/2014/main" id="{CAE38786-FE70-0405-BCBE-B249606E02E2}"/>
                </a:ext>
              </a:extLst>
            </p:cNvPr>
            <p:cNvSpPr/>
            <p:nvPr>
              <p:custDataLst>
                <p:tags r:id="rId3"/>
              </p:custDataLst>
            </p:nvPr>
          </p:nvSpPr>
          <p:spPr>
            <a:xfrm>
              <a:off x="1495425" y="3086219"/>
              <a:ext cx="190501" cy="18932"/>
            </a:xfrm>
            <a:custGeom>
              <a:avLst/>
              <a:gdLst/>
              <a:ahLst/>
              <a:cxnLst/>
              <a:rect l="0" t="0" r="0" b="0"/>
              <a:pathLst>
                <a:path w="190501" h="18932">
                  <a:moveTo>
                    <a:pt x="0" y="18931"/>
                  </a:moveTo>
                  <a:lnTo>
                    <a:pt x="0" y="18931"/>
                  </a:lnTo>
                  <a:lnTo>
                    <a:pt x="42562" y="17873"/>
                  </a:lnTo>
                  <a:lnTo>
                    <a:pt x="79488" y="10289"/>
                  </a:lnTo>
                  <a:lnTo>
                    <a:pt x="98459" y="8609"/>
                  </a:lnTo>
                  <a:lnTo>
                    <a:pt x="129982" y="786"/>
                  </a:lnTo>
                  <a:lnTo>
                    <a:pt x="159143" y="0"/>
                  </a:lnTo>
                  <a:lnTo>
                    <a:pt x="168802" y="2756"/>
                  </a:lnTo>
                  <a:lnTo>
                    <a:pt x="176623" y="6451"/>
                  </a:lnTo>
                  <a:lnTo>
                    <a:pt x="190500" y="940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SMARTInkShape-1454">
              <a:extLst>
                <a:ext uri="{FF2B5EF4-FFF2-40B4-BE49-F238E27FC236}">
                  <a16:creationId xmlns:a16="http://schemas.microsoft.com/office/drawing/2014/main" id="{E23D644C-91B4-ABD8-8940-558688632CEA}"/>
                </a:ext>
              </a:extLst>
            </p:cNvPr>
            <p:cNvSpPr/>
            <p:nvPr>
              <p:custDataLst>
                <p:tags r:id="rId4"/>
              </p:custDataLst>
            </p:nvPr>
          </p:nvSpPr>
          <p:spPr>
            <a:xfrm>
              <a:off x="1476375" y="3019425"/>
              <a:ext cx="133351" cy="9526"/>
            </a:xfrm>
            <a:custGeom>
              <a:avLst/>
              <a:gdLst/>
              <a:ahLst/>
              <a:cxnLst/>
              <a:rect l="0" t="0" r="0" b="0"/>
              <a:pathLst>
                <a:path w="133351" h="9526">
                  <a:moveTo>
                    <a:pt x="0" y="9525"/>
                  </a:moveTo>
                  <a:lnTo>
                    <a:pt x="0" y="9525"/>
                  </a:lnTo>
                  <a:lnTo>
                    <a:pt x="44481" y="9525"/>
                  </a:lnTo>
                  <a:lnTo>
                    <a:pt x="79572" y="8467"/>
                  </a:lnTo>
                  <a:lnTo>
                    <a:pt x="98033" y="1324"/>
                  </a:lnTo>
                  <a:lnTo>
                    <a:pt x="1333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0" name="SMARTInkShape-Group270">
            <a:extLst>
              <a:ext uri="{FF2B5EF4-FFF2-40B4-BE49-F238E27FC236}">
                <a16:creationId xmlns:a16="http://schemas.microsoft.com/office/drawing/2014/main" id="{094190DD-963A-88FF-AEC8-67D5B4533D28}"/>
              </a:ext>
            </a:extLst>
          </p:cNvPr>
          <p:cNvGrpSpPr/>
          <p:nvPr/>
        </p:nvGrpSpPr>
        <p:grpSpPr>
          <a:xfrm>
            <a:off x="1000125" y="2937117"/>
            <a:ext cx="180976" cy="310898"/>
            <a:chOff x="1000125" y="2937117"/>
            <a:chExt cx="180976" cy="310898"/>
          </a:xfrm>
        </p:grpSpPr>
        <p:sp>
          <p:nvSpPr>
            <p:cNvPr id="98" name="SMARTInkShape-1455">
              <a:extLst>
                <a:ext uri="{FF2B5EF4-FFF2-40B4-BE49-F238E27FC236}">
                  <a16:creationId xmlns:a16="http://schemas.microsoft.com/office/drawing/2014/main" id="{FC9C8FDC-05A7-C10B-5314-E72125DC6264}"/>
                </a:ext>
              </a:extLst>
            </p:cNvPr>
            <p:cNvSpPr/>
            <p:nvPr>
              <p:custDataLst>
                <p:tags r:id="rId1"/>
              </p:custDataLst>
            </p:nvPr>
          </p:nvSpPr>
          <p:spPr>
            <a:xfrm>
              <a:off x="1000125" y="3038475"/>
              <a:ext cx="180976" cy="47626"/>
            </a:xfrm>
            <a:custGeom>
              <a:avLst/>
              <a:gdLst/>
              <a:ahLst/>
              <a:cxnLst/>
              <a:rect l="0" t="0" r="0" b="0"/>
              <a:pathLst>
                <a:path w="180976" h="47626">
                  <a:moveTo>
                    <a:pt x="0" y="47625"/>
                  </a:moveTo>
                  <a:lnTo>
                    <a:pt x="0" y="47625"/>
                  </a:lnTo>
                  <a:lnTo>
                    <a:pt x="14189" y="33436"/>
                  </a:lnTo>
                  <a:lnTo>
                    <a:pt x="22534" y="30735"/>
                  </a:lnTo>
                  <a:lnTo>
                    <a:pt x="32240" y="28477"/>
                  </a:lnTo>
                  <a:lnTo>
                    <a:pt x="47095" y="21226"/>
                  </a:lnTo>
                  <a:lnTo>
                    <a:pt x="50446" y="20500"/>
                  </a:lnTo>
                  <a:lnTo>
                    <a:pt x="69451" y="11702"/>
                  </a:lnTo>
                  <a:lnTo>
                    <a:pt x="91186" y="8753"/>
                  </a:lnTo>
                  <a:lnTo>
                    <a:pt x="104599" y="2043"/>
                  </a:lnTo>
                  <a:lnTo>
                    <a:pt x="152224" y="16"/>
                  </a:lnTo>
                  <a:lnTo>
                    <a:pt x="18097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SMARTInkShape-1456">
              <a:extLst>
                <a:ext uri="{FF2B5EF4-FFF2-40B4-BE49-F238E27FC236}">
                  <a16:creationId xmlns:a16="http://schemas.microsoft.com/office/drawing/2014/main" id="{BC538723-F30D-9FFD-D1A2-8F15935995D4}"/>
                </a:ext>
              </a:extLst>
            </p:cNvPr>
            <p:cNvSpPr/>
            <p:nvPr>
              <p:custDataLst>
                <p:tags r:id="rId2"/>
              </p:custDataLst>
            </p:nvPr>
          </p:nvSpPr>
          <p:spPr>
            <a:xfrm>
              <a:off x="1000125" y="2937117"/>
              <a:ext cx="133351" cy="310898"/>
            </a:xfrm>
            <a:custGeom>
              <a:avLst/>
              <a:gdLst/>
              <a:ahLst/>
              <a:cxnLst/>
              <a:rect l="0" t="0" r="0" b="0"/>
              <a:pathLst>
                <a:path w="133351" h="310898">
                  <a:moveTo>
                    <a:pt x="28575" y="34683"/>
                  </a:moveTo>
                  <a:lnTo>
                    <a:pt x="28575" y="34683"/>
                  </a:lnTo>
                  <a:lnTo>
                    <a:pt x="28575" y="622"/>
                  </a:lnTo>
                  <a:lnTo>
                    <a:pt x="28575" y="2965"/>
                  </a:lnTo>
                  <a:lnTo>
                    <a:pt x="28575" y="0"/>
                  </a:lnTo>
                  <a:lnTo>
                    <a:pt x="29633" y="29900"/>
                  </a:lnTo>
                  <a:lnTo>
                    <a:pt x="36776" y="60289"/>
                  </a:lnTo>
                  <a:lnTo>
                    <a:pt x="37984" y="106402"/>
                  </a:lnTo>
                  <a:lnTo>
                    <a:pt x="35262" y="149647"/>
                  </a:lnTo>
                  <a:lnTo>
                    <a:pt x="29162" y="195830"/>
                  </a:lnTo>
                  <a:lnTo>
                    <a:pt x="27778" y="208962"/>
                  </a:lnTo>
                  <a:lnTo>
                    <a:pt x="16832" y="253738"/>
                  </a:lnTo>
                  <a:lnTo>
                    <a:pt x="8868" y="269980"/>
                  </a:lnTo>
                  <a:lnTo>
                    <a:pt x="3941" y="277901"/>
                  </a:lnTo>
                  <a:lnTo>
                    <a:pt x="1168" y="288310"/>
                  </a:lnTo>
                  <a:lnTo>
                    <a:pt x="0" y="310897"/>
                  </a:lnTo>
                  <a:lnTo>
                    <a:pt x="0" y="302706"/>
                  </a:lnTo>
                  <a:lnTo>
                    <a:pt x="1058" y="302265"/>
                  </a:lnTo>
                  <a:lnTo>
                    <a:pt x="16247" y="300402"/>
                  </a:lnTo>
                  <a:lnTo>
                    <a:pt x="28648" y="293859"/>
                  </a:lnTo>
                  <a:lnTo>
                    <a:pt x="53978" y="290878"/>
                  </a:lnTo>
                  <a:lnTo>
                    <a:pt x="64559" y="285335"/>
                  </a:lnTo>
                  <a:lnTo>
                    <a:pt x="91192" y="281538"/>
                  </a:lnTo>
                  <a:lnTo>
                    <a:pt x="104600" y="274846"/>
                  </a:lnTo>
                  <a:lnTo>
                    <a:pt x="133350" y="27280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3.2.4 (cont.)</a:t>
            </a:r>
          </a:p>
        </p:txBody>
      </p:sp>
      <p:graphicFrame>
        <p:nvGraphicFramePr>
          <p:cNvPr id="14" name="Table 13">
            <a:extLst>
              <a:ext uri="{FF2B5EF4-FFF2-40B4-BE49-F238E27FC236}">
                <a16:creationId xmlns:a16="http://schemas.microsoft.com/office/drawing/2014/main" id="{50BF4770-4279-4E79-B8AA-DF4516A8259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97881669"/>
              </p:ext>
            </p:extLst>
          </p:nvPr>
        </p:nvGraphicFramePr>
        <p:xfrm>
          <a:off x="628650" y="1295400"/>
          <a:ext cx="7886701" cy="4495801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35124">
                  <a:extLst>
                    <a:ext uri="{9D8B030D-6E8A-4147-A177-3AD203B41FA5}">
                      <a16:colId xmlns:a16="http://schemas.microsoft.com/office/drawing/2014/main" val="280895055"/>
                    </a:ext>
                  </a:extLst>
                </a:gridCol>
                <a:gridCol w="1039026">
                  <a:extLst>
                    <a:ext uri="{9D8B030D-6E8A-4147-A177-3AD203B41FA5}">
                      <a16:colId xmlns:a16="http://schemas.microsoft.com/office/drawing/2014/main" val="3384422954"/>
                    </a:ext>
                  </a:extLst>
                </a:gridCol>
                <a:gridCol w="902963">
                  <a:extLst>
                    <a:ext uri="{9D8B030D-6E8A-4147-A177-3AD203B41FA5}">
                      <a16:colId xmlns:a16="http://schemas.microsoft.com/office/drawing/2014/main" val="3174550749"/>
                    </a:ext>
                  </a:extLst>
                </a:gridCol>
                <a:gridCol w="841116">
                  <a:extLst>
                    <a:ext uri="{9D8B030D-6E8A-4147-A177-3AD203B41FA5}">
                      <a16:colId xmlns:a16="http://schemas.microsoft.com/office/drawing/2014/main" val="3587846586"/>
                    </a:ext>
                  </a:extLst>
                </a:gridCol>
                <a:gridCol w="804008">
                  <a:extLst>
                    <a:ext uri="{9D8B030D-6E8A-4147-A177-3AD203B41FA5}">
                      <a16:colId xmlns:a16="http://schemas.microsoft.com/office/drawing/2014/main" val="628776964"/>
                    </a:ext>
                  </a:extLst>
                </a:gridCol>
                <a:gridCol w="841116">
                  <a:extLst>
                    <a:ext uri="{9D8B030D-6E8A-4147-A177-3AD203B41FA5}">
                      <a16:colId xmlns:a16="http://schemas.microsoft.com/office/drawing/2014/main" val="2636196816"/>
                    </a:ext>
                  </a:extLst>
                </a:gridCol>
                <a:gridCol w="841116">
                  <a:extLst>
                    <a:ext uri="{9D8B030D-6E8A-4147-A177-3AD203B41FA5}">
                      <a16:colId xmlns:a16="http://schemas.microsoft.com/office/drawing/2014/main" val="968760860"/>
                    </a:ext>
                  </a:extLst>
                </a:gridCol>
                <a:gridCol w="841116">
                  <a:extLst>
                    <a:ext uri="{9D8B030D-6E8A-4147-A177-3AD203B41FA5}">
                      <a16:colId xmlns:a16="http://schemas.microsoft.com/office/drawing/2014/main" val="871222606"/>
                    </a:ext>
                  </a:extLst>
                </a:gridCol>
                <a:gridCol w="841116">
                  <a:extLst>
                    <a:ext uri="{9D8B030D-6E8A-4147-A177-3AD203B41FA5}">
                      <a16:colId xmlns:a16="http://schemas.microsoft.com/office/drawing/2014/main" val="3991364170"/>
                    </a:ext>
                  </a:extLst>
                </a:gridCol>
              </a:tblGrid>
              <a:tr h="263169"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Regression Statistics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1567536814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Multiple R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0.95149860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1044311452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R Square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0.905349596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2971628636"/>
                  </a:ext>
                </a:extLst>
              </a:tr>
              <a:tr h="493441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Adjusted R Square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0.897462062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3942300836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Standard Error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868.671840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1653373622"/>
                  </a:ext>
                </a:extLst>
              </a:tr>
              <a:tr h="274134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Observations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4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836631541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2615944669"/>
                  </a:ext>
                </a:extLst>
              </a:tr>
              <a:tr h="274134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ANOVA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1496798805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 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df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SS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MS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F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Significance F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4045413114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Regression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86613696.02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86613696.02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14.7823428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.69218E-07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3807459116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Residual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12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9055089.197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754590.7664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715485108"/>
                  </a:ext>
                </a:extLst>
              </a:tr>
              <a:tr h="274134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Total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3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95668785.21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 dirty="0">
                          <a:effectLst/>
                        </a:rPr>
                        <a:t> 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 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 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2343170819"/>
                  </a:ext>
                </a:extLst>
              </a:tr>
              <a:tr h="274134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523946738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 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Coefficients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Standard Error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effectLst/>
                        </a:rPr>
                        <a:t>t Stat</a:t>
                      </a:r>
                      <a:endParaRPr lang="en-US" sz="1000" b="0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P-value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Lower 95%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Upper 95%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effectLst/>
                        </a:rPr>
                        <a:t>Lower 99.0%</a:t>
                      </a:r>
                      <a:endParaRPr lang="en-US" sz="1000" b="0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effectLst/>
                        </a:rPr>
                        <a:t>Upper 99.0%</a:t>
                      </a:r>
                      <a:endParaRPr lang="en-US" sz="1000" b="0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3695761648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Intercept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19198.32237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524.9046752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36.57487402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.1184E-13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8054.65333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20341.99141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17594.98026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20801.66448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2678420108"/>
                  </a:ext>
                </a:extLst>
              </a:tr>
              <a:tr h="274134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Age (Years)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-1412.230263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131.8159523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  <a:highlight>
                            <a:srgbClr val="FFFF00"/>
                          </a:highlight>
                        </a:rPr>
                        <a:t>-10.71365217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  <a:highlight>
                            <a:srgbClr val="FFFF00"/>
                          </a:highlight>
                        </a:rPr>
                        <a:t>1.69218E-07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  <a:highlight>
                            <a:srgbClr val="FFFF00"/>
                          </a:highlight>
                        </a:rPr>
                        <a:t>-1699.432551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  <a:highlight>
                            <a:srgbClr val="FFFF00"/>
                          </a:highlight>
                        </a:rPr>
                        <a:t>-1125.027975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-1814.867308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-1009.593218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187542403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5911083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3.2.4 (cont.)</a:t>
            </a:r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379F981D-F7B8-4B93-8EB0-454F66CE73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688432" y="2743200"/>
            <a:ext cx="5093368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1" name="SMARTInkShape-Group276">
            <a:extLst>
              <a:ext uri="{FF2B5EF4-FFF2-40B4-BE49-F238E27FC236}">
                <a16:creationId xmlns:a16="http://schemas.microsoft.com/office/drawing/2014/main" id="{91C889EE-1A0F-BB15-27EB-052B9187AD9E}"/>
              </a:ext>
            </a:extLst>
          </p:cNvPr>
          <p:cNvGrpSpPr/>
          <p:nvPr/>
        </p:nvGrpSpPr>
        <p:grpSpPr>
          <a:xfrm>
            <a:off x="371475" y="2667035"/>
            <a:ext cx="1190626" cy="457166"/>
            <a:chOff x="371475" y="2667035"/>
            <a:chExt cx="1190626" cy="457166"/>
          </a:xfrm>
        </p:grpSpPr>
        <p:sp>
          <p:nvSpPr>
            <p:cNvPr id="43" name="SMARTInkShape-1491">
              <a:extLst>
                <a:ext uri="{FF2B5EF4-FFF2-40B4-BE49-F238E27FC236}">
                  <a16:creationId xmlns:a16="http://schemas.microsoft.com/office/drawing/2014/main" id="{ADA8A59C-27FC-D6D6-65E7-3364EE51D080}"/>
                </a:ext>
              </a:extLst>
            </p:cNvPr>
            <p:cNvSpPr/>
            <p:nvPr>
              <p:custDataLst>
                <p:tags r:id="rId123"/>
              </p:custDataLst>
            </p:nvPr>
          </p:nvSpPr>
          <p:spPr>
            <a:xfrm>
              <a:off x="1419356" y="2744562"/>
              <a:ext cx="142745" cy="160398"/>
            </a:xfrm>
            <a:custGeom>
              <a:avLst/>
              <a:gdLst/>
              <a:ahLst/>
              <a:cxnLst/>
              <a:rect l="0" t="0" r="0" b="0"/>
              <a:pathLst>
                <a:path w="142745" h="160398">
                  <a:moveTo>
                    <a:pt x="9394" y="74838"/>
                  </a:moveTo>
                  <a:lnTo>
                    <a:pt x="9394" y="74838"/>
                  </a:lnTo>
                  <a:lnTo>
                    <a:pt x="14451" y="74838"/>
                  </a:lnTo>
                  <a:lnTo>
                    <a:pt x="19755" y="77660"/>
                  </a:lnTo>
                  <a:lnTo>
                    <a:pt x="22651" y="79894"/>
                  </a:lnTo>
                  <a:lnTo>
                    <a:pt x="24582" y="80326"/>
                  </a:lnTo>
                  <a:lnTo>
                    <a:pt x="25869" y="79555"/>
                  </a:lnTo>
                  <a:lnTo>
                    <a:pt x="26728" y="77983"/>
                  </a:lnTo>
                  <a:lnTo>
                    <a:pt x="28358" y="76935"/>
                  </a:lnTo>
                  <a:lnTo>
                    <a:pt x="35709" y="75459"/>
                  </a:lnTo>
                  <a:lnTo>
                    <a:pt x="60230" y="74862"/>
                  </a:lnTo>
                  <a:lnTo>
                    <a:pt x="66560" y="72027"/>
                  </a:lnTo>
                  <a:lnTo>
                    <a:pt x="88967" y="59651"/>
                  </a:lnTo>
                  <a:lnTo>
                    <a:pt x="100587" y="55874"/>
                  </a:lnTo>
                  <a:lnTo>
                    <a:pt x="110732" y="49581"/>
                  </a:lnTo>
                  <a:lnTo>
                    <a:pt x="120442" y="46188"/>
                  </a:lnTo>
                  <a:lnTo>
                    <a:pt x="141254" y="28665"/>
                  </a:lnTo>
                  <a:lnTo>
                    <a:pt x="142613" y="19140"/>
                  </a:lnTo>
                  <a:lnTo>
                    <a:pt x="134532" y="9615"/>
                  </a:lnTo>
                  <a:lnTo>
                    <a:pt x="130980" y="8809"/>
                  </a:lnTo>
                  <a:lnTo>
                    <a:pt x="128552" y="8593"/>
                  </a:lnTo>
                  <a:lnTo>
                    <a:pt x="123031" y="5532"/>
                  </a:lnTo>
                  <a:lnTo>
                    <a:pt x="117049" y="1702"/>
                  </a:lnTo>
                  <a:lnTo>
                    <a:pt x="110863" y="0"/>
                  </a:lnTo>
                  <a:lnTo>
                    <a:pt x="107732" y="604"/>
                  </a:lnTo>
                  <a:lnTo>
                    <a:pt x="95102" y="6356"/>
                  </a:lnTo>
                  <a:lnTo>
                    <a:pt x="82767" y="10450"/>
                  </a:lnTo>
                  <a:lnTo>
                    <a:pt x="68528" y="18366"/>
                  </a:lnTo>
                  <a:lnTo>
                    <a:pt x="40129" y="39620"/>
                  </a:lnTo>
                  <a:lnTo>
                    <a:pt x="15870" y="81356"/>
                  </a:lnTo>
                  <a:lnTo>
                    <a:pt x="1361" y="124153"/>
                  </a:lnTo>
                  <a:lnTo>
                    <a:pt x="0" y="144558"/>
                  </a:lnTo>
                  <a:lnTo>
                    <a:pt x="2749" y="150980"/>
                  </a:lnTo>
                  <a:lnTo>
                    <a:pt x="8081" y="158670"/>
                  </a:lnTo>
                  <a:lnTo>
                    <a:pt x="11633" y="159722"/>
                  </a:lnTo>
                  <a:lnTo>
                    <a:pt x="22536" y="160397"/>
                  </a:lnTo>
                  <a:lnTo>
                    <a:pt x="28640" y="157667"/>
                  </a:lnTo>
                  <a:lnTo>
                    <a:pt x="34881" y="153984"/>
                  </a:lnTo>
                  <a:lnTo>
                    <a:pt x="47511" y="151620"/>
                  </a:lnTo>
                  <a:lnTo>
                    <a:pt x="54910" y="150238"/>
                  </a:lnTo>
                  <a:lnTo>
                    <a:pt x="76907" y="143550"/>
                  </a:lnTo>
                  <a:lnTo>
                    <a:pt x="88083" y="141360"/>
                  </a:lnTo>
                  <a:lnTo>
                    <a:pt x="101383" y="135235"/>
                  </a:lnTo>
                  <a:lnTo>
                    <a:pt x="142744" y="12246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SMARTInkShape-1492">
              <a:extLst>
                <a:ext uri="{FF2B5EF4-FFF2-40B4-BE49-F238E27FC236}">
                  <a16:creationId xmlns:a16="http://schemas.microsoft.com/office/drawing/2014/main" id="{8515CB6B-2F48-47DD-8B4C-C34BD5EC98BD}"/>
                </a:ext>
              </a:extLst>
            </p:cNvPr>
            <p:cNvSpPr/>
            <p:nvPr>
              <p:custDataLst>
                <p:tags r:id="rId124"/>
              </p:custDataLst>
            </p:nvPr>
          </p:nvSpPr>
          <p:spPr>
            <a:xfrm>
              <a:off x="1285875" y="2781300"/>
              <a:ext cx="95251" cy="133302"/>
            </a:xfrm>
            <a:custGeom>
              <a:avLst/>
              <a:gdLst/>
              <a:ahLst/>
              <a:cxnLst/>
              <a:rect l="0" t="0" r="0" b="0"/>
              <a:pathLst>
                <a:path w="95251" h="133302">
                  <a:moveTo>
                    <a:pt x="0" y="19050"/>
                  </a:moveTo>
                  <a:lnTo>
                    <a:pt x="0" y="19050"/>
                  </a:lnTo>
                  <a:lnTo>
                    <a:pt x="0" y="1358"/>
                  </a:lnTo>
                  <a:lnTo>
                    <a:pt x="1058" y="905"/>
                  </a:lnTo>
                  <a:lnTo>
                    <a:pt x="9515" y="1"/>
                  </a:lnTo>
                  <a:lnTo>
                    <a:pt x="4465" y="0"/>
                  </a:lnTo>
                  <a:lnTo>
                    <a:pt x="2977" y="1058"/>
                  </a:lnTo>
                  <a:lnTo>
                    <a:pt x="1985" y="2822"/>
                  </a:lnTo>
                  <a:lnTo>
                    <a:pt x="261" y="9701"/>
                  </a:lnTo>
                  <a:lnTo>
                    <a:pt x="2" y="54798"/>
                  </a:lnTo>
                  <a:lnTo>
                    <a:pt x="0" y="98306"/>
                  </a:lnTo>
                  <a:lnTo>
                    <a:pt x="2822" y="104722"/>
                  </a:lnTo>
                  <a:lnTo>
                    <a:pt x="6546" y="111102"/>
                  </a:lnTo>
                  <a:lnTo>
                    <a:pt x="9701" y="120643"/>
                  </a:lnTo>
                  <a:lnTo>
                    <a:pt x="14189" y="126997"/>
                  </a:lnTo>
                  <a:lnTo>
                    <a:pt x="19712" y="130527"/>
                  </a:lnTo>
                  <a:lnTo>
                    <a:pt x="28466" y="132978"/>
                  </a:lnTo>
                  <a:lnTo>
                    <a:pt x="41679" y="133301"/>
                  </a:lnTo>
                  <a:lnTo>
                    <a:pt x="43661" y="132259"/>
                  </a:lnTo>
                  <a:lnTo>
                    <a:pt x="44982" y="130506"/>
                  </a:lnTo>
                  <a:lnTo>
                    <a:pt x="47509" y="125736"/>
                  </a:lnTo>
                  <a:lnTo>
                    <a:pt x="53823" y="117100"/>
                  </a:lnTo>
                  <a:lnTo>
                    <a:pt x="68851" y="73959"/>
                  </a:lnTo>
                  <a:lnTo>
                    <a:pt x="72934" y="62504"/>
                  </a:lnTo>
                  <a:lnTo>
                    <a:pt x="76290" y="46272"/>
                  </a:lnTo>
                  <a:lnTo>
                    <a:pt x="78377" y="43548"/>
                  </a:lnTo>
                  <a:lnTo>
                    <a:pt x="80826" y="41732"/>
                  </a:lnTo>
                  <a:lnTo>
                    <a:pt x="83548" y="36892"/>
                  </a:lnTo>
                  <a:lnTo>
                    <a:pt x="85295" y="25161"/>
                  </a:lnTo>
                  <a:lnTo>
                    <a:pt x="86497" y="23124"/>
                  </a:lnTo>
                  <a:lnTo>
                    <a:pt x="88356" y="21766"/>
                  </a:lnTo>
                  <a:lnTo>
                    <a:pt x="90654" y="20861"/>
                  </a:lnTo>
                  <a:lnTo>
                    <a:pt x="92186" y="19199"/>
                  </a:lnTo>
                  <a:lnTo>
                    <a:pt x="95250" y="95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SMARTInkShape-1493">
              <a:extLst>
                <a:ext uri="{FF2B5EF4-FFF2-40B4-BE49-F238E27FC236}">
                  <a16:creationId xmlns:a16="http://schemas.microsoft.com/office/drawing/2014/main" id="{4D4D6AAE-45BC-09B1-7CE5-2E5BA93C976B}"/>
                </a:ext>
              </a:extLst>
            </p:cNvPr>
            <p:cNvSpPr/>
            <p:nvPr>
              <p:custDataLst>
                <p:tags r:id="rId125"/>
              </p:custDataLst>
            </p:nvPr>
          </p:nvSpPr>
          <p:spPr>
            <a:xfrm>
              <a:off x="1181493" y="2667035"/>
              <a:ext cx="9133" cy="257141"/>
            </a:xfrm>
            <a:custGeom>
              <a:avLst/>
              <a:gdLst/>
              <a:ahLst/>
              <a:cxnLst/>
              <a:rect l="0" t="0" r="0" b="0"/>
              <a:pathLst>
                <a:path w="9133" h="257141">
                  <a:moveTo>
                    <a:pt x="9132" y="9490"/>
                  </a:moveTo>
                  <a:lnTo>
                    <a:pt x="9132" y="9490"/>
                  </a:lnTo>
                  <a:lnTo>
                    <a:pt x="9132" y="0"/>
                  </a:lnTo>
                  <a:lnTo>
                    <a:pt x="9132" y="45953"/>
                  </a:lnTo>
                  <a:lnTo>
                    <a:pt x="9132" y="88955"/>
                  </a:lnTo>
                  <a:lnTo>
                    <a:pt x="9132" y="133320"/>
                  </a:lnTo>
                  <a:lnTo>
                    <a:pt x="6310" y="155189"/>
                  </a:lnTo>
                  <a:lnTo>
                    <a:pt x="0" y="197747"/>
                  </a:lnTo>
                  <a:lnTo>
                    <a:pt x="8877" y="244084"/>
                  </a:lnTo>
                  <a:lnTo>
                    <a:pt x="9132" y="25714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SMARTInkShape-1494">
              <a:extLst>
                <a:ext uri="{FF2B5EF4-FFF2-40B4-BE49-F238E27FC236}">
                  <a16:creationId xmlns:a16="http://schemas.microsoft.com/office/drawing/2014/main" id="{62D0A715-43FF-B0E9-807E-DEBCBEAD2895}"/>
                </a:ext>
              </a:extLst>
            </p:cNvPr>
            <p:cNvSpPr/>
            <p:nvPr>
              <p:custDataLst>
                <p:tags r:id="rId126"/>
              </p:custDataLst>
            </p:nvPr>
          </p:nvSpPr>
          <p:spPr>
            <a:xfrm>
              <a:off x="991973" y="2772168"/>
              <a:ext cx="170078" cy="142352"/>
            </a:xfrm>
            <a:custGeom>
              <a:avLst/>
              <a:gdLst/>
              <a:ahLst/>
              <a:cxnLst/>
              <a:rect l="0" t="0" r="0" b="0"/>
              <a:pathLst>
                <a:path w="170078" h="142352">
                  <a:moveTo>
                    <a:pt x="74827" y="56757"/>
                  </a:moveTo>
                  <a:lnTo>
                    <a:pt x="74827" y="56757"/>
                  </a:lnTo>
                  <a:lnTo>
                    <a:pt x="83960" y="56757"/>
                  </a:lnTo>
                  <a:lnTo>
                    <a:pt x="84235" y="51701"/>
                  </a:lnTo>
                  <a:lnTo>
                    <a:pt x="85333" y="50211"/>
                  </a:lnTo>
                  <a:lnTo>
                    <a:pt x="93482" y="47348"/>
                  </a:lnTo>
                  <a:lnTo>
                    <a:pt x="93877" y="9525"/>
                  </a:lnTo>
                  <a:lnTo>
                    <a:pt x="85676" y="9167"/>
                  </a:lnTo>
                  <a:lnTo>
                    <a:pt x="85235" y="8097"/>
                  </a:lnTo>
                  <a:lnTo>
                    <a:pt x="84469" y="934"/>
                  </a:lnTo>
                  <a:lnTo>
                    <a:pt x="81582" y="197"/>
                  </a:lnTo>
                  <a:lnTo>
                    <a:pt x="79330" y="0"/>
                  </a:lnTo>
                  <a:lnTo>
                    <a:pt x="74006" y="2604"/>
                  </a:lnTo>
                  <a:lnTo>
                    <a:pt x="68112" y="6231"/>
                  </a:lnTo>
                  <a:lnTo>
                    <a:pt x="61965" y="7843"/>
                  </a:lnTo>
                  <a:lnTo>
                    <a:pt x="59902" y="9330"/>
                  </a:lnTo>
                  <a:lnTo>
                    <a:pt x="58527" y="11381"/>
                  </a:lnTo>
                  <a:lnTo>
                    <a:pt x="55941" y="16481"/>
                  </a:lnTo>
                  <a:lnTo>
                    <a:pt x="14492" y="59935"/>
                  </a:lnTo>
                  <a:lnTo>
                    <a:pt x="10970" y="69106"/>
                  </a:lnTo>
                  <a:lnTo>
                    <a:pt x="7465" y="90800"/>
                  </a:lnTo>
                  <a:lnTo>
                    <a:pt x="686" y="104208"/>
                  </a:lnTo>
                  <a:lnTo>
                    <a:pt x="0" y="107441"/>
                  </a:lnTo>
                  <a:lnTo>
                    <a:pt x="601" y="110654"/>
                  </a:lnTo>
                  <a:lnTo>
                    <a:pt x="6347" y="123417"/>
                  </a:lnTo>
                  <a:lnTo>
                    <a:pt x="8121" y="140992"/>
                  </a:lnTo>
                  <a:lnTo>
                    <a:pt x="9189" y="141489"/>
                  </a:lnTo>
                  <a:lnTo>
                    <a:pt x="16350" y="142351"/>
                  </a:lnTo>
                  <a:lnTo>
                    <a:pt x="49857" y="110301"/>
                  </a:lnTo>
                  <a:lnTo>
                    <a:pt x="53146" y="104190"/>
                  </a:lnTo>
                  <a:lnTo>
                    <a:pt x="55666" y="97947"/>
                  </a:lnTo>
                  <a:lnTo>
                    <a:pt x="61976" y="88482"/>
                  </a:lnTo>
                  <a:lnTo>
                    <a:pt x="63824" y="82146"/>
                  </a:lnTo>
                  <a:lnTo>
                    <a:pt x="65375" y="80033"/>
                  </a:lnTo>
                  <a:lnTo>
                    <a:pt x="67467" y="78624"/>
                  </a:lnTo>
                  <a:lnTo>
                    <a:pt x="69921" y="77685"/>
                  </a:lnTo>
                  <a:lnTo>
                    <a:pt x="71556" y="76001"/>
                  </a:lnTo>
                  <a:lnTo>
                    <a:pt x="73373" y="71307"/>
                  </a:lnTo>
                  <a:lnTo>
                    <a:pt x="74396" y="62715"/>
                  </a:lnTo>
                  <a:lnTo>
                    <a:pt x="75598" y="60729"/>
                  </a:lnTo>
                  <a:lnTo>
                    <a:pt x="77458" y="59404"/>
                  </a:lnTo>
                  <a:lnTo>
                    <a:pt x="79756" y="58522"/>
                  </a:lnTo>
                  <a:lnTo>
                    <a:pt x="81288" y="56876"/>
                  </a:lnTo>
                  <a:lnTo>
                    <a:pt x="84317" y="47362"/>
                  </a:lnTo>
                  <a:lnTo>
                    <a:pt x="76148" y="55444"/>
                  </a:lnTo>
                  <a:lnTo>
                    <a:pt x="74943" y="64843"/>
                  </a:lnTo>
                  <a:lnTo>
                    <a:pt x="68304" y="73602"/>
                  </a:lnTo>
                  <a:lnTo>
                    <a:pt x="66191" y="82445"/>
                  </a:lnTo>
                  <a:lnTo>
                    <a:pt x="65312" y="107953"/>
                  </a:lnTo>
                  <a:lnTo>
                    <a:pt x="66367" y="109937"/>
                  </a:lnTo>
                  <a:lnTo>
                    <a:pt x="68129" y="111261"/>
                  </a:lnTo>
                  <a:lnTo>
                    <a:pt x="73504" y="113384"/>
                  </a:lnTo>
                  <a:lnTo>
                    <a:pt x="74239" y="116497"/>
                  </a:lnTo>
                  <a:lnTo>
                    <a:pt x="74435" y="118809"/>
                  </a:lnTo>
                  <a:lnTo>
                    <a:pt x="75624" y="120350"/>
                  </a:lnTo>
                  <a:lnTo>
                    <a:pt x="79767" y="122062"/>
                  </a:lnTo>
                  <a:lnTo>
                    <a:pt x="92150" y="123312"/>
                  </a:lnTo>
                  <a:lnTo>
                    <a:pt x="101140" y="116862"/>
                  </a:lnTo>
                  <a:lnTo>
                    <a:pt x="110023" y="114782"/>
                  </a:lnTo>
                  <a:lnTo>
                    <a:pt x="125663" y="114022"/>
                  </a:lnTo>
                  <a:lnTo>
                    <a:pt x="131993" y="111136"/>
                  </a:lnTo>
                  <a:lnTo>
                    <a:pt x="138334" y="107384"/>
                  </a:lnTo>
                  <a:lnTo>
                    <a:pt x="147854" y="104213"/>
                  </a:lnTo>
                  <a:lnTo>
                    <a:pt x="154203" y="99721"/>
                  </a:lnTo>
                  <a:lnTo>
                    <a:pt x="157730" y="94197"/>
                  </a:lnTo>
                  <a:lnTo>
                    <a:pt x="158671" y="91242"/>
                  </a:lnTo>
                  <a:lnTo>
                    <a:pt x="160356" y="89272"/>
                  </a:lnTo>
                  <a:lnTo>
                    <a:pt x="170077" y="8533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SMARTInkShape-1495">
              <a:extLst>
                <a:ext uri="{FF2B5EF4-FFF2-40B4-BE49-F238E27FC236}">
                  <a16:creationId xmlns:a16="http://schemas.microsoft.com/office/drawing/2014/main" id="{F2A98565-D368-1D0A-977E-5F37FB79C217}"/>
                </a:ext>
              </a:extLst>
            </p:cNvPr>
            <p:cNvSpPr/>
            <p:nvPr>
              <p:custDataLst>
                <p:tags r:id="rId127"/>
              </p:custDataLst>
            </p:nvPr>
          </p:nvSpPr>
          <p:spPr>
            <a:xfrm>
              <a:off x="800100" y="2771775"/>
              <a:ext cx="152401" cy="169568"/>
            </a:xfrm>
            <a:custGeom>
              <a:avLst/>
              <a:gdLst/>
              <a:ahLst/>
              <a:cxnLst/>
              <a:rect l="0" t="0" r="0" b="0"/>
              <a:pathLst>
                <a:path w="152401" h="169568">
                  <a:moveTo>
                    <a:pt x="0" y="38100"/>
                  </a:moveTo>
                  <a:lnTo>
                    <a:pt x="0" y="38100"/>
                  </a:lnTo>
                  <a:lnTo>
                    <a:pt x="5057" y="38100"/>
                  </a:lnTo>
                  <a:lnTo>
                    <a:pt x="6546" y="39158"/>
                  </a:lnTo>
                  <a:lnTo>
                    <a:pt x="7539" y="40922"/>
                  </a:lnTo>
                  <a:lnTo>
                    <a:pt x="9133" y="51358"/>
                  </a:lnTo>
                  <a:lnTo>
                    <a:pt x="9409" y="60490"/>
                  </a:lnTo>
                  <a:lnTo>
                    <a:pt x="12296" y="66748"/>
                  </a:lnTo>
                  <a:lnTo>
                    <a:pt x="14547" y="69899"/>
                  </a:lnTo>
                  <a:lnTo>
                    <a:pt x="26391" y="107266"/>
                  </a:lnTo>
                  <a:lnTo>
                    <a:pt x="35474" y="123063"/>
                  </a:lnTo>
                  <a:lnTo>
                    <a:pt x="37991" y="129836"/>
                  </a:lnTo>
                  <a:lnTo>
                    <a:pt x="51204" y="146005"/>
                  </a:lnTo>
                  <a:lnTo>
                    <a:pt x="69067" y="158741"/>
                  </a:lnTo>
                  <a:lnTo>
                    <a:pt x="75145" y="167214"/>
                  </a:lnTo>
                  <a:lnTo>
                    <a:pt x="80317" y="169567"/>
                  </a:lnTo>
                  <a:lnTo>
                    <a:pt x="83178" y="169136"/>
                  </a:lnTo>
                  <a:lnTo>
                    <a:pt x="93451" y="163084"/>
                  </a:lnTo>
                  <a:lnTo>
                    <a:pt x="99773" y="157212"/>
                  </a:lnTo>
                  <a:lnTo>
                    <a:pt x="102552" y="151717"/>
                  </a:lnTo>
                  <a:lnTo>
                    <a:pt x="104482" y="135377"/>
                  </a:lnTo>
                  <a:lnTo>
                    <a:pt x="107539" y="110624"/>
                  </a:lnTo>
                  <a:lnTo>
                    <a:pt x="113706" y="67189"/>
                  </a:lnTo>
                  <a:lnTo>
                    <a:pt x="115095" y="54203"/>
                  </a:lnTo>
                  <a:lnTo>
                    <a:pt x="124615" y="13078"/>
                  </a:lnTo>
                  <a:lnTo>
                    <a:pt x="131991" y="1931"/>
                  </a:lnTo>
                  <a:lnTo>
                    <a:pt x="15240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SMARTInkShape-1496">
              <a:extLst>
                <a:ext uri="{FF2B5EF4-FFF2-40B4-BE49-F238E27FC236}">
                  <a16:creationId xmlns:a16="http://schemas.microsoft.com/office/drawing/2014/main" id="{CF4E70AE-93E3-628B-06F4-B308B2D79680}"/>
                </a:ext>
              </a:extLst>
            </p:cNvPr>
            <p:cNvSpPr/>
            <p:nvPr>
              <p:custDataLst>
                <p:tags r:id="rId128"/>
              </p:custDataLst>
            </p:nvPr>
          </p:nvSpPr>
          <p:spPr>
            <a:xfrm>
              <a:off x="581025" y="2857500"/>
              <a:ext cx="114301" cy="9526"/>
            </a:xfrm>
            <a:custGeom>
              <a:avLst/>
              <a:gdLst/>
              <a:ahLst/>
              <a:cxnLst/>
              <a:rect l="0" t="0" r="0" b="0"/>
              <a:pathLst>
                <a:path w="114301" h="9526">
                  <a:moveTo>
                    <a:pt x="0" y="9525"/>
                  </a:moveTo>
                  <a:lnTo>
                    <a:pt x="0" y="9525"/>
                  </a:lnTo>
                  <a:lnTo>
                    <a:pt x="8201" y="9525"/>
                  </a:lnTo>
                  <a:lnTo>
                    <a:pt x="14189" y="4469"/>
                  </a:lnTo>
                  <a:lnTo>
                    <a:pt x="22534" y="1986"/>
                  </a:lnTo>
                  <a:lnTo>
                    <a:pt x="68611" y="10"/>
                  </a:lnTo>
                  <a:lnTo>
                    <a:pt x="11430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SMARTInkShape-1497">
              <a:extLst>
                <a:ext uri="{FF2B5EF4-FFF2-40B4-BE49-F238E27FC236}">
                  <a16:creationId xmlns:a16="http://schemas.microsoft.com/office/drawing/2014/main" id="{DA854209-F1BB-2573-08DD-AF901D3C042F}"/>
                </a:ext>
              </a:extLst>
            </p:cNvPr>
            <p:cNvSpPr/>
            <p:nvPr>
              <p:custDataLst>
                <p:tags r:id="rId129"/>
              </p:custDataLst>
            </p:nvPr>
          </p:nvSpPr>
          <p:spPr>
            <a:xfrm>
              <a:off x="371475" y="2781419"/>
              <a:ext cx="152352" cy="152282"/>
            </a:xfrm>
            <a:custGeom>
              <a:avLst/>
              <a:gdLst/>
              <a:ahLst/>
              <a:cxnLst/>
              <a:rect l="0" t="0" r="0" b="0"/>
              <a:pathLst>
                <a:path w="152352" h="152282">
                  <a:moveTo>
                    <a:pt x="38100" y="85606"/>
                  </a:moveTo>
                  <a:lnTo>
                    <a:pt x="38100" y="85606"/>
                  </a:lnTo>
                  <a:lnTo>
                    <a:pt x="38100" y="49373"/>
                  </a:lnTo>
                  <a:lnTo>
                    <a:pt x="46301" y="39469"/>
                  </a:lnTo>
                  <a:lnTo>
                    <a:pt x="47233" y="33365"/>
                  </a:lnTo>
                  <a:lnTo>
                    <a:pt x="47509" y="24854"/>
                  </a:lnTo>
                  <a:lnTo>
                    <a:pt x="48606" y="22880"/>
                  </a:lnTo>
                  <a:lnTo>
                    <a:pt x="50395" y="21563"/>
                  </a:lnTo>
                  <a:lnTo>
                    <a:pt x="55816" y="19451"/>
                  </a:lnTo>
                  <a:lnTo>
                    <a:pt x="56557" y="16340"/>
                  </a:lnTo>
                  <a:lnTo>
                    <a:pt x="56755" y="14029"/>
                  </a:lnTo>
                  <a:lnTo>
                    <a:pt x="57945" y="12488"/>
                  </a:lnTo>
                  <a:lnTo>
                    <a:pt x="62089" y="10776"/>
                  </a:lnTo>
                  <a:lnTo>
                    <a:pt x="73373" y="8618"/>
                  </a:lnTo>
                  <a:lnTo>
                    <a:pt x="82653" y="2940"/>
                  </a:lnTo>
                  <a:lnTo>
                    <a:pt x="95270" y="485"/>
                  </a:lnTo>
                  <a:lnTo>
                    <a:pt x="107954" y="0"/>
                  </a:lnTo>
                  <a:lnTo>
                    <a:pt x="114302" y="2756"/>
                  </a:lnTo>
                  <a:lnTo>
                    <a:pt x="120651" y="6451"/>
                  </a:lnTo>
                  <a:lnTo>
                    <a:pt x="130175" y="9589"/>
                  </a:lnTo>
                  <a:lnTo>
                    <a:pt x="146050" y="22548"/>
                  </a:lnTo>
                  <a:lnTo>
                    <a:pt x="149578" y="31475"/>
                  </a:lnTo>
                  <a:lnTo>
                    <a:pt x="152351" y="74675"/>
                  </a:lnTo>
                  <a:lnTo>
                    <a:pt x="150251" y="79377"/>
                  </a:lnTo>
                  <a:lnTo>
                    <a:pt x="120876" y="107712"/>
                  </a:lnTo>
                  <a:lnTo>
                    <a:pt x="88738" y="128991"/>
                  </a:lnTo>
                  <a:lnTo>
                    <a:pt x="68838" y="135216"/>
                  </a:lnTo>
                  <a:lnTo>
                    <a:pt x="64942" y="137729"/>
                  </a:lnTo>
                  <a:lnTo>
                    <a:pt x="49346" y="141266"/>
                  </a:lnTo>
                  <a:lnTo>
                    <a:pt x="26171" y="143520"/>
                  </a:lnTo>
                  <a:lnTo>
                    <a:pt x="0" y="15228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SMARTInkShape-1498">
              <a:extLst>
                <a:ext uri="{FF2B5EF4-FFF2-40B4-BE49-F238E27FC236}">
                  <a16:creationId xmlns:a16="http://schemas.microsoft.com/office/drawing/2014/main" id="{22F7C825-6542-6584-49C8-B4778C8BADF8}"/>
                </a:ext>
              </a:extLst>
            </p:cNvPr>
            <p:cNvSpPr/>
            <p:nvPr>
              <p:custDataLst>
                <p:tags r:id="rId130"/>
              </p:custDataLst>
            </p:nvPr>
          </p:nvSpPr>
          <p:spPr>
            <a:xfrm>
              <a:off x="400050" y="2809886"/>
              <a:ext cx="9526" cy="314315"/>
            </a:xfrm>
            <a:custGeom>
              <a:avLst/>
              <a:gdLst/>
              <a:ahLst/>
              <a:cxnLst/>
              <a:rect l="0" t="0" r="0" b="0"/>
              <a:pathLst>
                <a:path w="9526" h="314315">
                  <a:moveTo>
                    <a:pt x="0" y="28564"/>
                  </a:moveTo>
                  <a:lnTo>
                    <a:pt x="0" y="28564"/>
                  </a:lnTo>
                  <a:lnTo>
                    <a:pt x="0" y="20363"/>
                  </a:lnTo>
                  <a:lnTo>
                    <a:pt x="8201" y="10954"/>
                  </a:lnTo>
                  <a:lnTo>
                    <a:pt x="9524" y="0"/>
                  </a:lnTo>
                  <a:lnTo>
                    <a:pt x="9525" y="45046"/>
                  </a:lnTo>
                  <a:lnTo>
                    <a:pt x="1986" y="86630"/>
                  </a:lnTo>
                  <a:lnTo>
                    <a:pt x="262" y="132401"/>
                  </a:lnTo>
                  <a:lnTo>
                    <a:pt x="34" y="172779"/>
                  </a:lnTo>
                  <a:lnTo>
                    <a:pt x="3" y="215449"/>
                  </a:lnTo>
                  <a:lnTo>
                    <a:pt x="0" y="262410"/>
                  </a:lnTo>
                  <a:lnTo>
                    <a:pt x="0" y="309294"/>
                  </a:lnTo>
                  <a:lnTo>
                    <a:pt x="0" y="31431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7" name="SMARTInkShape-Group277">
            <a:extLst>
              <a:ext uri="{FF2B5EF4-FFF2-40B4-BE49-F238E27FC236}">
                <a16:creationId xmlns:a16="http://schemas.microsoft.com/office/drawing/2014/main" id="{49CB2EE6-D939-8C8E-2132-F0BD08668E44}"/>
              </a:ext>
            </a:extLst>
          </p:cNvPr>
          <p:cNvGrpSpPr/>
          <p:nvPr/>
        </p:nvGrpSpPr>
        <p:grpSpPr>
          <a:xfrm>
            <a:off x="2562236" y="1809877"/>
            <a:ext cx="895306" cy="295149"/>
            <a:chOff x="2562236" y="1809877"/>
            <a:chExt cx="895306" cy="295149"/>
          </a:xfrm>
        </p:grpSpPr>
        <p:sp>
          <p:nvSpPr>
            <p:cNvPr id="52" name="SMARTInkShape-1499">
              <a:extLst>
                <a:ext uri="{FF2B5EF4-FFF2-40B4-BE49-F238E27FC236}">
                  <a16:creationId xmlns:a16="http://schemas.microsoft.com/office/drawing/2014/main" id="{8E23AEFA-0566-DB94-BF20-5256B2C99445}"/>
                </a:ext>
              </a:extLst>
            </p:cNvPr>
            <p:cNvSpPr/>
            <p:nvPr>
              <p:custDataLst>
                <p:tags r:id="rId118"/>
              </p:custDataLst>
            </p:nvPr>
          </p:nvSpPr>
          <p:spPr>
            <a:xfrm>
              <a:off x="3333764" y="1809877"/>
              <a:ext cx="123778" cy="295149"/>
            </a:xfrm>
            <a:custGeom>
              <a:avLst/>
              <a:gdLst/>
              <a:ahLst/>
              <a:cxnLst/>
              <a:rect l="0" t="0" r="0" b="0"/>
              <a:pathLst>
                <a:path w="123778" h="295149">
                  <a:moveTo>
                    <a:pt x="104761" y="76073"/>
                  </a:moveTo>
                  <a:lnTo>
                    <a:pt x="104761" y="76073"/>
                  </a:lnTo>
                  <a:lnTo>
                    <a:pt x="113893" y="66940"/>
                  </a:lnTo>
                  <a:lnTo>
                    <a:pt x="114283" y="48010"/>
                  </a:lnTo>
                  <a:lnTo>
                    <a:pt x="123418" y="38379"/>
                  </a:lnTo>
                  <a:lnTo>
                    <a:pt x="123777" y="29808"/>
                  </a:lnTo>
                  <a:lnTo>
                    <a:pt x="96680" y="1317"/>
                  </a:lnTo>
                  <a:lnTo>
                    <a:pt x="87162" y="0"/>
                  </a:lnTo>
                  <a:lnTo>
                    <a:pt x="57534" y="11637"/>
                  </a:lnTo>
                  <a:lnTo>
                    <a:pt x="12687" y="53856"/>
                  </a:lnTo>
                  <a:lnTo>
                    <a:pt x="4220" y="63375"/>
                  </a:lnTo>
                  <a:lnTo>
                    <a:pt x="1868" y="69724"/>
                  </a:lnTo>
                  <a:lnTo>
                    <a:pt x="0" y="117232"/>
                  </a:lnTo>
                  <a:lnTo>
                    <a:pt x="1054" y="119387"/>
                  </a:lnTo>
                  <a:lnTo>
                    <a:pt x="2815" y="120824"/>
                  </a:lnTo>
                  <a:lnTo>
                    <a:pt x="7593" y="123479"/>
                  </a:lnTo>
                  <a:lnTo>
                    <a:pt x="16233" y="129865"/>
                  </a:lnTo>
                  <a:lnTo>
                    <a:pt x="25496" y="132228"/>
                  </a:lnTo>
                  <a:lnTo>
                    <a:pt x="31784" y="132781"/>
                  </a:lnTo>
                  <a:lnTo>
                    <a:pt x="38107" y="130204"/>
                  </a:lnTo>
                  <a:lnTo>
                    <a:pt x="44446" y="126589"/>
                  </a:lnTo>
                  <a:lnTo>
                    <a:pt x="55256" y="124079"/>
                  </a:lnTo>
                  <a:lnTo>
                    <a:pt x="79478" y="101318"/>
                  </a:lnTo>
                  <a:lnTo>
                    <a:pt x="82941" y="95054"/>
                  </a:lnTo>
                  <a:lnTo>
                    <a:pt x="85539" y="88742"/>
                  </a:lnTo>
                  <a:lnTo>
                    <a:pt x="91892" y="79239"/>
                  </a:lnTo>
                  <a:lnTo>
                    <a:pt x="93750" y="72894"/>
                  </a:lnTo>
                  <a:lnTo>
                    <a:pt x="95303" y="70779"/>
                  </a:lnTo>
                  <a:lnTo>
                    <a:pt x="97397" y="69368"/>
                  </a:lnTo>
                  <a:lnTo>
                    <a:pt x="99852" y="68428"/>
                  </a:lnTo>
                  <a:lnTo>
                    <a:pt x="101489" y="66743"/>
                  </a:lnTo>
                  <a:lnTo>
                    <a:pt x="104330" y="58512"/>
                  </a:lnTo>
                  <a:lnTo>
                    <a:pt x="107391" y="57685"/>
                  </a:lnTo>
                  <a:lnTo>
                    <a:pt x="113883" y="57062"/>
                  </a:lnTo>
                  <a:lnTo>
                    <a:pt x="114251" y="70284"/>
                  </a:lnTo>
                  <a:lnTo>
                    <a:pt x="105348" y="114443"/>
                  </a:lnTo>
                  <a:lnTo>
                    <a:pt x="103780" y="145958"/>
                  </a:lnTo>
                  <a:lnTo>
                    <a:pt x="95829" y="187553"/>
                  </a:lnTo>
                  <a:lnTo>
                    <a:pt x="95259" y="230851"/>
                  </a:lnTo>
                  <a:lnTo>
                    <a:pt x="95236" y="277903"/>
                  </a:lnTo>
                  <a:lnTo>
                    <a:pt x="95236" y="294751"/>
                  </a:lnTo>
                  <a:lnTo>
                    <a:pt x="104761" y="29514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SMARTInkShape-1500">
              <a:extLst>
                <a:ext uri="{FF2B5EF4-FFF2-40B4-BE49-F238E27FC236}">
                  <a16:creationId xmlns:a16="http://schemas.microsoft.com/office/drawing/2014/main" id="{E18A6D51-597D-1784-FD88-5EC7A56D221D}"/>
                </a:ext>
              </a:extLst>
            </p:cNvPr>
            <p:cNvSpPr/>
            <p:nvPr>
              <p:custDataLst>
                <p:tags r:id="rId119"/>
              </p:custDataLst>
            </p:nvPr>
          </p:nvSpPr>
          <p:spPr>
            <a:xfrm>
              <a:off x="3124200" y="1838325"/>
              <a:ext cx="161809" cy="219076"/>
            </a:xfrm>
            <a:custGeom>
              <a:avLst/>
              <a:gdLst/>
              <a:ahLst/>
              <a:cxnLst/>
              <a:rect l="0" t="0" r="0" b="0"/>
              <a:pathLst>
                <a:path w="161809" h="219076">
                  <a:moveTo>
                    <a:pt x="0" y="19050"/>
                  </a:moveTo>
                  <a:lnTo>
                    <a:pt x="0" y="19050"/>
                  </a:lnTo>
                  <a:lnTo>
                    <a:pt x="13257" y="19050"/>
                  </a:lnTo>
                  <a:lnTo>
                    <a:pt x="15188" y="17992"/>
                  </a:lnTo>
                  <a:lnTo>
                    <a:pt x="16476" y="16228"/>
                  </a:lnTo>
                  <a:lnTo>
                    <a:pt x="17334" y="13994"/>
                  </a:lnTo>
                  <a:lnTo>
                    <a:pt x="18964" y="12504"/>
                  </a:lnTo>
                  <a:lnTo>
                    <a:pt x="27100" y="9917"/>
                  </a:lnTo>
                  <a:lnTo>
                    <a:pt x="60060" y="9535"/>
                  </a:lnTo>
                  <a:lnTo>
                    <a:pt x="66557" y="6707"/>
                  </a:lnTo>
                  <a:lnTo>
                    <a:pt x="69772" y="4472"/>
                  </a:lnTo>
                  <a:lnTo>
                    <a:pt x="72972" y="4039"/>
                  </a:lnTo>
                  <a:lnTo>
                    <a:pt x="79352" y="6381"/>
                  </a:lnTo>
                  <a:lnTo>
                    <a:pt x="82534" y="6371"/>
                  </a:lnTo>
                  <a:lnTo>
                    <a:pt x="101599" y="699"/>
                  </a:lnTo>
                  <a:lnTo>
                    <a:pt x="148429" y="0"/>
                  </a:lnTo>
                  <a:lnTo>
                    <a:pt x="160587" y="0"/>
                  </a:lnTo>
                  <a:lnTo>
                    <a:pt x="161033" y="1058"/>
                  </a:lnTo>
                  <a:lnTo>
                    <a:pt x="161808" y="8201"/>
                  </a:lnTo>
                  <a:lnTo>
                    <a:pt x="155356" y="17926"/>
                  </a:lnTo>
                  <a:lnTo>
                    <a:pt x="152217" y="32240"/>
                  </a:lnTo>
                  <a:lnTo>
                    <a:pt x="146114" y="44713"/>
                  </a:lnTo>
                  <a:lnTo>
                    <a:pt x="142776" y="60285"/>
                  </a:lnTo>
                  <a:lnTo>
                    <a:pt x="120522" y="102032"/>
                  </a:lnTo>
                  <a:lnTo>
                    <a:pt x="98067" y="149595"/>
                  </a:lnTo>
                  <a:lnTo>
                    <a:pt x="85659" y="186333"/>
                  </a:lnTo>
                  <a:lnTo>
                    <a:pt x="78382" y="199829"/>
                  </a:lnTo>
                  <a:lnTo>
                    <a:pt x="76200" y="21907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SMARTInkShape-1501">
              <a:extLst>
                <a:ext uri="{FF2B5EF4-FFF2-40B4-BE49-F238E27FC236}">
                  <a16:creationId xmlns:a16="http://schemas.microsoft.com/office/drawing/2014/main" id="{CD2A543C-C529-EC61-77BA-CAAD1B782F6D}"/>
                </a:ext>
              </a:extLst>
            </p:cNvPr>
            <p:cNvSpPr/>
            <p:nvPr>
              <p:custDataLst>
                <p:tags r:id="rId120"/>
              </p:custDataLst>
            </p:nvPr>
          </p:nvSpPr>
          <p:spPr>
            <a:xfrm>
              <a:off x="3023470" y="1830158"/>
              <a:ext cx="39537" cy="255818"/>
            </a:xfrm>
            <a:custGeom>
              <a:avLst/>
              <a:gdLst/>
              <a:ahLst/>
              <a:cxnLst/>
              <a:rect l="0" t="0" r="0" b="0"/>
              <a:pathLst>
                <a:path w="39537" h="255818">
                  <a:moveTo>
                    <a:pt x="15005" y="17692"/>
                  </a:moveTo>
                  <a:lnTo>
                    <a:pt x="15005" y="17692"/>
                  </a:lnTo>
                  <a:lnTo>
                    <a:pt x="20061" y="17692"/>
                  </a:lnTo>
                  <a:lnTo>
                    <a:pt x="21551" y="16634"/>
                  </a:lnTo>
                  <a:lnTo>
                    <a:pt x="22543" y="14870"/>
                  </a:lnTo>
                  <a:lnTo>
                    <a:pt x="24414" y="8559"/>
                  </a:lnTo>
                  <a:lnTo>
                    <a:pt x="32721" y="0"/>
                  </a:lnTo>
                  <a:lnTo>
                    <a:pt x="33166" y="606"/>
                  </a:lnTo>
                  <a:lnTo>
                    <a:pt x="35090" y="15533"/>
                  </a:lnTo>
                  <a:lnTo>
                    <a:pt x="39101" y="21319"/>
                  </a:lnTo>
                  <a:lnTo>
                    <a:pt x="39536" y="25401"/>
                  </a:lnTo>
                  <a:lnTo>
                    <a:pt x="35091" y="41261"/>
                  </a:lnTo>
                  <a:lnTo>
                    <a:pt x="26930" y="65582"/>
                  </a:lnTo>
                  <a:lnTo>
                    <a:pt x="17202" y="110979"/>
                  </a:lnTo>
                  <a:lnTo>
                    <a:pt x="12834" y="131410"/>
                  </a:lnTo>
                  <a:lnTo>
                    <a:pt x="7659" y="150870"/>
                  </a:lnTo>
                  <a:lnTo>
                    <a:pt x="5608" y="195482"/>
                  </a:lnTo>
                  <a:lnTo>
                    <a:pt x="4447" y="214344"/>
                  </a:lnTo>
                  <a:lnTo>
                    <a:pt x="435" y="225390"/>
                  </a:lnTo>
                  <a:lnTo>
                    <a:pt x="0" y="230241"/>
                  </a:lnTo>
                  <a:lnTo>
                    <a:pt x="5480" y="25581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SMARTInkShape-1502">
              <a:extLst>
                <a:ext uri="{FF2B5EF4-FFF2-40B4-BE49-F238E27FC236}">
                  <a16:creationId xmlns:a16="http://schemas.microsoft.com/office/drawing/2014/main" id="{E6050445-8001-7F36-3DA2-7F238129F021}"/>
                </a:ext>
              </a:extLst>
            </p:cNvPr>
            <p:cNvSpPr/>
            <p:nvPr>
              <p:custDataLst>
                <p:tags r:id="rId121"/>
              </p:custDataLst>
            </p:nvPr>
          </p:nvSpPr>
          <p:spPr>
            <a:xfrm>
              <a:off x="2838450" y="2028825"/>
              <a:ext cx="19051" cy="9526"/>
            </a:xfrm>
            <a:custGeom>
              <a:avLst/>
              <a:gdLst/>
              <a:ahLst/>
              <a:cxnLst/>
              <a:rect l="0" t="0" r="0" b="0"/>
              <a:pathLst>
                <a:path w="19051" h="9526">
                  <a:moveTo>
                    <a:pt x="0" y="9525"/>
                  </a:moveTo>
                  <a:lnTo>
                    <a:pt x="0" y="9525"/>
                  </a:lnTo>
                  <a:lnTo>
                    <a:pt x="0" y="4469"/>
                  </a:lnTo>
                  <a:lnTo>
                    <a:pt x="1058" y="2979"/>
                  </a:lnTo>
                  <a:lnTo>
                    <a:pt x="2822" y="1986"/>
                  </a:lnTo>
                  <a:lnTo>
                    <a:pt x="9409" y="34"/>
                  </a:lnTo>
                  <a:lnTo>
                    <a:pt x="190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SMARTInkShape-1503">
              <a:extLst>
                <a:ext uri="{FF2B5EF4-FFF2-40B4-BE49-F238E27FC236}">
                  <a16:creationId xmlns:a16="http://schemas.microsoft.com/office/drawing/2014/main" id="{006624A7-8A37-06A8-DB99-83EE7F175552}"/>
                </a:ext>
              </a:extLst>
            </p:cNvPr>
            <p:cNvSpPr/>
            <p:nvPr>
              <p:custDataLst>
                <p:tags r:id="rId122"/>
              </p:custDataLst>
            </p:nvPr>
          </p:nvSpPr>
          <p:spPr>
            <a:xfrm>
              <a:off x="2562236" y="1819285"/>
              <a:ext cx="200015" cy="219066"/>
            </a:xfrm>
            <a:custGeom>
              <a:avLst/>
              <a:gdLst/>
              <a:ahLst/>
              <a:cxnLst/>
              <a:rect l="0" t="0" r="0" b="0"/>
              <a:pathLst>
                <a:path w="200015" h="219066">
                  <a:moveTo>
                    <a:pt x="28564" y="76190"/>
                  </a:moveTo>
                  <a:lnTo>
                    <a:pt x="28564" y="76190"/>
                  </a:lnTo>
                  <a:lnTo>
                    <a:pt x="28564" y="49065"/>
                  </a:lnTo>
                  <a:lnTo>
                    <a:pt x="36765" y="39541"/>
                  </a:lnTo>
                  <a:lnTo>
                    <a:pt x="37973" y="30016"/>
                  </a:lnTo>
                  <a:lnTo>
                    <a:pt x="39070" y="29533"/>
                  </a:lnTo>
                  <a:lnTo>
                    <a:pt x="43111" y="28995"/>
                  </a:lnTo>
                  <a:lnTo>
                    <a:pt x="44612" y="27793"/>
                  </a:lnTo>
                  <a:lnTo>
                    <a:pt x="46280" y="23636"/>
                  </a:lnTo>
                  <a:lnTo>
                    <a:pt x="47783" y="22104"/>
                  </a:lnTo>
                  <a:lnTo>
                    <a:pt x="52275" y="20402"/>
                  </a:lnTo>
                  <a:lnTo>
                    <a:pt x="53897" y="18889"/>
                  </a:lnTo>
                  <a:lnTo>
                    <a:pt x="55698" y="14387"/>
                  </a:lnTo>
                  <a:lnTo>
                    <a:pt x="57236" y="12763"/>
                  </a:lnTo>
                  <a:lnTo>
                    <a:pt x="66755" y="8742"/>
                  </a:lnTo>
                  <a:lnTo>
                    <a:pt x="73982" y="3054"/>
                  </a:lnTo>
                  <a:lnTo>
                    <a:pt x="82826" y="898"/>
                  </a:lnTo>
                  <a:lnTo>
                    <a:pt x="103278" y="0"/>
                  </a:lnTo>
                  <a:lnTo>
                    <a:pt x="109380" y="5049"/>
                  </a:lnTo>
                  <a:lnTo>
                    <a:pt x="112108" y="10353"/>
                  </a:lnTo>
                  <a:lnTo>
                    <a:pt x="112834" y="13248"/>
                  </a:lnTo>
                  <a:lnTo>
                    <a:pt x="114378" y="15179"/>
                  </a:lnTo>
                  <a:lnTo>
                    <a:pt x="118914" y="17324"/>
                  </a:lnTo>
                  <a:lnTo>
                    <a:pt x="120548" y="18954"/>
                  </a:lnTo>
                  <a:lnTo>
                    <a:pt x="128440" y="32147"/>
                  </a:lnTo>
                  <a:lnTo>
                    <a:pt x="129015" y="35186"/>
                  </a:lnTo>
                  <a:lnTo>
                    <a:pt x="128339" y="38271"/>
                  </a:lnTo>
                  <a:lnTo>
                    <a:pt x="125826" y="44520"/>
                  </a:lnTo>
                  <a:lnTo>
                    <a:pt x="121027" y="83730"/>
                  </a:lnTo>
                  <a:lnTo>
                    <a:pt x="95166" y="125997"/>
                  </a:lnTo>
                  <a:lnTo>
                    <a:pt x="87798" y="136427"/>
                  </a:lnTo>
                  <a:lnTo>
                    <a:pt x="68644" y="154568"/>
                  </a:lnTo>
                  <a:lnTo>
                    <a:pt x="54355" y="173164"/>
                  </a:lnTo>
                  <a:lnTo>
                    <a:pt x="7581" y="211521"/>
                  </a:lnTo>
                  <a:lnTo>
                    <a:pt x="0" y="219054"/>
                  </a:lnTo>
                  <a:lnTo>
                    <a:pt x="47084" y="219065"/>
                  </a:lnTo>
                  <a:lnTo>
                    <a:pt x="93544" y="219065"/>
                  </a:lnTo>
                  <a:lnTo>
                    <a:pt x="138722" y="219065"/>
                  </a:lnTo>
                  <a:lnTo>
                    <a:pt x="182804" y="219065"/>
                  </a:lnTo>
                  <a:lnTo>
                    <a:pt x="200014" y="21906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0" name="SMARTInkShape-Group278">
            <a:extLst>
              <a:ext uri="{FF2B5EF4-FFF2-40B4-BE49-F238E27FC236}">
                <a16:creationId xmlns:a16="http://schemas.microsoft.com/office/drawing/2014/main" id="{E9F883FC-09E2-391D-D674-28B703A38A73}"/>
              </a:ext>
            </a:extLst>
          </p:cNvPr>
          <p:cNvGrpSpPr/>
          <p:nvPr/>
        </p:nvGrpSpPr>
        <p:grpSpPr>
          <a:xfrm>
            <a:off x="2114550" y="1866900"/>
            <a:ext cx="133351" cy="85726"/>
            <a:chOff x="2114550" y="1866900"/>
            <a:chExt cx="133351" cy="85726"/>
          </a:xfrm>
        </p:grpSpPr>
        <p:sp>
          <p:nvSpPr>
            <p:cNvPr id="58" name="SMARTInkShape-1504">
              <a:extLst>
                <a:ext uri="{FF2B5EF4-FFF2-40B4-BE49-F238E27FC236}">
                  <a16:creationId xmlns:a16="http://schemas.microsoft.com/office/drawing/2014/main" id="{773F68AC-579B-024E-E0FD-9400C2415853}"/>
                </a:ext>
              </a:extLst>
            </p:cNvPr>
            <p:cNvSpPr/>
            <p:nvPr>
              <p:custDataLst>
                <p:tags r:id="rId116"/>
              </p:custDataLst>
            </p:nvPr>
          </p:nvSpPr>
          <p:spPr>
            <a:xfrm>
              <a:off x="2114550" y="1924050"/>
              <a:ext cx="133351" cy="28576"/>
            </a:xfrm>
            <a:custGeom>
              <a:avLst/>
              <a:gdLst/>
              <a:ahLst/>
              <a:cxnLst/>
              <a:rect l="0" t="0" r="0" b="0"/>
              <a:pathLst>
                <a:path w="133351" h="28576">
                  <a:moveTo>
                    <a:pt x="0" y="28575"/>
                  </a:moveTo>
                  <a:lnTo>
                    <a:pt x="0" y="28575"/>
                  </a:lnTo>
                  <a:lnTo>
                    <a:pt x="18314" y="28575"/>
                  </a:lnTo>
                  <a:lnTo>
                    <a:pt x="26837" y="25753"/>
                  </a:lnTo>
                  <a:lnTo>
                    <a:pt x="30591" y="23519"/>
                  </a:lnTo>
                  <a:lnTo>
                    <a:pt x="55011" y="16816"/>
                  </a:lnTo>
                  <a:lnTo>
                    <a:pt x="62550" y="12765"/>
                  </a:lnTo>
                  <a:lnTo>
                    <a:pt x="73802" y="10485"/>
                  </a:lnTo>
                  <a:lnTo>
                    <a:pt x="89013" y="8751"/>
                  </a:lnTo>
                  <a:lnTo>
                    <a:pt x="107547" y="1362"/>
                  </a:lnTo>
                  <a:lnTo>
                    <a:pt x="1333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SMARTInkShape-1505">
              <a:extLst>
                <a:ext uri="{FF2B5EF4-FFF2-40B4-BE49-F238E27FC236}">
                  <a16:creationId xmlns:a16="http://schemas.microsoft.com/office/drawing/2014/main" id="{463B7B85-3D81-F382-1C66-047DC8E79B6A}"/>
                </a:ext>
              </a:extLst>
            </p:cNvPr>
            <p:cNvSpPr/>
            <p:nvPr>
              <p:custDataLst>
                <p:tags r:id="rId117"/>
              </p:custDataLst>
            </p:nvPr>
          </p:nvSpPr>
          <p:spPr>
            <a:xfrm>
              <a:off x="2114550" y="1866900"/>
              <a:ext cx="104776" cy="9526"/>
            </a:xfrm>
            <a:custGeom>
              <a:avLst/>
              <a:gdLst/>
              <a:ahLst/>
              <a:cxnLst/>
              <a:rect l="0" t="0" r="0" b="0"/>
              <a:pathLst>
                <a:path w="104776" h="9526">
                  <a:moveTo>
                    <a:pt x="0" y="9525"/>
                  </a:moveTo>
                  <a:lnTo>
                    <a:pt x="0" y="9525"/>
                  </a:lnTo>
                  <a:lnTo>
                    <a:pt x="17610" y="9525"/>
                  </a:lnTo>
                  <a:lnTo>
                    <a:pt x="27125" y="1324"/>
                  </a:lnTo>
                  <a:lnTo>
                    <a:pt x="33202" y="392"/>
                  </a:lnTo>
                  <a:lnTo>
                    <a:pt x="79379" y="1"/>
                  </a:lnTo>
                  <a:lnTo>
                    <a:pt x="10477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2" name="SMARTInkShape-Group279">
            <a:extLst>
              <a:ext uri="{FF2B5EF4-FFF2-40B4-BE49-F238E27FC236}">
                <a16:creationId xmlns:a16="http://schemas.microsoft.com/office/drawing/2014/main" id="{25E05331-BBC3-A822-02D7-759B5AD44C88}"/>
              </a:ext>
            </a:extLst>
          </p:cNvPr>
          <p:cNvGrpSpPr/>
          <p:nvPr/>
        </p:nvGrpSpPr>
        <p:grpSpPr>
          <a:xfrm>
            <a:off x="423137" y="1809785"/>
            <a:ext cx="1434239" cy="466691"/>
            <a:chOff x="423137" y="1809785"/>
            <a:chExt cx="1434239" cy="466691"/>
          </a:xfrm>
        </p:grpSpPr>
        <p:sp>
          <p:nvSpPr>
            <p:cNvPr id="61" name="SMARTInkShape-1506">
              <a:extLst>
                <a:ext uri="{FF2B5EF4-FFF2-40B4-BE49-F238E27FC236}">
                  <a16:creationId xmlns:a16="http://schemas.microsoft.com/office/drawing/2014/main" id="{08750CD5-5719-8E9B-3910-CA855EF8D2A0}"/>
                </a:ext>
              </a:extLst>
            </p:cNvPr>
            <p:cNvSpPr/>
            <p:nvPr>
              <p:custDataLst>
                <p:tags r:id="rId105"/>
              </p:custDataLst>
            </p:nvPr>
          </p:nvSpPr>
          <p:spPr>
            <a:xfrm>
              <a:off x="1695450" y="2095500"/>
              <a:ext cx="161926" cy="123822"/>
            </a:xfrm>
            <a:custGeom>
              <a:avLst/>
              <a:gdLst/>
              <a:ahLst/>
              <a:cxnLst/>
              <a:rect l="0" t="0" r="0" b="0"/>
              <a:pathLst>
                <a:path w="161926" h="123822">
                  <a:moveTo>
                    <a:pt x="0" y="38100"/>
                  </a:moveTo>
                  <a:lnTo>
                    <a:pt x="0" y="38100"/>
                  </a:lnTo>
                  <a:lnTo>
                    <a:pt x="5057" y="33044"/>
                  </a:lnTo>
                  <a:lnTo>
                    <a:pt x="10361" y="30561"/>
                  </a:lnTo>
                  <a:lnTo>
                    <a:pt x="13257" y="29899"/>
                  </a:lnTo>
                  <a:lnTo>
                    <a:pt x="22390" y="23911"/>
                  </a:lnTo>
                  <a:lnTo>
                    <a:pt x="25826" y="18388"/>
                  </a:lnTo>
                  <a:lnTo>
                    <a:pt x="26743" y="15434"/>
                  </a:lnTo>
                  <a:lnTo>
                    <a:pt x="28412" y="13464"/>
                  </a:lnTo>
                  <a:lnTo>
                    <a:pt x="47802" y="2217"/>
                  </a:lnTo>
                  <a:lnTo>
                    <a:pt x="66235" y="11"/>
                  </a:lnTo>
                  <a:lnTo>
                    <a:pt x="81137" y="0"/>
                  </a:lnTo>
                  <a:lnTo>
                    <a:pt x="82666" y="1058"/>
                  </a:lnTo>
                  <a:lnTo>
                    <a:pt x="83686" y="2822"/>
                  </a:lnTo>
                  <a:lnTo>
                    <a:pt x="85121" y="10361"/>
                  </a:lnTo>
                  <a:lnTo>
                    <a:pt x="85323" y="13258"/>
                  </a:lnTo>
                  <a:lnTo>
                    <a:pt x="82724" y="19298"/>
                  </a:lnTo>
                  <a:lnTo>
                    <a:pt x="79100" y="25510"/>
                  </a:lnTo>
                  <a:lnTo>
                    <a:pt x="77059" y="36016"/>
                  </a:lnTo>
                  <a:lnTo>
                    <a:pt x="75396" y="51006"/>
                  </a:lnTo>
                  <a:lnTo>
                    <a:pt x="56917" y="83565"/>
                  </a:lnTo>
                  <a:lnTo>
                    <a:pt x="42303" y="101316"/>
                  </a:lnTo>
                  <a:lnTo>
                    <a:pt x="39968" y="107823"/>
                  </a:lnTo>
                  <a:lnTo>
                    <a:pt x="38287" y="109982"/>
                  </a:lnTo>
                  <a:lnTo>
                    <a:pt x="31923" y="114079"/>
                  </a:lnTo>
                  <a:lnTo>
                    <a:pt x="28586" y="123786"/>
                  </a:lnTo>
                  <a:lnTo>
                    <a:pt x="36777" y="123821"/>
                  </a:lnTo>
                  <a:lnTo>
                    <a:pt x="45443" y="117278"/>
                  </a:lnTo>
                  <a:lnTo>
                    <a:pt x="54269" y="115182"/>
                  </a:lnTo>
                  <a:lnTo>
                    <a:pt x="101341" y="113249"/>
                  </a:lnTo>
                  <a:lnTo>
                    <a:pt x="114249" y="106762"/>
                  </a:lnTo>
                  <a:lnTo>
                    <a:pt x="161925" y="10477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SMARTInkShape-1507">
              <a:extLst>
                <a:ext uri="{FF2B5EF4-FFF2-40B4-BE49-F238E27FC236}">
                  <a16:creationId xmlns:a16="http://schemas.microsoft.com/office/drawing/2014/main" id="{92B1D0DB-7679-C116-5A33-657A5E200D9E}"/>
                </a:ext>
              </a:extLst>
            </p:cNvPr>
            <p:cNvSpPr/>
            <p:nvPr>
              <p:custDataLst>
                <p:tags r:id="rId106"/>
              </p:custDataLst>
            </p:nvPr>
          </p:nvSpPr>
          <p:spPr>
            <a:xfrm>
              <a:off x="1628775" y="2095500"/>
              <a:ext cx="28576" cy="114301"/>
            </a:xfrm>
            <a:custGeom>
              <a:avLst/>
              <a:gdLst/>
              <a:ahLst/>
              <a:cxnLst/>
              <a:rect l="0" t="0" r="0" b="0"/>
              <a:pathLst>
                <a:path w="28576" h="114301">
                  <a:moveTo>
                    <a:pt x="0" y="0"/>
                  </a:moveTo>
                  <a:lnTo>
                    <a:pt x="0" y="0"/>
                  </a:lnTo>
                  <a:lnTo>
                    <a:pt x="19013" y="0"/>
                  </a:lnTo>
                  <a:lnTo>
                    <a:pt x="19050" y="44715"/>
                  </a:lnTo>
                  <a:lnTo>
                    <a:pt x="19050" y="50918"/>
                  </a:lnTo>
                  <a:lnTo>
                    <a:pt x="21872" y="57202"/>
                  </a:lnTo>
                  <a:lnTo>
                    <a:pt x="24107" y="60360"/>
                  </a:lnTo>
                  <a:lnTo>
                    <a:pt x="27251" y="74917"/>
                  </a:lnTo>
                  <a:lnTo>
                    <a:pt x="28575" y="1143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SMARTInkShape-1508">
              <a:extLst>
                <a:ext uri="{FF2B5EF4-FFF2-40B4-BE49-F238E27FC236}">
                  <a16:creationId xmlns:a16="http://schemas.microsoft.com/office/drawing/2014/main" id="{D680C2D8-D43E-ACF2-2FDE-455954C934B0}"/>
                </a:ext>
              </a:extLst>
            </p:cNvPr>
            <p:cNvSpPr/>
            <p:nvPr>
              <p:custDataLst>
                <p:tags r:id="rId107"/>
              </p:custDataLst>
            </p:nvPr>
          </p:nvSpPr>
          <p:spPr>
            <a:xfrm>
              <a:off x="1485900" y="2162175"/>
              <a:ext cx="52820" cy="114301"/>
            </a:xfrm>
            <a:custGeom>
              <a:avLst/>
              <a:gdLst/>
              <a:ahLst/>
              <a:cxnLst/>
              <a:rect l="0" t="0" r="0" b="0"/>
              <a:pathLst>
                <a:path w="52820" h="114301">
                  <a:moveTo>
                    <a:pt x="0" y="0"/>
                  </a:moveTo>
                  <a:lnTo>
                    <a:pt x="0" y="0"/>
                  </a:lnTo>
                  <a:lnTo>
                    <a:pt x="5057" y="0"/>
                  </a:lnTo>
                  <a:lnTo>
                    <a:pt x="6546" y="1058"/>
                  </a:lnTo>
                  <a:lnTo>
                    <a:pt x="7539" y="2822"/>
                  </a:lnTo>
                  <a:lnTo>
                    <a:pt x="8201" y="5056"/>
                  </a:lnTo>
                  <a:lnTo>
                    <a:pt x="9701" y="6546"/>
                  </a:lnTo>
                  <a:lnTo>
                    <a:pt x="14189" y="8201"/>
                  </a:lnTo>
                  <a:lnTo>
                    <a:pt x="25694" y="10322"/>
                  </a:lnTo>
                  <a:lnTo>
                    <a:pt x="40103" y="21268"/>
                  </a:lnTo>
                  <a:lnTo>
                    <a:pt x="42610" y="23704"/>
                  </a:lnTo>
                  <a:lnTo>
                    <a:pt x="45396" y="29232"/>
                  </a:lnTo>
                  <a:lnTo>
                    <a:pt x="46139" y="32188"/>
                  </a:lnTo>
                  <a:lnTo>
                    <a:pt x="52241" y="41405"/>
                  </a:lnTo>
                  <a:lnTo>
                    <a:pt x="52819" y="44537"/>
                  </a:lnTo>
                  <a:lnTo>
                    <a:pt x="52146" y="47683"/>
                  </a:lnTo>
                  <a:lnTo>
                    <a:pt x="49634" y="54001"/>
                  </a:lnTo>
                  <a:lnTo>
                    <a:pt x="46743" y="73027"/>
                  </a:lnTo>
                  <a:lnTo>
                    <a:pt x="34391" y="88901"/>
                  </a:lnTo>
                  <a:lnTo>
                    <a:pt x="12669" y="110067"/>
                  </a:lnTo>
                  <a:lnTo>
                    <a:pt x="0" y="1143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SMARTInkShape-1509">
              <a:extLst>
                <a:ext uri="{FF2B5EF4-FFF2-40B4-BE49-F238E27FC236}">
                  <a16:creationId xmlns:a16="http://schemas.microsoft.com/office/drawing/2014/main" id="{946EB441-E2AB-7B52-B095-4099DCF8C54C}"/>
                </a:ext>
              </a:extLst>
            </p:cNvPr>
            <p:cNvSpPr/>
            <p:nvPr>
              <p:custDataLst>
                <p:tags r:id="rId108"/>
              </p:custDataLst>
            </p:nvPr>
          </p:nvSpPr>
          <p:spPr>
            <a:xfrm>
              <a:off x="1285875" y="2019300"/>
              <a:ext cx="114301" cy="38101"/>
            </a:xfrm>
            <a:custGeom>
              <a:avLst/>
              <a:gdLst/>
              <a:ahLst/>
              <a:cxnLst/>
              <a:rect l="0" t="0" r="0" b="0"/>
              <a:pathLst>
                <a:path w="114301" h="38101">
                  <a:moveTo>
                    <a:pt x="0" y="38100"/>
                  </a:moveTo>
                  <a:lnTo>
                    <a:pt x="0" y="38100"/>
                  </a:lnTo>
                  <a:lnTo>
                    <a:pt x="5057" y="38100"/>
                  </a:lnTo>
                  <a:lnTo>
                    <a:pt x="18314" y="33044"/>
                  </a:lnTo>
                  <a:lnTo>
                    <a:pt x="37585" y="21624"/>
                  </a:lnTo>
                  <a:lnTo>
                    <a:pt x="53907" y="18331"/>
                  </a:lnTo>
                  <a:lnTo>
                    <a:pt x="66662" y="11578"/>
                  </a:lnTo>
                  <a:lnTo>
                    <a:pt x="69841" y="10894"/>
                  </a:lnTo>
                  <a:lnTo>
                    <a:pt x="88899" y="1444"/>
                  </a:lnTo>
                  <a:lnTo>
                    <a:pt x="11430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SMARTInkShape-1510">
              <a:extLst>
                <a:ext uri="{FF2B5EF4-FFF2-40B4-BE49-F238E27FC236}">
                  <a16:creationId xmlns:a16="http://schemas.microsoft.com/office/drawing/2014/main" id="{38CCB3E8-BD84-8273-A36C-3D1072AAC5AD}"/>
                </a:ext>
              </a:extLst>
            </p:cNvPr>
            <p:cNvSpPr/>
            <p:nvPr>
              <p:custDataLst>
                <p:tags r:id="rId109"/>
              </p:custDataLst>
            </p:nvPr>
          </p:nvSpPr>
          <p:spPr>
            <a:xfrm>
              <a:off x="1257301" y="2028836"/>
              <a:ext cx="76161" cy="133340"/>
            </a:xfrm>
            <a:custGeom>
              <a:avLst/>
              <a:gdLst/>
              <a:ahLst/>
              <a:cxnLst/>
              <a:rect l="0" t="0" r="0" b="0"/>
              <a:pathLst>
                <a:path w="76161" h="133340">
                  <a:moveTo>
                    <a:pt x="28574" y="38089"/>
                  </a:moveTo>
                  <a:lnTo>
                    <a:pt x="28574" y="38089"/>
                  </a:lnTo>
                  <a:lnTo>
                    <a:pt x="42763" y="23900"/>
                  </a:lnTo>
                  <a:lnTo>
                    <a:pt x="45464" y="18377"/>
                  </a:lnTo>
                  <a:lnTo>
                    <a:pt x="47623" y="27"/>
                  </a:lnTo>
                  <a:lnTo>
                    <a:pt x="42567" y="0"/>
                  </a:lnTo>
                  <a:lnTo>
                    <a:pt x="37263" y="2816"/>
                  </a:lnTo>
                  <a:lnTo>
                    <a:pt x="31377" y="6537"/>
                  </a:lnTo>
                  <a:lnTo>
                    <a:pt x="25234" y="8191"/>
                  </a:lnTo>
                  <a:lnTo>
                    <a:pt x="23172" y="9691"/>
                  </a:lnTo>
                  <a:lnTo>
                    <a:pt x="21798" y="11748"/>
                  </a:lnTo>
                  <a:lnTo>
                    <a:pt x="19212" y="16857"/>
                  </a:lnTo>
                  <a:lnTo>
                    <a:pt x="14536" y="22655"/>
                  </a:lnTo>
                  <a:lnTo>
                    <a:pt x="8929" y="25938"/>
                  </a:lnTo>
                  <a:lnTo>
                    <a:pt x="5952" y="26813"/>
                  </a:lnTo>
                  <a:lnTo>
                    <a:pt x="3968" y="28455"/>
                  </a:lnTo>
                  <a:lnTo>
                    <a:pt x="522" y="36611"/>
                  </a:lnTo>
                  <a:lnTo>
                    <a:pt x="0" y="65186"/>
                  </a:lnTo>
                  <a:lnTo>
                    <a:pt x="1058" y="65679"/>
                  </a:lnTo>
                  <a:lnTo>
                    <a:pt x="5056" y="66226"/>
                  </a:lnTo>
                  <a:lnTo>
                    <a:pt x="6545" y="67430"/>
                  </a:lnTo>
                  <a:lnTo>
                    <a:pt x="8200" y="71591"/>
                  </a:lnTo>
                  <a:lnTo>
                    <a:pt x="9700" y="73123"/>
                  </a:lnTo>
                  <a:lnTo>
                    <a:pt x="14188" y="74826"/>
                  </a:lnTo>
                  <a:lnTo>
                    <a:pt x="22665" y="75785"/>
                  </a:lnTo>
                  <a:lnTo>
                    <a:pt x="24635" y="76978"/>
                  </a:lnTo>
                  <a:lnTo>
                    <a:pt x="25948" y="78832"/>
                  </a:lnTo>
                  <a:lnTo>
                    <a:pt x="26823" y="81126"/>
                  </a:lnTo>
                  <a:lnTo>
                    <a:pt x="28465" y="82655"/>
                  </a:lnTo>
                  <a:lnTo>
                    <a:pt x="33112" y="84355"/>
                  </a:lnTo>
                  <a:lnTo>
                    <a:pt x="60360" y="85679"/>
                  </a:lnTo>
                  <a:lnTo>
                    <a:pt x="62464" y="86749"/>
                  </a:lnTo>
                  <a:lnTo>
                    <a:pt x="63868" y="88521"/>
                  </a:lnTo>
                  <a:lnTo>
                    <a:pt x="64803" y="90760"/>
                  </a:lnTo>
                  <a:lnTo>
                    <a:pt x="66485" y="92253"/>
                  </a:lnTo>
                  <a:lnTo>
                    <a:pt x="74711" y="94846"/>
                  </a:lnTo>
                  <a:lnTo>
                    <a:pt x="75537" y="97887"/>
                  </a:lnTo>
                  <a:lnTo>
                    <a:pt x="76160" y="109418"/>
                  </a:lnTo>
                  <a:lnTo>
                    <a:pt x="75115" y="111042"/>
                  </a:lnTo>
                  <a:lnTo>
                    <a:pt x="73360" y="112124"/>
                  </a:lnTo>
                  <a:lnTo>
                    <a:pt x="71131" y="112846"/>
                  </a:lnTo>
                  <a:lnTo>
                    <a:pt x="69646" y="114385"/>
                  </a:lnTo>
                  <a:lnTo>
                    <a:pt x="67065" y="122363"/>
                  </a:lnTo>
                  <a:lnTo>
                    <a:pt x="64026" y="123169"/>
                  </a:lnTo>
                  <a:lnTo>
                    <a:pt x="61734" y="123384"/>
                  </a:lnTo>
                  <a:lnTo>
                    <a:pt x="56364" y="126445"/>
                  </a:lnTo>
                  <a:lnTo>
                    <a:pt x="49351" y="131977"/>
                  </a:lnTo>
                  <a:lnTo>
                    <a:pt x="40361" y="133070"/>
                  </a:lnTo>
                  <a:lnTo>
                    <a:pt x="9524" y="13333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SMARTInkShape-1511">
              <a:extLst>
                <a:ext uri="{FF2B5EF4-FFF2-40B4-BE49-F238E27FC236}">
                  <a16:creationId xmlns:a16="http://schemas.microsoft.com/office/drawing/2014/main" id="{64178175-994C-9A3E-C6EB-FD80A8175D3A}"/>
                </a:ext>
              </a:extLst>
            </p:cNvPr>
            <p:cNvSpPr/>
            <p:nvPr>
              <p:custDataLst>
                <p:tags r:id="rId110"/>
              </p:custDataLst>
            </p:nvPr>
          </p:nvSpPr>
          <p:spPr>
            <a:xfrm>
              <a:off x="1095375" y="2038353"/>
              <a:ext cx="114301" cy="133348"/>
            </a:xfrm>
            <a:custGeom>
              <a:avLst/>
              <a:gdLst/>
              <a:ahLst/>
              <a:cxnLst/>
              <a:rect l="0" t="0" r="0" b="0"/>
              <a:pathLst>
                <a:path w="114301" h="133348">
                  <a:moveTo>
                    <a:pt x="0" y="57147"/>
                  </a:moveTo>
                  <a:lnTo>
                    <a:pt x="0" y="57147"/>
                  </a:lnTo>
                  <a:lnTo>
                    <a:pt x="0" y="33549"/>
                  </a:lnTo>
                  <a:lnTo>
                    <a:pt x="1058" y="31890"/>
                  </a:lnTo>
                  <a:lnTo>
                    <a:pt x="2822" y="30784"/>
                  </a:lnTo>
                  <a:lnTo>
                    <a:pt x="5057" y="30047"/>
                  </a:lnTo>
                  <a:lnTo>
                    <a:pt x="6546" y="28497"/>
                  </a:lnTo>
                  <a:lnTo>
                    <a:pt x="10322" y="18958"/>
                  </a:lnTo>
                  <a:lnTo>
                    <a:pt x="23704" y="4896"/>
                  </a:lnTo>
                  <a:lnTo>
                    <a:pt x="29232" y="2174"/>
                  </a:lnTo>
                  <a:lnTo>
                    <a:pt x="47079" y="35"/>
                  </a:lnTo>
                  <a:lnTo>
                    <a:pt x="55778" y="0"/>
                  </a:lnTo>
                  <a:lnTo>
                    <a:pt x="61800" y="5054"/>
                  </a:lnTo>
                  <a:lnTo>
                    <a:pt x="64509" y="10359"/>
                  </a:lnTo>
                  <a:lnTo>
                    <a:pt x="66390" y="26566"/>
                  </a:lnTo>
                  <a:lnTo>
                    <a:pt x="66548" y="36853"/>
                  </a:lnTo>
                  <a:lnTo>
                    <a:pt x="63796" y="45658"/>
                  </a:lnTo>
                  <a:lnTo>
                    <a:pt x="60104" y="53099"/>
                  </a:lnTo>
                  <a:lnTo>
                    <a:pt x="56351" y="72945"/>
                  </a:lnTo>
                  <a:lnTo>
                    <a:pt x="40689" y="102782"/>
                  </a:lnTo>
                  <a:lnTo>
                    <a:pt x="39826" y="106620"/>
                  </a:lnTo>
                  <a:lnTo>
                    <a:pt x="38193" y="109179"/>
                  </a:lnTo>
                  <a:lnTo>
                    <a:pt x="36045" y="110885"/>
                  </a:lnTo>
                  <a:lnTo>
                    <a:pt x="30837" y="113839"/>
                  </a:lnTo>
                  <a:lnTo>
                    <a:pt x="24994" y="118679"/>
                  </a:lnTo>
                  <a:lnTo>
                    <a:pt x="21692" y="124359"/>
                  </a:lnTo>
                  <a:lnTo>
                    <a:pt x="19050" y="133346"/>
                  </a:lnTo>
                  <a:lnTo>
                    <a:pt x="32308" y="133347"/>
                  </a:lnTo>
                  <a:lnTo>
                    <a:pt x="38348" y="130525"/>
                  </a:lnTo>
                  <a:lnTo>
                    <a:pt x="44560" y="126801"/>
                  </a:lnTo>
                  <a:lnTo>
                    <a:pt x="57172" y="124411"/>
                  </a:lnTo>
                  <a:lnTo>
                    <a:pt x="69854" y="123938"/>
                  </a:lnTo>
                  <a:lnTo>
                    <a:pt x="76202" y="121051"/>
                  </a:lnTo>
                  <a:lnTo>
                    <a:pt x="82551" y="117299"/>
                  </a:lnTo>
                  <a:lnTo>
                    <a:pt x="93368" y="114692"/>
                  </a:lnTo>
                  <a:lnTo>
                    <a:pt x="114300" y="11429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SMARTInkShape-1512">
              <a:extLst>
                <a:ext uri="{FF2B5EF4-FFF2-40B4-BE49-F238E27FC236}">
                  <a16:creationId xmlns:a16="http://schemas.microsoft.com/office/drawing/2014/main" id="{7EE05078-A03D-7992-4233-34467548BB7B}"/>
                </a:ext>
              </a:extLst>
            </p:cNvPr>
            <p:cNvSpPr/>
            <p:nvPr>
              <p:custDataLst>
                <p:tags r:id="rId111"/>
              </p:custDataLst>
            </p:nvPr>
          </p:nvSpPr>
          <p:spPr>
            <a:xfrm>
              <a:off x="990635" y="2038485"/>
              <a:ext cx="75257" cy="132775"/>
            </a:xfrm>
            <a:custGeom>
              <a:avLst/>
              <a:gdLst/>
              <a:ahLst/>
              <a:cxnLst/>
              <a:rect l="0" t="0" r="0" b="0"/>
              <a:pathLst>
                <a:path w="75257" h="132775">
                  <a:moveTo>
                    <a:pt x="38065" y="57015"/>
                  </a:moveTo>
                  <a:lnTo>
                    <a:pt x="38065" y="57015"/>
                  </a:lnTo>
                  <a:lnTo>
                    <a:pt x="38065" y="28441"/>
                  </a:lnTo>
                  <a:lnTo>
                    <a:pt x="23876" y="28440"/>
                  </a:lnTo>
                  <a:lnTo>
                    <a:pt x="22256" y="29498"/>
                  </a:lnTo>
                  <a:lnTo>
                    <a:pt x="21175" y="31262"/>
                  </a:lnTo>
                  <a:lnTo>
                    <a:pt x="20455" y="33496"/>
                  </a:lnTo>
                  <a:lnTo>
                    <a:pt x="11665" y="47738"/>
                  </a:lnTo>
                  <a:lnTo>
                    <a:pt x="18" y="95253"/>
                  </a:lnTo>
                  <a:lnTo>
                    <a:pt x="0" y="98382"/>
                  </a:lnTo>
                  <a:lnTo>
                    <a:pt x="2803" y="104681"/>
                  </a:lnTo>
                  <a:lnTo>
                    <a:pt x="6518" y="111008"/>
                  </a:lnTo>
                  <a:lnTo>
                    <a:pt x="8169" y="117348"/>
                  </a:lnTo>
                  <a:lnTo>
                    <a:pt x="9668" y="119462"/>
                  </a:lnTo>
                  <a:lnTo>
                    <a:pt x="11725" y="120871"/>
                  </a:lnTo>
                  <a:lnTo>
                    <a:pt x="16833" y="123496"/>
                  </a:lnTo>
                  <a:lnTo>
                    <a:pt x="25659" y="129865"/>
                  </a:lnTo>
                  <a:lnTo>
                    <a:pt x="34977" y="132222"/>
                  </a:lnTo>
                  <a:lnTo>
                    <a:pt x="41279" y="132774"/>
                  </a:lnTo>
                  <a:lnTo>
                    <a:pt x="47607" y="130197"/>
                  </a:lnTo>
                  <a:lnTo>
                    <a:pt x="50776" y="128028"/>
                  </a:lnTo>
                  <a:lnTo>
                    <a:pt x="52889" y="125524"/>
                  </a:lnTo>
                  <a:lnTo>
                    <a:pt x="55237" y="119919"/>
                  </a:lnTo>
                  <a:lnTo>
                    <a:pt x="56921" y="118001"/>
                  </a:lnTo>
                  <a:lnTo>
                    <a:pt x="61615" y="115870"/>
                  </a:lnTo>
                  <a:lnTo>
                    <a:pt x="63290" y="113185"/>
                  </a:lnTo>
                  <a:lnTo>
                    <a:pt x="65978" y="93667"/>
                  </a:lnTo>
                  <a:lnTo>
                    <a:pt x="67404" y="81771"/>
                  </a:lnTo>
                  <a:lnTo>
                    <a:pt x="75256" y="44259"/>
                  </a:lnTo>
                  <a:lnTo>
                    <a:pt x="74837" y="26307"/>
                  </a:lnTo>
                  <a:lnTo>
                    <a:pt x="67929" y="11827"/>
                  </a:lnTo>
                  <a:lnTo>
                    <a:pt x="58552" y="1403"/>
                  </a:lnTo>
                  <a:lnTo>
                    <a:pt x="54932" y="548"/>
                  </a:lnTo>
                  <a:lnTo>
                    <a:pt x="43984" y="0"/>
                  </a:lnTo>
                  <a:lnTo>
                    <a:pt x="42011" y="1013"/>
                  </a:lnTo>
                  <a:lnTo>
                    <a:pt x="40696" y="2747"/>
                  </a:lnTo>
                  <a:lnTo>
                    <a:pt x="38065" y="939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SMARTInkShape-1513">
              <a:extLst>
                <a:ext uri="{FF2B5EF4-FFF2-40B4-BE49-F238E27FC236}">
                  <a16:creationId xmlns:a16="http://schemas.microsoft.com/office/drawing/2014/main" id="{A7A3770A-CD6A-AE9B-9315-647E6F87482C}"/>
                </a:ext>
              </a:extLst>
            </p:cNvPr>
            <p:cNvSpPr/>
            <p:nvPr>
              <p:custDataLst>
                <p:tags r:id="rId112"/>
              </p:custDataLst>
            </p:nvPr>
          </p:nvSpPr>
          <p:spPr>
            <a:xfrm>
              <a:off x="914516" y="2143125"/>
              <a:ext cx="9410" cy="28576"/>
            </a:xfrm>
            <a:custGeom>
              <a:avLst/>
              <a:gdLst/>
              <a:ahLst/>
              <a:cxnLst/>
              <a:rect l="0" t="0" r="0" b="0"/>
              <a:pathLst>
                <a:path w="9410" h="28576">
                  <a:moveTo>
                    <a:pt x="9409" y="28575"/>
                  </a:moveTo>
                  <a:lnTo>
                    <a:pt x="9409" y="28575"/>
                  </a:lnTo>
                  <a:lnTo>
                    <a:pt x="9409" y="19442"/>
                  </a:lnTo>
                  <a:lnTo>
                    <a:pt x="1208" y="10883"/>
                  </a:lnTo>
                  <a:lnTo>
                    <a:pt x="0" y="1443"/>
                  </a:lnTo>
                  <a:lnTo>
                    <a:pt x="1020" y="962"/>
                  </a:lnTo>
                  <a:lnTo>
                    <a:pt x="9409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SMARTInkShape-1514">
              <a:extLst>
                <a:ext uri="{FF2B5EF4-FFF2-40B4-BE49-F238E27FC236}">
                  <a16:creationId xmlns:a16="http://schemas.microsoft.com/office/drawing/2014/main" id="{D59CEC57-18BD-4018-FB4C-679A28C3BEC7}"/>
                </a:ext>
              </a:extLst>
            </p:cNvPr>
            <p:cNvSpPr/>
            <p:nvPr>
              <p:custDataLst>
                <p:tags r:id="rId113"/>
              </p:custDataLst>
            </p:nvPr>
          </p:nvSpPr>
          <p:spPr>
            <a:xfrm>
              <a:off x="704980" y="2039819"/>
              <a:ext cx="104088" cy="159001"/>
            </a:xfrm>
            <a:custGeom>
              <a:avLst/>
              <a:gdLst/>
              <a:ahLst/>
              <a:cxnLst/>
              <a:rect l="0" t="0" r="0" b="0"/>
              <a:pathLst>
                <a:path w="104088" h="159001">
                  <a:moveTo>
                    <a:pt x="66545" y="27106"/>
                  </a:moveTo>
                  <a:lnTo>
                    <a:pt x="66545" y="27106"/>
                  </a:lnTo>
                  <a:lnTo>
                    <a:pt x="52356" y="27106"/>
                  </a:lnTo>
                  <a:lnTo>
                    <a:pt x="46833" y="29928"/>
                  </a:lnTo>
                  <a:lnTo>
                    <a:pt x="40851" y="33652"/>
                  </a:lnTo>
                  <a:lnTo>
                    <a:pt x="34664" y="35307"/>
                  </a:lnTo>
                  <a:lnTo>
                    <a:pt x="32591" y="36807"/>
                  </a:lnTo>
                  <a:lnTo>
                    <a:pt x="31209" y="38865"/>
                  </a:lnTo>
                  <a:lnTo>
                    <a:pt x="28615" y="43974"/>
                  </a:lnTo>
                  <a:lnTo>
                    <a:pt x="13365" y="63177"/>
                  </a:lnTo>
                  <a:lnTo>
                    <a:pt x="7357" y="82287"/>
                  </a:lnTo>
                  <a:lnTo>
                    <a:pt x="3198" y="89731"/>
                  </a:lnTo>
                  <a:lnTo>
                    <a:pt x="856" y="100930"/>
                  </a:lnTo>
                  <a:lnTo>
                    <a:pt x="0" y="124173"/>
                  </a:lnTo>
                  <a:lnTo>
                    <a:pt x="2750" y="131277"/>
                  </a:lnTo>
                  <a:lnTo>
                    <a:pt x="4965" y="134654"/>
                  </a:lnTo>
                  <a:lnTo>
                    <a:pt x="7500" y="136905"/>
                  </a:lnTo>
                  <a:lnTo>
                    <a:pt x="28520" y="148682"/>
                  </a:lnTo>
                  <a:lnTo>
                    <a:pt x="31670" y="149431"/>
                  </a:lnTo>
                  <a:lnTo>
                    <a:pt x="47501" y="158273"/>
                  </a:lnTo>
                  <a:lnTo>
                    <a:pt x="50674" y="159000"/>
                  </a:lnTo>
                  <a:lnTo>
                    <a:pt x="53848" y="158427"/>
                  </a:lnTo>
                  <a:lnTo>
                    <a:pt x="63371" y="152564"/>
                  </a:lnTo>
                  <a:lnTo>
                    <a:pt x="72895" y="145183"/>
                  </a:lnTo>
                  <a:lnTo>
                    <a:pt x="79245" y="143084"/>
                  </a:lnTo>
                  <a:lnTo>
                    <a:pt x="85595" y="136508"/>
                  </a:lnTo>
                  <a:lnTo>
                    <a:pt x="100412" y="115557"/>
                  </a:lnTo>
                  <a:lnTo>
                    <a:pt x="104087" y="86954"/>
                  </a:lnTo>
                  <a:lnTo>
                    <a:pt x="95970" y="42953"/>
                  </a:lnTo>
                  <a:lnTo>
                    <a:pt x="95498" y="30269"/>
                  </a:lnTo>
                  <a:lnTo>
                    <a:pt x="94314" y="26039"/>
                  </a:lnTo>
                  <a:lnTo>
                    <a:pt x="92466" y="23220"/>
                  </a:lnTo>
                  <a:lnTo>
                    <a:pt x="78895" y="11778"/>
                  </a:lnTo>
                  <a:lnTo>
                    <a:pt x="66476" y="5969"/>
                  </a:lnTo>
                  <a:lnTo>
                    <a:pt x="60164" y="1837"/>
                  </a:lnTo>
                  <a:lnTo>
                    <a:pt x="53831" y="0"/>
                  </a:lnTo>
                  <a:lnTo>
                    <a:pt x="50661" y="569"/>
                  </a:lnTo>
                  <a:lnTo>
                    <a:pt x="39850" y="6861"/>
                  </a:lnTo>
                  <a:lnTo>
                    <a:pt x="38806" y="10347"/>
                  </a:lnTo>
                  <a:lnTo>
                    <a:pt x="37970" y="1758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SMARTInkShape-1515">
              <a:extLst>
                <a:ext uri="{FF2B5EF4-FFF2-40B4-BE49-F238E27FC236}">
                  <a16:creationId xmlns:a16="http://schemas.microsoft.com/office/drawing/2014/main" id="{B8B92A4D-C0B2-7C2A-5B26-E789BD8B7D06}"/>
                </a:ext>
              </a:extLst>
            </p:cNvPr>
            <p:cNvSpPr/>
            <p:nvPr>
              <p:custDataLst>
                <p:tags r:id="rId114"/>
              </p:custDataLst>
            </p:nvPr>
          </p:nvSpPr>
          <p:spPr>
            <a:xfrm>
              <a:off x="423137" y="1866985"/>
              <a:ext cx="215039" cy="47541"/>
            </a:xfrm>
            <a:custGeom>
              <a:avLst/>
              <a:gdLst/>
              <a:ahLst/>
              <a:cxnLst/>
              <a:rect l="0" t="0" r="0" b="0"/>
              <a:pathLst>
                <a:path w="215039" h="47541">
                  <a:moveTo>
                    <a:pt x="5488" y="47540"/>
                  </a:moveTo>
                  <a:lnTo>
                    <a:pt x="5488" y="47540"/>
                  </a:lnTo>
                  <a:lnTo>
                    <a:pt x="432" y="42484"/>
                  </a:lnTo>
                  <a:lnTo>
                    <a:pt x="0" y="40994"/>
                  </a:lnTo>
                  <a:lnTo>
                    <a:pt x="771" y="40001"/>
                  </a:lnTo>
                  <a:lnTo>
                    <a:pt x="4556" y="38407"/>
                  </a:lnTo>
                  <a:lnTo>
                    <a:pt x="10268" y="38131"/>
                  </a:lnTo>
                  <a:lnTo>
                    <a:pt x="15726" y="35244"/>
                  </a:lnTo>
                  <a:lnTo>
                    <a:pt x="32910" y="24768"/>
                  </a:lnTo>
                  <a:lnTo>
                    <a:pt x="45481" y="20684"/>
                  </a:lnTo>
                  <a:lnTo>
                    <a:pt x="72830" y="16369"/>
                  </a:lnTo>
                  <a:lnTo>
                    <a:pt x="91411" y="11493"/>
                  </a:lnTo>
                  <a:lnTo>
                    <a:pt x="110322" y="7226"/>
                  </a:lnTo>
                  <a:lnTo>
                    <a:pt x="129330" y="2081"/>
                  </a:lnTo>
                  <a:lnTo>
                    <a:pt x="171471" y="0"/>
                  </a:lnTo>
                  <a:lnTo>
                    <a:pt x="188841" y="998"/>
                  </a:lnTo>
                  <a:lnTo>
                    <a:pt x="215038" y="944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SMARTInkShape-1516">
              <a:extLst>
                <a:ext uri="{FF2B5EF4-FFF2-40B4-BE49-F238E27FC236}">
                  <a16:creationId xmlns:a16="http://schemas.microsoft.com/office/drawing/2014/main" id="{C5C932D6-FD2B-C88A-6D8E-5AEA1EA1B9E5}"/>
                </a:ext>
              </a:extLst>
            </p:cNvPr>
            <p:cNvSpPr/>
            <p:nvPr>
              <p:custDataLst>
                <p:tags r:id="rId115"/>
              </p:custDataLst>
            </p:nvPr>
          </p:nvSpPr>
          <p:spPr>
            <a:xfrm>
              <a:off x="438161" y="1809785"/>
              <a:ext cx="123815" cy="247616"/>
            </a:xfrm>
            <a:custGeom>
              <a:avLst/>
              <a:gdLst/>
              <a:ahLst/>
              <a:cxnLst/>
              <a:rect l="0" t="0" r="0" b="0"/>
              <a:pathLst>
                <a:path w="123815" h="247616">
                  <a:moveTo>
                    <a:pt x="9514" y="38065"/>
                  </a:moveTo>
                  <a:lnTo>
                    <a:pt x="9514" y="38065"/>
                  </a:lnTo>
                  <a:lnTo>
                    <a:pt x="9514" y="20342"/>
                  </a:lnTo>
                  <a:lnTo>
                    <a:pt x="10572" y="19900"/>
                  </a:lnTo>
                  <a:lnTo>
                    <a:pt x="17715" y="19131"/>
                  </a:lnTo>
                  <a:lnTo>
                    <a:pt x="18451" y="16244"/>
                  </a:lnTo>
                  <a:lnTo>
                    <a:pt x="19039" y="0"/>
                  </a:lnTo>
                  <a:lnTo>
                    <a:pt x="19039" y="5032"/>
                  </a:lnTo>
                  <a:lnTo>
                    <a:pt x="20097" y="6518"/>
                  </a:lnTo>
                  <a:lnTo>
                    <a:pt x="21861" y="7509"/>
                  </a:lnTo>
                  <a:lnTo>
                    <a:pt x="24095" y="8169"/>
                  </a:lnTo>
                  <a:lnTo>
                    <a:pt x="25585" y="10726"/>
                  </a:lnTo>
                  <a:lnTo>
                    <a:pt x="28172" y="35889"/>
                  </a:lnTo>
                  <a:lnTo>
                    <a:pt x="28549" y="81012"/>
                  </a:lnTo>
                  <a:lnTo>
                    <a:pt x="28563" y="123379"/>
                  </a:lnTo>
                  <a:lnTo>
                    <a:pt x="27505" y="155486"/>
                  </a:lnTo>
                  <a:lnTo>
                    <a:pt x="11230" y="201281"/>
                  </a:lnTo>
                  <a:lnTo>
                    <a:pt x="8795" y="215493"/>
                  </a:lnTo>
                  <a:lnTo>
                    <a:pt x="2042" y="228492"/>
                  </a:lnTo>
                  <a:lnTo>
                    <a:pt x="0" y="247450"/>
                  </a:lnTo>
                  <a:lnTo>
                    <a:pt x="32170" y="247615"/>
                  </a:lnTo>
                  <a:lnTo>
                    <a:pt x="38281" y="244793"/>
                  </a:lnTo>
                  <a:lnTo>
                    <a:pt x="44524" y="241069"/>
                  </a:lnTo>
                  <a:lnTo>
                    <a:pt x="55048" y="238973"/>
                  </a:lnTo>
                  <a:lnTo>
                    <a:pt x="70042" y="237293"/>
                  </a:lnTo>
                  <a:lnTo>
                    <a:pt x="88498" y="229923"/>
                  </a:lnTo>
                  <a:lnTo>
                    <a:pt x="118785" y="228575"/>
                  </a:lnTo>
                  <a:lnTo>
                    <a:pt x="120461" y="227514"/>
                  </a:lnTo>
                  <a:lnTo>
                    <a:pt x="121579" y="225747"/>
                  </a:lnTo>
                  <a:lnTo>
                    <a:pt x="123814" y="21904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1" name="SMARTInkShape-Group280">
            <a:extLst>
              <a:ext uri="{FF2B5EF4-FFF2-40B4-BE49-F238E27FC236}">
                <a16:creationId xmlns:a16="http://schemas.microsoft.com/office/drawing/2014/main" id="{6B110DB9-2EF3-5BDD-4103-36D42C167E6D}"/>
              </a:ext>
            </a:extLst>
          </p:cNvPr>
          <p:cNvGrpSpPr/>
          <p:nvPr/>
        </p:nvGrpSpPr>
        <p:grpSpPr>
          <a:xfrm>
            <a:off x="571500" y="1238250"/>
            <a:ext cx="1295401" cy="333376"/>
            <a:chOff x="571500" y="1238250"/>
            <a:chExt cx="1295401" cy="333376"/>
          </a:xfrm>
        </p:grpSpPr>
        <p:sp>
          <p:nvSpPr>
            <p:cNvPr id="73" name="SMARTInkShape-1517">
              <a:extLst>
                <a:ext uri="{FF2B5EF4-FFF2-40B4-BE49-F238E27FC236}">
                  <a16:creationId xmlns:a16="http://schemas.microsoft.com/office/drawing/2014/main" id="{E1A7657E-4098-5C6B-B7FF-F4DB1F5187E6}"/>
                </a:ext>
              </a:extLst>
            </p:cNvPr>
            <p:cNvSpPr/>
            <p:nvPr>
              <p:custDataLst>
                <p:tags r:id="rId97"/>
              </p:custDataLst>
            </p:nvPr>
          </p:nvSpPr>
          <p:spPr>
            <a:xfrm>
              <a:off x="1704975" y="1238250"/>
              <a:ext cx="161926" cy="66676"/>
            </a:xfrm>
            <a:custGeom>
              <a:avLst/>
              <a:gdLst/>
              <a:ahLst/>
              <a:cxnLst/>
              <a:rect l="0" t="0" r="0" b="0"/>
              <a:pathLst>
                <a:path w="161926" h="66676">
                  <a:moveTo>
                    <a:pt x="0" y="66675"/>
                  </a:moveTo>
                  <a:lnTo>
                    <a:pt x="0" y="66675"/>
                  </a:lnTo>
                  <a:lnTo>
                    <a:pt x="8201" y="58474"/>
                  </a:lnTo>
                  <a:lnTo>
                    <a:pt x="23414" y="56353"/>
                  </a:lnTo>
                  <a:lnTo>
                    <a:pt x="55048" y="40690"/>
                  </a:lnTo>
                  <a:lnTo>
                    <a:pt x="102146" y="26409"/>
                  </a:lnTo>
                  <a:lnTo>
                    <a:pt x="109956" y="22321"/>
                  </a:lnTo>
                  <a:lnTo>
                    <a:pt x="1619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SMARTInkShape-1518">
              <a:extLst>
                <a:ext uri="{FF2B5EF4-FFF2-40B4-BE49-F238E27FC236}">
                  <a16:creationId xmlns:a16="http://schemas.microsoft.com/office/drawing/2014/main" id="{265ADA37-B95F-4C56-6E4F-6396CCA386FF}"/>
                </a:ext>
              </a:extLst>
            </p:cNvPr>
            <p:cNvSpPr/>
            <p:nvPr>
              <p:custDataLst>
                <p:tags r:id="rId98"/>
              </p:custDataLst>
            </p:nvPr>
          </p:nvSpPr>
          <p:spPr>
            <a:xfrm>
              <a:off x="1666995" y="1295435"/>
              <a:ext cx="104617" cy="171406"/>
            </a:xfrm>
            <a:custGeom>
              <a:avLst/>
              <a:gdLst/>
              <a:ahLst/>
              <a:cxnLst/>
              <a:rect l="0" t="0" r="0" b="0"/>
              <a:pathLst>
                <a:path w="104617" h="171406">
                  <a:moveTo>
                    <a:pt x="18930" y="28540"/>
                  </a:moveTo>
                  <a:lnTo>
                    <a:pt x="18930" y="28540"/>
                  </a:lnTo>
                  <a:lnTo>
                    <a:pt x="23987" y="28540"/>
                  </a:lnTo>
                  <a:lnTo>
                    <a:pt x="25476" y="27482"/>
                  </a:lnTo>
                  <a:lnTo>
                    <a:pt x="26469" y="25718"/>
                  </a:lnTo>
                  <a:lnTo>
                    <a:pt x="27131" y="23483"/>
                  </a:lnTo>
                  <a:lnTo>
                    <a:pt x="28631" y="21994"/>
                  </a:lnTo>
                  <a:lnTo>
                    <a:pt x="33119" y="20339"/>
                  </a:lnTo>
                  <a:lnTo>
                    <a:pt x="34739" y="18839"/>
                  </a:lnTo>
                  <a:lnTo>
                    <a:pt x="36540" y="14351"/>
                  </a:lnTo>
                  <a:lnTo>
                    <a:pt x="38078" y="12730"/>
                  </a:lnTo>
                  <a:lnTo>
                    <a:pt x="46055" y="9917"/>
                  </a:lnTo>
                  <a:lnTo>
                    <a:pt x="46860" y="6857"/>
                  </a:lnTo>
                  <a:lnTo>
                    <a:pt x="47494" y="85"/>
                  </a:lnTo>
                  <a:lnTo>
                    <a:pt x="42445" y="0"/>
                  </a:lnTo>
                  <a:lnTo>
                    <a:pt x="40957" y="1047"/>
                  </a:lnTo>
                  <a:lnTo>
                    <a:pt x="39965" y="2803"/>
                  </a:lnTo>
                  <a:lnTo>
                    <a:pt x="39303" y="5032"/>
                  </a:lnTo>
                  <a:lnTo>
                    <a:pt x="37803" y="6518"/>
                  </a:lnTo>
                  <a:lnTo>
                    <a:pt x="27793" y="11725"/>
                  </a:lnTo>
                  <a:lnTo>
                    <a:pt x="24839" y="14155"/>
                  </a:lnTo>
                  <a:lnTo>
                    <a:pt x="21556" y="19677"/>
                  </a:lnTo>
                  <a:lnTo>
                    <a:pt x="20681" y="22631"/>
                  </a:lnTo>
                  <a:lnTo>
                    <a:pt x="19039" y="24601"/>
                  </a:lnTo>
                  <a:lnTo>
                    <a:pt x="10883" y="28021"/>
                  </a:lnTo>
                  <a:lnTo>
                    <a:pt x="10062" y="31132"/>
                  </a:lnTo>
                  <a:lnTo>
                    <a:pt x="9842" y="33443"/>
                  </a:lnTo>
                  <a:lnTo>
                    <a:pt x="6777" y="38833"/>
                  </a:lnTo>
                  <a:lnTo>
                    <a:pt x="1243" y="45860"/>
                  </a:lnTo>
                  <a:lnTo>
                    <a:pt x="0" y="55639"/>
                  </a:lnTo>
                  <a:lnTo>
                    <a:pt x="8092" y="65187"/>
                  </a:lnTo>
                  <a:lnTo>
                    <a:pt x="11643" y="65994"/>
                  </a:lnTo>
                  <a:lnTo>
                    <a:pt x="14072" y="66209"/>
                  </a:lnTo>
                  <a:lnTo>
                    <a:pt x="19593" y="69271"/>
                  </a:lnTo>
                  <a:lnTo>
                    <a:pt x="26705" y="74803"/>
                  </a:lnTo>
                  <a:lnTo>
                    <a:pt x="32993" y="75762"/>
                  </a:lnTo>
                  <a:lnTo>
                    <a:pt x="34655" y="76954"/>
                  </a:lnTo>
                  <a:lnTo>
                    <a:pt x="35764" y="78808"/>
                  </a:lnTo>
                  <a:lnTo>
                    <a:pt x="36502" y="81102"/>
                  </a:lnTo>
                  <a:lnTo>
                    <a:pt x="38053" y="82631"/>
                  </a:lnTo>
                  <a:lnTo>
                    <a:pt x="42599" y="84331"/>
                  </a:lnTo>
                  <a:lnTo>
                    <a:pt x="54140" y="86480"/>
                  </a:lnTo>
                  <a:lnTo>
                    <a:pt x="63464" y="92157"/>
                  </a:lnTo>
                  <a:lnTo>
                    <a:pt x="72930" y="95367"/>
                  </a:lnTo>
                  <a:lnTo>
                    <a:pt x="82438" y="101492"/>
                  </a:lnTo>
                  <a:lnTo>
                    <a:pt x="88784" y="103297"/>
                  </a:lnTo>
                  <a:lnTo>
                    <a:pt x="90899" y="104836"/>
                  </a:lnTo>
                  <a:lnTo>
                    <a:pt x="92309" y="106921"/>
                  </a:lnTo>
                  <a:lnTo>
                    <a:pt x="93250" y="109369"/>
                  </a:lnTo>
                  <a:lnTo>
                    <a:pt x="94935" y="111001"/>
                  </a:lnTo>
                  <a:lnTo>
                    <a:pt x="99630" y="112814"/>
                  </a:lnTo>
                  <a:lnTo>
                    <a:pt x="101305" y="114356"/>
                  </a:lnTo>
                  <a:lnTo>
                    <a:pt x="104214" y="122339"/>
                  </a:lnTo>
                  <a:lnTo>
                    <a:pt x="104616" y="131864"/>
                  </a:lnTo>
                  <a:lnTo>
                    <a:pt x="81057" y="156902"/>
                  </a:lnTo>
                  <a:lnTo>
                    <a:pt x="75470" y="159673"/>
                  </a:lnTo>
                  <a:lnTo>
                    <a:pt x="60125" y="162656"/>
                  </a:lnTo>
                  <a:lnTo>
                    <a:pt x="47489" y="169371"/>
                  </a:lnTo>
                  <a:lnTo>
                    <a:pt x="20695" y="171405"/>
                  </a:lnTo>
                  <a:lnTo>
                    <a:pt x="9405" y="16189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SMARTInkShape-1519">
              <a:extLst>
                <a:ext uri="{FF2B5EF4-FFF2-40B4-BE49-F238E27FC236}">
                  <a16:creationId xmlns:a16="http://schemas.microsoft.com/office/drawing/2014/main" id="{D5649E2C-2EB5-4F91-E2FC-D730C2B84FA1}"/>
                </a:ext>
              </a:extLst>
            </p:cNvPr>
            <p:cNvSpPr/>
            <p:nvPr>
              <p:custDataLst>
                <p:tags r:id="rId99"/>
              </p:custDataLst>
            </p:nvPr>
          </p:nvSpPr>
          <p:spPr>
            <a:xfrm>
              <a:off x="1485935" y="1352551"/>
              <a:ext cx="104310" cy="160032"/>
            </a:xfrm>
            <a:custGeom>
              <a:avLst/>
              <a:gdLst/>
              <a:ahLst/>
              <a:cxnLst/>
              <a:rect l="0" t="0" r="0" b="0"/>
              <a:pathLst>
                <a:path w="104310" h="160032">
                  <a:moveTo>
                    <a:pt x="38065" y="28574"/>
                  </a:moveTo>
                  <a:lnTo>
                    <a:pt x="38065" y="28574"/>
                  </a:lnTo>
                  <a:lnTo>
                    <a:pt x="38065" y="9"/>
                  </a:lnTo>
                  <a:lnTo>
                    <a:pt x="29864" y="0"/>
                  </a:lnTo>
                  <a:lnTo>
                    <a:pt x="15399" y="13256"/>
                  </a:lnTo>
                  <a:lnTo>
                    <a:pt x="12116" y="19297"/>
                  </a:lnTo>
                  <a:lnTo>
                    <a:pt x="574" y="66088"/>
                  </a:lnTo>
                  <a:lnTo>
                    <a:pt x="0" y="97066"/>
                  </a:lnTo>
                  <a:lnTo>
                    <a:pt x="5032" y="112603"/>
                  </a:lnTo>
                  <a:lnTo>
                    <a:pt x="16214" y="129212"/>
                  </a:lnTo>
                  <a:lnTo>
                    <a:pt x="33864" y="149140"/>
                  </a:lnTo>
                  <a:lnTo>
                    <a:pt x="36199" y="155536"/>
                  </a:lnTo>
                  <a:lnTo>
                    <a:pt x="37879" y="157666"/>
                  </a:lnTo>
                  <a:lnTo>
                    <a:pt x="42569" y="160031"/>
                  </a:lnTo>
                  <a:lnTo>
                    <a:pt x="45301" y="159604"/>
                  </a:lnTo>
                  <a:lnTo>
                    <a:pt x="57290" y="154136"/>
                  </a:lnTo>
                  <a:lnTo>
                    <a:pt x="60406" y="153557"/>
                  </a:lnTo>
                  <a:lnTo>
                    <a:pt x="69849" y="147686"/>
                  </a:lnTo>
                  <a:lnTo>
                    <a:pt x="79350" y="139243"/>
                  </a:lnTo>
                  <a:lnTo>
                    <a:pt x="82872" y="133146"/>
                  </a:lnTo>
                  <a:lnTo>
                    <a:pt x="95281" y="91694"/>
                  </a:lnTo>
                  <a:lnTo>
                    <a:pt x="103285" y="60274"/>
                  </a:lnTo>
                  <a:lnTo>
                    <a:pt x="104309" y="46316"/>
                  </a:lnTo>
                  <a:lnTo>
                    <a:pt x="96501" y="17362"/>
                  </a:lnTo>
                  <a:lnTo>
                    <a:pt x="95014" y="14749"/>
                  </a:lnTo>
                  <a:lnTo>
                    <a:pt x="92964" y="13008"/>
                  </a:lnTo>
                  <a:lnTo>
                    <a:pt x="90540" y="11846"/>
                  </a:lnTo>
                  <a:lnTo>
                    <a:pt x="88923" y="10014"/>
                  </a:lnTo>
                  <a:lnTo>
                    <a:pt x="87127" y="5156"/>
                  </a:lnTo>
                  <a:lnTo>
                    <a:pt x="85590" y="3437"/>
                  </a:lnTo>
                  <a:lnTo>
                    <a:pt x="81059" y="1527"/>
                  </a:lnTo>
                  <a:lnTo>
                    <a:pt x="58959" y="39"/>
                  </a:lnTo>
                  <a:lnTo>
                    <a:pt x="38065" y="1904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SMARTInkShape-1520">
              <a:extLst>
                <a:ext uri="{FF2B5EF4-FFF2-40B4-BE49-F238E27FC236}">
                  <a16:creationId xmlns:a16="http://schemas.microsoft.com/office/drawing/2014/main" id="{13DB8318-FF71-D6E0-064C-E4E31B788680}"/>
                </a:ext>
              </a:extLst>
            </p:cNvPr>
            <p:cNvSpPr/>
            <p:nvPr>
              <p:custDataLst>
                <p:tags r:id="rId100"/>
              </p:custDataLst>
            </p:nvPr>
          </p:nvSpPr>
          <p:spPr>
            <a:xfrm>
              <a:off x="1381125" y="1485900"/>
              <a:ext cx="19051" cy="38101"/>
            </a:xfrm>
            <a:custGeom>
              <a:avLst/>
              <a:gdLst/>
              <a:ahLst/>
              <a:cxnLst/>
              <a:rect l="0" t="0" r="0" b="0"/>
              <a:pathLst>
                <a:path w="19051" h="38101">
                  <a:moveTo>
                    <a:pt x="0" y="38100"/>
                  </a:moveTo>
                  <a:lnTo>
                    <a:pt x="0" y="38100"/>
                  </a:lnTo>
                  <a:lnTo>
                    <a:pt x="0" y="28968"/>
                  </a:lnTo>
                  <a:lnTo>
                    <a:pt x="8201" y="20408"/>
                  </a:lnTo>
                  <a:lnTo>
                    <a:pt x="9408" y="10968"/>
                  </a:lnTo>
                  <a:lnTo>
                    <a:pt x="190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SMARTInkShape-1521">
              <a:extLst>
                <a:ext uri="{FF2B5EF4-FFF2-40B4-BE49-F238E27FC236}">
                  <a16:creationId xmlns:a16="http://schemas.microsoft.com/office/drawing/2014/main" id="{FBEBF483-0000-D1F0-287C-82D14775B576}"/>
                </a:ext>
              </a:extLst>
            </p:cNvPr>
            <p:cNvSpPr/>
            <p:nvPr>
              <p:custDataLst>
                <p:tags r:id="rId101"/>
              </p:custDataLst>
            </p:nvPr>
          </p:nvSpPr>
          <p:spPr>
            <a:xfrm>
              <a:off x="1200188" y="1324010"/>
              <a:ext cx="114152" cy="180891"/>
            </a:xfrm>
            <a:custGeom>
              <a:avLst/>
              <a:gdLst/>
              <a:ahLst/>
              <a:cxnLst/>
              <a:rect l="0" t="0" r="0" b="0"/>
              <a:pathLst>
                <a:path w="114152" h="180891">
                  <a:moveTo>
                    <a:pt x="66637" y="47590"/>
                  </a:moveTo>
                  <a:lnTo>
                    <a:pt x="66637" y="47590"/>
                  </a:lnTo>
                  <a:lnTo>
                    <a:pt x="66637" y="42533"/>
                  </a:lnTo>
                  <a:lnTo>
                    <a:pt x="67695" y="41044"/>
                  </a:lnTo>
                  <a:lnTo>
                    <a:pt x="69459" y="40051"/>
                  </a:lnTo>
                  <a:lnTo>
                    <a:pt x="71694" y="39389"/>
                  </a:lnTo>
                  <a:lnTo>
                    <a:pt x="73183" y="37889"/>
                  </a:lnTo>
                  <a:lnTo>
                    <a:pt x="76045" y="28967"/>
                  </a:lnTo>
                  <a:lnTo>
                    <a:pt x="76162" y="13994"/>
                  </a:lnTo>
                  <a:lnTo>
                    <a:pt x="75104" y="12493"/>
                  </a:lnTo>
                  <a:lnTo>
                    <a:pt x="73340" y="11492"/>
                  </a:lnTo>
                  <a:lnTo>
                    <a:pt x="67961" y="9885"/>
                  </a:lnTo>
                  <a:lnTo>
                    <a:pt x="67226" y="6844"/>
                  </a:lnTo>
                  <a:lnTo>
                    <a:pt x="67030" y="4551"/>
                  </a:lnTo>
                  <a:lnTo>
                    <a:pt x="65840" y="3022"/>
                  </a:lnTo>
                  <a:lnTo>
                    <a:pt x="58470" y="368"/>
                  </a:lnTo>
                  <a:lnTo>
                    <a:pt x="43974" y="0"/>
                  </a:lnTo>
                  <a:lnTo>
                    <a:pt x="42003" y="1047"/>
                  </a:lnTo>
                  <a:lnTo>
                    <a:pt x="40689" y="2803"/>
                  </a:lnTo>
                  <a:lnTo>
                    <a:pt x="38171" y="7576"/>
                  </a:lnTo>
                  <a:lnTo>
                    <a:pt x="31862" y="16214"/>
                  </a:lnTo>
                  <a:lnTo>
                    <a:pt x="28464" y="25476"/>
                  </a:lnTo>
                  <a:lnTo>
                    <a:pt x="13435" y="45483"/>
                  </a:lnTo>
                  <a:lnTo>
                    <a:pt x="7445" y="64656"/>
                  </a:lnTo>
                  <a:lnTo>
                    <a:pt x="4950" y="68492"/>
                  </a:lnTo>
                  <a:lnTo>
                    <a:pt x="1440" y="84004"/>
                  </a:lnTo>
                  <a:lnTo>
                    <a:pt x="0" y="125515"/>
                  </a:lnTo>
                  <a:lnTo>
                    <a:pt x="5030" y="141117"/>
                  </a:lnTo>
                  <a:lnTo>
                    <a:pt x="16211" y="157747"/>
                  </a:lnTo>
                  <a:lnTo>
                    <a:pt x="31761" y="174462"/>
                  </a:lnTo>
                  <a:lnTo>
                    <a:pt x="38084" y="178061"/>
                  </a:lnTo>
                  <a:lnTo>
                    <a:pt x="50766" y="180371"/>
                  </a:lnTo>
                  <a:lnTo>
                    <a:pt x="78013" y="180890"/>
                  </a:lnTo>
                  <a:lnTo>
                    <a:pt x="85099" y="178096"/>
                  </a:lnTo>
                  <a:lnTo>
                    <a:pt x="98271" y="167678"/>
                  </a:lnTo>
                  <a:lnTo>
                    <a:pt x="107878" y="153492"/>
                  </a:lnTo>
                  <a:lnTo>
                    <a:pt x="112370" y="135883"/>
                  </a:lnTo>
                  <a:lnTo>
                    <a:pt x="114151" y="92004"/>
                  </a:lnTo>
                  <a:lnTo>
                    <a:pt x="113171" y="74038"/>
                  </a:lnTo>
                  <a:lnTo>
                    <a:pt x="106716" y="55127"/>
                  </a:lnTo>
                  <a:lnTo>
                    <a:pt x="104558" y="44590"/>
                  </a:lnTo>
                  <a:lnTo>
                    <a:pt x="100072" y="36379"/>
                  </a:lnTo>
                  <a:lnTo>
                    <a:pt x="94550" y="32024"/>
                  </a:lnTo>
                  <a:lnTo>
                    <a:pt x="85491" y="29572"/>
                  </a:lnTo>
                  <a:lnTo>
                    <a:pt x="62135" y="28558"/>
                  </a:lnTo>
                  <a:lnTo>
                    <a:pt x="56522" y="31370"/>
                  </a:lnTo>
                  <a:lnTo>
                    <a:pt x="49352" y="36743"/>
                  </a:lnTo>
                  <a:lnTo>
                    <a:pt x="48372" y="40300"/>
                  </a:lnTo>
                  <a:lnTo>
                    <a:pt x="47587" y="4759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SMARTInkShape-1522">
              <a:extLst>
                <a:ext uri="{FF2B5EF4-FFF2-40B4-BE49-F238E27FC236}">
                  <a16:creationId xmlns:a16="http://schemas.microsoft.com/office/drawing/2014/main" id="{F54E109D-3E62-4B3E-DD32-EBF56C27FB57}"/>
                </a:ext>
              </a:extLst>
            </p:cNvPr>
            <p:cNvSpPr/>
            <p:nvPr>
              <p:custDataLst>
                <p:tags r:id="rId102"/>
              </p:custDataLst>
            </p:nvPr>
          </p:nvSpPr>
          <p:spPr>
            <a:xfrm>
              <a:off x="924041" y="1457325"/>
              <a:ext cx="142760" cy="28576"/>
            </a:xfrm>
            <a:custGeom>
              <a:avLst/>
              <a:gdLst/>
              <a:ahLst/>
              <a:cxnLst/>
              <a:rect l="0" t="0" r="0" b="0"/>
              <a:pathLst>
                <a:path w="142760" h="28576">
                  <a:moveTo>
                    <a:pt x="9409" y="28575"/>
                  </a:moveTo>
                  <a:lnTo>
                    <a:pt x="9409" y="28575"/>
                  </a:lnTo>
                  <a:lnTo>
                    <a:pt x="0" y="28575"/>
                  </a:lnTo>
                  <a:lnTo>
                    <a:pt x="18208" y="28575"/>
                  </a:lnTo>
                  <a:lnTo>
                    <a:pt x="26725" y="25753"/>
                  </a:lnTo>
                  <a:lnTo>
                    <a:pt x="34038" y="22029"/>
                  </a:lnTo>
                  <a:lnTo>
                    <a:pt x="78305" y="7343"/>
                  </a:lnTo>
                  <a:lnTo>
                    <a:pt x="89771" y="3263"/>
                  </a:lnTo>
                  <a:lnTo>
                    <a:pt x="135201" y="85"/>
                  </a:lnTo>
                  <a:lnTo>
                    <a:pt x="142759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SMARTInkShape-1523">
              <a:extLst>
                <a:ext uri="{FF2B5EF4-FFF2-40B4-BE49-F238E27FC236}">
                  <a16:creationId xmlns:a16="http://schemas.microsoft.com/office/drawing/2014/main" id="{B112183D-D8F3-6038-DCD1-DA3736907B06}"/>
                </a:ext>
              </a:extLst>
            </p:cNvPr>
            <p:cNvSpPr/>
            <p:nvPr>
              <p:custDataLst>
                <p:tags r:id="rId103"/>
              </p:custDataLst>
            </p:nvPr>
          </p:nvSpPr>
          <p:spPr>
            <a:xfrm>
              <a:off x="904875" y="1381128"/>
              <a:ext cx="123826" cy="9523"/>
            </a:xfrm>
            <a:custGeom>
              <a:avLst/>
              <a:gdLst/>
              <a:ahLst/>
              <a:cxnLst/>
              <a:rect l="0" t="0" r="0" b="0"/>
              <a:pathLst>
                <a:path w="123826" h="9523">
                  <a:moveTo>
                    <a:pt x="0" y="9522"/>
                  </a:moveTo>
                  <a:lnTo>
                    <a:pt x="0" y="9522"/>
                  </a:lnTo>
                  <a:lnTo>
                    <a:pt x="13258" y="9522"/>
                  </a:lnTo>
                  <a:lnTo>
                    <a:pt x="15188" y="8464"/>
                  </a:lnTo>
                  <a:lnTo>
                    <a:pt x="16475" y="6700"/>
                  </a:lnTo>
                  <a:lnTo>
                    <a:pt x="17334" y="4465"/>
                  </a:lnTo>
                  <a:lnTo>
                    <a:pt x="18964" y="2976"/>
                  </a:lnTo>
                  <a:lnTo>
                    <a:pt x="23598" y="1321"/>
                  </a:lnTo>
                  <a:lnTo>
                    <a:pt x="68537" y="7"/>
                  </a:lnTo>
                  <a:lnTo>
                    <a:pt x="78986" y="0"/>
                  </a:lnTo>
                  <a:lnTo>
                    <a:pt x="85552" y="2821"/>
                  </a:lnTo>
                  <a:lnTo>
                    <a:pt x="91998" y="6543"/>
                  </a:lnTo>
                  <a:lnTo>
                    <a:pt x="102635" y="8640"/>
                  </a:lnTo>
                  <a:lnTo>
                    <a:pt x="123825" y="952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SMARTInkShape-1524">
              <a:extLst>
                <a:ext uri="{FF2B5EF4-FFF2-40B4-BE49-F238E27FC236}">
                  <a16:creationId xmlns:a16="http://schemas.microsoft.com/office/drawing/2014/main" id="{A5439E07-3743-299F-B35E-6C4119596451}"/>
                </a:ext>
              </a:extLst>
            </p:cNvPr>
            <p:cNvSpPr/>
            <p:nvPr>
              <p:custDataLst>
                <p:tags r:id="rId104"/>
              </p:custDataLst>
            </p:nvPr>
          </p:nvSpPr>
          <p:spPr>
            <a:xfrm>
              <a:off x="571500" y="1318487"/>
              <a:ext cx="247651" cy="253139"/>
            </a:xfrm>
            <a:custGeom>
              <a:avLst/>
              <a:gdLst/>
              <a:ahLst/>
              <a:cxnLst/>
              <a:rect l="0" t="0" r="0" b="0"/>
              <a:pathLst>
                <a:path w="247651" h="253139">
                  <a:moveTo>
                    <a:pt x="219075" y="5488"/>
                  </a:moveTo>
                  <a:lnTo>
                    <a:pt x="219075" y="5488"/>
                  </a:lnTo>
                  <a:lnTo>
                    <a:pt x="228484" y="5488"/>
                  </a:lnTo>
                  <a:lnTo>
                    <a:pt x="228577" y="0"/>
                  </a:lnTo>
                  <a:lnTo>
                    <a:pt x="228600" y="5488"/>
                  </a:lnTo>
                  <a:lnTo>
                    <a:pt x="219085" y="5488"/>
                  </a:lnTo>
                  <a:lnTo>
                    <a:pt x="214022" y="10545"/>
                  </a:lnTo>
                  <a:lnTo>
                    <a:pt x="211538" y="15849"/>
                  </a:lnTo>
                  <a:lnTo>
                    <a:pt x="204886" y="32935"/>
                  </a:lnTo>
                  <a:lnTo>
                    <a:pt x="174599" y="76518"/>
                  </a:lnTo>
                  <a:lnTo>
                    <a:pt x="149224" y="121128"/>
                  </a:lnTo>
                  <a:lnTo>
                    <a:pt x="135466" y="141847"/>
                  </a:lnTo>
                  <a:lnTo>
                    <a:pt x="108833" y="165003"/>
                  </a:lnTo>
                  <a:lnTo>
                    <a:pt x="97628" y="180222"/>
                  </a:lnTo>
                  <a:lnTo>
                    <a:pt x="82431" y="190846"/>
                  </a:lnTo>
                  <a:lnTo>
                    <a:pt x="67279" y="197795"/>
                  </a:lnTo>
                  <a:lnTo>
                    <a:pt x="60593" y="202083"/>
                  </a:lnTo>
                  <a:lnTo>
                    <a:pt x="49542" y="205061"/>
                  </a:lnTo>
                  <a:lnTo>
                    <a:pt x="34536" y="205473"/>
                  </a:lnTo>
                  <a:lnTo>
                    <a:pt x="28402" y="202673"/>
                  </a:lnTo>
                  <a:lnTo>
                    <a:pt x="15841" y="192252"/>
                  </a:lnTo>
                  <a:lnTo>
                    <a:pt x="12332" y="183391"/>
                  </a:lnTo>
                  <a:lnTo>
                    <a:pt x="9714" y="173456"/>
                  </a:lnTo>
                  <a:lnTo>
                    <a:pt x="3349" y="160854"/>
                  </a:lnTo>
                  <a:lnTo>
                    <a:pt x="87" y="116701"/>
                  </a:lnTo>
                  <a:lnTo>
                    <a:pt x="1" y="72180"/>
                  </a:lnTo>
                  <a:lnTo>
                    <a:pt x="0" y="68999"/>
                  </a:lnTo>
                  <a:lnTo>
                    <a:pt x="2823" y="62643"/>
                  </a:lnTo>
                  <a:lnTo>
                    <a:pt x="5057" y="59466"/>
                  </a:lnTo>
                  <a:lnTo>
                    <a:pt x="10361" y="55937"/>
                  </a:lnTo>
                  <a:lnTo>
                    <a:pt x="13257" y="54995"/>
                  </a:lnTo>
                  <a:lnTo>
                    <a:pt x="15188" y="53310"/>
                  </a:lnTo>
                  <a:lnTo>
                    <a:pt x="17334" y="48614"/>
                  </a:lnTo>
                  <a:lnTo>
                    <a:pt x="18964" y="46939"/>
                  </a:lnTo>
                  <a:lnTo>
                    <a:pt x="32157" y="38973"/>
                  </a:lnTo>
                  <a:lnTo>
                    <a:pt x="35196" y="38395"/>
                  </a:lnTo>
                  <a:lnTo>
                    <a:pt x="38281" y="39067"/>
                  </a:lnTo>
                  <a:lnTo>
                    <a:pt x="45779" y="42695"/>
                  </a:lnTo>
                  <a:lnTo>
                    <a:pt x="63764" y="44594"/>
                  </a:lnTo>
                  <a:lnTo>
                    <a:pt x="79410" y="56839"/>
                  </a:lnTo>
                  <a:lnTo>
                    <a:pt x="107599" y="98185"/>
                  </a:lnTo>
                  <a:lnTo>
                    <a:pt x="135838" y="123881"/>
                  </a:lnTo>
                  <a:lnTo>
                    <a:pt x="149139" y="141227"/>
                  </a:lnTo>
                  <a:lnTo>
                    <a:pt x="169238" y="159928"/>
                  </a:lnTo>
                  <a:lnTo>
                    <a:pt x="188092" y="188848"/>
                  </a:lnTo>
                  <a:lnTo>
                    <a:pt x="221846" y="218058"/>
                  </a:lnTo>
                  <a:lnTo>
                    <a:pt x="225598" y="224494"/>
                  </a:lnTo>
                  <a:lnTo>
                    <a:pt x="228324" y="230882"/>
                  </a:lnTo>
                  <a:lnTo>
                    <a:pt x="234751" y="240429"/>
                  </a:lnTo>
                  <a:lnTo>
                    <a:pt x="237681" y="251255"/>
                  </a:lnTo>
                  <a:lnTo>
                    <a:pt x="238887" y="251883"/>
                  </a:lnTo>
                  <a:lnTo>
                    <a:pt x="247650" y="25313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0" name="SMARTInkShape-Group281">
            <a:extLst>
              <a:ext uri="{FF2B5EF4-FFF2-40B4-BE49-F238E27FC236}">
                <a16:creationId xmlns:a16="http://schemas.microsoft.com/office/drawing/2014/main" id="{F58FA1B0-8AC9-BFA7-A4B8-10C284853214}"/>
              </a:ext>
            </a:extLst>
          </p:cNvPr>
          <p:cNvGrpSpPr/>
          <p:nvPr/>
        </p:nvGrpSpPr>
        <p:grpSpPr>
          <a:xfrm>
            <a:off x="1400175" y="5124450"/>
            <a:ext cx="600076" cy="438151"/>
            <a:chOff x="1400175" y="5124450"/>
            <a:chExt cx="600076" cy="438151"/>
          </a:xfrm>
        </p:grpSpPr>
        <p:sp>
          <p:nvSpPr>
            <p:cNvPr id="82" name="SMARTInkShape-1525">
              <a:extLst>
                <a:ext uri="{FF2B5EF4-FFF2-40B4-BE49-F238E27FC236}">
                  <a16:creationId xmlns:a16="http://schemas.microsoft.com/office/drawing/2014/main" id="{EB400CE4-3807-C53E-0307-342E2B9F94EB}"/>
                </a:ext>
              </a:extLst>
            </p:cNvPr>
            <p:cNvSpPr/>
            <p:nvPr>
              <p:custDataLst>
                <p:tags r:id="rId89"/>
              </p:custDataLst>
            </p:nvPr>
          </p:nvSpPr>
          <p:spPr>
            <a:xfrm>
              <a:off x="1552575" y="5391150"/>
              <a:ext cx="19048" cy="123826"/>
            </a:xfrm>
            <a:custGeom>
              <a:avLst/>
              <a:gdLst/>
              <a:ahLst/>
              <a:cxnLst/>
              <a:rect l="0" t="0" r="0" b="0"/>
              <a:pathLst>
                <a:path w="19048" h="123826">
                  <a:moveTo>
                    <a:pt x="9525" y="9525"/>
                  </a:moveTo>
                  <a:lnTo>
                    <a:pt x="9525" y="9525"/>
                  </a:lnTo>
                  <a:lnTo>
                    <a:pt x="9525" y="10"/>
                  </a:lnTo>
                  <a:lnTo>
                    <a:pt x="17726" y="0"/>
                  </a:lnTo>
                  <a:lnTo>
                    <a:pt x="18167" y="1059"/>
                  </a:lnTo>
                  <a:lnTo>
                    <a:pt x="19047" y="41290"/>
                  </a:lnTo>
                  <a:lnTo>
                    <a:pt x="16227" y="47632"/>
                  </a:lnTo>
                  <a:lnTo>
                    <a:pt x="12503" y="53978"/>
                  </a:lnTo>
                  <a:lnTo>
                    <a:pt x="10113" y="66675"/>
                  </a:lnTo>
                  <a:lnTo>
                    <a:pt x="8544" y="89096"/>
                  </a:lnTo>
                  <a:lnTo>
                    <a:pt x="889" y="104318"/>
                  </a:lnTo>
                  <a:lnTo>
                    <a:pt x="0" y="123825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SMARTInkShape-1526">
              <a:extLst>
                <a:ext uri="{FF2B5EF4-FFF2-40B4-BE49-F238E27FC236}">
                  <a16:creationId xmlns:a16="http://schemas.microsoft.com/office/drawing/2014/main" id="{88331290-FAA3-BA7F-0A76-0AA83F06E4CA}"/>
                </a:ext>
              </a:extLst>
            </p:cNvPr>
            <p:cNvSpPr/>
            <p:nvPr>
              <p:custDataLst>
                <p:tags r:id="rId90"/>
              </p:custDataLst>
            </p:nvPr>
          </p:nvSpPr>
          <p:spPr>
            <a:xfrm>
              <a:off x="1619253" y="5419725"/>
              <a:ext cx="85720" cy="112815"/>
            </a:xfrm>
            <a:custGeom>
              <a:avLst/>
              <a:gdLst/>
              <a:ahLst/>
              <a:cxnLst/>
              <a:rect l="0" t="0" r="0" b="0"/>
              <a:pathLst>
                <a:path w="85720" h="112815">
                  <a:moveTo>
                    <a:pt x="19047" y="19050"/>
                  </a:moveTo>
                  <a:lnTo>
                    <a:pt x="19047" y="19050"/>
                  </a:lnTo>
                  <a:lnTo>
                    <a:pt x="24104" y="19050"/>
                  </a:lnTo>
                  <a:lnTo>
                    <a:pt x="29408" y="16228"/>
                  </a:lnTo>
                  <a:lnTo>
                    <a:pt x="37946" y="9641"/>
                  </a:lnTo>
                  <a:lnTo>
                    <a:pt x="38097" y="10"/>
                  </a:lnTo>
                  <a:lnTo>
                    <a:pt x="28688" y="0"/>
                  </a:lnTo>
                  <a:lnTo>
                    <a:pt x="20381" y="8201"/>
                  </a:lnTo>
                  <a:lnTo>
                    <a:pt x="19443" y="14189"/>
                  </a:lnTo>
                  <a:lnTo>
                    <a:pt x="18252" y="15810"/>
                  </a:lnTo>
                  <a:lnTo>
                    <a:pt x="14108" y="17609"/>
                  </a:lnTo>
                  <a:lnTo>
                    <a:pt x="12579" y="19148"/>
                  </a:lnTo>
                  <a:lnTo>
                    <a:pt x="7304" y="29222"/>
                  </a:lnTo>
                  <a:lnTo>
                    <a:pt x="3244" y="35212"/>
                  </a:lnTo>
                  <a:lnTo>
                    <a:pt x="959" y="44536"/>
                  </a:lnTo>
                  <a:lnTo>
                    <a:pt x="0" y="80699"/>
                  </a:lnTo>
                  <a:lnTo>
                    <a:pt x="2821" y="86313"/>
                  </a:lnTo>
                  <a:lnTo>
                    <a:pt x="23595" y="109284"/>
                  </a:lnTo>
                  <a:lnTo>
                    <a:pt x="29182" y="112071"/>
                  </a:lnTo>
                  <a:lnTo>
                    <a:pt x="32153" y="112814"/>
                  </a:lnTo>
                  <a:lnTo>
                    <a:pt x="35193" y="112251"/>
                  </a:lnTo>
                  <a:lnTo>
                    <a:pt x="47450" y="105570"/>
                  </a:lnTo>
                  <a:lnTo>
                    <a:pt x="52132" y="105128"/>
                  </a:lnTo>
                  <a:lnTo>
                    <a:pt x="53803" y="103952"/>
                  </a:lnTo>
                  <a:lnTo>
                    <a:pt x="54918" y="102110"/>
                  </a:lnTo>
                  <a:lnTo>
                    <a:pt x="55661" y="99823"/>
                  </a:lnTo>
                  <a:lnTo>
                    <a:pt x="57214" y="98299"/>
                  </a:lnTo>
                  <a:lnTo>
                    <a:pt x="67313" y="93030"/>
                  </a:lnTo>
                  <a:lnTo>
                    <a:pt x="70274" y="90595"/>
                  </a:lnTo>
                  <a:lnTo>
                    <a:pt x="73565" y="82245"/>
                  </a:lnTo>
                  <a:lnTo>
                    <a:pt x="76085" y="72537"/>
                  </a:lnTo>
                  <a:lnTo>
                    <a:pt x="83505" y="57680"/>
                  </a:lnTo>
                  <a:lnTo>
                    <a:pt x="85719" y="14552"/>
                  </a:lnTo>
                  <a:lnTo>
                    <a:pt x="84661" y="12877"/>
                  </a:lnTo>
                  <a:lnTo>
                    <a:pt x="82898" y="11759"/>
                  </a:lnTo>
                  <a:lnTo>
                    <a:pt x="75360" y="10187"/>
                  </a:lnTo>
                  <a:lnTo>
                    <a:pt x="48984" y="9525"/>
                  </a:lnTo>
                  <a:lnTo>
                    <a:pt x="48530" y="10583"/>
                  </a:lnTo>
                  <a:lnTo>
                    <a:pt x="47622" y="190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SMARTInkShape-1527">
              <a:extLst>
                <a:ext uri="{FF2B5EF4-FFF2-40B4-BE49-F238E27FC236}">
                  <a16:creationId xmlns:a16="http://schemas.microsoft.com/office/drawing/2014/main" id="{4CFC083C-9EF6-0517-81BC-5A900EEA7540}"/>
                </a:ext>
              </a:extLst>
            </p:cNvPr>
            <p:cNvSpPr/>
            <p:nvPr>
              <p:custDataLst>
                <p:tags r:id="rId91"/>
              </p:custDataLst>
            </p:nvPr>
          </p:nvSpPr>
          <p:spPr>
            <a:xfrm>
              <a:off x="1762125" y="5514975"/>
              <a:ext cx="9526" cy="1"/>
            </a:xfrm>
            <a:custGeom>
              <a:avLst/>
              <a:gdLst/>
              <a:ahLst/>
              <a:cxnLst/>
              <a:rect l="0" t="0" r="0" b="0"/>
              <a:pathLst>
                <a:path w="9526" h="1">
                  <a:moveTo>
                    <a:pt x="0" y="0"/>
                  </a:moveTo>
                  <a:lnTo>
                    <a:pt x="0" y="0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SMARTInkShape-1528">
              <a:extLst>
                <a:ext uri="{FF2B5EF4-FFF2-40B4-BE49-F238E27FC236}">
                  <a16:creationId xmlns:a16="http://schemas.microsoft.com/office/drawing/2014/main" id="{9AE599DE-39C7-93E6-6B03-2E92629AD907}"/>
                </a:ext>
              </a:extLst>
            </p:cNvPr>
            <p:cNvSpPr/>
            <p:nvPr>
              <p:custDataLst>
                <p:tags r:id="rId92"/>
              </p:custDataLst>
            </p:nvPr>
          </p:nvSpPr>
          <p:spPr>
            <a:xfrm>
              <a:off x="1838325" y="5410200"/>
              <a:ext cx="66676" cy="152401"/>
            </a:xfrm>
            <a:custGeom>
              <a:avLst/>
              <a:gdLst/>
              <a:ahLst/>
              <a:cxnLst/>
              <a:rect l="0" t="0" r="0" b="0"/>
              <a:pathLst>
                <a:path w="66676" h="152401">
                  <a:moveTo>
                    <a:pt x="0" y="9525"/>
                  </a:moveTo>
                  <a:lnTo>
                    <a:pt x="0" y="9525"/>
                  </a:lnTo>
                  <a:lnTo>
                    <a:pt x="47453" y="9525"/>
                  </a:lnTo>
                  <a:lnTo>
                    <a:pt x="61766" y="9525"/>
                  </a:lnTo>
                  <a:lnTo>
                    <a:pt x="63403" y="8467"/>
                  </a:lnTo>
                  <a:lnTo>
                    <a:pt x="64494" y="6703"/>
                  </a:lnTo>
                  <a:lnTo>
                    <a:pt x="66675" y="0"/>
                  </a:lnTo>
                  <a:lnTo>
                    <a:pt x="66675" y="14189"/>
                  </a:lnTo>
                  <a:lnTo>
                    <a:pt x="63853" y="19712"/>
                  </a:lnTo>
                  <a:lnTo>
                    <a:pt x="60129" y="25693"/>
                  </a:lnTo>
                  <a:lnTo>
                    <a:pt x="56974" y="35012"/>
                  </a:lnTo>
                  <a:lnTo>
                    <a:pt x="50866" y="44476"/>
                  </a:lnTo>
                  <a:lnTo>
                    <a:pt x="39067" y="81668"/>
                  </a:lnTo>
                  <a:lnTo>
                    <a:pt x="38105" y="128538"/>
                  </a:lnTo>
                  <a:lnTo>
                    <a:pt x="38100" y="1524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SMARTInkShape-1529">
              <a:extLst>
                <a:ext uri="{FF2B5EF4-FFF2-40B4-BE49-F238E27FC236}">
                  <a16:creationId xmlns:a16="http://schemas.microsoft.com/office/drawing/2014/main" id="{502D2364-4F4D-EEB8-6A47-39FEE18583D5}"/>
                </a:ext>
              </a:extLst>
            </p:cNvPr>
            <p:cNvSpPr/>
            <p:nvPr>
              <p:custDataLst>
                <p:tags r:id="rId93"/>
              </p:custDataLst>
            </p:nvPr>
          </p:nvSpPr>
          <p:spPr>
            <a:xfrm>
              <a:off x="1971675" y="5410316"/>
              <a:ext cx="28576" cy="152285"/>
            </a:xfrm>
            <a:custGeom>
              <a:avLst/>
              <a:gdLst/>
              <a:ahLst/>
              <a:cxnLst/>
              <a:rect l="0" t="0" r="0" b="0"/>
              <a:pathLst>
                <a:path w="28576" h="152285">
                  <a:moveTo>
                    <a:pt x="28575" y="9409"/>
                  </a:moveTo>
                  <a:lnTo>
                    <a:pt x="28575" y="9409"/>
                  </a:lnTo>
                  <a:lnTo>
                    <a:pt x="28575" y="0"/>
                  </a:lnTo>
                  <a:lnTo>
                    <a:pt x="28575" y="36822"/>
                  </a:lnTo>
                  <a:lnTo>
                    <a:pt x="25753" y="45582"/>
                  </a:lnTo>
                  <a:lnTo>
                    <a:pt x="22029" y="54061"/>
                  </a:lnTo>
                  <a:lnTo>
                    <a:pt x="18874" y="69676"/>
                  </a:lnTo>
                  <a:lnTo>
                    <a:pt x="12766" y="82534"/>
                  </a:lnTo>
                  <a:lnTo>
                    <a:pt x="9427" y="98221"/>
                  </a:lnTo>
                  <a:lnTo>
                    <a:pt x="2175" y="113540"/>
                  </a:lnTo>
                  <a:lnTo>
                    <a:pt x="0" y="152284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SMARTInkShape-1530">
              <a:extLst>
                <a:ext uri="{FF2B5EF4-FFF2-40B4-BE49-F238E27FC236}">
                  <a16:creationId xmlns:a16="http://schemas.microsoft.com/office/drawing/2014/main" id="{C488B49F-74F2-03FC-4FC2-E4C5B1C1707B}"/>
                </a:ext>
              </a:extLst>
            </p:cNvPr>
            <p:cNvSpPr/>
            <p:nvPr>
              <p:custDataLst>
                <p:tags r:id="rId94"/>
              </p:custDataLst>
            </p:nvPr>
          </p:nvSpPr>
          <p:spPr>
            <a:xfrm>
              <a:off x="1638300" y="5124450"/>
              <a:ext cx="95251" cy="38101"/>
            </a:xfrm>
            <a:custGeom>
              <a:avLst/>
              <a:gdLst/>
              <a:ahLst/>
              <a:cxnLst/>
              <a:rect l="0" t="0" r="0" b="0"/>
              <a:pathLst>
                <a:path w="95251" h="38101">
                  <a:moveTo>
                    <a:pt x="57150" y="38100"/>
                  </a:moveTo>
                  <a:lnTo>
                    <a:pt x="57150" y="38100"/>
                  </a:lnTo>
                  <a:lnTo>
                    <a:pt x="57150" y="28967"/>
                  </a:lnTo>
                  <a:lnTo>
                    <a:pt x="85725" y="28575"/>
                  </a:lnTo>
                  <a:lnTo>
                    <a:pt x="41244" y="28575"/>
                  </a:lnTo>
                  <a:lnTo>
                    <a:pt x="24075" y="28575"/>
                  </a:lnTo>
                  <a:lnTo>
                    <a:pt x="18461" y="25753"/>
                  </a:lnTo>
                  <a:lnTo>
                    <a:pt x="11290" y="20374"/>
                  </a:lnTo>
                  <a:lnTo>
                    <a:pt x="4992" y="19442"/>
                  </a:lnTo>
                  <a:lnTo>
                    <a:pt x="3328" y="20370"/>
                  </a:lnTo>
                  <a:lnTo>
                    <a:pt x="2218" y="22047"/>
                  </a:lnTo>
                  <a:lnTo>
                    <a:pt x="1479" y="24223"/>
                  </a:lnTo>
                  <a:lnTo>
                    <a:pt x="986" y="24616"/>
                  </a:lnTo>
                  <a:lnTo>
                    <a:pt x="657" y="23819"/>
                  </a:lnTo>
                  <a:lnTo>
                    <a:pt x="438" y="22229"/>
                  </a:lnTo>
                  <a:lnTo>
                    <a:pt x="292" y="22228"/>
                  </a:lnTo>
                  <a:lnTo>
                    <a:pt x="130" y="25048"/>
                  </a:lnTo>
                  <a:lnTo>
                    <a:pt x="87" y="25166"/>
                  </a:lnTo>
                  <a:lnTo>
                    <a:pt x="3" y="19351"/>
                  </a:lnTo>
                  <a:lnTo>
                    <a:pt x="1" y="24597"/>
                  </a:lnTo>
                  <a:lnTo>
                    <a:pt x="0" y="19989"/>
                  </a:lnTo>
                  <a:lnTo>
                    <a:pt x="0" y="28207"/>
                  </a:lnTo>
                  <a:lnTo>
                    <a:pt x="22390" y="28565"/>
                  </a:lnTo>
                  <a:lnTo>
                    <a:pt x="24452" y="27510"/>
                  </a:lnTo>
                  <a:lnTo>
                    <a:pt x="25826" y="25748"/>
                  </a:lnTo>
                  <a:lnTo>
                    <a:pt x="26743" y="23515"/>
                  </a:lnTo>
                  <a:lnTo>
                    <a:pt x="28412" y="22027"/>
                  </a:lnTo>
                  <a:lnTo>
                    <a:pt x="33088" y="20373"/>
                  </a:lnTo>
                  <a:lnTo>
                    <a:pt x="78775" y="19050"/>
                  </a:lnTo>
                  <a:lnTo>
                    <a:pt x="85689" y="19050"/>
                  </a:lnTo>
                  <a:lnTo>
                    <a:pt x="41006" y="19050"/>
                  </a:lnTo>
                  <a:lnTo>
                    <a:pt x="9528" y="19050"/>
                  </a:lnTo>
                  <a:lnTo>
                    <a:pt x="51230" y="19050"/>
                  </a:lnTo>
                  <a:lnTo>
                    <a:pt x="57341" y="16228"/>
                  </a:lnTo>
                  <a:lnTo>
                    <a:pt x="60452" y="13994"/>
                  </a:lnTo>
                  <a:lnTo>
                    <a:pt x="62527" y="13562"/>
                  </a:lnTo>
                  <a:lnTo>
                    <a:pt x="63909" y="14334"/>
                  </a:lnTo>
                  <a:lnTo>
                    <a:pt x="64831" y="15906"/>
                  </a:lnTo>
                  <a:lnTo>
                    <a:pt x="66504" y="15895"/>
                  </a:lnTo>
                  <a:lnTo>
                    <a:pt x="76200" y="9525"/>
                  </a:lnTo>
                  <a:lnTo>
                    <a:pt x="71143" y="9525"/>
                  </a:lnTo>
                  <a:lnTo>
                    <a:pt x="69654" y="10583"/>
                  </a:lnTo>
                  <a:lnTo>
                    <a:pt x="68661" y="12347"/>
                  </a:lnTo>
                  <a:lnTo>
                    <a:pt x="67067" y="17726"/>
                  </a:lnTo>
                  <a:lnTo>
                    <a:pt x="64027" y="15639"/>
                  </a:lnTo>
                  <a:lnTo>
                    <a:pt x="61735" y="13601"/>
                  </a:lnTo>
                  <a:lnTo>
                    <a:pt x="60207" y="13301"/>
                  </a:lnTo>
                  <a:lnTo>
                    <a:pt x="59188" y="14159"/>
                  </a:lnTo>
                  <a:lnTo>
                    <a:pt x="58508" y="15789"/>
                  </a:lnTo>
                  <a:lnTo>
                    <a:pt x="58056" y="15818"/>
                  </a:lnTo>
                  <a:lnTo>
                    <a:pt x="57552" y="13027"/>
                  </a:lnTo>
                  <a:lnTo>
                    <a:pt x="57418" y="12919"/>
                  </a:lnTo>
                  <a:lnTo>
                    <a:pt x="57269" y="15619"/>
                  </a:lnTo>
                  <a:lnTo>
                    <a:pt x="58288" y="16763"/>
                  </a:lnTo>
                  <a:lnTo>
                    <a:pt x="65362" y="18748"/>
                  </a:lnTo>
                  <a:lnTo>
                    <a:pt x="65799" y="17790"/>
                  </a:lnTo>
                  <a:lnTo>
                    <a:pt x="66560" y="10823"/>
                  </a:lnTo>
                  <a:lnTo>
                    <a:pt x="69446" y="10102"/>
                  </a:lnTo>
                  <a:lnTo>
                    <a:pt x="75804" y="9559"/>
                  </a:lnTo>
                  <a:lnTo>
                    <a:pt x="85323" y="393"/>
                  </a:lnTo>
                  <a:lnTo>
                    <a:pt x="95250" y="0"/>
                  </a:lnTo>
                  <a:lnTo>
                    <a:pt x="81061" y="0"/>
                  </a:lnTo>
                  <a:lnTo>
                    <a:pt x="79441" y="1058"/>
                  </a:lnTo>
                  <a:lnTo>
                    <a:pt x="78360" y="2822"/>
                  </a:lnTo>
                  <a:lnTo>
                    <a:pt x="76627" y="8201"/>
                  </a:lnTo>
                  <a:lnTo>
                    <a:pt x="73567" y="8937"/>
                  </a:lnTo>
                  <a:lnTo>
                    <a:pt x="62022" y="9491"/>
                  </a:lnTo>
                  <a:lnTo>
                    <a:pt x="60398" y="10561"/>
                  </a:lnTo>
                  <a:lnTo>
                    <a:pt x="59315" y="12332"/>
                  </a:lnTo>
                  <a:lnTo>
                    <a:pt x="58594" y="14571"/>
                  </a:lnTo>
                  <a:lnTo>
                    <a:pt x="57054" y="16064"/>
                  </a:lnTo>
                  <a:lnTo>
                    <a:pt x="47625" y="190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SMARTInkShape-1531">
              <a:extLst>
                <a:ext uri="{FF2B5EF4-FFF2-40B4-BE49-F238E27FC236}">
                  <a16:creationId xmlns:a16="http://schemas.microsoft.com/office/drawing/2014/main" id="{067EB585-070F-3F8A-FD2C-568C5AC0DDAE}"/>
                </a:ext>
              </a:extLst>
            </p:cNvPr>
            <p:cNvSpPr/>
            <p:nvPr>
              <p:custDataLst>
                <p:tags r:id="rId95"/>
              </p:custDataLst>
            </p:nvPr>
          </p:nvSpPr>
          <p:spPr>
            <a:xfrm>
              <a:off x="1400175" y="5448300"/>
              <a:ext cx="123826" cy="9526"/>
            </a:xfrm>
            <a:custGeom>
              <a:avLst/>
              <a:gdLst/>
              <a:ahLst/>
              <a:cxnLst/>
              <a:rect l="0" t="0" r="0" b="0"/>
              <a:pathLst>
                <a:path w="123826" h="9526">
                  <a:moveTo>
                    <a:pt x="0" y="0"/>
                  </a:moveTo>
                  <a:lnTo>
                    <a:pt x="0" y="0"/>
                  </a:lnTo>
                  <a:lnTo>
                    <a:pt x="5057" y="0"/>
                  </a:lnTo>
                  <a:lnTo>
                    <a:pt x="6546" y="1058"/>
                  </a:lnTo>
                  <a:lnTo>
                    <a:pt x="7539" y="2822"/>
                  </a:lnTo>
                  <a:lnTo>
                    <a:pt x="8201" y="5056"/>
                  </a:lnTo>
                  <a:lnTo>
                    <a:pt x="9701" y="6545"/>
                  </a:lnTo>
                  <a:lnTo>
                    <a:pt x="14189" y="8201"/>
                  </a:lnTo>
                  <a:lnTo>
                    <a:pt x="60329" y="9522"/>
                  </a:lnTo>
                  <a:lnTo>
                    <a:pt x="98425" y="9525"/>
                  </a:lnTo>
                  <a:lnTo>
                    <a:pt x="104775" y="6703"/>
                  </a:lnTo>
                  <a:lnTo>
                    <a:pt x="111125" y="2980"/>
                  </a:lnTo>
                  <a:lnTo>
                    <a:pt x="123825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" name="SMARTInkShape-1532">
              <a:extLst>
                <a:ext uri="{FF2B5EF4-FFF2-40B4-BE49-F238E27FC236}">
                  <a16:creationId xmlns:a16="http://schemas.microsoft.com/office/drawing/2014/main" id="{B8463431-D5D1-C351-3C2A-961383E9F8C0}"/>
                </a:ext>
              </a:extLst>
            </p:cNvPr>
            <p:cNvSpPr/>
            <p:nvPr>
              <p:custDataLst>
                <p:tags r:id="rId96"/>
              </p:custDataLst>
            </p:nvPr>
          </p:nvSpPr>
          <p:spPr>
            <a:xfrm>
              <a:off x="1733550" y="5153025"/>
              <a:ext cx="1" cy="104776"/>
            </a:xfrm>
            <a:custGeom>
              <a:avLst/>
              <a:gdLst/>
              <a:ahLst/>
              <a:cxnLst/>
              <a:rect l="0" t="0" r="0" b="0"/>
              <a:pathLst>
                <a:path w="1" h="104776">
                  <a:moveTo>
                    <a:pt x="0" y="9525"/>
                  </a:moveTo>
                  <a:lnTo>
                    <a:pt x="0" y="9525"/>
                  </a:lnTo>
                  <a:lnTo>
                    <a:pt x="0" y="0"/>
                  </a:lnTo>
                  <a:lnTo>
                    <a:pt x="0" y="46267"/>
                  </a:lnTo>
                  <a:lnTo>
                    <a:pt x="0" y="93264"/>
                  </a:lnTo>
                  <a:lnTo>
                    <a:pt x="0" y="104775"/>
                  </a:lnTo>
                  <a:lnTo>
                    <a:pt x="0" y="952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3" name="SMARTInkShape-Group282">
            <a:extLst>
              <a:ext uri="{FF2B5EF4-FFF2-40B4-BE49-F238E27FC236}">
                <a16:creationId xmlns:a16="http://schemas.microsoft.com/office/drawing/2014/main" id="{371611B3-CEA6-081D-4DF5-242C54761BAB}"/>
              </a:ext>
            </a:extLst>
          </p:cNvPr>
          <p:cNvGrpSpPr/>
          <p:nvPr/>
        </p:nvGrpSpPr>
        <p:grpSpPr>
          <a:xfrm>
            <a:off x="1838328" y="2657475"/>
            <a:ext cx="400033" cy="219076"/>
            <a:chOff x="1838328" y="2657475"/>
            <a:chExt cx="400033" cy="219076"/>
          </a:xfrm>
        </p:grpSpPr>
        <p:sp>
          <p:nvSpPr>
            <p:cNvPr id="91" name="SMARTInkShape-1533">
              <a:extLst>
                <a:ext uri="{FF2B5EF4-FFF2-40B4-BE49-F238E27FC236}">
                  <a16:creationId xmlns:a16="http://schemas.microsoft.com/office/drawing/2014/main" id="{9A4C91A4-EC09-FBF2-E31A-EB517278527F}"/>
                </a:ext>
              </a:extLst>
            </p:cNvPr>
            <p:cNvSpPr/>
            <p:nvPr>
              <p:custDataLst>
                <p:tags r:id="rId87"/>
              </p:custDataLst>
            </p:nvPr>
          </p:nvSpPr>
          <p:spPr>
            <a:xfrm>
              <a:off x="1962150" y="2714625"/>
              <a:ext cx="9526" cy="1"/>
            </a:xfrm>
            <a:custGeom>
              <a:avLst/>
              <a:gdLst/>
              <a:ahLst/>
              <a:cxnLst/>
              <a:rect l="0" t="0" r="0" b="0"/>
              <a:pathLst>
                <a:path w="9526" h="1">
                  <a:moveTo>
                    <a:pt x="0" y="0"/>
                  </a:moveTo>
                  <a:lnTo>
                    <a:pt x="0" y="0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" name="SMARTInkShape-1534">
              <a:extLst>
                <a:ext uri="{FF2B5EF4-FFF2-40B4-BE49-F238E27FC236}">
                  <a16:creationId xmlns:a16="http://schemas.microsoft.com/office/drawing/2014/main" id="{E63DC790-0A94-ECDC-F451-7C94F7338CE2}"/>
                </a:ext>
              </a:extLst>
            </p:cNvPr>
            <p:cNvSpPr/>
            <p:nvPr>
              <p:custDataLst>
                <p:tags r:id="rId88"/>
              </p:custDataLst>
            </p:nvPr>
          </p:nvSpPr>
          <p:spPr>
            <a:xfrm>
              <a:off x="1838328" y="2657475"/>
              <a:ext cx="400033" cy="219076"/>
            </a:xfrm>
            <a:custGeom>
              <a:avLst/>
              <a:gdLst/>
              <a:ahLst/>
              <a:cxnLst/>
              <a:rect l="0" t="0" r="0" b="0"/>
              <a:pathLst>
                <a:path w="400033" h="219076">
                  <a:moveTo>
                    <a:pt x="9522" y="133350"/>
                  </a:moveTo>
                  <a:lnTo>
                    <a:pt x="9522" y="133350"/>
                  </a:lnTo>
                  <a:lnTo>
                    <a:pt x="9522" y="142865"/>
                  </a:lnTo>
                  <a:lnTo>
                    <a:pt x="0" y="142875"/>
                  </a:lnTo>
                  <a:lnTo>
                    <a:pt x="5055" y="137819"/>
                  </a:lnTo>
                  <a:lnTo>
                    <a:pt x="10359" y="135336"/>
                  </a:lnTo>
                  <a:lnTo>
                    <a:pt x="57417" y="123041"/>
                  </a:lnTo>
                  <a:lnTo>
                    <a:pt x="71025" y="118184"/>
                  </a:lnTo>
                  <a:lnTo>
                    <a:pt x="117658" y="113583"/>
                  </a:lnTo>
                  <a:lnTo>
                    <a:pt x="162364" y="106144"/>
                  </a:lnTo>
                  <a:lnTo>
                    <a:pt x="206783" y="104955"/>
                  </a:lnTo>
                  <a:lnTo>
                    <a:pt x="230600" y="102006"/>
                  </a:lnTo>
                  <a:lnTo>
                    <a:pt x="269940" y="96140"/>
                  </a:lnTo>
                  <a:lnTo>
                    <a:pt x="315661" y="95302"/>
                  </a:lnTo>
                  <a:lnTo>
                    <a:pt x="326559" y="94215"/>
                  </a:lnTo>
                  <a:lnTo>
                    <a:pt x="340536" y="87052"/>
                  </a:lnTo>
                  <a:lnTo>
                    <a:pt x="341323" y="87668"/>
                  </a:lnTo>
                  <a:lnTo>
                    <a:pt x="342198" y="91175"/>
                  </a:lnTo>
                  <a:lnTo>
                    <a:pt x="342431" y="91474"/>
                  </a:lnTo>
                  <a:lnTo>
                    <a:pt x="342690" y="88986"/>
                  </a:lnTo>
                  <a:lnTo>
                    <a:pt x="343817" y="87899"/>
                  </a:lnTo>
                  <a:lnTo>
                    <a:pt x="347892" y="86691"/>
                  </a:lnTo>
                  <a:lnTo>
                    <a:pt x="348344" y="87427"/>
                  </a:lnTo>
                  <a:lnTo>
                    <a:pt x="346023" y="91068"/>
                  </a:lnTo>
                  <a:lnTo>
                    <a:pt x="344981" y="91404"/>
                  </a:lnTo>
                  <a:lnTo>
                    <a:pt x="344287" y="90569"/>
                  </a:lnTo>
                  <a:lnTo>
                    <a:pt x="342899" y="85732"/>
                  </a:lnTo>
                  <a:lnTo>
                    <a:pt x="342898" y="91214"/>
                  </a:lnTo>
                  <a:lnTo>
                    <a:pt x="342897" y="85732"/>
                  </a:lnTo>
                  <a:lnTo>
                    <a:pt x="333764" y="85725"/>
                  </a:lnTo>
                  <a:lnTo>
                    <a:pt x="325205" y="77524"/>
                  </a:lnTo>
                  <a:lnTo>
                    <a:pt x="319194" y="76592"/>
                  </a:lnTo>
                  <a:lnTo>
                    <a:pt x="317569" y="75403"/>
                  </a:lnTo>
                  <a:lnTo>
                    <a:pt x="316487" y="73553"/>
                  </a:lnTo>
                  <a:lnTo>
                    <a:pt x="315766" y="71260"/>
                  </a:lnTo>
                  <a:lnTo>
                    <a:pt x="314226" y="69731"/>
                  </a:lnTo>
                  <a:lnTo>
                    <a:pt x="306248" y="67077"/>
                  </a:lnTo>
                  <a:lnTo>
                    <a:pt x="305442" y="64032"/>
                  </a:lnTo>
                  <a:lnTo>
                    <a:pt x="305227" y="61738"/>
                  </a:lnTo>
                  <a:lnTo>
                    <a:pt x="304025" y="60208"/>
                  </a:lnTo>
                  <a:lnTo>
                    <a:pt x="287475" y="49068"/>
                  </a:lnTo>
                  <a:lnTo>
                    <a:pt x="278484" y="41364"/>
                  </a:lnTo>
                  <a:lnTo>
                    <a:pt x="272641" y="39551"/>
                  </a:lnTo>
                  <a:lnTo>
                    <a:pt x="270660" y="38009"/>
                  </a:lnTo>
                  <a:lnTo>
                    <a:pt x="268458" y="33473"/>
                  </a:lnTo>
                  <a:lnTo>
                    <a:pt x="266813" y="31840"/>
                  </a:lnTo>
                  <a:lnTo>
                    <a:pt x="262163" y="30026"/>
                  </a:lnTo>
                  <a:lnTo>
                    <a:pt x="260499" y="28484"/>
                  </a:lnTo>
                  <a:lnTo>
                    <a:pt x="258651" y="23948"/>
                  </a:lnTo>
                  <a:lnTo>
                    <a:pt x="257099" y="22315"/>
                  </a:lnTo>
                  <a:lnTo>
                    <a:pt x="252553" y="20501"/>
                  </a:lnTo>
                  <a:lnTo>
                    <a:pt x="250918" y="18959"/>
                  </a:lnTo>
                  <a:lnTo>
                    <a:pt x="249101" y="14423"/>
                  </a:lnTo>
                  <a:lnTo>
                    <a:pt x="247558" y="12790"/>
                  </a:lnTo>
                  <a:lnTo>
                    <a:pt x="239574" y="9955"/>
                  </a:lnTo>
                  <a:lnTo>
                    <a:pt x="238767" y="6894"/>
                  </a:lnTo>
                  <a:lnTo>
                    <a:pt x="238250" y="1362"/>
                  </a:lnTo>
                  <a:lnTo>
                    <a:pt x="235356" y="605"/>
                  </a:lnTo>
                  <a:lnTo>
                    <a:pt x="228993" y="35"/>
                  </a:lnTo>
                  <a:lnTo>
                    <a:pt x="236833" y="3"/>
                  </a:lnTo>
                  <a:lnTo>
                    <a:pt x="232380" y="1"/>
                  </a:lnTo>
                  <a:lnTo>
                    <a:pt x="234864" y="0"/>
                  </a:lnTo>
                  <a:lnTo>
                    <a:pt x="235950" y="1059"/>
                  </a:lnTo>
                  <a:lnTo>
                    <a:pt x="237157" y="5056"/>
                  </a:lnTo>
                  <a:lnTo>
                    <a:pt x="238537" y="6546"/>
                  </a:lnTo>
                  <a:lnTo>
                    <a:pt x="242892" y="8201"/>
                  </a:lnTo>
                  <a:lnTo>
                    <a:pt x="244477" y="9701"/>
                  </a:lnTo>
                  <a:lnTo>
                    <a:pt x="246238" y="14189"/>
                  </a:lnTo>
                  <a:lnTo>
                    <a:pt x="247766" y="15809"/>
                  </a:lnTo>
                  <a:lnTo>
                    <a:pt x="264870" y="25312"/>
                  </a:lnTo>
                  <a:lnTo>
                    <a:pt x="279679" y="28666"/>
                  </a:lnTo>
                  <a:lnTo>
                    <a:pt x="292298" y="34835"/>
                  </a:lnTo>
                  <a:lnTo>
                    <a:pt x="339614" y="46658"/>
                  </a:lnTo>
                  <a:lnTo>
                    <a:pt x="355447" y="48397"/>
                  </a:lnTo>
                  <a:lnTo>
                    <a:pt x="380802" y="59368"/>
                  </a:lnTo>
                  <a:lnTo>
                    <a:pt x="387261" y="63427"/>
                  </a:lnTo>
                  <a:lnTo>
                    <a:pt x="393658" y="65231"/>
                  </a:lnTo>
                  <a:lnTo>
                    <a:pt x="395788" y="66771"/>
                  </a:lnTo>
                  <a:lnTo>
                    <a:pt x="397208" y="68856"/>
                  </a:lnTo>
                  <a:lnTo>
                    <a:pt x="399486" y="74749"/>
                  </a:lnTo>
                  <a:lnTo>
                    <a:pt x="400032" y="93496"/>
                  </a:lnTo>
                  <a:lnTo>
                    <a:pt x="384858" y="112452"/>
                  </a:lnTo>
                  <a:lnTo>
                    <a:pt x="381082" y="126217"/>
                  </a:lnTo>
                  <a:lnTo>
                    <a:pt x="378937" y="128595"/>
                  </a:lnTo>
                  <a:lnTo>
                    <a:pt x="367890" y="137467"/>
                  </a:lnTo>
                  <a:lnTo>
                    <a:pt x="355517" y="154899"/>
                  </a:lnTo>
                  <a:lnTo>
                    <a:pt x="317496" y="186323"/>
                  </a:lnTo>
                  <a:lnTo>
                    <a:pt x="311147" y="188644"/>
                  </a:lnTo>
                  <a:lnTo>
                    <a:pt x="309030" y="190321"/>
                  </a:lnTo>
                  <a:lnTo>
                    <a:pt x="304962" y="199584"/>
                  </a:lnTo>
                  <a:lnTo>
                    <a:pt x="304798" y="209430"/>
                  </a:lnTo>
                  <a:lnTo>
                    <a:pt x="314322" y="21907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7" name="SMARTInkShape-Group283">
            <a:extLst>
              <a:ext uri="{FF2B5EF4-FFF2-40B4-BE49-F238E27FC236}">
                <a16:creationId xmlns:a16="http://schemas.microsoft.com/office/drawing/2014/main" id="{75A5CF70-BB0E-20C3-7440-62CC3B643AD9}"/>
              </a:ext>
            </a:extLst>
          </p:cNvPr>
          <p:cNvGrpSpPr/>
          <p:nvPr/>
        </p:nvGrpSpPr>
        <p:grpSpPr>
          <a:xfrm>
            <a:off x="2543175" y="2428879"/>
            <a:ext cx="1436952" cy="533397"/>
            <a:chOff x="2543175" y="2428879"/>
            <a:chExt cx="1436952" cy="533397"/>
          </a:xfrm>
        </p:grpSpPr>
        <p:sp>
          <p:nvSpPr>
            <p:cNvPr id="94" name="SMARTInkShape-1535">
              <a:extLst>
                <a:ext uri="{FF2B5EF4-FFF2-40B4-BE49-F238E27FC236}">
                  <a16:creationId xmlns:a16="http://schemas.microsoft.com/office/drawing/2014/main" id="{DDA990CB-E484-6824-A6BE-2160EA834CA4}"/>
                </a:ext>
              </a:extLst>
            </p:cNvPr>
            <p:cNvSpPr/>
            <p:nvPr>
              <p:custDataLst>
                <p:tags r:id="rId74"/>
              </p:custDataLst>
            </p:nvPr>
          </p:nvSpPr>
          <p:spPr>
            <a:xfrm>
              <a:off x="2543175" y="2649401"/>
              <a:ext cx="17754" cy="312875"/>
            </a:xfrm>
            <a:custGeom>
              <a:avLst/>
              <a:gdLst/>
              <a:ahLst/>
              <a:cxnLst/>
              <a:rect l="0" t="0" r="0" b="0"/>
              <a:pathLst>
                <a:path w="17754" h="312875">
                  <a:moveTo>
                    <a:pt x="0" y="36649"/>
                  </a:moveTo>
                  <a:lnTo>
                    <a:pt x="0" y="36649"/>
                  </a:lnTo>
                  <a:lnTo>
                    <a:pt x="0" y="27516"/>
                  </a:lnTo>
                  <a:lnTo>
                    <a:pt x="8201" y="18957"/>
                  </a:lnTo>
                  <a:lnTo>
                    <a:pt x="9409" y="9517"/>
                  </a:lnTo>
                  <a:lnTo>
                    <a:pt x="9515" y="0"/>
                  </a:lnTo>
                  <a:lnTo>
                    <a:pt x="9524" y="6878"/>
                  </a:lnTo>
                  <a:lnTo>
                    <a:pt x="14581" y="12776"/>
                  </a:lnTo>
                  <a:lnTo>
                    <a:pt x="15012" y="16500"/>
                  </a:lnTo>
                  <a:lnTo>
                    <a:pt x="12680" y="31855"/>
                  </a:lnTo>
                  <a:lnTo>
                    <a:pt x="15634" y="50868"/>
                  </a:lnTo>
                  <a:lnTo>
                    <a:pt x="10539" y="94417"/>
                  </a:lnTo>
                  <a:lnTo>
                    <a:pt x="10784" y="130963"/>
                  </a:lnTo>
                  <a:lnTo>
                    <a:pt x="17753" y="171339"/>
                  </a:lnTo>
                  <a:lnTo>
                    <a:pt x="17735" y="207305"/>
                  </a:lnTo>
                  <a:lnTo>
                    <a:pt x="10385" y="254513"/>
                  </a:lnTo>
                  <a:lnTo>
                    <a:pt x="8542" y="287006"/>
                  </a:lnTo>
                  <a:lnTo>
                    <a:pt x="0" y="31287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SMARTInkShape-1536">
              <a:extLst>
                <a:ext uri="{FF2B5EF4-FFF2-40B4-BE49-F238E27FC236}">
                  <a16:creationId xmlns:a16="http://schemas.microsoft.com/office/drawing/2014/main" id="{BE54EE0D-971A-4E71-679D-2BE7D1FB1017}"/>
                </a:ext>
              </a:extLst>
            </p:cNvPr>
            <p:cNvSpPr/>
            <p:nvPr>
              <p:custDataLst>
                <p:tags r:id="rId75"/>
              </p:custDataLst>
            </p:nvPr>
          </p:nvSpPr>
          <p:spPr>
            <a:xfrm>
              <a:off x="2543175" y="2647963"/>
              <a:ext cx="95120" cy="114288"/>
            </a:xfrm>
            <a:custGeom>
              <a:avLst/>
              <a:gdLst/>
              <a:ahLst/>
              <a:cxnLst/>
              <a:rect l="0" t="0" r="0" b="0"/>
              <a:pathLst>
                <a:path w="95120" h="114288">
                  <a:moveTo>
                    <a:pt x="9525" y="47612"/>
                  </a:moveTo>
                  <a:lnTo>
                    <a:pt x="9525" y="47612"/>
                  </a:lnTo>
                  <a:lnTo>
                    <a:pt x="9525" y="39411"/>
                  </a:lnTo>
                  <a:lnTo>
                    <a:pt x="16071" y="30744"/>
                  </a:lnTo>
                  <a:lnTo>
                    <a:pt x="18658" y="20788"/>
                  </a:lnTo>
                  <a:lnTo>
                    <a:pt x="25519" y="11779"/>
                  </a:lnTo>
                  <a:lnTo>
                    <a:pt x="27217" y="5933"/>
                  </a:lnTo>
                  <a:lnTo>
                    <a:pt x="28728" y="3951"/>
                  </a:lnTo>
                  <a:lnTo>
                    <a:pt x="33228" y="1749"/>
                  </a:lnTo>
                  <a:lnTo>
                    <a:pt x="69861" y="0"/>
                  </a:lnTo>
                  <a:lnTo>
                    <a:pt x="76205" y="2815"/>
                  </a:lnTo>
                  <a:lnTo>
                    <a:pt x="90225" y="14177"/>
                  </a:lnTo>
                  <a:lnTo>
                    <a:pt x="93017" y="19699"/>
                  </a:lnTo>
                  <a:lnTo>
                    <a:pt x="95054" y="45684"/>
                  </a:lnTo>
                  <a:lnTo>
                    <a:pt x="95119" y="49502"/>
                  </a:lnTo>
                  <a:lnTo>
                    <a:pt x="92370" y="56566"/>
                  </a:lnTo>
                  <a:lnTo>
                    <a:pt x="63450" y="88877"/>
                  </a:lnTo>
                  <a:lnTo>
                    <a:pt x="44244" y="100527"/>
                  </a:lnTo>
                  <a:lnTo>
                    <a:pt x="32630" y="104566"/>
                  </a:lnTo>
                  <a:lnTo>
                    <a:pt x="21427" y="110936"/>
                  </a:lnTo>
                  <a:lnTo>
                    <a:pt x="0" y="11428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SMARTInkShape-1537">
              <a:extLst>
                <a:ext uri="{FF2B5EF4-FFF2-40B4-BE49-F238E27FC236}">
                  <a16:creationId xmlns:a16="http://schemas.microsoft.com/office/drawing/2014/main" id="{82D20130-4267-4B6A-0990-A114A6F087C8}"/>
                </a:ext>
              </a:extLst>
            </p:cNvPr>
            <p:cNvSpPr/>
            <p:nvPr>
              <p:custDataLst>
                <p:tags r:id="rId76"/>
              </p:custDataLst>
            </p:nvPr>
          </p:nvSpPr>
          <p:spPr>
            <a:xfrm>
              <a:off x="2657475" y="2647950"/>
              <a:ext cx="209551" cy="94811"/>
            </a:xfrm>
            <a:custGeom>
              <a:avLst/>
              <a:gdLst/>
              <a:ahLst/>
              <a:cxnLst/>
              <a:rect l="0" t="0" r="0" b="0"/>
              <a:pathLst>
                <a:path w="209551" h="94811">
                  <a:moveTo>
                    <a:pt x="0" y="57150"/>
                  </a:moveTo>
                  <a:lnTo>
                    <a:pt x="0" y="57150"/>
                  </a:lnTo>
                  <a:lnTo>
                    <a:pt x="5056" y="52094"/>
                  </a:lnTo>
                  <a:lnTo>
                    <a:pt x="7539" y="46789"/>
                  </a:lnTo>
                  <a:lnTo>
                    <a:pt x="8201" y="43892"/>
                  </a:lnTo>
                  <a:lnTo>
                    <a:pt x="14189" y="34760"/>
                  </a:lnTo>
                  <a:lnTo>
                    <a:pt x="19711" y="31324"/>
                  </a:lnTo>
                  <a:lnTo>
                    <a:pt x="25694" y="28738"/>
                  </a:lnTo>
                  <a:lnTo>
                    <a:pt x="35012" y="22391"/>
                  </a:lnTo>
                  <a:lnTo>
                    <a:pt x="44476" y="20040"/>
                  </a:lnTo>
                  <a:lnTo>
                    <a:pt x="79376" y="19061"/>
                  </a:lnTo>
                  <a:lnTo>
                    <a:pt x="81492" y="20116"/>
                  </a:lnTo>
                  <a:lnTo>
                    <a:pt x="82903" y="21877"/>
                  </a:lnTo>
                  <a:lnTo>
                    <a:pt x="85529" y="26657"/>
                  </a:lnTo>
                  <a:lnTo>
                    <a:pt x="100803" y="44560"/>
                  </a:lnTo>
                  <a:lnTo>
                    <a:pt x="104252" y="55283"/>
                  </a:lnTo>
                  <a:lnTo>
                    <a:pt x="104771" y="83878"/>
                  </a:lnTo>
                  <a:lnTo>
                    <a:pt x="99717" y="90234"/>
                  </a:lnTo>
                  <a:lnTo>
                    <a:pt x="94413" y="93021"/>
                  </a:lnTo>
                  <a:lnTo>
                    <a:pt x="87441" y="94810"/>
                  </a:lnTo>
                  <a:lnTo>
                    <a:pt x="81177" y="90063"/>
                  </a:lnTo>
                  <a:lnTo>
                    <a:pt x="72619" y="81954"/>
                  </a:lnTo>
                  <a:lnTo>
                    <a:pt x="69317" y="75935"/>
                  </a:lnTo>
                  <a:lnTo>
                    <a:pt x="68436" y="72848"/>
                  </a:lnTo>
                  <a:lnTo>
                    <a:pt x="66791" y="70791"/>
                  </a:lnTo>
                  <a:lnTo>
                    <a:pt x="60477" y="66836"/>
                  </a:lnTo>
                  <a:lnTo>
                    <a:pt x="58629" y="62161"/>
                  </a:lnTo>
                  <a:lnTo>
                    <a:pt x="57189" y="43091"/>
                  </a:lnTo>
                  <a:lnTo>
                    <a:pt x="59989" y="37496"/>
                  </a:lnTo>
                  <a:lnTo>
                    <a:pt x="71340" y="24041"/>
                  </a:lnTo>
                  <a:lnTo>
                    <a:pt x="79684" y="21268"/>
                  </a:lnTo>
                  <a:lnTo>
                    <a:pt x="89390" y="18977"/>
                  </a:lnTo>
                  <a:lnTo>
                    <a:pt x="101863" y="12796"/>
                  </a:lnTo>
                  <a:lnTo>
                    <a:pt x="149119" y="968"/>
                  </a:lnTo>
                  <a:lnTo>
                    <a:pt x="190679" y="57"/>
                  </a:lnTo>
                  <a:lnTo>
                    <a:pt x="2095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SMARTInkShape-1538">
              <a:extLst>
                <a:ext uri="{FF2B5EF4-FFF2-40B4-BE49-F238E27FC236}">
                  <a16:creationId xmlns:a16="http://schemas.microsoft.com/office/drawing/2014/main" id="{4F404114-E79A-154C-0E37-982D1AC10B63}"/>
                </a:ext>
              </a:extLst>
            </p:cNvPr>
            <p:cNvSpPr/>
            <p:nvPr>
              <p:custDataLst>
                <p:tags r:id="rId77"/>
              </p:custDataLst>
            </p:nvPr>
          </p:nvSpPr>
          <p:spPr>
            <a:xfrm>
              <a:off x="2857504" y="2619413"/>
              <a:ext cx="123822" cy="123347"/>
            </a:xfrm>
            <a:custGeom>
              <a:avLst/>
              <a:gdLst/>
              <a:ahLst/>
              <a:cxnLst/>
              <a:rect l="0" t="0" r="0" b="0"/>
              <a:pathLst>
                <a:path w="123822" h="123347">
                  <a:moveTo>
                    <a:pt x="66671" y="57112"/>
                  </a:moveTo>
                  <a:lnTo>
                    <a:pt x="66671" y="57112"/>
                  </a:lnTo>
                  <a:lnTo>
                    <a:pt x="76080" y="57112"/>
                  </a:lnTo>
                  <a:lnTo>
                    <a:pt x="76193" y="47979"/>
                  </a:lnTo>
                  <a:lnTo>
                    <a:pt x="85329" y="47597"/>
                  </a:lnTo>
                  <a:lnTo>
                    <a:pt x="85720" y="29895"/>
                  </a:lnTo>
                  <a:lnTo>
                    <a:pt x="86779" y="29442"/>
                  </a:lnTo>
                  <a:lnTo>
                    <a:pt x="90777" y="28939"/>
                  </a:lnTo>
                  <a:lnTo>
                    <a:pt x="92267" y="27747"/>
                  </a:lnTo>
                  <a:lnTo>
                    <a:pt x="94854" y="20371"/>
                  </a:lnTo>
                  <a:lnTo>
                    <a:pt x="95236" y="4858"/>
                  </a:lnTo>
                  <a:lnTo>
                    <a:pt x="94181" y="3226"/>
                  </a:lnTo>
                  <a:lnTo>
                    <a:pt x="92419" y="2138"/>
                  </a:lnTo>
                  <a:lnTo>
                    <a:pt x="85544" y="249"/>
                  </a:lnTo>
                  <a:lnTo>
                    <a:pt x="72580" y="0"/>
                  </a:lnTo>
                  <a:lnTo>
                    <a:pt x="66475" y="2801"/>
                  </a:lnTo>
                  <a:lnTo>
                    <a:pt x="26327" y="32119"/>
                  </a:lnTo>
                  <a:lnTo>
                    <a:pt x="22282" y="41065"/>
                  </a:lnTo>
                  <a:lnTo>
                    <a:pt x="19426" y="51038"/>
                  </a:lnTo>
                  <a:lnTo>
                    <a:pt x="8969" y="66064"/>
                  </a:lnTo>
                  <a:lnTo>
                    <a:pt x="3984" y="72733"/>
                  </a:lnTo>
                  <a:lnTo>
                    <a:pt x="1177" y="82437"/>
                  </a:lnTo>
                  <a:lnTo>
                    <a:pt x="0" y="118761"/>
                  </a:lnTo>
                  <a:lnTo>
                    <a:pt x="1057" y="120436"/>
                  </a:lnTo>
                  <a:lnTo>
                    <a:pt x="2820" y="121553"/>
                  </a:lnTo>
                  <a:lnTo>
                    <a:pt x="10358" y="123125"/>
                  </a:lnTo>
                  <a:lnTo>
                    <a:pt x="13254" y="123346"/>
                  </a:lnTo>
                  <a:lnTo>
                    <a:pt x="15185" y="122434"/>
                  </a:lnTo>
                  <a:lnTo>
                    <a:pt x="16472" y="120769"/>
                  </a:lnTo>
                  <a:lnTo>
                    <a:pt x="17330" y="118600"/>
                  </a:lnTo>
                  <a:lnTo>
                    <a:pt x="18961" y="117154"/>
                  </a:lnTo>
                  <a:lnTo>
                    <a:pt x="27096" y="114643"/>
                  </a:lnTo>
                  <a:lnTo>
                    <a:pt x="41699" y="101038"/>
                  </a:lnTo>
                  <a:lnTo>
                    <a:pt x="44989" y="94979"/>
                  </a:lnTo>
                  <a:lnTo>
                    <a:pt x="45867" y="91882"/>
                  </a:lnTo>
                  <a:lnTo>
                    <a:pt x="47510" y="89817"/>
                  </a:lnTo>
                  <a:lnTo>
                    <a:pt x="53820" y="85852"/>
                  </a:lnTo>
                  <a:lnTo>
                    <a:pt x="61765" y="72591"/>
                  </a:lnTo>
                  <a:lnTo>
                    <a:pt x="72247" y="60209"/>
                  </a:lnTo>
                  <a:lnTo>
                    <a:pt x="75026" y="50739"/>
                  </a:lnTo>
                  <a:lnTo>
                    <a:pt x="75676" y="44402"/>
                  </a:lnTo>
                  <a:lnTo>
                    <a:pt x="76908" y="42289"/>
                  </a:lnTo>
                  <a:lnTo>
                    <a:pt x="78788" y="40880"/>
                  </a:lnTo>
                  <a:lnTo>
                    <a:pt x="85601" y="38111"/>
                  </a:lnTo>
                  <a:lnTo>
                    <a:pt x="85721" y="85704"/>
                  </a:lnTo>
                  <a:lnTo>
                    <a:pt x="85721" y="103248"/>
                  </a:lnTo>
                  <a:lnTo>
                    <a:pt x="86779" y="103744"/>
                  </a:lnTo>
                  <a:lnTo>
                    <a:pt x="100186" y="104726"/>
                  </a:lnTo>
                  <a:lnTo>
                    <a:pt x="101715" y="103671"/>
                  </a:lnTo>
                  <a:lnTo>
                    <a:pt x="102733" y="101910"/>
                  </a:lnTo>
                  <a:lnTo>
                    <a:pt x="103413" y="99677"/>
                  </a:lnTo>
                  <a:lnTo>
                    <a:pt x="104924" y="98189"/>
                  </a:lnTo>
                  <a:lnTo>
                    <a:pt x="114953" y="92978"/>
                  </a:lnTo>
                  <a:lnTo>
                    <a:pt x="123821" y="8568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SMARTInkShape-1539">
              <a:extLst>
                <a:ext uri="{FF2B5EF4-FFF2-40B4-BE49-F238E27FC236}">
                  <a16:creationId xmlns:a16="http://schemas.microsoft.com/office/drawing/2014/main" id="{AC3E97FF-4D6C-D406-AB52-CC2293998415}"/>
                </a:ext>
              </a:extLst>
            </p:cNvPr>
            <p:cNvSpPr/>
            <p:nvPr>
              <p:custDataLst>
                <p:tags r:id="rId78"/>
              </p:custDataLst>
            </p:nvPr>
          </p:nvSpPr>
          <p:spPr>
            <a:xfrm>
              <a:off x="3048046" y="2600442"/>
              <a:ext cx="142830" cy="123698"/>
            </a:xfrm>
            <a:custGeom>
              <a:avLst/>
              <a:gdLst/>
              <a:ahLst/>
              <a:cxnLst/>
              <a:rect l="0" t="0" r="0" b="0"/>
              <a:pathLst>
                <a:path w="142830" h="123698">
                  <a:moveTo>
                    <a:pt x="76154" y="18933"/>
                  </a:moveTo>
                  <a:lnTo>
                    <a:pt x="76154" y="18933"/>
                  </a:lnTo>
                  <a:lnTo>
                    <a:pt x="76154" y="1217"/>
                  </a:lnTo>
                  <a:lnTo>
                    <a:pt x="75096" y="772"/>
                  </a:lnTo>
                  <a:lnTo>
                    <a:pt x="67954" y="0"/>
                  </a:lnTo>
                  <a:lnTo>
                    <a:pt x="59286" y="6452"/>
                  </a:lnTo>
                  <a:lnTo>
                    <a:pt x="53488" y="8094"/>
                  </a:lnTo>
                  <a:lnTo>
                    <a:pt x="51518" y="9590"/>
                  </a:lnTo>
                  <a:lnTo>
                    <a:pt x="21773" y="47525"/>
                  </a:lnTo>
                  <a:lnTo>
                    <a:pt x="14494" y="65268"/>
                  </a:lnTo>
                  <a:lnTo>
                    <a:pt x="2600" y="85020"/>
                  </a:lnTo>
                  <a:lnTo>
                    <a:pt x="186" y="104607"/>
                  </a:lnTo>
                  <a:lnTo>
                    <a:pt x="0" y="112291"/>
                  </a:lnTo>
                  <a:lnTo>
                    <a:pt x="8159" y="122218"/>
                  </a:lnTo>
                  <a:lnTo>
                    <a:pt x="11715" y="123045"/>
                  </a:lnTo>
                  <a:lnTo>
                    <a:pt x="41268" y="123697"/>
                  </a:lnTo>
                  <a:lnTo>
                    <a:pt x="47596" y="120881"/>
                  </a:lnTo>
                  <a:lnTo>
                    <a:pt x="50765" y="118648"/>
                  </a:lnTo>
                  <a:lnTo>
                    <a:pt x="65339" y="115506"/>
                  </a:lnTo>
                  <a:lnTo>
                    <a:pt x="101469" y="113202"/>
                  </a:lnTo>
                  <a:lnTo>
                    <a:pt x="132649" y="102429"/>
                  </a:lnTo>
                  <a:lnTo>
                    <a:pt x="142829" y="9513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SMARTInkShape-1540">
              <a:extLst>
                <a:ext uri="{FF2B5EF4-FFF2-40B4-BE49-F238E27FC236}">
                  <a16:creationId xmlns:a16="http://schemas.microsoft.com/office/drawing/2014/main" id="{6B180AA4-A7C8-6337-F5FC-6FEB6E83E911}"/>
                </a:ext>
              </a:extLst>
            </p:cNvPr>
            <p:cNvSpPr/>
            <p:nvPr>
              <p:custDataLst>
                <p:tags r:id="rId79"/>
              </p:custDataLst>
            </p:nvPr>
          </p:nvSpPr>
          <p:spPr>
            <a:xfrm>
              <a:off x="3201459" y="2428879"/>
              <a:ext cx="103717" cy="276211"/>
            </a:xfrm>
            <a:custGeom>
              <a:avLst/>
              <a:gdLst/>
              <a:ahLst/>
              <a:cxnLst/>
              <a:rect l="0" t="0" r="0" b="0"/>
              <a:pathLst>
                <a:path w="103717" h="276211">
                  <a:moveTo>
                    <a:pt x="46566" y="47621"/>
                  </a:moveTo>
                  <a:lnTo>
                    <a:pt x="46566" y="47621"/>
                  </a:lnTo>
                  <a:lnTo>
                    <a:pt x="46566" y="37508"/>
                  </a:lnTo>
                  <a:lnTo>
                    <a:pt x="49388" y="29721"/>
                  </a:lnTo>
                  <a:lnTo>
                    <a:pt x="53112" y="22732"/>
                  </a:lnTo>
                  <a:lnTo>
                    <a:pt x="56267" y="12847"/>
                  </a:lnTo>
                  <a:lnTo>
                    <a:pt x="65613" y="0"/>
                  </a:lnTo>
                  <a:lnTo>
                    <a:pt x="65616" y="5054"/>
                  </a:lnTo>
                  <a:lnTo>
                    <a:pt x="62793" y="10358"/>
                  </a:lnTo>
                  <a:lnTo>
                    <a:pt x="52359" y="27443"/>
                  </a:lnTo>
                  <a:lnTo>
                    <a:pt x="40359" y="69966"/>
                  </a:lnTo>
                  <a:lnTo>
                    <a:pt x="34413" y="117125"/>
                  </a:lnTo>
                  <a:lnTo>
                    <a:pt x="20583" y="161333"/>
                  </a:lnTo>
                  <a:lnTo>
                    <a:pt x="15937" y="180797"/>
                  </a:lnTo>
                  <a:lnTo>
                    <a:pt x="10679" y="199970"/>
                  </a:lnTo>
                  <a:lnTo>
                    <a:pt x="8392" y="211640"/>
                  </a:lnTo>
                  <a:lnTo>
                    <a:pt x="3847" y="220354"/>
                  </a:lnTo>
                  <a:lnTo>
                    <a:pt x="3270" y="225218"/>
                  </a:lnTo>
                  <a:lnTo>
                    <a:pt x="5397" y="241118"/>
                  </a:lnTo>
                  <a:lnTo>
                    <a:pt x="0" y="259904"/>
                  </a:lnTo>
                  <a:lnTo>
                    <a:pt x="705" y="262168"/>
                  </a:lnTo>
                  <a:lnTo>
                    <a:pt x="2234" y="263678"/>
                  </a:lnTo>
                  <a:lnTo>
                    <a:pt x="4311" y="264684"/>
                  </a:lnTo>
                  <a:lnTo>
                    <a:pt x="5696" y="266413"/>
                  </a:lnTo>
                  <a:lnTo>
                    <a:pt x="7235" y="271156"/>
                  </a:lnTo>
                  <a:lnTo>
                    <a:pt x="8704" y="272844"/>
                  </a:lnTo>
                  <a:lnTo>
                    <a:pt x="13158" y="274721"/>
                  </a:lnTo>
                  <a:lnTo>
                    <a:pt x="44696" y="276210"/>
                  </a:lnTo>
                  <a:lnTo>
                    <a:pt x="53801" y="269673"/>
                  </a:lnTo>
                  <a:lnTo>
                    <a:pt x="81495" y="258611"/>
                  </a:lnTo>
                  <a:lnTo>
                    <a:pt x="101917" y="239875"/>
                  </a:lnTo>
                  <a:lnTo>
                    <a:pt x="102916" y="236078"/>
                  </a:lnTo>
                  <a:lnTo>
                    <a:pt x="103716" y="22859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SMARTInkShape-1541">
              <a:extLst>
                <a:ext uri="{FF2B5EF4-FFF2-40B4-BE49-F238E27FC236}">
                  <a16:creationId xmlns:a16="http://schemas.microsoft.com/office/drawing/2014/main" id="{176CBCCD-B5B1-758C-8347-06B3C5938E33}"/>
                </a:ext>
              </a:extLst>
            </p:cNvPr>
            <p:cNvSpPr/>
            <p:nvPr>
              <p:custDataLst>
                <p:tags r:id="rId80"/>
              </p:custDataLst>
            </p:nvPr>
          </p:nvSpPr>
          <p:spPr>
            <a:xfrm>
              <a:off x="3219450" y="2581275"/>
              <a:ext cx="104776" cy="28576"/>
            </a:xfrm>
            <a:custGeom>
              <a:avLst/>
              <a:gdLst/>
              <a:ahLst/>
              <a:cxnLst/>
              <a:rect l="0" t="0" r="0" b="0"/>
              <a:pathLst>
                <a:path w="104776" h="28576">
                  <a:moveTo>
                    <a:pt x="0" y="28575"/>
                  </a:moveTo>
                  <a:lnTo>
                    <a:pt x="0" y="28575"/>
                  </a:lnTo>
                  <a:lnTo>
                    <a:pt x="14189" y="14386"/>
                  </a:lnTo>
                  <a:lnTo>
                    <a:pt x="19712" y="11685"/>
                  </a:lnTo>
                  <a:lnTo>
                    <a:pt x="35012" y="8751"/>
                  </a:lnTo>
                  <a:lnTo>
                    <a:pt x="47642" y="2042"/>
                  </a:lnTo>
                  <a:lnTo>
                    <a:pt x="93264" y="16"/>
                  </a:lnTo>
                  <a:lnTo>
                    <a:pt x="10477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1" name="SMARTInkShape-1542">
              <a:extLst>
                <a:ext uri="{FF2B5EF4-FFF2-40B4-BE49-F238E27FC236}">
                  <a16:creationId xmlns:a16="http://schemas.microsoft.com/office/drawing/2014/main" id="{68DDD6E7-4A18-CA16-4D27-82965A92672D}"/>
                </a:ext>
              </a:extLst>
            </p:cNvPr>
            <p:cNvSpPr/>
            <p:nvPr>
              <p:custDataLst>
                <p:tags r:id="rId81"/>
              </p:custDataLst>
            </p:nvPr>
          </p:nvSpPr>
          <p:spPr>
            <a:xfrm>
              <a:off x="3362325" y="2590800"/>
              <a:ext cx="27252" cy="123826"/>
            </a:xfrm>
            <a:custGeom>
              <a:avLst/>
              <a:gdLst/>
              <a:ahLst/>
              <a:cxnLst/>
              <a:rect l="0" t="0" r="0" b="0"/>
              <a:pathLst>
                <a:path w="27252" h="123826">
                  <a:moveTo>
                    <a:pt x="19050" y="0"/>
                  </a:moveTo>
                  <a:lnTo>
                    <a:pt x="19050" y="0"/>
                  </a:lnTo>
                  <a:lnTo>
                    <a:pt x="24106" y="5056"/>
                  </a:lnTo>
                  <a:lnTo>
                    <a:pt x="26589" y="10361"/>
                  </a:lnTo>
                  <a:lnTo>
                    <a:pt x="27251" y="13258"/>
                  </a:lnTo>
                  <a:lnTo>
                    <a:pt x="26634" y="15188"/>
                  </a:lnTo>
                  <a:lnTo>
                    <a:pt x="25164" y="16476"/>
                  </a:lnTo>
                  <a:lnTo>
                    <a:pt x="23126" y="17334"/>
                  </a:lnTo>
                  <a:lnTo>
                    <a:pt x="21767" y="20022"/>
                  </a:lnTo>
                  <a:lnTo>
                    <a:pt x="11559" y="64568"/>
                  </a:lnTo>
                  <a:lnTo>
                    <a:pt x="9371" y="72089"/>
                  </a:lnTo>
                  <a:lnTo>
                    <a:pt x="3247" y="83331"/>
                  </a:lnTo>
                  <a:lnTo>
                    <a:pt x="0" y="1238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" name="SMARTInkShape-1543">
              <a:extLst>
                <a:ext uri="{FF2B5EF4-FFF2-40B4-BE49-F238E27FC236}">
                  <a16:creationId xmlns:a16="http://schemas.microsoft.com/office/drawing/2014/main" id="{1A5CB1B5-3DE7-D8CE-6188-23BCB23ADC79}"/>
                </a:ext>
              </a:extLst>
            </p:cNvPr>
            <p:cNvSpPr/>
            <p:nvPr>
              <p:custDataLst>
                <p:tags r:id="rId82"/>
              </p:custDataLst>
            </p:nvPr>
          </p:nvSpPr>
          <p:spPr>
            <a:xfrm>
              <a:off x="3419475" y="2514600"/>
              <a:ext cx="28576" cy="38101"/>
            </a:xfrm>
            <a:custGeom>
              <a:avLst/>
              <a:gdLst/>
              <a:ahLst/>
              <a:cxnLst/>
              <a:rect l="0" t="0" r="0" b="0"/>
              <a:pathLst>
                <a:path w="28576" h="38101">
                  <a:moveTo>
                    <a:pt x="0" y="38100"/>
                  </a:moveTo>
                  <a:lnTo>
                    <a:pt x="0" y="38100"/>
                  </a:lnTo>
                  <a:lnTo>
                    <a:pt x="5056" y="33044"/>
                  </a:lnTo>
                  <a:lnTo>
                    <a:pt x="7539" y="27739"/>
                  </a:lnTo>
                  <a:lnTo>
                    <a:pt x="9409" y="11357"/>
                  </a:lnTo>
                  <a:lnTo>
                    <a:pt x="18655" y="440"/>
                  </a:lnTo>
                  <a:lnTo>
                    <a:pt x="2857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SMARTInkShape-1544">
              <a:extLst>
                <a:ext uri="{FF2B5EF4-FFF2-40B4-BE49-F238E27FC236}">
                  <a16:creationId xmlns:a16="http://schemas.microsoft.com/office/drawing/2014/main" id="{471145B6-63EB-420E-382B-96634CA382C8}"/>
                </a:ext>
              </a:extLst>
            </p:cNvPr>
            <p:cNvSpPr/>
            <p:nvPr>
              <p:custDataLst>
                <p:tags r:id="rId83"/>
              </p:custDataLst>
            </p:nvPr>
          </p:nvSpPr>
          <p:spPr>
            <a:xfrm>
              <a:off x="3467220" y="2590800"/>
              <a:ext cx="85606" cy="95248"/>
            </a:xfrm>
            <a:custGeom>
              <a:avLst/>
              <a:gdLst/>
              <a:ahLst/>
              <a:cxnLst/>
              <a:rect l="0" t="0" r="0" b="0"/>
              <a:pathLst>
                <a:path w="85606" h="95248">
                  <a:moveTo>
                    <a:pt x="76080" y="0"/>
                  </a:moveTo>
                  <a:lnTo>
                    <a:pt x="76080" y="0"/>
                  </a:lnTo>
                  <a:lnTo>
                    <a:pt x="58471" y="0"/>
                  </a:lnTo>
                  <a:lnTo>
                    <a:pt x="29620" y="22390"/>
                  </a:lnTo>
                  <a:lnTo>
                    <a:pt x="26057" y="26568"/>
                  </a:lnTo>
                  <a:lnTo>
                    <a:pt x="11007" y="59937"/>
                  </a:lnTo>
                  <a:lnTo>
                    <a:pt x="9880" y="69735"/>
                  </a:lnTo>
                  <a:lnTo>
                    <a:pt x="8663" y="71890"/>
                  </a:lnTo>
                  <a:lnTo>
                    <a:pt x="6794" y="73327"/>
                  </a:lnTo>
                  <a:lnTo>
                    <a:pt x="4489" y="74284"/>
                  </a:lnTo>
                  <a:lnTo>
                    <a:pt x="2953" y="75981"/>
                  </a:lnTo>
                  <a:lnTo>
                    <a:pt x="285" y="84233"/>
                  </a:lnTo>
                  <a:lnTo>
                    <a:pt x="0" y="90339"/>
                  </a:lnTo>
                  <a:lnTo>
                    <a:pt x="1018" y="91976"/>
                  </a:lnTo>
                  <a:lnTo>
                    <a:pt x="2755" y="93068"/>
                  </a:lnTo>
                  <a:lnTo>
                    <a:pt x="9016" y="95122"/>
                  </a:lnTo>
                  <a:lnTo>
                    <a:pt x="31785" y="95247"/>
                  </a:lnTo>
                  <a:lnTo>
                    <a:pt x="38049" y="92426"/>
                  </a:lnTo>
                  <a:lnTo>
                    <a:pt x="44361" y="88703"/>
                  </a:lnTo>
                  <a:lnTo>
                    <a:pt x="57037" y="86313"/>
                  </a:lnTo>
                  <a:lnTo>
                    <a:pt x="64441" y="84928"/>
                  </a:lnTo>
                  <a:lnTo>
                    <a:pt x="85605" y="762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SMARTInkShape-1545">
              <a:extLst>
                <a:ext uri="{FF2B5EF4-FFF2-40B4-BE49-F238E27FC236}">
                  <a16:creationId xmlns:a16="http://schemas.microsoft.com/office/drawing/2014/main" id="{C93FDC25-9CB8-EE5B-39D6-DEE755853AB4}"/>
                </a:ext>
              </a:extLst>
            </p:cNvPr>
            <p:cNvSpPr/>
            <p:nvPr>
              <p:custDataLst>
                <p:tags r:id="rId84"/>
              </p:custDataLst>
            </p:nvPr>
          </p:nvSpPr>
          <p:spPr>
            <a:xfrm>
              <a:off x="3581555" y="2571760"/>
              <a:ext cx="161771" cy="132897"/>
            </a:xfrm>
            <a:custGeom>
              <a:avLst/>
              <a:gdLst/>
              <a:ahLst/>
              <a:cxnLst/>
              <a:rect l="0" t="0" r="0" b="0"/>
              <a:pathLst>
                <a:path w="161771" h="132897">
                  <a:moveTo>
                    <a:pt x="85570" y="38090"/>
                  </a:moveTo>
                  <a:lnTo>
                    <a:pt x="85570" y="38090"/>
                  </a:lnTo>
                  <a:lnTo>
                    <a:pt x="93771" y="38090"/>
                  </a:lnTo>
                  <a:lnTo>
                    <a:pt x="94212" y="37032"/>
                  </a:lnTo>
                  <a:lnTo>
                    <a:pt x="94979" y="29889"/>
                  </a:lnTo>
                  <a:lnTo>
                    <a:pt x="97866" y="29154"/>
                  </a:lnTo>
                  <a:lnTo>
                    <a:pt x="104225" y="28600"/>
                  </a:lnTo>
                  <a:lnTo>
                    <a:pt x="95208" y="19156"/>
                  </a:lnTo>
                  <a:lnTo>
                    <a:pt x="95128" y="14018"/>
                  </a:lnTo>
                  <a:lnTo>
                    <a:pt x="96175" y="12517"/>
                  </a:lnTo>
                  <a:lnTo>
                    <a:pt x="97932" y="11516"/>
                  </a:lnTo>
                  <a:lnTo>
                    <a:pt x="100162" y="10849"/>
                  </a:lnTo>
                  <a:lnTo>
                    <a:pt x="100590" y="10404"/>
                  </a:lnTo>
                  <a:lnTo>
                    <a:pt x="99816" y="10108"/>
                  </a:lnTo>
                  <a:lnTo>
                    <a:pt x="95371" y="9550"/>
                  </a:lnTo>
                  <a:lnTo>
                    <a:pt x="95176" y="4469"/>
                  </a:lnTo>
                  <a:lnTo>
                    <a:pt x="94091" y="2976"/>
                  </a:lnTo>
                  <a:lnTo>
                    <a:pt x="85965" y="106"/>
                  </a:lnTo>
                  <a:lnTo>
                    <a:pt x="72348" y="0"/>
                  </a:lnTo>
                  <a:lnTo>
                    <a:pt x="66288" y="2817"/>
                  </a:lnTo>
                  <a:lnTo>
                    <a:pt x="25211" y="41304"/>
                  </a:lnTo>
                  <a:lnTo>
                    <a:pt x="21702" y="50454"/>
                  </a:lnTo>
                  <a:lnTo>
                    <a:pt x="19085" y="60519"/>
                  </a:lnTo>
                  <a:lnTo>
                    <a:pt x="8781" y="75603"/>
                  </a:lnTo>
                  <a:lnTo>
                    <a:pt x="5802" y="78974"/>
                  </a:lnTo>
                  <a:lnTo>
                    <a:pt x="2493" y="88363"/>
                  </a:lnTo>
                  <a:lnTo>
                    <a:pt x="0" y="117063"/>
                  </a:lnTo>
                  <a:lnTo>
                    <a:pt x="1007" y="119314"/>
                  </a:lnTo>
                  <a:lnTo>
                    <a:pt x="2736" y="120814"/>
                  </a:lnTo>
                  <a:lnTo>
                    <a:pt x="4947" y="121814"/>
                  </a:lnTo>
                  <a:lnTo>
                    <a:pt x="6422" y="123540"/>
                  </a:lnTo>
                  <a:lnTo>
                    <a:pt x="8060" y="128279"/>
                  </a:lnTo>
                  <a:lnTo>
                    <a:pt x="9555" y="129966"/>
                  </a:lnTo>
                  <a:lnTo>
                    <a:pt x="17456" y="132896"/>
                  </a:lnTo>
                  <a:lnTo>
                    <a:pt x="29067" y="125743"/>
                  </a:lnTo>
                  <a:lnTo>
                    <a:pt x="32026" y="125100"/>
                  </a:lnTo>
                  <a:lnTo>
                    <a:pt x="33999" y="123613"/>
                  </a:lnTo>
                  <a:lnTo>
                    <a:pt x="73238" y="76185"/>
                  </a:lnTo>
                  <a:lnTo>
                    <a:pt x="75855" y="69838"/>
                  </a:lnTo>
                  <a:lnTo>
                    <a:pt x="91822" y="49907"/>
                  </a:lnTo>
                  <a:lnTo>
                    <a:pt x="95095" y="38094"/>
                  </a:lnTo>
                  <a:lnTo>
                    <a:pt x="95095" y="69971"/>
                  </a:lnTo>
                  <a:lnTo>
                    <a:pt x="94037" y="72044"/>
                  </a:lnTo>
                  <a:lnTo>
                    <a:pt x="92273" y="73426"/>
                  </a:lnTo>
                  <a:lnTo>
                    <a:pt x="90039" y="74347"/>
                  </a:lnTo>
                  <a:lnTo>
                    <a:pt x="88549" y="76020"/>
                  </a:lnTo>
                  <a:lnTo>
                    <a:pt x="86894" y="80701"/>
                  </a:lnTo>
                  <a:lnTo>
                    <a:pt x="87511" y="83430"/>
                  </a:lnTo>
                  <a:lnTo>
                    <a:pt x="93283" y="95416"/>
                  </a:lnTo>
                  <a:lnTo>
                    <a:pt x="94988" y="109274"/>
                  </a:lnTo>
                  <a:lnTo>
                    <a:pt x="96083" y="110946"/>
                  </a:lnTo>
                  <a:lnTo>
                    <a:pt x="97870" y="112061"/>
                  </a:lnTo>
                  <a:lnTo>
                    <a:pt x="100120" y="112804"/>
                  </a:lnTo>
                  <a:lnTo>
                    <a:pt x="112426" y="122361"/>
                  </a:lnTo>
                  <a:lnTo>
                    <a:pt x="118692" y="123384"/>
                  </a:lnTo>
                  <a:lnTo>
                    <a:pt x="127252" y="123687"/>
                  </a:lnTo>
                  <a:lnTo>
                    <a:pt x="149075" y="115603"/>
                  </a:lnTo>
                  <a:lnTo>
                    <a:pt x="161770" y="10476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5" name="SMARTInkShape-1546">
              <a:extLst>
                <a:ext uri="{FF2B5EF4-FFF2-40B4-BE49-F238E27FC236}">
                  <a16:creationId xmlns:a16="http://schemas.microsoft.com/office/drawing/2014/main" id="{24D802F3-C7A1-D73D-3EE2-A43D2B8EC43E}"/>
                </a:ext>
              </a:extLst>
            </p:cNvPr>
            <p:cNvSpPr/>
            <p:nvPr>
              <p:custDataLst>
                <p:tags r:id="rId85"/>
              </p:custDataLst>
            </p:nvPr>
          </p:nvSpPr>
          <p:spPr>
            <a:xfrm>
              <a:off x="3762778" y="2467091"/>
              <a:ext cx="37698" cy="218960"/>
            </a:xfrm>
            <a:custGeom>
              <a:avLst/>
              <a:gdLst/>
              <a:ahLst/>
              <a:cxnLst/>
              <a:rect l="0" t="0" r="0" b="0"/>
              <a:pathLst>
                <a:path w="37698" h="218960">
                  <a:moveTo>
                    <a:pt x="37697" y="9409"/>
                  </a:moveTo>
                  <a:lnTo>
                    <a:pt x="37697" y="9409"/>
                  </a:lnTo>
                  <a:lnTo>
                    <a:pt x="37697" y="0"/>
                  </a:lnTo>
                  <a:lnTo>
                    <a:pt x="37697" y="13151"/>
                  </a:lnTo>
                  <a:lnTo>
                    <a:pt x="34875" y="19186"/>
                  </a:lnTo>
                  <a:lnTo>
                    <a:pt x="32641" y="22277"/>
                  </a:lnTo>
                  <a:lnTo>
                    <a:pt x="20807" y="66813"/>
                  </a:lnTo>
                  <a:lnTo>
                    <a:pt x="16465" y="85684"/>
                  </a:lnTo>
                  <a:lnTo>
                    <a:pt x="11297" y="104681"/>
                  </a:lnTo>
                  <a:lnTo>
                    <a:pt x="6491" y="142761"/>
                  </a:lnTo>
                  <a:lnTo>
                    <a:pt x="1640" y="161810"/>
                  </a:lnTo>
                  <a:lnTo>
                    <a:pt x="0" y="187209"/>
                  </a:lnTo>
                  <a:lnTo>
                    <a:pt x="2599" y="197087"/>
                  </a:lnTo>
                  <a:lnTo>
                    <a:pt x="18647" y="21895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6" name="SMARTInkShape-1547">
              <a:extLst>
                <a:ext uri="{FF2B5EF4-FFF2-40B4-BE49-F238E27FC236}">
                  <a16:creationId xmlns:a16="http://schemas.microsoft.com/office/drawing/2014/main" id="{153B7DFF-E7C9-C97E-FDF6-C71A9DEA029D}"/>
                </a:ext>
              </a:extLst>
            </p:cNvPr>
            <p:cNvSpPr/>
            <p:nvPr>
              <p:custDataLst>
                <p:tags r:id="rId86"/>
              </p:custDataLst>
            </p:nvPr>
          </p:nvSpPr>
          <p:spPr>
            <a:xfrm>
              <a:off x="3848493" y="2438516"/>
              <a:ext cx="131634" cy="314210"/>
            </a:xfrm>
            <a:custGeom>
              <a:avLst/>
              <a:gdLst/>
              <a:ahLst/>
              <a:cxnLst/>
              <a:rect l="0" t="0" r="0" b="0"/>
              <a:pathLst>
                <a:path w="131634" h="314210">
                  <a:moveTo>
                    <a:pt x="47232" y="9409"/>
                  </a:moveTo>
                  <a:lnTo>
                    <a:pt x="47232" y="9409"/>
                  </a:lnTo>
                  <a:lnTo>
                    <a:pt x="47232" y="0"/>
                  </a:lnTo>
                  <a:lnTo>
                    <a:pt x="47232" y="13151"/>
                  </a:lnTo>
                  <a:lnTo>
                    <a:pt x="44410" y="19186"/>
                  </a:lnTo>
                  <a:lnTo>
                    <a:pt x="42176" y="22277"/>
                  </a:lnTo>
                  <a:lnTo>
                    <a:pt x="30342" y="66813"/>
                  </a:lnTo>
                  <a:lnTo>
                    <a:pt x="25550" y="104681"/>
                  </a:lnTo>
                  <a:lnTo>
                    <a:pt x="10859" y="149110"/>
                  </a:lnTo>
                  <a:lnTo>
                    <a:pt x="9199" y="192370"/>
                  </a:lnTo>
                  <a:lnTo>
                    <a:pt x="8104" y="202908"/>
                  </a:lnTo>
                  <a:lnTo>
                    <a:pt x="0" y="218271"/>
                  </a:lnTo>
                  <a:lnTo>
                    <a:pt x="9122" y="228473"/>
                  </a:lnTo>
                  <a:lnTo>
                    <a:pt x="9132" y="220282"/>
                  </a:lnTo>
                  <a:lnTo>
                    <a:pt x="10190" y="219841"/>
                  </a:lnTo>
                  <a:lnTo>
                    <a:pt x="14188" y="219351"/>
                  </a:lnTo>
                  <a:lnTo>
                    <a:pt x="15678" y="218162"/>
                  </a:lnTo>
                  <a:lnTo>
                    <a:pt x="23321" y="205736"/>
                  </a:lnTo>
                  <a:lnTo>
                    <a:pt x="28844" y="202499"/>
                  </a:lnTo>
                  <a:lnTo>
                    <a:pt x="31798" y="201635"/>
                  </a:lnTo>
                  <a:lnTo>
                    <a:pt x="33768" y="200002"/>
                  </a:lnTo>
                  <a:lnTo>
                    <a:pt x="49397" y="178820"/>
                  </a:lnTo>
                  <a:lnTo>
                    <a:pt x="51851" y="176324"/>
                  </a:lnTo>
                  <a:lnTo>
                    <a:pt x="54577" y="170730"/>
                  </a:lnTo>
                  <a:lnTo>
                    <a:pt x="56719" y="153763"/>
                  </a:lnTo>
                  <a:lnTo>
                    <a:pt x="66279" y="142762"/>
                  </a:lnTo>
                  <a:lnTo>
                    <a:pt x="66282" y="174940"/>
                  </a:lnTo>
                  <a:lnTo>
                    <a:pt x="65224" y="176913"/>
                  </a:lnTo>
                  <a:lnTo>
                    <a:pt x="63460" y="178228"/>
                  </a:lnTo>
                  <a:lnTo>
                    <a:pt x="61226" y="179105"/>
                  </a:lnTo>
                  <a:lnTo>
                    <a:pt x="60794" y="180748"/>
                  </a:lnTo>
                  <a:lnTo>
                    <a:pt x="66275" y="199863"/>
                  </a:lnTo>
                  <a:lnTo>
                    <a:pt x="83891" y="199909"/>
                  </a:lnTo>
                  <a:lnTo>
                    <a:pt x="84372" y="198850"/>
                  </a:lnTo>
                  <a:lnTo>
                    <a:pt x="84905" y="194853"/>
                  </a:lnTo>
                  <a:lnTo>
                    <a:pt x="87964" y="189548"/>
                  </a:lnTo>
                  <a:lnTo>
                    <a:pt x="110642" y="164021"/>
                  </a:lnTo>
                  <a:lnTo>
                    <a:pt x="113477" y="154039"/>
                  </a:lnTo>
                  <a:lnTo>
                    <a:pt x="123397" y="142797"/>
                  </a:lnTo>
                  <a:lnTo>
                    <a:pt x="123432" y="133627"/>
                  </a:lnTo>
                  <a:lnTo>
                    <a:pt x="128488" y="138407"/>
                  </a:lnTo>
                  <a:lnTo>
                    <a:pt x="130971" y="143647"/>
                  </a:lnTo>
                  <a:lnTo>
                    <a:pt x="131633" y="146526"/>
                  </a:lnTo>
                  <a:lnTo>
                    <a:pt x="131016" y="149504"/>
                  </a:lnTo>
                  <a:lnTo>
                    <a:pt x="125244" y="161887"/>
                  </a:lnTo>
                  <a:lnTo>
                    <a:pt x="123463" y="207750"/>
                  </a:lnTo>
                  <a:lnTo>
                    <a:pt x="123433" y="254295"/>
                  </a:lnTo>
                  <a:lnTo>
                    <a:pt x="123432" y="301666"/>
                  </a:lnTo>
                  <a:lnTo>
                    <a:pt x="123432" y="314088"/>
                  </a:lnTo>
                  <a:lnTo>
                    <a:pt x="78896" y="314209"/>
                  </a:lnTo>
                  <a:lnTo>
                    <a:pt x="56757" y="31420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12" name="SMARTInkShape-Group284">
            <a:extLst>
              <a:ext uri="{FF2B5EF4-FFF2-40B4-BE49-F238E27FC236}">
                <a16:creationId xmlns:a16="http://schemas.microsoft.com/office/drawing/2014/main" id="{05CCB8B9-7D17-AC84-D2CA-1BA875D3DEE5}"/>
              </a:ext>
            </a:extLst>
          </p:cNvPr>
          <p:cNvGrpSpPr/>
          <p:nvPr/>
        </p:nvGrpSpPr>
        <p:grpSpPr>
          <a:xfrm>
            <a:off x="4210050" y="2514731"/>
            <a:ext cx="790538" cy="188881"/>
            <a:chOff x="4210050" y="2514731"/>
            <a:chExt cx="790538" cy="188881"/>
          </a:xfrm>
        </p:grpSpPr>
        <p:sp>
          <p:nvSpPr>
            <p:cNvPr id="108" name="SMARTInkShape-1548">
              <a:extLst>
                <a:ext uri="{FF2B5EF4-FFF2-40B4-BE49-F238E27FC236}">
                  <a16:creationId xmlns:a16="http://schemas.microsoft.com/office/drawing/2014/main" id="{1F37CD6A-7CB2-7ED5-B9EF-3D92055F44DF}"/>
                </a:ext>
              </a:extLst>
            </p:cNvPr>
            <p:cNvSpPr/>
            <p:nvPr>
              <p:custDataLst>
                <p:tags r:id="rId70"/>
              </p:custDataLst>
            </p:nvPr>
          </p:nvSpPr>
          <p:spPr>
            <a:xfrm>
              <a:off x="4229100" y="2638425"/>
              <a:ext cx="114301" cy="19051"/>
            </a:xfrm>
            <a:custGeom>
              <a:avLst/>
              <a:gdLst/>
              <a:ahLst/>
              <a:cxnLst/>
              <a:rect l="0" t="0" r="0" b="0"/>
              <a:pathLst>
                <a:path w="114301" h="19051">
                  <a:moveTo>
                    <a:pt x="0" y="19050"/>
                  </a:moveTo>
                  <a:lnTo>
                    <a:pt x="0" y="19050"/>
                  </a:lnTo>
                  <a:lnTo>
                    <a:pt x="0" y="13994"/>
                  </a:lnTo>
                  <a:lnTo>
                    <a:pt x="1058" y="12504"/>
                  </a:lnTo>
                  <a:lnTo>
                    <a:pt x="2822" y="11511"/>
                  </a:lnTo>
                  <a:lnTo>
                    <a:pt x="9132" y="9641"/>
                  </a:lnTo>
                  <a:lnTo>
                    <a:pt x="17052" y="3002"/>
                  </a:lnTo>
                  <a:lnTo>
                    <a:pt x="22748" y="1334"/>
                  </a:lnTo>
                  <a:lnTo>
                    <a:pt x="69328" y="15"/>
                  </a:lnTo>
                  <a:lnTo>
                    <a:pt x="11430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" name="SMARTInkShape-1549">
              <a:extLst>
                <a:ext uri="{FF2B5EF4-FFF2-40B4-BE49-F238E27FC236}">
                  <a16:creationId xmlns:a16="http://schemas.microsoft.com/office/drawing/2014/main" id="{34143516-80FF-3B3D-B911-2EBA32D2C364}"/>
                </a:ext>
              </a:extLst>
            </p:cNvPr>
            <p:cNvSpPr/>
            <p:nvPr>
              <p:custDataLst>
                <p:tags r:id="rId71"/>
              </p:custDataLst>
            </p:nvPr>
          </p:nvSpPr>
          <p:spPr>
            <a:xfrm>
              <a:off x="4210050" y="2543175"/>
              <a:ext cx="161926" cy="152401"/>
            </a:xfrm>
            <a:custGeom>
              <a:avLst/>
              <a:gdLst/>
              <a:ahLst/>
              <a:cxnLst/>
              <a:rect l="0" t="0" r="0" b="0"/>
              <a:pathLst>
                <a:path w="161926" h="152401">
                  <a:moveTo>
                    <a:pt x="0" y="19050"/>
                  </a:moveTo>
                  <a:lnTo>
                    <a:pt x="0" y="19050"/>
                  </a:lnTo>
                  <a:lnTo>
                    <a:pt x="9132" y="19050"/>
                  </a:lnTo>
                  <a:lnTo>
                    <a:pt x="17052" y="12504"/>
                  </a:lnTo>
                  <a:lnTo>
                    <a:pt x="26849" y="9917"/>
                  </a:lnTo>
                  <a:lnTo>
                    <a:pt x="33119" y="9641"/>
                  </a:lnTo>
                  <a:lnTo>
                    <a:pt x="38709" y="6754"/>
                  </a:lnTo>
                  <a:lnTo>
                    <a:pt x="44721" y="3002"/>
                  </a:lnTo>
                  <a:lnTo>
                    <a:pt x="57203" y="593"/>
                  </a:lnTo>
                  <a:lnTo>
                    <a:pt x="102789" y="5"/>
                  </a:lnTo>
                  <a:lnTo>
                    <a:pt x="118683" y="0"/>
                  </a:lnTo>
                  <a:lnTo>
                    <a:pt x="120397" y="1058"/>
                  </a:lnTo>
                  <a:lnTo>
                    <a:pt x="121539" y="2822"/>
                  </a:lnTo>
                  <a:lnTo>
                    <a:pt x="123148" y="10361"/>
                  </a:lnTo>
                  <a:lnTo>
                    <a:pt x="123785" y="31799"/>
                  </a:lnTo>
                  <a:lnTo>
                    <a:pt x="120985" y="38122"/>
                  </a:lnTo>
                  <a:lnTo>
                    <a:pt x="97256" y="70047"/>
                  </a:lnTo>
                  <a:lnTo>
                    <a:pt x="50876" y="111102"/>
                  </a:lnTo>
                  <a:lnTo>
                    <a:pt x="30460" y="131468"/>
                  </a:lnTo>
                  <a:lnTo>
                    <a:pt x="29413" y="135336"/>
                  </a:lnTo>
                  <a:lnTo>
                    <a:pt x="28576" y="152272"/>
                  </a:lnTo>
                  <a:lnTo>
                    <a:pt x="60732" y="152400"/>
                  </a:lnTo>
                  <a:lnTo>
                    <a:pt x="66856" y="149578"/>
                  </a:lnTo>
                  <a:lnTo>
                    <a:pt x="73105" y="145854"/>
                  </a:lnTo>
                  <a:lnTo>
                    <a:pt x="85741" y="143464"/>
                  </a:lnTo>
                  <a:lnTo>
                    <a:pt x="129293" y="141824"/>
                  </a:lnTo>
                  <a:lnTo>
                    <a:pt x="142700" y="135337"/>
                  </a:lnTo>
                  <a:lnTo>
                    <a:pt x="161925" y="1333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SMARTInkShape-1550">
              <a:extLst>
                <a:ext uri="{FF2B5EF4-FFF2-40B4-BE49-F238E27FC236}">
                  <a16:creationId xmlns:a16="http://schemas.microsoft.com/office/drawing/2014/main" id="{16FD8934-6300-5B91-8025-069DA1ED4CC6}"/>
                </a:ext>
              </a:extLst>
            </p:cNvPr>
            <p:cNvSpPr/>
            <p:nvPr>
              <p:custDataLst>
                <p:tags r:id="rId72"/>
              </p:custDataLst>
            </p:nvPr>
          </p:nvSpPr>
          <p:spPr>
            <a:xfrm>
              <a:off x="4457700" y="2535101"/>
              <a:ext cx="400051" cy="158593"/>
            </a:xfrm>
            <a:custGeom>
              <a:avLst/>
              <a:gdLst/>
              <a:ahLst/>
              <a:cxnLst/>
              <a:rect l="0" t="0" r="0" b="0"/>
              <a:pathLst>
                <a:path w="400051" h="158593">
                  <a:moveTo>
                    <a:pt x="0" y="84274"/>
                  </a:moveTo>
                  <a:lnTo>
                    <a:pt x="0" y="84274"/>
                  </a:lnTo>
                  <a:lnTo>
                    <a:pt x="23597" y="84274"/>
                  </a:lnTo>
                  <a:lnTo>
                    <a:pt x="29185" y="81452"/>
                  </a:lnTo>
                  <a:lnTo>
                    <a:pt x="32157" y="79218"/>
                  </a:lnTo>
                  <a:lnTo>
                    <a:pt x="41103" y="76735"/>
                  </a:lnTo>
                  <a:lnTo>
                    <a:pt x="82474" y="73714"/>
                  </a:lnTo>
                  <a:lnTo>
                    <a:pt x="93111" y="68210"/>
                  </a:lnTo>
                  <a:lnTo>
                    <a:pt x="108139" y="65050"/>
                  </a:lnTo>
                  <a:lnTo>
                    <a:pt x="123366" y="56659"/>
                  </a:lnTo>
                  <a:lnTo>
                    <a:pt x="136883" y="55826"/>
                  </a:lnTo>
                  <a:lnTo>
                    <a:pt x="138880" y="54725"/>
                  </a:lnTo>
                  <a:lnTo>
                    <a:pt x="140213" y="52933"/>
                  </a:lnTo>
                  <a:lnTo>
                    <a:pt x="141100" y="50680"/>
                  </a:lnTo>
                  <a:lnTo>
                    <a:pt x="142750" y="49178"/>
                  </a:lnTo>
                  <a:lnTo>
                    <a:pt x="150920" y="46570"/>
                  </a:lnTo>
                  <a:lnTo>
                    <a:pt x="151742" y="43528"/>
                  </a:lnTo>
                  <a:lnTo>
                    <a:pt x="152270" y="38008"/>
                  </a:lnTo>
                  <a:lnTo>
                    <a:pt x="160590" y="28567"/>
                  </a:lnTo>
                  <a:lnTo>
                    <a:pt x="159976" y="27028"/>
                  </a:lnTo>
                  <a:lnTo>
                    <a:pt x="156473" y="22495"/>
                  </a:lnTo>
                  <a:lnTo>
                    <a:pt x="151388" y="19775"/>
                  </a:lnTo>
                  <a:lnTo>
                    <a:pt x="148550" y="19050"/>
                  </a:lnTo>
                  <a:lnTo>
                    <a:pt x="146659" y="17508"/>
                  </a:lnTo>
                  <a:lnTo>
                    <a:pt x="144557" y="12972"/>
                  </a:lnTo>
                  <a:lnTo>
                    <a:pt x="142937" y="11339"/>
                  </a:lnTo>
                  <a:lnTo>
                    <a:pt x="123642" y="726"/>
                  </a:lnTo>
                  <a:lnTo>
                    <a:pt x="120529" y="0"/>
                  </a:lnTo>
                  <a:lnTo>
                    <a:pt x="117394" y="575"/>
                  </a:lnTo>
                  <a:lnTo>
                    <a:pt x="104758" y="6279"/>
                  </a:lnTo>
                  <a:lnTo>
                    <a:pt x="88898" y="8896"/>
                  </a:lnTo>
                  <a:lnTo>
                    <a:pt x="73025" y="21300"/>
                  </a:lnTo>
                  <a:lnTo>
                    <a:pt x="69497" y="27358"/>
                  </a:lnTo>
                  <a:lnTo>
                    <a:pt x="66871" y="33578"/>
                  </a:lnTo>
                  <a:lnTo>
                    <a:pt x="50273" y="55705"/>
                  </a:lnTo>
                  <a:lnTo>
                    <a:pt x="47744" y="62052"/>
                  </a:lnTo>
                  <a:lnTo>
                    <a:pt x="41428" y="71575"/>
                  </a:lnTo>
                  <a:lnTo>
                    <a:pt x="39579" y="77925"/>
                  </a:lnTo>
                  <a:lnTo>
                    <a:pt x="43879" y="97170"/>
                  </a:lnTo>
                  <a:lnTo>
                    <a:pt x="41341" y="108791"/>
                  </a:lnTo>
                  <a:lnTo>
                    <a:pt x="44126" y="115632"/>
                  </a:lnTo>
                  <a:lnTo>
                    <a:pt x="69924" y="144589"/>
                  </a:lnTo>
                  <a:lnTo>
                    <a:pt x="89110" y="156239"/>
                  </a:lnTo>
                  <a:lnTo>
                    <a:pt x="97107" y="158592"/>
                  </a:lnTo>
                  <a:lnTo>
                    <a:pt x="100721" y="158161"/>
                  </a:lnTo>
                  <a:lnTo>
                    <a:pt x="117359" y="152108"/>
                  </a:lnTo>
                  <a:lnTo>
                    <a:pt x="136698" y="150119"/>
                  </a:lnTo>
                  <a:lnTo>
                    <a:pt x="155180" y="142778"/>
                  </a:lnTo>
                  <a:lnTo>
                    <a:pt x="161749" y="136381"/>
                  </a:lnTo>
                  <a:lnTo>
                    <a:pt x="187673" y="103441"/>
                  </a:lnTo>
                  <a:lnTo>
                    <a:pt x="200090" y="69286"/>
                  </a:lnTo>
                  <a:lnTo>
                    <a:pt x="208095" y="57697"/>
                  </a:lnTo>
                  <a:lnTo>
                    <a:pt x="209119" y="51234"/>
                  </a:lnTo>
                  <a:lnTo>
                    <a:pt x="210321" y="49548"/>
                  </a:lnTo>
                  <a:lnTo>
                    <a:pt x="212180" y="48423"/>
                  </a:lnTo>
                  <a:lnTo>
                    <a:pt x="214479" y="47673"/>
                  </a:lnTo>
                  <a:lnTo>
                    <a:pt x="228448" y="36777"/>
                  </a:lnTo>
                  <a:lnTo>
                    <a:pt x="242786" y="36652"/>
                  </a:lnTo>
                  <a:lnTo>
                    <a:pt x="244407" y="37710"/>
                  </a:lnTo>
                  <a:lnTo>
                    <a:pt x="245488" y="39473"/>
                  </a:lnTo>
                  <a:lnTo>
                    <a:pt x="246209" y="41707"/>
                  </a:lnTo>
                  <a:lnTo>
                    <a:pt x="255000" y="55947"/>
                  </a:lnTo>
                  <a:lnTo>
                    <a:pt x="255724" y="59039"/>
                  </a:lnTo>
                  <a:lnTo>
                    <a:pt x="264523" y="74771"/>
                  </a:lnTo>
                  <a:lnTo>
                    <a:pt x="267673" y="100150"/>
                  </a:lnTo>
                  <a:lnTo>
                    <a:pt x="271719" y="106500"/>
                  </a:lnTo>
                  <a:lnTo>
                    <a:pt x="272162" y="109674"/>
                  </a:lnTo>
                  <a:lnTo>
                    <a:pt x="266976" y="130018"/>
                  </a:lnTo>
                  <a:lnTo>
                    <a:pt x="265826" y="130644"/>
                  </a:lnTo>
                  <a:lnTo>
                    <a:pt x="261725" y="131341"/>
                  </a:lnTo>
                  <a:lnTo>
                    <a:pt x="249374" y="140051"/>
                  </a:lnTo>
                  <a:lnTo>
                    <a:pt x="247741" y="139450"/>
                  </a:lnTo>
                  <a:lnTo>
                    <a:pt x="239600" y="133103"/>
                  </a:lnTo>
                  <a:lnTo>
                    <a:pt x="233506" y="132256"/>
                  </a:lnTo>
                  <a:lnTo>
                    <a:pt x="231871" y="131079"/>
                  </a:lnTo>
                  <a:lnTo>
                    <a:pt x="230780" y="129235"/>
                  </a:lnTo>
                  <a:lnTo>
                    <a:pt x="229246" y="121585"/>
                  </a:lnTo>
                  <a:lnTo>
                    <a:pt x="228727" y="109518"/>
                  </a:lnTo>
                  <a:lnTo>
                    <a:pt x="231479" y="103255"/>
                  </a:lnTo>
                  <a:lnTo>
                    <a:pt x="233694" y="100103"/>
                  </a:lnTo>
                  <a:lnTo>
                    <a:pt x="240364" y="76729"/>
                  </a:lnTo>
                  <a:lnTo>
                    <a:pt x="260481" y="52640"/>
                  </a:lnTo>
                  <a:lnTo>
                    <a:pt x="266758" y="49048"/>
                  </a:lnTo>
                  <a:lnTo>
                    <a:pt x="284468" y="41685"/>
                  </a:lnTo>
                  <a:lnTo>
                    <a:pt x="311947" y="21755"/>
                  </a:lnTo>
                  <a:lnTo>
                    <a:pt x="334159" y="18420"/>
                  </a:lnTo>
                  <a:lnTo>
                    <a:pt x="381609" y="17621"/>
                  </a:lnTo>
                  <a:lnTo>
                    <a:pt x="400050" y="1759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1" name="SMARTInkShape-1551">
              <a:extLst>
                <a:ext uri="{FF2B5EF4-FFF2-40B4-BE49-F238E27FC236}">
                  <a16:creationId xmlns:a16="http://schemas.microsoft.com/office/drawing/2014/main" id="{B41C0B41-713C-C3AD-60CB-25293078907D}"/>
                </a:ext>
              </a:extLst>
            </p:cNvPr>
            <p:cNvSpPr/>
            <p:nvPr>
              <p:custDataLst>
                <p:tags r:id="rId73"/>
              </p:custDataLst>
            </p:nvPr>
          </p:nvSpPr>
          <p:spPr>
            <a:xfrm>
              <a:off x="4867275" y="2514731"/>
              <a:ext cx="133313" cy="188881"/>
            </a:xfrm>
            <a:custGeom>
              <a:avLst/>
              <a:gdLst/>
              <a:ahLst/>
              <a:cxnLst/>
              <a:rect l="0" t="0" r="0" b="0"/>
              <a:pathLst>
                <a:path w="133313" h="188881">
                  <a:moveTo>
                    <a:pt x="85725" y="47494"/>
                  </a:moveTo>
                  <a:lnTo>
                    <a:pt x="85725" y="47494"/>
                  </a:lnTo>
                  <a:lnTo>
                    <a:pt x="90781" y="47494"/>
                  </a:lnTo>
                  <a:lnTo>
                    <a:pt x="92270" y="46436"/>
                  </a:lnTo>
                  <a:lnTo>
                    <a:pt x="93264" y="44672"/>
                  </a:lnTo>
                  <a:lnTo>
                    <a:pt x="95216" y="38085"/>
                  </a:lnTo>
                  <a:lnTo>
                    <a:pt x="81060" y="37972"/>
                  </a:lnTo>
                  <a:lnTo>
                    <a:pt x="75538" y="40793"/>
                  </a:lnTo>
                  <a:lnTo>
                    <a:pt x="69555" y="44516"/>
                  </a:lnTo>
                  <a:lnTo>
                    <a:pt x="60238" y="47670"/>
                  </a:lnTo>
                  <a:lnTo>
                    <a:pt x="25399" y="79283"/>
                  </a:lnTo>
                  <a:lnTo>
                    <a:pt x="13758" y="98498"/>
                  </a:lnTo>
                  <a:lnTo>
                    <a:pt x="992" y="138609"/>
                  </a:lnTo>
                  <a:lnTo>
                    <a:pt x="441" y="145492"/>
                  </a:lnTo>
                  <a:lnTo>
                    <a:pt x="3018" y="152079"/>
                  </a:lnTo>
                  <a:lnTo>
                    <a:pt x="22402" y="174483"/>
                  </a:lnTo>
                  <a:lnTo>
                    <a:pt x="28654" y="178017"/>
                  </a:lnTo>
                  <a:lnTo>
                    <a:pt x="34960" y="180646"/>
                  </a:lnTo>
                  <a:lnTo>
                    <a:pt x="44460" y="187018"/>
                  </a:lnTo>
                  <a:lnTo>
                    <a:pt x="50804" y="188880"/>
                  </a:lnTo>
                  <a:lnTo>
                    <a:pt x="59974" y="186885"/>
                  </a:lnTo>
                  <a:lnTo>
                    <a:pt x="85137" y="178552"/>
                  </a:lnTo>
                  <a:lnTo>
                    <a:pt x="107916" y="158485"/>
                  </a:lnTo>
                  <a:lnTo>
                    <a:pt x="117465" y="143998"/>
                  </a:lnTo>
                  <a:lnTo>
                    <a:pt x="129998" y="101356"/>
                  </a:lnTo>
                  <a:lnTo>
                    <a:pt x="133219" y="55721"/>
                  </a:lnTo>
                  <a:lnTo>
                    <a:pt x="133312" y="44875"/>
                  </a:lnTo>
                  <a:lnTo>
                    <a:pt x="130511" y="38216"/>
                  </a:lnTo>
                  <a:lnTo>
                    <a:pt x="110959" y="15759"/>
                  </a:lnTo>
                  <a:lnTo>
                    <a:pt x="104702" y="12223"/>
                  </a:lnTo>
                  <a:lnTo>
                    <a:pt x="98392" y="9593"/>
                  </a:lnTo>
                  <a:lnTo>
                    <a:pt x="88890" y="3220"/>
                  </a:lnTo>
                  <a:lnTo>
                    <a:pt x="79372" y="862"/>
                  </a:lnTo>
                  <a:lnTo>
                    <a:pt x="63500" y="0"/>
                  </a:lnTo>
                  <a:lnTo>
                    <a:pt x="57150" y="2749"/>
                  </a:lnTo>
                  <a:lnTo>
                    <a:pt x="50800" y="6441"/>
                  </a:lnTo>
                  <a:lnTo>
                    <a:pt x="41275" y="9578"/>
                  </a:lnTo>
                  <a:lnTo>
                    <a:pt x="31750" y="15680"/>
                  </a:lnTo>
                  <a:lnTo>
                    <a:pt x="0" y="2844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2" name="SMARTInkShape-Group285">
            <a:extLst>
              <a:ext uri="{FF2B5EF4-FFF2-40B4-BE49-F238E27FC236}">
                <a16:creationId xmlns:a16="http://schemas.microsoft.com/office/drawing/2014/main" id="{EA0738A1-A848-EF98-496E-07B0F4F845A6}"/>
              </a:ext>
            </a:extLst>
          </p:cNvPr>
          <p:cNvGrpSpPr/>
          <p:nvPr/>
        </p:nvGrpSpPr>
        <p:grpSpPr>
          <a:xfrm>
            <a:off x="6204302" y="1266941"/>
            <a:ext cx="1091849" cy="443433"/>
            <a:chOff x="6204302" y="1266941"/>
            <a:chExt cx="1091849" cy="443433"/>
          </a:xfrm>
        </p:grpSpPr>
        <p:sp>
          <p:nvSpPr>
            <p:cNvPr id="113" name="SMARTInkShape-1552">
              <a:extLst>
                <a:ext uri="{FF2B5EF4-FFF2-40B4-BE49-F238E27FC236}">
                  <a16:creationId xmlns:a16="http://schemas.microsoft.com/office/drawing/2014/main" id="{FAA36054-2E0B-5C3B-2125-42106482DFF3}"/>
                </a:ext>
              </a:extLst>
            </p:cNvPr>
            <p:cNvSpPr/>
            <p:nvPr>
              <p:custDataLst>
                <p:tags r:id="rId61"/>
              </p:custDataLst>
            </p:nvPr>
          </p:nvSpPr>
          <p:spPr>
            <a:xfrm>
              <a:off x="6210311" y="1314485"/>
              <a:ext cx="38090" cy="285716"/>
            </a:xfrm>
            <a:custGeom>
              <a:avLst/>
              <a:gdLst/>
              <a:ahLst/>
              <a:cxnLst/>
              <a:rect l="0" t="0" r="0" b="0"/>
              <a:pathLst>
                <a:path w="38090" h="285716">
                  <a:moveTo>
                    <a:pt x="28564" y="19015"/>
                  </a:moveTo>
                  <a:lnTo>
                    <a:pt x="28564" y="19015"/>
                  </a:lnTo>
                  <a:lnTo>
                    <a:pt x="28564" y="10814"/>
                  </a:lnTo>
                  <a:lnTo>
                    <a:pt x="29622" y="10373"/>
                  </a:lnTo>
                  <a:lnTo>
                    <a:pt x="37973" y="9500"/>
                  </a:lnTo>
                  <a:lnTo>
                    <a:pt x="38089" y="0"/>
                  </a:lnTo>
                  <a:lnTo>
                    <a:pt x="37031" y="33264"/>
                  </a:lnTo>
                  <a:lnTo>
                    <a:pt x="29888" y="63669"/>
                  </a:lnTo>
                  <a:lnTo>
                    <a:pt x="25916" y="105603"/>
                  </a:lnTo>
                  <a:lnTo>
                    <a:pt x="13398" y="145933"/>
                  </a:lnTo>
                  <a:lnTo>
                    <a:pt x="4970" y="185816"/>
                  </a:lnTo>
                  <a:lnTo>
                    <a:pt x="426" y="228405"/>
                  </a:lnTo>
                  <a:lnTo>
                    <a:pt x="0" y="269361"/>
                  </a:lnTo>
                  <a:lnTo>
                    <a:pt x="2816" y="275977"/>
                  </a:lnTo>
                  <a:lnTo>
                    <a:pt x="9514" y="28571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4" name="SMARTInkShape-1553">
              <a:extLst>
                <a:ext uri="{FF2B5EF4-FFF2-40B4-BE49-F238E27FC236}">
                  <a16:creationId xmlns:a16="http://schemas.microsoft.com/office/drawing/2014/main" id="{13DCC067-C426-B9AF-06B7-C29DBBA2185D}"/>
                </a:ext>
              </a:extLst>
            </p:cNvPr>
            <p:cNvSpPr/>
            <p:nvPr>
              <p:custDataLst>
                <p:tags r:id="rId62"/>
              </p:custDataLst>
            </p:nvPr>
          </p:nvSpPr>
          <p:spPr>
            <a:xfrm>
              <a:off x="6204302" y="1285878"/>
              <a:ext cx="186974" cy="228598"/>
            </a:xfrm>
            <a:custGeom>
              <a:avLst/>
              <a:gdLst/>
              <a:ahLst/>
              <a:cxnLst/>
              <a:rect l="0" t="0" r="0" b="0"/>
              <a:pathLst>
                <a:path w="186974" h="228598">
                  <a:moveTo>
                    <a:pt x="34573" y="76197"/>
                  </a:moveTo>
                  <a:lnTo>
                    <a:pt x="34573" y="76197"/>
                  </a:lnTo>
                  <a:lnTo>
                    <a:pt x="34573" y="61732"/>
                  </a:lnTo>
                  <a:lnTo>
                    <a:pt x="35631" y="60203"/>
                  </a:lnTo>
                  <a:lnTo>
                    <a:pt x="37395" y="59185"/>
                  </a:lnTo>
                  <a:lnTo>
                    <a:pt x="39629" y="58505"/>
                  </a:lnTo>
                  <a:lnTo>
                    <a:pt x="41118" y="56994"/>
                  </a:lnTo>
                  <a:lnTo>
                    <a:pt x="43705" y="49065"/>
                  </a:lnTo>
                  <a:lnTo>
                    <a:pt x="43982" y="42993"/>
                  </a:lnTo>
                  <a:lnTo>
                    <a:pt x="45079" y="41361"/>
                  </a:lnTo>
                  <a:lnTo>
                    <a:pt x="46869" y="40273"/>
                  </a:lnTo>
                  <a:lnTo>
                    <a:pt x="49121" y="39548"/>
                  </a:lnTo>
                  <a:lnTo>
                    <a:pt x="57345" y="33470"/>
                  </a:lnTo>
                  <a:lnTo>
                    <a:pt x="60569" y="27927"/>
                  </a:lnTo>
                  <a:lnTo>
                    <a:pt x="61428" y="24967"/>
                  </a:lnTo>
                  <a:lnTo>
                    <a:pt x="63060" y="22994"/>
                  </a:lnTo>
                  <a:lnTo>
                    <a:pt x="67695" y="20801"/>
                  </a:lnTo>
                  <a:lnTo>
                    <a:pt x="69354" y="19158"/>
                  </a:lnTo>
                  <a:lnTo>
                    <a:pt x="71199" y="14510"/>
                  </a:lnTo>
                  <a:lnTo>
                    <a:pt x="72749" y="12847"/>
                  </a:lnTo>
                  <a:lnTo>
                    <a:pt x="91913" y="2178"/>
                  </a:lnTo>
                  <a:lnTo>
                    <a:pt x="114344" y="35"/>
                  </a:lnTo>
                  <a:lnTo>
                    <a:pt x="127977" y="0"/>
                  </a:lnTo>
                  <a:lnTo>
                    <a:pt x="128592" y="1057"/>
                  </a:lnTo>
                  <a:lnTo>
                    <a:pt x="129276" y="5055"/>
                  </a:lnTo>
                  <a:lnTo>
                    <a:pt x="130516" y="6543"/>
                  </a:lnTo>
                  <a:lnTo>
                    <a:pt x="134718" y="8198"/>
                  </a:lnTo>
                  <a:lnTo>
                    <a:pt x="136261" y="9698"/>
                  </a:lnTo>
                  <a:lnTo>
                    <a:pt x="143998" y="27720"/>
                  </a:lnTo>
                  <a:lnTo>
                    <a:pt x="144565" y="32237"/>
                  </a:lnTo>
                  <a:lnTo>
                    <a:pt x="136561" y="79006"/>
                  </a:lnTo>
                  <a:lnTo>
                    <a:pt x="128997" y="93257"/>
                  </a:lnTo>
                  <a:lnTo>
                    <a:pt x="122047" y="100713"/>
                  </a:lnTo>
                  <a:lnTo>
                    <a:pt x="84751" y="128487"/>
                  </a:lnTo>
                  <a:lnTo>
                    <a:pt x="76983" y="132245"/>
                  </a:lnTo>
                  <a:lnTo>
                    <a:pt x="50352" y="148346"/>
                  </a:lnTo>
                  <a:lnTo>
                    <a:pt x="38661" y="152255"/>
                  </a:lnTo>
                  <a:lnTo>
                    <a:pt x="28493" y="158587"/>
                  </a:lnTo>
                  <a:lnTo>
                    <a:pt x="18778" y="160934"/>
                  </a:lnTo>
                  <a:lnTo>
                    <a:pt x="1772" y="161835"/>
                  </a:lnTo>
                  <a:lnTo>
                    <a:pt x="3414" y="161884"/>
                  </a:lnTo>
                  <a:lnTo>
                    <a:pt x="0" y="161915"/>
                  </a:lnTo>
                  <a:lnTo>
                    <a:pt x="2627" y="161919"/>
                  </a:lnTo>
                  <a:lnTo>
                    <a:pt x="3751" y="162978"/>
                  </a:lnTo>
                  <a:lnTo>
                    <a:pt x="4998" y="166977"/>
                  </a:lnTo>
                  <a:lnTo>
                    <a:pt x="6390" y="168467"/>
                  </a:lnTo>
                  <a:lnTo>
                    <a:pt x="10759" y="170123"/>
                  </a:lnTo>
                  <a:lnTo>
                    <a:pt x="31491" y="172428"/>
                  </a:lnTo>
                  <a:lnTo>
                    <a:pt x="51515" y="186629"/>
                  </a:lnTo>
                  <a:lnTo>
                    <a:pt x="70689" y="192555"/>
                  </a:lnTo>
                  <a:lnTo>
                    <a:pt x="78141" y="196703"/>
                  </a:lnTo>
                  <a:lnTo>
                    <a:pt x="124411" y="216440"/>
                  </a:lnTo>
                  <a:lnTo>
                    <a:pt x="144319" y="225271"/>
                  </a:lnTo>
                  <a:lnTo>
                    <a:pt x="186973" y="22859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5" name="SMARTInkShape-1554">
              <a:extLst>
                <a:ext uri="{FF2B5EF4-FFF2-40B4-BE49-F238E27FC236}">
                  <a16:creationId xmlns:a16="http://schemas.microsoft.com/office/drawing/2014/main" id="{F563BAB6-C395-F9EB-91D1-5E97C969B93E}"/>
                </a:ext>
              </a:extLst>
            </p:cNvPr>
            <p:cNvSpPr/>
            <p:nvPr>
              <p:custDataLst>
                <p:tags r:id="rId63"/>
              </p:custDataLst>
            </p:nvPr>
          </p:nvSpPr>
          <p:spPr>
            <a:xfrm>
              <a:off x="6448614" y="1400578"/>
              <a:ext cx="190312" cy="140983"/>
            </a:xfrm>
            <a:custGeom>
              <a:avLst/>
              <a:gdLst/>
              <a:ahLst/>
              <a:cxnLst/>
              <a:rect l="0" t="0" r="0" b="0"/>
              <a:pathLst>
                <a:path w="190312" h="140983">
                  <a:moveTo>
                    <a:pt x="28386" y="85322"/>
                  </a:moveTo>
                  <a:lnTo>
                    <a:pt x="28386" y="85322"/>
                  </a:lnTo>
                  <a:lnTo>
                    <a:pt x="33442" y="85322"/>
                  </a:lnTo>
                  <a:lnTo>
                    <a:pt x="38747" y="82500"/>
                  </a:lnTo>
                  <a:lnTo>
                    <a:pt x="44632" y="78776"/>
                  </a:lnTo>
                  <a:lnTo>
                    <a:pt x="86352" y="66912"/>
                  </a:lnTo>
                  <a:lnTo>
                    <a:pt x="93307" y="65498"/>
                  </a:lnTo>
                  <a:lnTo>
                    <a:pt x="123069" y="54530"/>
                  </a:lnTo>
                  <a:lnTo>
                    <a:pt x="131167" y="48666"/>
                  </a:lnTo>
                  <a:lnTo>
                    <a:pt x="137627" y="47650"/>
                  </a:lnTo>
                  <a:lnTo>
                    <a:pt x="139313" y="46449"/>
                  </a:lnTo>
                  <a:lnTo>
                    <a:pt x="140437" y="44590"/>
                  </a:lnTo>
                  <a:lnTo>
                    <a:pt x="141187" y="42292"/>
                  </a:lnTo>
                  <a:lnTo>
                    <a:pt x="142745" y="40761"/>
                  </a:lnTo>
                  <a:lnTo>
                    <a:pt x="147299" y="39059"/>
                  </a:lnTo>
                  <a:lnTo>
                    <a:pt x="148936" y="37546"/>
                  </a:lnTo>
                  <a:lnTo>
                    <a:pt x="151779" y="29616"/>
                  </a:lnTo>
                  <a:lnTo>
                    <a:pt x="152200" y="14020"/>
                  </a:lnTo>
                  <a:lnTo>
                    <a:pt x="151145" y="12387"/>
                  </a:lnTo>
                  <a:lnTo>
                    <a:pt x="149384" y="11299"/>
                  </a:lnTo>
                  <a:lnTo>
                    <a:pt x="141848" y="9767"/>
                  </a:lnTo>
                  <a:lnTo>
                    <a:pt x="138953" y="9552"/>
                  </a:lnTo>
                  <a:lnTo>
                    <a:pt x="132913" y="6491"/>
                  </a:lnTo>
                  <a:lnTo>
                    <a:pt x="125469" y="959"/>
                  </a:lnTo>
                  <a:lnTo>
                    <a:pt x="114066" y="0"/>
                  </a:lnTo>
                  <a:lnTo>
                    <a:pt x="105977" y="2599"/>
                  </a:lnTo>
                  <a:lnTo>
                    <a:pt x="102339" y="4773"/>
                  </a:lnTo>
                  <a:lnTo>
                    <a:pt x="82349" y="10380"/>
                  </a:lnTo>
                  <a:lnTo>
                    <a:pt x="35596" y="45668"/>
                  </a:lnTo>
                  <a:lnTo>
                    <a:pt x="7074" y="69032"/>
                  </a:lnTo>
                  <a:lnTo>
                    <a:pt x="3039" y="78435"/>
                  </a:lnTo>
                  <a:lnTo>
                    <a:pt x="0" y="107144"/>
                  </a:lnTo>
                  <a:lnTo>
                    <a:pt x="2717" y="113718"/>
                  </a:lnTo>
                  <a:lnTo>
                    <a:pt x="23410" y="137443"/>
                  </a:lnTo>
                  <a:lnTo>
                    <a:pt x="31819" y="140237"/>
                  </a:lnTo>
                  <a:lnTo>
                    <a:pt x="37025" y="140982"/>
                  </a:lnTo>
                  <a:lnTo>
                    <a:pt x="45631" y="138988"/>
                  </a:lnTo>
                  <a:lnTo>
                    <a:pt x="49408" y="136974"/>
                  </a:lnTo>
                  <a:lnTo>
                    <a:pt x="91014" y="133300"/>
                  </a:lnTo>
                  <a:lnTo>
                    <a:pt x="116055" y="131959"/>
                  </a:lnTo>
                  <a:lnTo>
                    <a:pt x="135113" y="125422"/>
                  </a:lnTo>
                  <a:lnTo>
                    <a:pt x="152789" y="121192"/>
                  </a:lnTo>
                  <a:lnTo>
                    <a:pt x="171432" y="116058"/>
                  </a:lnTo>
                  <a:lnTo>
                    <a:pt x="190311" y="11389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6" name="SMARTInkShape-1555">
              <a:extLst>
                <a:ext uri="{FF2B5EF4-FFF2-40B4-BE49-F238E27FC236}">
                  <a16:creationId xmlns:a16="http://schemas.microsoft.com/office/drawing/2014/main" id="{A463647B-A3FC-54F6-C95A-317FD2558396}"/>
                </a:ext>
              </a:extLst>
            </p:cNvPr>
            <p:cNvSpPr/>
            <p:nvPr>
              <p:custDataLst>
                <p:tags r:id="rId64"/>
              </p:custDataLst>
            </p:nvPr>
          </p:nvSpPr>
          <p:spPr>
            <a:xfrm>
              <a:off x="6667947" y="1438275"/>
              <a:ext cx="113854" cy="272099"/>
            </a:xfrm>
            <a:custGeom>
              <a:avLst/>
              <a:gdLst/>
              <a:ahLst/>
              <a:cxnLst/>
              <a:rect l="0" t="0" r="0" b="0"/>
              <a:pathLst>
                <a:path w="113854" h="272099">
                  <a:moveTo>
                    <a:pt x="47178" y="0"/>
                  </a:moveTo>
                  <a:lnTo>
                    <a:pt x="47178" y="0"/>
                  </a:lnTo>
                  <a:lnTo>
                    <a:pt x="47178" y="27447"/>
                  </a:lnTo>
                  <a:lnTo>
                    <a:pt x="50000" y="36187"/>
                  </a:lnTo>
                  <a:lnTo>
                    <a:pt x="53723" y="44658"/>
                  </a:lnTo>
                  <a:lnTo>
                    <a:pt x="56587" y="92207"/>
                  </a:lnTo>
                  <a:lnTo>
                    <a:pt x="64894" y="135243"/>
                  </a:lnTo>
                  <a:lnTo>
                    <a:pt x="74312" y="177409"/>
                  </a:lnTo>
                  <a:lnTo>
                    <a:pt x="75669" y="222227"/>
                  </a:lnTo>
                  <a:lnTo>
                    <a:pt x="74670" y="240235"/>
                  </a:lnTo>
                  <a:lnTo>
                    <a:pt x="67549" y="254735"/>
                  </a:lnTo>
                  <a:lnTo>
                    <a:pt x="57130" y="266244"/>
                  </a:lnTo>
                  <a:lnTo>
                    <a:pt x="41661" y="271621"/>
                  </a:lnTo>
                  <a:lnTo>
                    <a:pt x="36091" y="272098"/>
                  </a:lnTo>
                  <a:lnTo>
                    <a:pt x="27081" y="269804"/>
                  </a:lnTo>
                  <a:lnTo>
                    <a:pt x="11002" y="262563"/>
                  </a:lnTo>
                  <a:lnTo>
                    <a:pt x="4642" y="256748"/>
                  </a:lnTo>
                  <a:lnTo>
                    <a:pt x="2946" y="253715"/>
                  </a:lnTo>
                  <a:lnTo>
                    <a:pt x="3931" y="249577"/>
                  </a:lnTo>
                  <a:lnTo>
                    <a:pt x="10671" y="239334"/>
                  </a:lnTo>
                  <a:lnTo>
                    <a:pt x="12257" y="233639"/>
                  </a:lnTo>
                  <a:lnTo>
                    <a:pt x="11196" y="221667"/>
                  </a:lnTo>
                  <a:lnTo>
                    <a:pt x="7197" y="212113"/>
                  </a:lnTo>
                  <a:lnTo>
                    <a:pt x="2950" y="203281"/>
                  </a:lnTo>
                  <a:lnTo>
                    <a:pt x="0" y="179274"/>
                  </a:lnTo>
                  <a:lnTo>
                    <a:pt x="2575" y="172105"/>
                  </a:lnTo>
                  <a:lnTo>
                    <a:pt x="4743" y="168712"/>
                  </a:lnTo>
                  <a:lnTo>
                    <a:pt x="9280" y="150173"/>
                  </a:lnTo>
                  <a:lnTo>
                    <a:pt x="11330" y="147741"/>
                  </a:lnTo>
                  <a:lnTo>
                    <a:pt x="47195" y="117086"/>
                  </a:lnTo>
                  <a:lnTo>
                    <a:pt x="53535" y="114480"/>
                  </a:lnTo>
                  <a:lnTo>
                    <a:pt x="63055" y="108121"/>
                  </a:lnTo>
                  <a:lnTo>
                    <a:pt x="72578" y="105766"/>
                  </a:lnTo>
                  <a:lnTo>
                    <a:pt x="78928" y="105216"/>
                  </a:lnTo>
                  <a:lnTo>
                    <a:pt x="85278" y="102149"/>
                  </a:lnTo>
                  <a:lnTo>
                    <a:pt x="91628" y="98316"/>
                  </a:lnTo>
                  <a:lnTo>
                    <a:pt x="97978" y="96613"/>
                  </a:lnTo>
                  <a:lnTo>
                    <a:pt x="100095" y="95100"/>
                  </a:lnTo>
                  <a:lnTo>
                    <a:pt x="101506" y="93033"/>
                  </a:lnTo>
                  <a:lnTo>
                    <a:pt x="102447" y="90597"/>
                  </a:lnTo>
                  <a:lnTo>
                    <a:pt x="104132" y="88973"/>
                  </a:lnTo>
                  <a:lnTo>
                    <a:pt x="113853" y="857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7" name="SMARTInkShape-1556">
              <a:extLst>
                <a:ext uri="{FF2B5EF4-FFF2-40B4-BE49-F238E27FC236}">
                  <a16:creationId xmlns:a16="http://schemas.microsoft.com/office/drawing/2014/main" id="{7A10DC85-9CD4-665A-575E-895B77394C1C}"/>
                </a:ext>
              </a:extLst>
            </p:cNvPr>
            <p:cNvSpPr/>
            <p:nvPr>
              <p:custDataLst>
                <p:tags r:id="rId65"/>
              </p:custDataLst>
            </p:nvPr>
          </p:nvSpPr>
          <p:spPr>
            <a:xfrm>
              <a:off x="6715125" y="1352550"/>
              <a:ext cx="1" cy="28576"/>
            </a:xfrm>
            <a:custGeom>
              <a:avLst/>
              <a:gdLst/>
              <a:ahLst/>
              <a:cxnLst/>
              <a:rect l="0" t="0" r="0" b="0"/>
              <a:pathLst>
                <a:path w="1" h="28576">
                  <a:moveTo>
                    <a:pt x="0" y="28575"/>
                  </a:moveTo>
                  <a:lnTo>
                    <a:pt x="0" y="28575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8" name="SMARTInkShape-1557">
              <a:extLst>
                <a:ext uri="{FF2B5EF4-FFF2-40B4-BE49-F238E27FC236}">
                  <a16:creationId xmlns:a16="http://schemas.microsoft.com/office/drawing/2014/main" id="{9B953B99-CA1C-C664-47AB-5445574BEBFF}"/>
                </a:ext>
              </a:extLst>
            </p:cNvPr>
            <p:cNvSpPr/>
            <p:nvPr>
              <p:custDataLst>
                <p:tags r:id="rId66"/>
              </p:custDataLst>
            </p:nvPr>
          </p:nvSpPr>
          <p:spPr>
            <a:xfrm>
              <a:off x="6800850" y="1381163"/>
              <a:ext cx="114301" cy="142833"/>
            </a:xfrm>
            <a:custGeom>
              <a:avLst/>
              <a:gdLst/>
              <a:ahLst/>
              <a:cxnLst/>
              <a:rect l="0" t="0" r="0" b="0"/>
              <a:pathLst>
                <a:path w="114301" h="142833">
                  <a:moveTo>
                    <a:pt x="0" y="47587"/>
                  </a:moveTo>
                  <a:lnTo>
                    <a:pt x="0" y="47587"/>
                  </a:lnTo>
                  <a:lnTo>
                    <a:pt x="5056" y="47587"/>
                  </a:lnTo>
                  <a:lnTo>
                    <a:pt x="6545" y="48645"/>
                  </a:lnTo>
                  <a:lnTo>
                    <a:pt x="7538" y="50409"/>
                  </a:lnTo>
                  <a:lnTo>
                    <a:pt x="9132" y="55788"/>
                  </a:lnTo>
                  <a:lnTo>
                    <a:pt x="14465" y="61776"/>
                  </a:lnTo>
                  <a:lnTo>
                    <a:pt x="19834" y="64477"/>
                  </a:lnTo>
                  <a:lnTo>
                    <a:pt x="41321" y="66511"/>
                  </a:lnTo>
                  <a:lnTo>
                    <a:pt x="55273" y="66626"/>
                  </a:lnTo>
                  <a:lnTo>
                    <a:pt x="64384" y="60089"/>
                  </a:lnTo>
                  <a:lnTo>
                    <a:pt x="73287" y="56936"/>
                  </a:lnTo>
                  <a:lnTo>
                    <a:pt x="82627" y="50827"/>
                  </a:lnTo>
                  <a:lnTo>
                    <a:pt x="92097" y="47489"/>
                  </a:lnTo>
                  <a:lnTo>
                    <a:pt x="98435" y="42957"/>
                  </a:lnTo>
                  <a:lnTo>
                    <a:pt x="101957" y="37415"/>
                  </a:lnTo>
                  <a:lnTo>
                    <a:pt x="104218" y="30291"/>
                  </a:lnTo>
                  <a:lnTo>
                    <a:pt x="111211" y="21279"/>
                  </a:lnTo>
                  <a:lnTo>
                    <a:pt x="113894" y="11249"/>
                  </a:lnTo>
                  <a:lnTo>
                    <a:pt x="106063" y="1441"/>
                  </a:lnTo>
                  <a:lnTo>
                    <a:pt x="102526" y="619"/>
                  </a:lnTo>
                  <a:lnTo>
                    <a:pt x="87475" y="0"/>
                  </a:lnTo>
                  <a:lnTo>
                    <a:pt x="71920" y="7574"/>
                  </a:lnTo>
                  <a:lnTo>
                    <a:pt x="44531" y="31761"/>
                  </a:lnTo>
                  <a:lnTo>
                    <a:pt x="15877" y="77622"/>
                  </a:lnTo>
                  <a:lnTo>
                    <a:pt x="12349" y="84925"/>
                  </a:lnTo>
                  <a:lnTo>
                    <a:pt x="10083" y="103293"/>
                  </a:lnTo>
                  <a:lnTo>
                    <a:pt x="9574" y="126557"/>
                  </a:lnTo>
                  <a:lnTo>
                    <a:pt x="10616" y="128808"/>
                  </a:lnTo>
                  <a:lnTo>
                    <a:pt x="12369" y="130310"/>
                  </a:lnTo>
                  <a:lnTo>
                    <a:pt x="14596" y="131310"/>
                  </a:lnTo>
                  <a:lnTo>
                    <a:pt x="16081" y="133036"/>
                  </a:lnTo>
                  <a:lnTo>
                    <a:pt x="17730" y="137776"/>
                  </a:lnTo>
                  <a:lnTo>
                    <a:pt x="19228" y="139463"/>
                  </a:lnTo>
                  <a:lnTo>
                    <a:pt x="23716" y="141337"/>
                  </a:lnTo>
                  <a:lnTo>
                    <a:pt x="69502" y="142832"/>
                  </a:lnTo>
                  <a:lnTo>
                    <a:pt x="80632" y="141776"/>
                  </a:lnTo>
                  <a:lnTo>
                    <a:pt x="114300" y="13331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9" name="SMARTInkShape-1558">
              <a:extLst>
                <a:ext uri="{FF2B5EF4-FFF2-40B4-BE49-F238E27FC236}">
                  <a16:creationId xmlns:a16="http://schemas.microsoft.com/office/drawing/2014/main" id="{81E01181-97F7-B0AB-5FCF-70C9DC676374}"/>
                </a:ext>
              </a:extLst>
            </p:cNvPr>
            <p:cNvSpPr/>
            <p:nvPr>
              <p:custDataLst>
                <p:tags r:id="rId67"/>
              </p:custDataLst>
            </p:nvPr>
          </p:nvSpPr>
          <p:spPr>
            <a:xfrm>
              <a:off x="6972706" y="1420552"/>
              <a:ext cx="123420" cy="112571"/>
            </a:xfrm>
            <a:custGeom>
              <a:avLst/>
              <a:gdLst/>
              <a:ahLst/>
              <a:cxnLst/>
              <a:rect l="0" t="0" r="0" b="0"/>
              <a:pathLst>
                <a:path w="123420" h="112571">
                  <a:moveTo>
                    <a:pt x="47219" y="27248"/>
                  </a:moveTo>
                  <a:lnTo>
                    <a:pt x="47219" y="27248"/>
                  </a:lnTo>
                  <a:lnTo>
                    <a:pt x="52275" y="27248"/>
                  </a:lnTo>
                  <a:lnTo>
                    <a:pt x="57580" y="24426"/>
                  </a:lnTo>
                  <a:lnTo>
                    <a:pt x="64552" y="19047"/>
                  </a:lnTo>
                  <a:lnTo>
                    <a:pt x="65505" y="15489"/>
                  </a:lnTo>
                  <a:lnTo>
                    <a:pt x="65761" y="13059"/>
                  </a:lnTo>
                  <a:lnTo>
                    <a:pt x="66988" y="11438"/>
                  </a:lnTo>
                  <a:lnTo>
                    <a:pt x="75674" y="8235"/>
                  </a:lnTo>
                  <a:lnTo>
                    <a:pt x="75758" y="3153"/>
                  </a:lnTo>
                  <a:lnTo>
                    <a:pt x="74711" y="1659"/>
                  </a:lnTo>
                  <a:lnTo>
                    <a:pt x="72956" y="664"/>
                  </a:lnTo>
                  <a:lnTo>
                    <a:pt x="70727" y="0"/>
                  </a:lnTo>
                  <a:lnTo>
                    <a:pt x="69241" y="616"/>
                  </a:lnTo>
                  <a:lnTo>
                    <a:pt x="68250" y="2085"/>
                  </a:lnTo>
                  <a:lnTo>
                    <a:pt x="67590" y="4123"/>
                  </a:lnTo>
                  <a:lnTo>
                    <a:pt x="66091" y="5481"/>
                  </a:lnTo>
                  <a:lnTo>
                    <a:pt x="56081" y="10484"/>
                  </a:lnTo>
                  <a:lnTo>
                    <a:pt x="50100" y="14505"/>
                  </a:lnTo>
                  <a:lnTo>
                    <a:pt x="40781" y="17828"/>
                  </a:lnTo>
                  <a:lnTo>
                    <a:pt x="18639" y="34143"/>
                  </a:lnTo>
                  <a:lnTo>
                    <a:pt x="15467" y="35020"/>
                  </a:lnTo>
                  <a:lnTo>
                    <a:pt x="13351" y="36662"/>
                  </a:lnTo>
                  <a:lnTo>
                    <a:pt x="11000" y="41310"/>
                  </a:lnTo>
                  <a:lnTo>
                    <a:pt x="8431" y="52917"/>
                  </a:lnTo>
                  <a:lnTo>
                    <a:pt x="2683" y="62253"/>
                  </a:lnTo>
                  <a:lnTo>
                    <a:pt x="0" y="73002"/>
                  </a:lnTo>
                  <a:lnTo>
                    <a:pt x="7831" y="82910"/>
                  </a:lnTo>
                  <a:lnTo>
                    <a:pt x="13793" y="89014"/>
                  </a:lnTo>
                  <a:lnTo>
                    <a:pt x="19310" y="91741"/>
                  </a:lnTo>
                  <a:lnTo>
                    <a:pt x="65733" y="102855"/>
                  </a:lnTo>
                  <a:lnTo>
                    <a:pt x="69087" y="103052"/>
                  </a:lnTo>
                  <a:lnTo>
                    <a:pt x="75635" y="106094"/>
                  </a:lnTo>
                  <a:lnTo>
                    <a:pt x="78863" y="108387"/>
                  </a:lnTo>
                  <a:lnTo>
                    <a:pt x="93519" y="111614"/>
                  </a:lnTo>
                  <a:lnTo>
                    <a:pt x="106210" y="112570"/>
                  </a:lnTo>
                  <a:lnTo>
                    <a:pt x="113301" y="109972"/>
                  </a:lnTo>
                  <a:lnTo>
                    <a:pt x="123419" y="10344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0" name="SMARTInkShape-1559">
              <a:extLst>
                <a:ext uri="{FF2B5EF4-FFF2-40B4-BE49-F238E27FC236}">
                  <a16:creationId xmlns:a16="http://schemas.microsoft.com/office/drawing/2014/main" id="{CD1663B9-B617-0551-07A8-B3FE843EABEB}"/>
                </a:ext>
              </a:extLst>
            </p:cNvPr>
            <p:cNvSpPr/>
            <p:nvPr>
              <p:custDataLst>
                <p:tags r:id="rId68"/>
              </p:custDataLst>
            </p:nvPr>
          </p:nvSpPr>
          <p:spPr>
            <a:xfrm>
              <a:off x="7134226" y="1266941"/>
              <a:ext cx="104775" cy="247534"/>
            </a:xfrm>
            <a:custGeom>
              <a:avLst/>
              <a:gdLst/>
              <a:ahLst/>
              <a:cxnLst/>
              <a:rect l="0" t="0" r="0" b="0"/>
              <a:pathLst>
                <a:path w="104775" h="247534">
                  <a:moveTo>
                    <a:pt x="28574" y="9409"/>
                  </a:moveTo>
                  <a:lnTo>
                    <a:pt x="28574" y="9409"/>
                  </a:lnTo>
                  <a:lnTo>
                    <a:pt x="37984" y="0"/>
                  </a:lnTo>
                  <a:lnTo>
                    <a:pt x="37041" y="42447"/>
                  </a:lnTo>
                  <a:lnTo>
                    <a:pt x="26339" y="88506"/>
                  </a:lnTo>
                  <a:lnTo>
                    <a:pt x="16867" y="132652"/>
                  </a:lnTo>
                  <a:lnTo>
                    <a:pt x="11700" y="152112"/>
                  </a:lnTo>
                  <a:lnTo>
                    <a:pt x="7346" y="171283"/>
                  </a:lnTo>
                  <a:lnTo>
                    <a:pt x="1450" y="191667"/>
                  </a:lnTo>
                  <a:lnTo>
                    <a:pt x="1" y="238670"/>
                  </a:lnTo>
                  <a:lnTo>
                    <a:pt x="0" y="242889"/>
                  </a:lnTo>
                  <a:lnTo>
                    <a:pt x="1057" y="244437"/>
                  </a:lnTo>
                  <a:lnTo>
                    <a:pt x="2821" y="245469"/>
                  </a:lnTo>
                  <a:lnTo>
                    <a:pt x="9700" y="247262"/>
                  </a:lnTo>
                  <a:lnTo>
                    <a:pt x="50811" y="247533"/>
                  </a:lnTo>
                  <a:lnTo>
                    <a:pt x="57154" y="244711"/>
                  </a:lnTo>
                  <a:lnTo>
                    <a:pt x="63501" y="240988"/>
                  </a:lnTo>
                  <a:lnTo>
                    <a:pt x="76199" y="238597"/>
                  </a:lnTo>
                  <a:lnTo>
                    <a:pt x="83607" y="237212"/>
                  </a:lnTo>
                  <a:lnTo>
                    <a:pt x="104774" y="22848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" name="SMARTInkShape-1560">
              <a:extLst>
                <a:ext uri="{FF2B5EF4-FFF2-40B4-BE49-F238E27FC236}">
                  <a16:creationId xmlns:a16="http://schemas.microsoft.com/office/drawing/2014/main" id="{9FE0C5D6-E89E-E7BB-C958-D7F59C20406D}"/>
                </a:ext>
              </a:extLst>
            </p:cNvPr>
            <p:cNvSpPr/>
            <p:nvPr>
              <p:custDataLst>
                <p:tags r:id="rId69"/>
              </p:custDataLst>
            </p:nvPr>
          </p:nvSpPr>
          <p:spPr>
            <a:xfrm>
              <a:off x="7115175" y="1390650"/>
              <a:ext cx="180976" cy="28576"/>
            </a:xfrm>
            <a:custGeom>
              <a:avLst/>
              <a:gdLst/>
              <a:ahLst/>
              <a:cxnLst/>
              <a:rect l="0" t="0" r="0" b="0"/>
              <a:pathLst>
                <a:path w="180976" h="28576">
                  <a:moveTo>
                    <a:pt x="0" y="28575"/>
                  </a:moveTo>
                  <a:lnTo>
                    <a:pt x="0" y="28575"/>
                  </a:lnTo>
                  <a:lnTo>
                    <a:pt x="10113" y="28575"/>
                  </a:lnTo>
                  <a:lnTo>
                    <a:pt x="17900" y="25753"/>
                  </a:lnTo>
                  <a:lnTo>
                    <a:pt x="21458" y="23518"/>
                  </a:lnTo>
                  <a:lnTo>
                    <a:pt x="61710" y="12765"/>
                  </a:lnTo>
                  <a:lnTo>
                    <a:pt x="107096" y="3263"/>
                  </a:lnTo>
                  <a:lnTo>
                    <a:pt x="150516" y="127"/>
                  </a:lnTo>
                  <a:lnTo>
                    <a:pt x="18097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8" name="SMARTInkShape-Group286">
            <a:extLst>
              <a:ext uri="{FF2B5EF4-FFF2-40B4-BE49-F238E27FC236}">
                <a16:creationId xmlns:a16="http://schemas.microsoft.com/office/drawing/2014/main" id="{00EDEAF6-EC23-D59C-4A3A-0D069B827720}"/>
              </a:ext>
            </a:extLst>
          </p:cNvPr>
          <p:cNvGrpSpPr/>
          <p:nvPr/>
        </p:nvGrpSpPr>
        <p:grpSpPr>
          <a:xfrm>
            <a:off x="7574348" y="1271156"/>
            <a:ext cx="521903" cy="290945"/>
            <a:chOff x="7574348" y="1271156"/>
            <a:chExt cx="521903" cy="290945"/>
          </a:xfrm>
        </p:grpSpPr>
        <p:sp>
          <p:nvSpPr>
            <p:cNvPr id="123" name="SMARTInkShape-1561">
              <a:extLst>
                <a:ext uri="{FF2B5EF4-FFF2-40B4-BE49-F238E27FC236}">
                  <a16:creationId xmlns:a16="http://schemas.microsoft.com/office/drawing/2014/main" id="{E2CD13E7-0E4F-8721-92F7-48B2CF3DC60A}"/>
                </a:ext>
              </a:extLst>
            </p:cNvPr>
            <p:cNvSpPr/>
            <p:nvPr>
              <p:custDataLst>
                <p:tags r:id="rId56"/>
              </p:custDataLst>
            </p:nvPr>
          </p:nvSpPr>
          <p:spPr>
            <a:xfrm>
              <a:off x="7574348" y="1276360"/>
              <a:ext cx="83749" cy="285741"/>
            </a:xfrm>
            <a:custGeom>
              <a:avLst/>
              <a:gdLst/>
              <a:ahLst/>
              <a:cxnLst/>
              <a:rect l="0" t="0" r="0" b="0"/>
              <a:pathLst>
                <a:path w="83749" h="285741">
                  <a:moveTo>
                    <a:pt x="74227" y="9515"/>
                  </a:moveTo>
                  <a:lnTo>
                    <a:pt x="74227" y="9515"/>
                  </a:lnTo>
                  <a:lnTo>
                    <a:pt x="74227" y="382"/>
                  </a:lnTo>
                  <a:lnTo>
                    <a:pt x="83361" y="0"/>
                  </a:lnTo>
                  <a:lnTo>
                    <a:pt x="83748" y="36846"/>
                  </a:lnTo>
                  <a:lnTo>
                    <a:pt x="80928" y="45651"/>
                  </a:lnTo>
                  <a:lnTo>
                    <a:pt x="58242" y="89185"/>
                  </a:lnTo>
                  <a:lnTo>
                    <a:pt x="39293" y="133562"/>
                  </a:lnTo>
                  <a:lnTo>
                    <a:pt x="17076" y="180792"/>
                  </a:lnTo>
                  <a:lnTo>
                    <a:pt x="11785" y="193588"/>
                  </a:lnTo>
                  <a:lnTo>
                    <a:pt x="4978" y="238111"/>
                  </a:lnTo>
                  <a:lnTo>
                    <a:pt x="86" y="257164"/>
                  </a:lnTo>
                  <a:lnTo>
                    <a:pt x="0" y="268806"/>
                  </a:lnTo>
                  <a:lnTo>
                    <a:pt x="7552" y="28574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4" name="SMARTInkShape-1562">
              <a:extLst>
                <a:ext uri="{FF2B5EF4-FFF2-40B4-BE49-F238E27FC236}">
                  <a16:creationId xmlns:a16="http://schemas.microsoft.com/office/drawing/2014/main" id="{35877C0A-4EFD-A697-DB85-AA3D6F98E723}"/>
                </a:ext>
              </a:extLst>
            </p:cNvPr>
            <p:cNvSpPr/>
            <p:nvPr>
              <p:custDataLst>
                <p:tags r:id="rId57"/>
              </p:custDataLst>
            </p:nvPr>
          </p:nvSpPr>
          <p:spPr>
            <a:xfrm>
              <a:off x="7734300" y="1271156"/>
              <a:ext cx="38022" cy="262370"/>
            </a:xfrm>
            <a:custGeom>
              <a:avLst/>
              <a:gdLst/>
              <a:ahLst/>
              <a:cxnLst/>
              <a:rect l="0" t="0" r="0" b="0"/>
              <a:pathLst>
                <a:path w="38022" h="262370">
                  <a:moveTo>
                    <a:pt x="19050" y="43294"/>
                  </a:moveTo>
                  <a:lnTo>
                    <a:pt x="19050" y="43294"/>
                  </a:lnTo>
                  <a:lnTo>
                    <a:pt x="24106" y="38237"/>
                  </a:lnTo>
                  <a:lnTo>
                    <a:pt x="26590" y="32933"/>
                  </a:lnTo>
                  <a:lnTo>
                    <a:pt x="28184" y="20904"/>
                  </a:lnTo>
                  <a:lnTo>
                    <a:pt x="29373" y="18842"/>
                  </a:lnTo>
                  <a:lnTo>
                    <a:pt x="31223" y="17468"/>
                  </a:lnTo>
                  <a:lnTo>
                    <a:pt x="33515" y="16551"/>
                  </a:lnTo>
                  <a:lnTo>
                    <a:pt x="35044" y="14882"/>
                  </a:lnTo>
                  <a:lnTo>
                    <a:pt x="37698" y="6679"/>
                  </a:lnTo>
                  <a:lnTo>
                    <a:pt x="38021" y="0"/>
                  </a:lnTo>
                  <a:lnTo>
                    <a:pt x="37042" y="46946"/>
                  </a:lnTo>
                  <a:lnTo>
                    <a:pt x="26340" y="90947"/>
                  </a:lnTo>
                  <a:lnTo>
                    <a:pt x="22291" y="104690"/>
                  </a:lnTo>
                  <a:lnTo>
                    <a:pt x="12788" y="150362"/>
                  </a:lnTo>
                  <a:lnTo>
                    <a:pt x="9433" y="168975"/>
                  </a:lnTo>
                  <a:lnTo>
                    <a:pt x="2177" y="188103"/>
                  </a:lnTo>
                  <a:lnTo>
                    <a:pt x="38" y="235514"/>
                  </a:lnTo>
                  <a:lnTo>
                    <a:pt x="0" y="26236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5" name="SMARTInkShape-1563">
              <a:extLst>
                <a:ext uri="{FF2B5EF4-FFF2-40B4-BE49-F238E27FC236}">
                  <a16:creationId xmlns:a16="http://schemas.microsoft.com/office/drawing/2014/main" id="{4D6DE928-2084-CA4E-94A1-0BAAD15B7EBC}"/>
                </a:ext>
              </a:extLst>
            </p:cNvPr>
            <p:cNvSpPr/>
            <p:nvPr>
              <p:custDataLst>
                <p:tags r:id="rId58"/>
              </p:custDataLst>
            </p:nvPr>
          </p:nvSpPr>
          <p:spPr>
            <a:xfrm>
              <a:off x="7591425" y="1419260"/>
              <a:ext cx="161926" cy="19016"/>
            </a:xfrm>
            <a:custGeom>
              <a:avLst/>
              <a:gdLst/>
              <a:ahLst/>
              <a:cxnLst/>
              <a:rect l="0" t="0" r="0" b="0"/>
              <a:pathLst>
                <a:path w="161926" h="19016">
                  <a:moveTo>
                    <a:pt x="0" y="19015"/>
                  </a:moveTo>
                  <a:lnTo>
                    <a:pt x="0" y="19015"/>
                  </a:lnTo>
                  <a:lnTo>
                    <a:pt x="13257" y="19015"/>
                  </a:lnTo>
                  <a:lnTo>
                    <a:pt x="19297" y="16193"/>
                  </a:lnTo>
                  <a:lnTo>
                    <a:pt x="22390" y="13958"/>
                  </a:lnTo>
                  <a:lnTo>
                    <a:pt x="36856" y="10814"/>
                  </a:lnTo>
                  <a:lnTo>
                    <a:pt x="69787" y="8509"/>
                  </a:lnTo>
                  <a:lnTo>
                    <a:pt x="87908" y="1966"/>
                  </a:lnTo>
                  <a:lnTo>
                    <a:pt x="132571" y="17"/>
                  </a:lnTo>
                  <a:lnTo>
                    <a:pt x="136006" y="0"/>
                  </a:lnTo>
                  <a:lnTo>
                    <a:pt x="161925" y="949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6" name="SMARTInkShape-1564">
              <a:extLst>
                <a:ext uri="{FF2B5EF4-FFF2-40B4-BE49-F238E27FC236}">
                  <a16:creationId xmlns:a16="http://schemas.microsoft.com/office/drawing/2014/main" id="{CA4955AD-565C-67DF-6ADB-FF5C436DEF4D}"/>
                </a:ext>
              </a:extLst>
            </p:cNvPr>
            <p:cNvSpPr/>
            <p:nvPr>
              <p:custDataLst>
                <p:tags r:id="rId59"/>
              </p:custDataLst>
            </p:nvPr>
          </p:nvSpPr>
          <p:spPr>
            <a:xfrm>
              <a:off x="7858126" y="1438285"/>
              <a:ext cx="71813" cy="123801"/>
            </a:xfrm>
            <a:custGeom>
              <a:avLst/>
              <a:gdLst/>
              <a:ahLst/>
              <a:cxnLst/>
              <a:rect l="0" t="0" r="0" b="0"/>
              <a:pathLst>
                <a:path w="71813" h="123801">
                  <a:moveTo>
                    <a:pt x="47624" y="28565"/>
                  </a:moveTo>
                  <a:lnTo>
                    <a:pt x="47624" y="28565"/>
                  </a:lnTo>
                  <a:lnTo>
                    <a:pt x="47624" y="23509"/>
                  </a:lnTo>
                  <a:lnTo>
                    <a:pt x="48682" y="22019"/>
                  </a:lnTo>
                  <a:lnTo>
                    <a:pt x="50446" y="21026"/>
                  </a:lnTo>
                  <a:lnTo>
                    <a:pt x="55825" y="19433"/>
                  </a:lnTo>
                  <a:lnTo>
                    <a:pt x="56561" y="16392"/>
                  </a:lnTo>
                  <a:lnTo>
                    <a:pt x="57115" y="9917"/>
                  </a:lnTo>
                  <a:lnTo>
                    <a:pt x="47739" y="109"/>
                  </a:lnTo>
                  <a:lnTo>
                    <a:pt x="39434" y="0"/>
                  </a:lnTo>
                  <a:lnTo>
                    <a:pt x="30759" y="6538"/>
                  </a:lnTo>
                  <a:lnTo>
                    <a:pt x="21930" y="9691"/>
                  </a:lnTo>
                  <a:lnTo>
                    <a:pt x="6310" y="22656"/>
                  </a:lnTo>
                  <a:lnTo>
                    <a:pt x="2804" y="28761"/>
                  </a:lnTo>
                  <a:lnTo>
                    <a:pt x="830" y="40970"/>
                  </a:lnTo>
                  <a:lnTo>
                    <a:pt x="14" y="84306"/>
                  </a:lnTo>
                  <a:lnTo>
                    <a:pt x="0" y="107538"/>
                  </a:lnTo>
                  <a:lnTo>
                    <a:pt x="2821" y="114111"/>
                  </a:lnTo>
                  <a:lnTo>
                    <a:pt x="5055" y="117346"/>
                  </a:lnTo>
                  <a:lnTo>
                    <a:pt x="10360" y="120940"/>
                  </a:lnTo>
                  <a:lnTo>
                    <a:pt x="17304" y="122537"/>
                  </a:lnTo>
                  <a:lnTo>
                    <a:pt x="52011" y="123800"/>
                  </a:lnTo>
                  <a:lnTo>
                    <a:pt x="57688" y="120986"/>
                  </a:lnTo>
                  <a:lnTo>
                    <a:pt x="60683" y="118754"/>
                  </a:lnTo>
                  <a:lnTo>
                    <a:pt x="64011" y="113452"/>
                  </a:lnTo>
                  <a:lnTo>
                    <a:pt x="71812" y="90700"/>
                  </a:lnTo>
                  <a:lnTo>
                    <a:pt x="66848" y="44580"/>
                  </a:lnTo>
                  <a:lnTo>
                    <a:pt x="66752" y="36389"/>
                  </a:lnTo>
                  <a:lnTo>
                    <a:pt x="63887" y="29220"/>
                  </a:lnTo>
                  <a:lnTo>
                    <a:pt x="61641" y="25827"/>
                  </a:lnTo>
                  <a:lnTo>
                    <a:pt x="59085" y="23564"/>
                  </a:lnTo>
                  <a:lnTo>
                    <a:pt x="53424" y="21051"/>
                  </a:lnTo>
                  <a:lnTo>
                    <a:pt x="51490" y="19322"/>
                  </a:lnTo>
                  <a:lnTo>
                    <a:pt x="49342" y="14579"/>
                  </a:lnTo>
                  <a:lnTo>
                    <a:pt x="47712" y="12891"/>
                  </a:lnTo>
                  <a:lnTo>
                    <a:pt x="43076" y="11015"/>
                  </a:lnTo>
                  <a:lnTo>
                    <a:pt x="31478" y="8753"/>
                  </a:lnTo>
                  <a:lnTo>
                    <a:pt x="20895" y="1353"/>
                  </a:lnTo>
                  <a:lnTo>
                    <a:pt x="19222" y="1957"/>
                  </a:lnTo>
                  <a:lnTo>
                    <a:pt x="9524" y="951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7" name="SMARTInkShape-1565">
              <a:extLst>
                <a:ext uri="{FF2B5EF4-FFF2-40B4-BE49-F238E27FC236}">
                  <a16:creationId xmlns:a16="http://schemas.microsoft.com/office/drawing/2014/main" id="{6E67469C-FC9D-EF53-873C-4D50DBF9C45F}"/>
                </a:ext>
              </a:extLst>
            </p:cNvPr>
            <p:cNvSpPr/>
            <p:nvPr>
              <p:custDataLst>
                <p:tags r:id="rId60"/>
              </p:custDataLst>
            </p:nvPr>
          </p:nvSpPr>
          <p:spPr>
            <a:xfrm>
              <a:off x="8086725" y="1504950"/>
              <a:ext cx="9526" cy="9526"/>
            </a:xfrm>
            <a:custGeom>
              <a:avLst/>
              <a:gdLst/>
              <a:ahLst/>
              <a:cxnLst/>
              <a:rect l="0" t="0" r="0" b="0"/>
              <a:pathLst>
                <a:path w="9526" h="9526">
                  <a:moveTo>
                    <a:pt x="0" y="9525"/>
                  </a:moveTo>
                  <a:lnTo>
                    <a:pt x="0" y="9525"/>
                  </a:lnTo>
                  <a:lnTo>
                    <a:pt x="9134" y="9525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36" name="SMARTInkShape-Group287">
            <a:extLst>
              <a:ext uri="{FF2B5EF4-FFF2-40B4-BE49-F238E27FC236}">
                <a16:creationId xmlns:a16="http://schemas.microsoft.com/office/drawing/2014/main" id="{049DD3DE-13B2-4F54-2A17-87D20020F6D3}"/>
              </a:ext>
            </a:extLst>
          </p:cNvPr>
          <p:cNvGrpSpPr/>
          <p:nvPr/>
        </p:nvGrpSpPr>
        <p:grpSpPr>
          <a:xfrm>
            <a:off x="6038850" y="2076856"/>
            <a:ext cx="1047751" cy="294424"/>
            <a:chOff x="6038850" y="2076856"/>
            <a:chExt cx="1047751" cy="294424"/>
          </a:xfrm>
        </p:grpSpPr>
        <p:sp>
          <p:nvSpPr>
            <p:cNvPr id="129" name="SMARTInkShape-1566">
              <a:extLst>
                <a:ext uri="{FF2B5EF4-FFF2-40B4-BE49-F238E27FC236}">
                  <a16:creationId xmlns:a16="http://schemas.microsoft.com/office/drawing/2014/main" id="{722774B8-3BE6-CE33-CD91-D5A1C0E4ECD4}"/>
                </a:ext>
              </a:extLst>
            </p:cNvPr>
            <p:cNvSpPr/>
            <p:nvPr>
              <p:custDataLst>
                <p:tags r:id="rId49"/>
              </p:custDataLst>
            </p:nvPr>
          </p:nvSpPr>
          <p:spPr>
            <a:xfrm>
              <a:off x="6038850" y="2095500"/>
              <a:ext cx="180338" cy="171451"/>
            </a:xfrm>
            <a:custGeom>
              <a:avLst/>
              <a:gdLst/>
              <a:ahLst/>
              <a:cxnLst/>
              <a:rect l="0" t="0" r="0" b="0"/>
              <a:pathLst>
                <a:path w="180338" h="171451">
                  <a:moveTo>
                    <a:pt x="152400" y="0"/>
                  </a:moveTo>
                  <a:lnTo>
                    <a:pt x="152400" y="0"/>
                  </a:lnTo>
                  <a:lnTo>
                    <a:pt x="127927" y="1058"/>
                  </a:lnTo>
                  <a:lnTo>
                    <a:pt x="111517" y="7604"/>
                  </a:lnTo>
                  <a:lnTo>
                    <a:pt x="64376" y="31799"/>
                  </a:lnTo>
                  <a:lnTo>
                    <a:pt x="31931" y="47631"/>
                  </a:lnTo>
                  <a:lnTo>
                    <a:pt x="16538" y="60326"/>
                  </a:lnTo>
                  <a:lnTo>
                    <a:pt x="12641" y="66676"/>
                  </a:lnTo>
                  <a:lnTo>
                    <a:pt x="9852" y="73025"/>
                  </a:lnTo>
                  <a:lnTo>
                    <a:pt x="1506" y="83844"/>
                  </a:lnTo>
                  <a:lnTo>
                    <a:pt x="2063" y="85529"/>
                  </a:lnTo>
                  <a:lnTo>
                    <a:pt x="5502" y="90224"/>
                  </a:lnTo>
                  <a:lnTo>
                    <a:pt x="10559" y="93016"/>
                  </a:lnTo>
                  <a:lnTo>
                    <a:pt x="13390" y="93761"/>
                  </a:lnTo>
                  <a:lnTo>
                    <a:pt x="28666" y="102593"/>
                  </a:lnTo>
                  <a:lnTo>
                    <a:pt x="74516" y="113870"/>
                  </a:lnTo>
                  <a:lnTo>
                    <a:pt x="97661" y="115273"/>
                  </a:lnTo>
                  <a:lnTo>
                    <a:pt x="116344" y="121822"/>
                  </a:lnTo>
                  <a:lnTo>
                    <a:pt x="162014" y="123708"/>
                  </a:lnTo>
                  <a:lnTo>
                    <a:pt x="170078" y="126595"/>
                  </a:lnTo>
                  <a:lnTo>
                    <a:pt x="178822" y="132016"/>
                  </a:lnTo>
                  <a:lnTo>
                    <a:pt x="180018" y="135579"/>
                  </a:lnTo>
                  <a:lnTo>
                    <a:pt x="180337" y="138011"/>
                  </a:lnTo>
                  <a:lnTo>
                    <a:pt x="179491" y="139633"/>
                  </a:lnTo>
                  <a:lnTo>
                    <a:pt x="177869" y="140713"/>
                  </a:lnTo>
                  <a:lnTo>
                    <a:pt x="143383" y="154578"/>
                  </a:lnTo>
                  <a:lnTo>
                    <a:pt x="140039" y="157027"/>
                  </a:lnTo>
                  <a:lnTo>
                    <a:pt x="130678" y="159748"/>
                  </a:lnTo>
                  <a:lnTo>
                    <a:pt x="88743" y="166854"/>
                  </a:lnTo>
                  <a:lnTo>
                    <a:pt x="45633" y="171271"/>
                  </a:lnTo>
                  <a:lnTo>
                    <a:pt x="0" y="1714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0" name="SMARTInkShape-1567">
              <a:extLst>
                <a:ext uri="{FF2B5EF4-FFF2-40B4-BE49-F238E27FC236}">
                  <a16:creationId xmlns:a16="http://schemas.microsoft.com/office/drawing/2014/main" id="{5717C4D6-533E-0FD4-EDB4-D2F1F1A547AC}"/>
                </a:ext>
              </a:extLst>
            </p:cNvPr>
            <p:cNvSpPr/>
            <p:nvPr>
              <p:custDataLst>
                <p:tags r:id="rId50"/>
              </p:custDataLst>
            </p:nvPr>
          </p:nvSpPr>
          <p:spPr>
            <a:xfrm>
              <a:off x="6267450" y="2076856"/>
              <a:ext cx="95251" cy="217345"/>
            </a:xfrm>
            <a:custGeom>
              <a:avLst/>
              <a:gdLst/>
              <a:ahLst/>
              <a:cxnLst/>
              <a:rect l="0" t="0" r="0" b="0"/>
              <a:pathLst>
                <a:path w="95251" h="217345">
                  <a:moveTo>
                    <a:pt x="28575" y="28169"/>
                  </a:moveTo>
                  <a:lnTo>
                    <a:pt x="28575" y="28169"/>
                  </a:lnTo>
                  <a:lnTo>
                    <a:pt x="28575" y="0"/>
                  </a:lnTo>
                  <a:lnTo>
                    <a:pt x="28575" y="27320"/>
                  </a:lnTo>
                  <a:lnTo>
                    <a:pt x="25753" y="35906"/>
                  </a:lnTo>
                  <a:lnTo>
                    <a:pt x="22030" y="44307"/>
                  </a:lnTo>
                  <a:lnTo>
                    <a:pt x="14110" y="91803"/>
                  </a:lnTo>
                  <a:lnTo>
                    <a:pt x="10431" y="110549"/>
                  </a:lnTo>
                  <a:lnTo>
                    <a:pt x="8735" y="126426"/>
                  </a:lnTo>
                  <a:lnTo>
                    <a:pt x="2039" y="144631"/>
                  </a:lnTo>
                  <a:lnTo>
                    <a:pt x="5" y="192063"/>
                  </a:lnTo>
                  <a:lnTo>
                    <a:pt x="0" y="198126"/>
                  </a:lnTo>
                  <a:lnTo>
                    <a:pt x="9132" y="208713"/>
                  </a:lnTo>
                  <a:lnTo>
                    <a:pt x="23704" y="209133"/>
                  </a:lnTo>
                  <a:lnTo>
                    <a:pt x="29232" y="211961"/>
                  </a:lnTo>
                  <a:lnTo>
                    <a:pt x="35217" y="215688"/>
                  </a:lnTo>
                  <a:lnTo>
                    <a:pt x="41404" y="217344"/>
                  </a:lnTo>
                  <a:lnTo>
                    <a:pt x="44536" y="216727"/>
                  </a:lnTo>
                  <a:lnTo>
                    <a:pt x="57167" y="210956"/>
                  </a:lnTo>
                  <a:lnTo>
                    <a:pt x="95250" y="20914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1" name="SMARTInkShape-1568">
              <a:extLst>
                <a:ext uri="{FF2B5EF4-FFF2-40B4-BE49-F238E27FC236}">
                  <a16:creationId xmlns:a16="http://schemas.microsoft.com/office/drawing/2014/main" id="{1CCBCDE7-CAF4-91D2-4FA1-C9D18A1DBD27}"/>
                </a:ext>
              </a:extLst>
            </p:cNvPr>
            <p:cNvSpPr/>
            <p:nvPr>
              <p:custDataLst>
                <p:tags r:id="rId51"/>
              </p:custDataLst>
            </p:nvPr>
          </p:nvSpPr>
          <p:spPr>
            <a:xfrm>
              <a:off x="6248400" y="2162175"/>
              <a:ext cx="123826" cy="47626"/>
            </a:xfrm>
            <a:custGeom>
              <a:avLst/>
              <a:gdLst/>
              <a:ahLst/>
              <a:cxnLst/>
              <a:rect l="0" t="0" r="0" b="0"/>
              <a:pathLst>
                <a:path w="123826" h="47626">
                  <a:moveTo>
                    <a:pt x="0" y="47625"/>
                  </a:moveTo>
                  <a:lnTo>
                    <a:pt x="0" y="47625"/>
                  </a:lnTo>
                  <a:lnTo>
                    <a:pt x="5056" y="42569"/>
                  </a:lnTo>
                  <a:lnTo>
                    <a:pt x="7539" y="37264"/>
                  </a:lnTo>
                  <a:lnTo>
                    <a:pt x="8201" y="34367"/>
                  </a:lnTo>
                  <a:lnTo>
                    <a:pt x="9701" y="32437"/>
                  </a:lnTo>
                  <a:lnTo>
                    <a:pt x="28771" y="21262"/>
                  </a:lnTo>
                  <a:lnTo>
                    <a:pt x="31881" y="20525"/>
                  </a:lnTo>
                  <a:lnTo>
                    <a:pt x="45534" y="12795"/>
                  </a:lnTo>
                  <a:lnTo>
                    <a:pt x="91990" y="968"/>
                  </a:lnTo>
                  <a:lnTo>
                    <a:pt x="1238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2" name="SMARTInkShape-1569">
              <a:extLst>
                <a:ext uri="{FF2B5EF4-FFF2-40B4-BE49-F238E27FC236}">
                  <a16:creationId xmlns:a16="http://schemas.microsoft.com/office/drawing/2014/main" id="{245DD9AF-95AA-3CCD-295A-4DC168B661F2}"/>
                </a:ext>
              </a:extLst>
            </p:cNvPr>
            <p:cNvSpPr/>
            <p:nvPr>
              <p:custDataLst>
                <p:tags r:id="rId52"/>
              </p:custDataLst>
            </p:nvPr>
          </p:nvSpPr>
          <p:spPr>
            <a:xfrm>
              <a:off x="6391275" y="2171700"/>
              <a:ext cx="200026" cy="76073"/>
            </a:xfrm>
            <a:custGeom>
              <a:avLst/>
              <a:gdLst/>
              <a:ahLst/>
              <a:cxnLst/>
              <a:rect l="0" t="0" r="0" b="0"/>
              <a:pathLst>
                <a:path w="200026" h="76073">
                  <a:moveTo>
                    <a:pt x="0" y="28575"/>
                  </a:moveTo>
                  <a:lnTo>
                    <a:pt x="0" y="28575"/>
                  </a:lnTo>
                  <a:lnTo>
                    <a:pt x="0" y="23519"/>
                  </a:lnTo>
                  <a:lnTo>
                    <a:pt x="1058" y="22029"/>
                  </a:lnTo>
                  <a:lnTo>
                    <a:pt x="2822" y="21036"/>
                  </a:lnTo>
                  <a:lnTo>
                    <a:pt x="5056" y="20374"/>
                  </a:lnTo>
                  <a:lnTo>
                    <a:pt x="19298" y="11685"/>
                  </a:lnTo>
                  <a:lnTo>
                    <a:pt x="66503" y="191"/>
                  </a:lnTo>
                  <a:lnTo>
                    <a:pt x="79341" y="38"/>
                  </a:lnTo>
                  <a:lnTo>
                    <a:pt x="85709" y="2839"/>
                  </a:lnTo>
                  <a:lnTo>
                    <a:pt x="107949" y="22391"/>
                  </a:lnTo>
                  <a:lnTo>
                    <a:pt x="111478" y="28649"/>
                  </a:lnTo>
                  <a:lnTo>
                    <a:pt x="114104" y="34958"/>
                  </a:lnTo>
                  <a:lnTo>
                    <a:pt x="120475" y="44459"/>
                  </a:lnTo>
                  <a:lnTo>
                    <a:pt x="123384" y="55270"/>
                  </a:lnTo>
                  <a:lnTo>
                    <a:pt x="128751" y="61649"/>
                  </a:lnTo>
                  <a:lnTo>
                    <a:pt x="129225" y="63325"/>
                  </a:lnTo>
                  <a:lnTo>
                    <a:pt x="128484" y="64441"/>
                  </a:lnTo>
                  <a:lnTo>
                    <a:pt x="126931" y="65186"/>
                  </a:lnTo>
                  <a:lnTo>
                    <a:pt x="125895" y="66741"/>
                  </a:lnTo>
                  <a:lnTo>
                    <a:pt x="124745" y="71290"/>
                  </a:lnTo>
                  <a:lnTo>
                    <a:pt x="123380" y="72927"/>
                  </a:lnTo>
                  <a:lnTo>
                    <a:pt x="119041" y="74745"/>
                  </a:lnTo>
                  <a:lnTo>
                    <a:pt x="106516" y="76072"/>
                  </a:lnTo>
                  <a:lnTo>
                    <a:pt x="97515" y="69629"/>
                  </a:lnTo>
                  <a:lnTo>
                    <a:pt x="87486" y="67064"/>
                  </a:lnTo>
                  <a:lnTo>
                    <a:pt x="86899" y="65876"/>
                  </a:lnTo>
                  <a:lnTo>
                    <a:pt x="86247" y="61734"/>
                  </a:lnTo>
                  <a:lnTo>
                    <a:pt x="83135" y="56365"/>
                  </a:lnTo>
                  <a:lnTo>
                    <a:pt x="79282" y="50451"/>
                  </a:lnTo>
                  <a:lnTo>
                    <a:pt x="76606" y="39936"/>
                  </a:lnTo>
                  <a:lnTo>
                    <a:pt x="76320" y="33588"/>
                  </a:lnTo>
                  <a:lnTo>
                    <a:pt x="79075" y="27981"/>
                  </a:lnTo>
                  <a:lnTo>
                    <a:pt x="81292" y="25004"/>
                  </a:lnTo>
                  <a:lnTo>
                    <a:pt x="86577" y="21696"/>
                  </a:lnTo>
                  <a:lnTo>
                    <a:pt x="123259" y="10182"/>
                  </a:lnTo>
                  <a:lnTo>
                    <a:pt x="130982" y="8759"/>
                  </a:lnTo>
                  <a:lnTo>
                    <a:pt x="153187" y="2044"/>
                  </a:lnTo>
                  <a:lnTo>
                    <a:pt x="2000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3" name="SMARTInkShape-1570">
              <a:extLst>
                <a:ext uri="{FF2B5EF4-FFF2-40B4-BE49-F238E27FC236}">
                  <a16:creationId xmlns:a16="http://schemas.microsoft.com/office/drawing/2014/main" id="{1136D393-EC05-5C27-5F93-0199C30AD055}"/>
                </a:ext>
              </a:extLst>
            </p:cNvPr>
            <p:cNvSpPr/>
            <p:nvPr>
              <p:custDataLst>
                <p:tags r:id="rId53"/>
              </p:custDataLst>
            </p:nvPr>
          </p:nvSpPr>
          <p:spPr>
            <a:xfrm>
              <a:off x="6629414" y="2143126"/>
              <a:ext cx="81305" cy="95235"/>
            </a:xfrm>
            <a:custGeom>
              <a:avLst/>
              <a:gdLst/>
              <a:ahLst/>
              <a:cxnLst/>
              <a:rect l="0" t="0" r="0" b="0"/>
              <a:pathLst>
                <a:path w="81305" h="95235">
                  <a:moveTo>
                    <a:pt x="47611" y="28574"/>
                  </a:moveTo>
                  <a:lnTo>
                    <a:pt x="47611" y="28574"/>
                  </a:lnTo>
                  <a:lnTo>
                    <a:pt x="47611" y="23518"/>
                  </a:lnTo>
                  <a:lnTo>
                    <a:pt x="48669" y="22028"/>
                  </a:lnTo>
                  <a:lnTo>
                    <a:pt x="50433" y="21035"/>
                  </a:lnTo>
                  <a:lnTo>
                    <a:pt x="57020" y="19083"/>
                  </a:lnTo>
                  <a:lnTo>
                    <a:pt x="57136" y="9558"/>
                  </a:lnTo>
                  <a:lnTo>
                    <a:pt x="47727" y="115"/>
                  </a:lnTo>
                  <a:lnTo>
                    <a:pt x="24946" y="0"/>
                  </a:lnTo>
                  <a:lnTo>
                    <a:pt x="22975" y="1058"/>
                  </a:lnTo>
                  <a:lnTo>
                    <a:pt x="21662" y="2822"/>
                  </a:lnTo>
                  <a:lnTo>
                    <a:pt x="19144" y="7603"/>
                  </a:lnTo>
                  <a:lnTo>
                    <a:pt x="3950" y="25509"/>
                  </a:lnTo>
                  <a:lnTo>
                    <a:pt x="1748" y="31798"/>
                  </a:lnTo>
                  <a:lnTo>
                    <a:pt x="0" y="79258"/>
                  </a:lnTo>
                  <a:lnTo>
                    <a:pt x="2815" y="85673"/>
                  </a:lnTo>
                  <a:lnTo>
                    <a:pt x="5046" y="88865"/>
                  </a:lnTo>
                  <a:lnTo>
                    <a:pt x="10349" y="92411"/>
                  </a:lnTo>
                  <a:lnTo>
                    <a:pt x="19284" y="94408"/>
                  </a:lnTo>
                  <a:lnTo>
                    <a:pt x="42589" y="95234"/>
                  </a:lnTo>
                  <a:lnTo>
                    <a:pt x="48202" y="92420"/>
                  </a:lnTo>
                  <a:lnTo>
                    <a:pt x="54224" y="88700"/>
                  </a:lnTo>
                  <a:lnTo>
                    <a:pt x="63564" y="85547"/>
                  </a:lnTo>
                  <a:lnTo>
                    <a:pt x="69871" y="81059"/>
                  </a:lnTo>
                  <a:lnTo>
                    <a:pt x="73379" y="75537"/>
                  </a:lnTo>
                  <a:lnTo>
                    <a:pt x="81304" y="54749"/>
                  </a:lnTo>
                  <a:lnTo>
                    <a:pt x="80656" y="52374"/>
                  </a:lnTo>
                  <a:lnTo>
                    <a:pt x="79166" y="50791"/>
                  </a:lnTo>
                  <a:lnTo>
                    <a:pt x="77511" y="46209"/>
                  </a:lnTo>
                  <a:lnTo>
                    <a:pt x="76264" y="30373"/>
                  </a:lnTo>
                  <a:lnTo>
                    <a:pt x="67992" y="20531"/>
                  </a:lnTo>
                  <a:lnTo>
                    <a:pt x="64431" y="19708"/>
                  </a:lnTo>
                  <a:lnTo>
                    <a:pt x="57136" y="1904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4" name="SMARTInkShape-1571">
              <a:extLst>
                <a:ext uri="{FF2B5EF4-FFF2-40B4-BE49-F238E27FC236}">
                  <a16:creationId xmlns:a16="http://schemas.microsoft.com/office/drawing/2014/main" id="{DA254CE7-6164-2AB2-DD90-4323AD8D94A1}"/>
                </a:ext>
              </a:extLst>
            </p:cNvPr>
            <p:cNvSpPr/>
            <p:nvPr>
              <p:custDataLst>
                <p:tags r:id="rId54"/>
              </p:custDataLst>
            </p:nvPr>
          </p:nvSpPr>
          <p:spPr>
            <a:xfrm>
              <a:off x="6715125" y="2143136"/>
              <a:ext cx="142876" cy="85715"/>
            </a:xfrm>
            <a:custGeom>
              <a:avLst/>
              <a:gdLst/>
              <a:ahLst/>
              <a:cxnLst/>
              <a:rect l="0" t="0" r="0" b="0"/>
              <a:pathLst>
                <a:path w="142876" h="85715">
                  <a:moveTo>
                    <a:pt x="0" y="47614"/>
                  </a:moveTo>
                  <a:lnTo>
                    <a:pt x="0" y="47614"/>
                  </a:lnTo>
                  <a:lnTo>
                    <a:pt x="33203" y="14412"/>
                  </a:lnTo>
                  <a:lnTo>
                    <a:pt x="38746" y="11691"/>
                  </a:lnTo>
                  <a:lnTo>
                    <a:pt x="41705" y="10965"/>
                  </a:lnTo>
                  <a:lnTo>
                    <a:pt x="43678" y="9423"/>
                  </a:lnTo>
                  <a:lnTo>
                    <a:pt x="47105" y="1440"/>
                  </a:lnTo>
                  <a:lnTo>
                    <a:pt x="50216" y="634"/>
                  </a:lnTo>
                  <a:lnTo>
                    <a:pt x="57030" y="0"/>
                  </a:lnTo>
                  <a:lnTo>
                    <a:pt x="65341" y="8191"/>
                  </a:lnTo>
                  <a:lnTo>
                    <a:pt x="66280" y="14179"/>
                  </a:lnTo>
                  <a:lnTo>
                    <a:pt x="66675" y="60707"/>
                  </a:lnTo>
                  <a:lnTo>
                    <a:pt x="66675" y="76185"/>
                  </a:lnTo>
                  <a:lnTo>
                    <a:pt x="66675" y="67988"/>
                  </a:lnTo>
                  <a:lnTo>
                    <a:pt x="112423" y="20917"/>
                  </a:lnTo>
                  <a:lnTo>
                    <a:pt x="118801" y="14539"/>
                  </a:lnTo>
                  <a:lnTo>
                    <a:pt x="124414" y="11747"/>
                  </a:lnTo>
                  <a:lnTo>
                    <a:pt x="142437" y="9525"/>
                  </a:lnTo>
                  <a:lnTo>
                    <a:pt x="142875" y="57145"/>
                  </a:lnTo>
                  <a:lnTo>
                    <a:pt x="142875" y="8571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5" name="SMARTInkShape-1572">
              <a:extLst>
                <a:ext uri="{FF2B5EF4-FFF2-40B4-BE49-F238E27FC236}">
                  <a16:creationId xmlns:a16="http://schemas.microsoft.com/office/drawing/2014/main" id="{331E6FEF-1621-9B10-C195-3D36AB9C7911}"/>
                </a:ext>
              </a:extLst>
            </p:cNvPr>
            <p:cNvSpPr/>
            <p:nvPr>
              <p:custDataLst>
                <p:tags r:id="rId55"/>
              </p:custDataLst>
            </p:nvPr>
          </p:nvSpPr>
          <p:spPr>
            <a:xfrm>
              <a:off x="6910653" y="2133637"/>
              <a:ext cx="175948" cy="237643"/>
            </a:xfrm>
            <a:custGeom>
              <a:avLst/>
              <a:gdLst/>
              <a:ahLst/>
              <a:cxnLst/>
              <a:rect l="0" t="0" r="0" b="0"/>
              <a:pathLst>
                <a:path w="175948" h="237643">
                  <a:moveTo>
                    <a:pt x="61647" y="57113"/>
                  </a:moveTo>
                  <a:lnTo>
                    <a:pt x="61647" y="57113"/>
                  </a:lnTo>
                  <a:lnTo>
                    <a:pt x="69847" y="57113"/>
                  </a:lnTo>
                  <a:lnTo>
                    <a:pt x="70289" y="56055"/>
                  </a:lnTo>
                  <a:lnTo>
                    <a:pt x="71056" y="48912"/>
                  </a:lnTo>
                  <a:lnTo>
                    <a:pt x="73943" y="48176"/>
                  </a:lnTo>
                  <a:lnTo>
                    <a:pt x="79363" y="47704"/>
                  </a:lnTo>
                  <a:lnTo>
                    <a:pt x="80104" y="44817"/>
                  </a:lnTo>
                  <a:lnTo>
                    <a:pt x="80697" y="19415"/>
                  </a:lnTo>
                  <a:lnTo>
                    <a:pt x="72497" y="10847"/>
                  </a:lnTo>
                  <a:lnTo>
                    <a:pt x="71288" y="1407"/>
                  </a:lnTo>
                  <a:lnTo>
                    <a:pt x="70191" y="925"/>
                  </a:lnTo>
                  <a:lnTo>
                    <a:pt x="48784" y="0"/>
                  </a:lnTo>
                  <a:lnTo>
                    <a:pt x="46722" y="1046"/>
                  </a:lnTo>
                  <a:lnTo>
                    <a:pt x="45346" y="2802"/>
                  </a:lnTo>
                  <a:lnTo>
                    <a:pt x="44430" y="5031"/>
                  </a:lnTo>
                  <a:lnTo>
                    <a:pt x="42761" y="6516"/>
                  </a:lnTo>
                  <a:lnTo>
                    <a:pt x="32477" y="11723"/>
                  </a:lnTo>
                  <a:lnTo>
                    <a:pt x="15868" y="26787"/>
                  </a:lnTo>
                  <a:lnTo>
                    <a:pt x="0" y="52266"/>
                  </a:lnTo>
                  <a:lnTo>
                    <a:pt x="441" y="53882"/>
                  </a:lnTo>
                  <a:lnTo>
                    <a:pt x="1793" y="54959"/>
                  </a:lnTo>
                  <a:lnTo>
                    <a:pt x="3296" y="58978"/>
                  </a:lnTo>
                  <a:lnTo>
                    <a:pt x="4476" y="75638"/>
                  </a:lnTo>
                  <a:lnTo>
                    <a:pt x="48973" y="76163"/>
                  </a:lnTo>
                  <a:lnTo>
                    <a:pt x="55308" y="76163"/>
                  </a:lnTo>
                  <a:lnTo>
                    <a:pt x="61652" y="73341"/>
                  </a:lnTo>
                  <a:lnTo>
                    <a:pt x="69291" y="67962"/>
                  </a:lnTo>
                  <a:lnTo>
                    <a:pt x="75671" y="67030"/>
                  </a:lnTo>
                  <a:lnTo>
                    <a:pt x="77347" y="65841"/>
                  </a:lnTo>
                  <a:lnTo>
                    <a:pt x="78464" y="63990"/>
                  </a:lnTo>
                  <a:lnTo>
                    <a:pt x="79208" y="61698"/>
                  </a:lnTo>
                  <a:lnTo>
                    <a:pt x="80763" y="60169"/>
                  </a:lnTo>
                  <a:lnTo>
                    <a:pt x="90211" y="57116"/>
                  </a:lnTo>
                  <a:lnTo>
                    <a:pt x="90221" y="70371"/>
                  </a:lnTo>
                  <a:lnTo>
                    <a:pt x="93044" y="76411"/>
                  </a:lnTo>
                  <a:lnTo>
                    <a:pt x="95278" y="79503"/>
                  </a:lnTo>
                  <a:lnTo>
                    <a:pt x="95709" y="83682"/>
                  </a:lnTo>
                  <a:lnTo>
                    <a:pt x="90497" y="130308"/>
                  </a:lnTo>
                  <a:lnTo>
                    <a:pt x="89180" y="165955"/>
                  </a:lnTo>
                  <a:lnTo>
                    <a:pt x="78464" y="206743"/>
                  </a:lnTo>
                  <a:lnTo>
                    <a:pt x="74413" y="214632"/>
                  </a:lnTo>
                  <a:lnTo>
                    <a:pt x="72612" y="221666"/>
                  </a:lnTo>
                  <a:lnTo>
                    <a:pt x="71074" y="223965"/>
                  </a:lnTo>
                  <a:lnTo>
                    <a:pt x="68990" y="225497"/>
                  </a:lnTo>
                  <a:lnTo>
                    <a:pt x="63852" y="228259"/>
                  </a:lnTo>
                  <a:lnTo>
                    <a:pt x="53875" y="236585"/>
                  </a:lnTo>
                  <a:lnTo>
                    <a:pt x="47585" y="237642"/>
                  </a:lnTo>
                  <a:lnTo>
                    <a:pt x="45922" y="236733"/>
                  </a:lnTo>
                  <a:lnTo>
                    <a:pt x="44814" y="235068"/>
                  </a:lnTo>
                  <a:lnTo>
                    <a:pt x="34435" y="207217"/>
                  </a:lnTo>
                  <a:lnTo>
                    <a:pt x="33476" y="192017"/>
                  </a:lnTo>
                  <a:lnTo>
                    <a:pt x="41309" y="150339"/>
                  </a:lnTo>
                  <a:lnTo>
                    <a:pt x="44846" y="138058"/>
                  </a:lnTo>
                  <a:lnTo>
                    <a:pt x="59826" y="111517"/>
                  </a:lnTo>
                  <a:lnTo>
                    <a:pt x="93016" y="82654"/>
                  </a:lnTo>
                  <a:lnTo>
                    <a:pt x="102400" y="79048"/>
                  </a:lnTo>
                  <a:lnTo>
                    <a:pt x="134239" y="68131"/>
                  </a:lnTo>
                  <a:lnTo>
                    <a:pt x="155978" y="57025"/>
                  </a:lnTo>
                  <a:lnTo>
                    <a:pt x="163916" y="50854"/>
                  </a:lnTo>
                  <a:lnTo>
                    <a:pt x="175947" y="4758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45" name="SMARTInkShape-Group288">
            <a:extLst>
              <a:ext uri="{FF2B5EF4-FFF2-40B4-BE49-F238E27FC236}">
                <a16:creationId xmlns:a16="http://schemas.microsoft.com/office/drawing/2014/main" id="{69FD36EF-A1E9-9109-4FE3-81D56EE682AF}"/>
              </a:ext>
            </a:extLst>
          </p:cNvPr>
          <p:cNvGrpSpPr/>
          <p:nvPr/>
        </p:nvGrpSpPr>
        <p:grpSpPr>
          <a:xfrm>
            <a:off x="7305725" y="2009775"/>
            <a:ext cx="1218676" cy="247637"/>
            <a:chOff x="7305725" y="2009775"/>
            <a:chExt cx="1218676" cy="247637"/>
          </a:xfrm>
        </p:grpSpPr>
        <p:sp>
          <p:nvSpPr>
            <p:cNvPr id="137" name="SMARTInkShape-1573">
              <a:extLst>
                <a:ext uri="{FF2B5EF4-FFF2-40B4-BE49-F238E27FC236}">
                  <a16:creationId xmlns:a16="http://schemas.microsoft.com/office/drawing/2014/main" id="{C0AE4CD0-2AA8-955A-1CB1-2F1F2522372B}"/>
                </a:ext>
              </a:extLst>
            </p:cNvPr>
            <p:cNvSpPr/>
            <p:nvPr>
              <p:custDataLst>
                <p:tags r:id="rId41"/>
              </p:custDataLst>
            </p:nvPr>
          </p:nvSpPr>
          <p:spPr>
            <a:xfrm>
              <a:off x="8277237" y="2124078"/>
              <a:ext cx="100727" cy="133334"/>
            </a:xfrm>
            <a:custGeom>
              <a:avLst/>
              <a:gdLst/>
              <a:ahLst/>
              <a:cxnLst/>
              <a:rect l="0" t="0" r="0" b="0"/>
              <a:pathLst>
                <a:path w="100727" h="133334">
                  <a:moveTo>
                    <a:pt x="95238" y="9522"/>
                  </a:moveTo>
                  <a:lnTo>
                    <a:pt x="95238" y="9522"/>
                  </a:lnTo>
                  <a:lnTo>
                    <a:pt x="95238" y="4466"/>
                  </a:lnTo>
                  <a:lnTo>
                    <a:pt x="96296" y="2976"/>
                  </a:lnTo>
                  <a:lnTo>
                    <a:pt x="98061" y="1983"/>
                  </a:lnTo>
                  <a:lnTo>
                    <a:pt x="100294" y="1321"/>
                  </a:lnTo>
                  <a:lnTo>
                    <a:pt x="100726" y="880"/>
                  </a:lnTo>
                  <a:lnTo>
                    <a:pt x="99955" y="586"/>
                  </a:lnTo>
                  <a:lnTo>
                    <a:pt x="82005" y="0"/>
                  </a:lnTo>
                  <a:lnTo>
                    <a:pt x="75951" y="2821"/>
                  </a:lnTo>
                  <a:lnTo>
                    <a:pt x="53948" y="22387"/>
                  </a:lnTo>
                  <a:lnTo>
                    <a:pt x="21024" y="66926"/>
                  </a:lnTo>
                  <a:lnTo>
                    <a:pt x="12923" y="82975"/>
                  </a:lnTo>
                  <a:lnTo>
                    <a:pt x="290" y="121236"/>
                  </a:lnTo>
                  <a:lnTo>
                    <a:pt x="0" y="132812"/>
                  </a:lnTo>
                  <a:lnTo>
                    <a:pt x="14178" y="133333"/>
                  </a:lnTo>
                  <a:lnTo>
                    <a:pt x="19701" y="130519"/>
                  </a:lnTo>
                  <a:lnTo>
                    <a:pt x="25682" y="126798"/>
                  </a:lnTo>
                  <a:lnTo>
                    <a:pt x="38088" y="12382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8" name="SMARTInkShape-1574">
              <a:extLst>
                <a:ext uri="{FF2B5EF4-FFF2-40B4-BE49-F238E27FC236}">
                  <a16:creationId xmlns:a16="http://schemas.microsoft.com/office/drawing/2014/main" id="{3E650665-FADC-1AEE-0A05-72F5909AA5CC}"/>
                </a:ext>
              </a:extLst>
            </p:cNvPr>
            <p:cNvSpPr/>
            <p:nvPr>
              <p:custDataLst>
                <p:tags r:id="rId42"/>
              </p:custDataLst>
            </p:nvPr>
          </p:nvSpPr>
          <p:spPr>
            <a:xfrm>
              <a:off x="8344380" y="2118934"/>
              <a:ext cx="180021" cy="119442"/>
            </a:xfrm>
            <a:custGeom>
              <a:avLst/>
              <a:gdLst/>
              <a:ahLst/>
              <a:cxnLst/>
              <a:rect l="0" t="0" r="0" b="0"/>
              <a:pathLst>
                <a:path w="180021" h="119442">
                  <a:moveTo>
                    <a:pt x="56670" y="43241"/>
                  </a:moveTo>
                  <a:lnTo>
                    <a:pt x="56670" y="43241"/>
                  </a:lnTo>
                  <a:lnTo>
                    <a:pt x="74361" y="43241"/>
                  </a:lnTo>
                  <a:lnTo>
                    <a:pt x="83802" y="51442"/>
                  </a:lnTo>
                  <a:lnTo>
                    <a:pt x="89873" y="52374"/>
                  </a:lnTo>
                  <a:lnTo>
                    <a:pt x="98375" y="52650"/>
                  </a:lnTo>
                  <a:lnTo>
                    <a:pt x="138967" y="42442"/>
                  </a:lnTo>
                  <a:lnTo>
                    <a:pt x="149729" y="36772"/>
                  </a:lnTo>
                  <a:lnTo>
                    <a:pt x="163736" y="33563"/>
                  </a:lnTo>
                  <a:lnTo>
                    <a:pt x="166147" y="31497"/>
                  </a:lnTo>
                  <a:lnTo>
                    <a:pt x="167754" y="29062"/>
                  </a:lnTo>
                  <a:lnTo>
                    <a:pt x="169884" y="27438"/>
                  </a:lnTo>
                  <a:lnTo>
                    <a:pt x="175073" y="25634"/>
                  </a:lnTo>
                  <a:lnTo>
                    <a:pt x="176881" y="24095"/>
                  </a:lnTo>
                  <a:lnTo>
                    <a:pt x="178890" y="19562"/>
                  </a:lnTo>
                  <a:lnTo>
                    <a:pt x="180020" y="11060"/>
                  </a:lnTo>
                  <a:lnTo>
                    <a:pt x="179118" y="9087"/>
                  </a:lnTo>
                  <a:lnTo>
                    <a:pt x="177460" y="7772"/>
                  </a:lnTo>
                  <a:lnTo>
                    <a:pt x="162139" y="604"/>
                  </a:lnTo>
                  <a:lnTo>
                    <a:pt x="157674" y="0"/>
                  </a:lnTo>
                  <a:lnTo>
                    <a:pt x="111481" y="4878"/>
                  </a:lnTo>
                  <a:lnTo>
                    <a:pt x="82861" y="12694"/>
                  </a:lnTo>
                  <a:lnTo>
                    <a:pt x="40490" y="33786"/>
                  </a:lnTo>
                  <a:lnTo>
                    <a:pt x="20430" y="51486"/>
                  </a:lnTo>
                  <a:lnTo>
                    <a:pt x="14105" y="60311"/>
                  </a:lnTo>
                  <a:lnTo>
                    <a:pt x="7722" y="71229"/>
                  </a:lnTo>
                  <a:lnTo>
                    <a:pt x="1139" y="79344"/>
                  </a:lnTo>
                  <a:lnTo>
                    <a:pt x="0" y="85806"/>
                  </a:lnTo>
                  <a:lnTo>
                    <a:pt x="897" y="87493"/>
                  </a:lnTo>
                  <a:lnTo>
                    <a:pt x="2556" y="88617"/>
                  </a:lnTo>
                  <a:lnTo>
                    <a:pt x="7218" y="90925"/>
                  </a:lnTo>
                  <a:lnTo>
                    <a:pt x="15794" y="97116"/>
                  </a:lnTo>
                  <a:lnTo>
                    <a:pt x="25039" y="99421"/>
                  </a:lnTo>
                  <a:lnTo>
                    <a:pt x="68431" y="103196"/>
                  </a:lnTo>
                  <a:lnTo>
                    <a:pt x="86981" y="108589"/>
                  </a:lnTo>
                  <a:lnTo>
                    <a:pt x="114466" y="112563"/>
                  </a:lnTo>
                  <a:lnTo>
                    <a:pt x="142395" y="11944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9" name="SMARTInkShape-1575">
              <a:extLst>
                <a:ext uri="{FF2B5EF4-FFF2-40B4-BE49-F238E27FC236}">
                  <a16:creationId xmlns:a16="http://schemas.microsoft.com/office/drawing/2014/main" id="{03040B65-2862-2C14-47E9-6D3661143377}"/>
                </a:ext>
              </a:extLst>
            </p:cNvPr>
            <p:cNvSpPr/>
            <p:nvPr>
              <p:custDataLst>
                <p:tags r:id="rId43"/>
              </p:custDataLst>
            </p:nvPr>
          </p:nvSpPr>
          <p:spPr>
            <a:xfrm>
              <a:off x="7305725" y="2095620"/>
              <a:ext cx="199976" cy="123705"/>
            </a:xfrm>
            <a:custGeom>
              <a:avLst/>
              <a:gdLst/>
              <a:ahLst/>
              <a:cxnLst/>
              <a:rect l="0" t="0" r="0" b="0"/>
              <a:pathLst>
                <a:path w="199976" h="123705">
                  <a:moveTo>
                    <a:pt x="38050" y="28455"/>
                  </a:moveTo>
                  <a:lnTo>
                    <a:pt x="38050" y="28455"/>
                  </a:lnTo>
                  <a:lnTo>
                    <a:pt x="52515" y="28455"/>
                  </a:lnTo>
                  <a:lnTo>
                    <a:pt x="57884" y="31277"/>
                  </a:lnTo>
                  <a:lnTo>
                    <a:pt x="63799" y="35001"/>
                  </a:lnTo>
                  <a:lnTo>
                    <a:pt x="74314" y="37588"/>
                  </a:lnTo>
                  <a:lnTo>
                    <a:pt x="121484" y="37980"/>
                  </a:lnTo>
                  <a:lnTo>
                    <a:pt x="137834" y="37980"/>
                  </a:lnTo>
                  <a:lnTo>
                    <a:pt x="139497" y="36922"/>
                  </a:lnTo>
                  <a:lnTo>
                    <a:pt x="140607" y="35158"/>
                  </a:lnTo>
                  <a:lnTo>
                    <a:pt x="142387" y="29779"/>
                  </a:lnTo>
                  <a:lnTo>
                    <a:pt x="145452" y="29044"/>
                  </a:lnTo>
                  <a:lnTo>
                    <a:pt x="147751" y="28847"/>
                  </a:lnTo>
                  <a:lnTo>
                    <a:pt x="148225" y="27658"/>
                  </a:lnTo>
                  <a:lnTo>
                    <a:pt x="143439" y="18777"/>
                  </a:lnTo>
                  <a:lnTo>
                    <a:pt x="143098" y="14276"/>
                  </a:lnTo>
                  <a:lnTo>
                    <a:pt x="141948" y="12652"/>
                  </a:lnTo>
                  <a:lnTo>
                    <a:pt x="140124" y="11570"/>
                  </a:lnTo>
                  <a:lnTo>
                    <a:pt x="132500" y="10046"/>
                  </a:lnTo>
                  <a:lnTo>
                    <a:pt x="129592" y="9833"/>
                  </a:lnTo>
                  <a:lnTo>
                    <a:pt x="123539" y="6773"/>
                  </a:lnTo>
                  <a:lnTo>
                    <a:pt x="117320" y="2943"/>
                  </a:lnTo>
                  <a:lnTo>
                    <a:pt x="106810" y="788"/>
                  </a:lnTo>
                  <a:lnTo>
                    <a:pt x="83819" y="0"/>
                  </a:lnTo>
                  <a:lnTo>
                    <a:pt x="68309" y="4972"/>
                  </a:lnTo>
                  <a:lnTo>
                    <a:pt x="26800" y="31680"/>
                  </a:lnTo>
                  <a:lnTo>
                    <a:pt x="6428" y="50684"/>
                  </a:lnTo>
                  <a:lnTo>
                    <a:pt x="2828" y="57032"/>
                  </a:lnTo>
                  <a:lnTo>
                    <a:pt x="803" y="69378"/>
                  </a:lnTo>
                  <a:lnTo>
                    <a:pt x="0" y="92856"/>
                  </a:lnTo>
                  <a:lnTo>
                    <a:pt x="5021" y="104569"/>
                  </a:lnTo>
                  <a:lnTo>
                    <a:pt x="7564" y="107773"/>
                  </a:lnTo>
                  <a:lnTo>
                    <a:pt x="25461" y="120164"/>
                  </a:lnTo>
                  <a:lnTo>
                    <a:pt x="31750" y="122131"/>
                  </a:lnTo>
                  <a:lnTo>
                    <a:pt x="78798" y="123687"/>
                  </a:lnTo>
                  <a:lnTo>
                    <a:pt x="125831" y="123704"/>
                  </a:lnTo>
                  <a:lnTo>
                    <a:pt x="164955" y="122647"/>
                  </a:lnTo>
                  <a:lnTo>
                    <a:pt x="183670" y="115504"/>
                  </a:lnTo>
                  <a:lnTo>
                    <a:pt x="199975" y="11418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0" name="SMARTInkShape-1576">
              <a:extLst>
                <a:ext uri="{FF2B5EF4-FFF2-40B4-BE49-F238E27FC236}">
                  <a16:creationId xmlns:a16="http://schemas.microsoft.com/office/drawing/2014/main" id="{239ABE31-2C45-4F38-1AF6-0F10C7A60604}"/>
                </a:ext>
              </a:extLst>
            </p:cNvPr>
            <p:cNvSpPr/>
            <p:nvPr>
              <p:custDataLst>
                <p:tags r:id="rId44"/>
              </p:custDataLst>
            </p:nvPr>
          </p:nvSpPr>
          <p:spPr>
            <a:xfrm>
              <a:off x="7515225" y="2124075"/>
              <a:ext cx="133351" cy="66661"/>
            </a:xfrm>
            <a:custGeom>
              <a:avLst/>
              <a:gdLst/>
              <a:ahLst/>
              <a:cxnLst/>
              <a:rect l="0" t="0" r="0" b="0"/>
              <a:pathLst>
                <a:path w="133351" h="66661">
                  <a:moveTo>
                    <a:pt x="0" y="19050"/>
                  </a:moveTo>
                  <a:lnTo>
                    <a:pt x="0" y="19050"/>
                  </a:lnTo>
                  <a:lnTo>
                    <a:pt x="5056" y="19050"/>
                  </a:lnTo>
                  <a:lnTo>
                    <a:pt x="6547" y="17992"/>
                  </a:lnTo>
                  <a:lnTo>
                    <a:pt x="7540" y="16228"/>
                  </a:lnTo>
                  <a:lnTo>
                    <a:pt x="9410" y="9917"/>
                  </a:lnTo>
                  <a:lnTo>
                    <a:pt x="9491" y="4585"/>
                  </a:lnTo>
                  <a:lnTo>
                    <a:pt x="10561" y="3057"/>
                  </a:lnTo>
                  <a:lnTo>
                    <a:pt x="12332" y="2038"/>
                  </a:lnTo>
                  <a:lnTo>
                    <a:pt x="14571" y="1358"/>
                  </a:lnTo>
                  <a:lnTo>
                    <a:pt x="16064" y="1964"/>
                  </a:lnTo>
                  <a:lnTo>
                    <a:pt x="17059" y="3426"/>
                  </a:lnTo>
                  <a:lnTo>
                    <a:pt x="18656" y="8320"/>
                  </a:lnTo>
                  <a:lnTo>
                    <a:pt x="25518" y="16891"/>
                  </a:lnTo>
                  <a:lnTo>
                    <a:pt x="28728" y="25701"/>
                  </a:lnTo>
                  <a:lnTo>
                    <a:pt x="34853" y="35014"/>
                  </a:lnTo>
                  <a:lnTo>
                    <a:pt x="38195" y="44476"/>
                  </a:lnTo>
                  <a:lnTo>
                    <a:pt x="44361" y="53983"/>
                  </a:lnTo>
                  <a:lnTo>
                    <a:pt x="46175" y="60328"/>
                  </a:lnTo>
                  <a:lnTo>
                    <a:pt x="47717" y="62444"/>
                  </a:lnTo>
                  <a:lnTo>
                    <a:pt x="49802" y="63854"/>
                  </a:lnTo>
                  <a:lnTo>
                    <a:pt x="56720" y="66510"/>
                  </a:lnTo>
                  <a:lnTo>
                    <a:pt x="70369" y="66660"/>
                  </a:lnTo>
                  <a:lnTo>
                    <a:pt x="76430" y="63846"/>
                  </a:lnTo>
                  <a:lnTo>
                    <a:pt x="98821" y="44009"/>
                  </a:lnTo>
                  <a:lnTo>
                    <a:pt x="102129" y="37904"/>
                  </a:lnTo>
                  <a:lnTo>
                    <a:pt x="104658" y="31663"/>
                  </a:lnTo>
                  <a:lnTo>
                    <a:pt x="1333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1" name="SMARTInkShape-1577">
              <a:extLst>
                <a:ext uri="{FF2B5EF4-FFF2-40B4-BE49-F238E27FC236}">
                  <a16:creationId xmlns:a16="http://schemas.microsoft.com/office/drawing/2014/main" id="{69A8EE75-2C5E-9A36-C1F3-564DFC7BEC17}"/>
                </a:ext>
              </a:extLst>
            </p:cNvPr>
            <p:cNvSpPr/>
            <p:nvPr>
              <p:custDataLst>
                <p:tags r:id="rId45"/>
              </p:custDataLst>
            </p:nvPr>
          </p:nvSpPr>
          <p:spPr>
            <a:xfrm>
              <a:off x="7696200" y="2118594"/>
              <a:ext cx="19051" cy="100732"/>
            </a:xfrm>
            <a:custGeom>
              <a:avLst/>
              <a:gdLst/>
              <a:ahLst/>
              <a:cxnLst/>
              <a:rect l="0" t="0" r="0" b="0"/>
              <a:pathLst>
                <a:path w="19051" h="100732">
                  <a:moveTo>
                    <a:pt x="9525" y="15006"/>
                  </a:moveTo>
                  <a:lnTo>
                    <a:pt x="9525" y="15006"/>
                  </a:lnTo>
                  <a:lnTo>
                    <a:pt x="9525" y="9950"/>
                  </a:lnTo>
                  <a:lnTo>
                    <a:pt x="10583" y="8460"/>
                  </a:lnTo>
                  <a:lnTo>
                    <a:pt x="12347" y="7467"/>
                  </a:lnTo>
                  <a:lnTo>
                    <a:pt x="18935" y="5515"/>
                  </a:lnTo>
                  <a:lnTo>
                    <a:pt x="19027" y="0"/>
                  </a:lnTo>
                  <a:lnTo>
                    <a:pt x="19050" y="10456"/>
                  </a:lnTo>
                  <a:lnTo>
                    <a:pt x="16228" y="15806"/>
                  </a:lnTo>
                  <a:lnTo>
                    <a:pt x="12503" y="21712"/>
                  </a:lnTo>
                  <a:lnTo>
                    <a:pt x="10113" y="34126"/>
                  </a:lnTo>
                  <a:lnTo>
                    <a:pt x="9640" y="46770"/>
                  </a:lnTo>
                  <a:lnTo>
                    <a:pt x="6754" y="53112"/>
                  </a:lnTo>
                  <a:lnTo>
                    <a:pt x="3002" y="59459"/>
                  </a:lnTo>
                  <a:lnTo>
                    <a:pt x="593" y="72157"/>
                  </a:lnTo>
                  <a:lnTo>
                    <a:pt x="0" y="10073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2" name="SMARTInkShape-1578">
              <a:extLst>
                <a:ext uri="{FF2B5EF4-FFF2-40B4-BE49-F238E27FC236}">
                  <a16:creationId xmlns:a16="http://schemas.microsoft.com/office/drawing/2014/main" id="{64CCA9E0-4357-EF8B-B81B-3CF6724718B6}"/>
                </a:ext>
              </a:extLst>
            </p:cNvPr>
            <p:cNvSpPr/>
            <p:nvPr>
              <p:custDataLst>
                <p:tags r:id="rId46"/>
              </p:custDataLst>
            </p:nvPr>
          </p:nvSpPr>
          <p:spPr>
            <a:xfrm>
              <a:off x="7734300" y="2066925"/>
              <a:ext cx="9526" cy="28576"/>
            </a:xfrm>
            <a:custGeom>
              <a:avLst/>
              <a:gdLst/>
              <a:ahLst/>
              <a:cxnLst/>
              <a:rect l="0" t="0" r="0" b="0"/>
              <a:pathLst>
                <a:path w="9526" h="28576">
                  <a:moveTo>
                    <a:pt x="0" y="28575"/>
                  </a:moveTo>
                  <a:lnTo>
                    <a:pt x="0" y="28575"/>
                  </a:lnTo>
                  <a:lnTo>
                    <a:pt x="0" y="14386"/>
                  </a:lnTo>
                  <a:lnTo>
                    <a:pt x="2822" y="8863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3" name="SMARTInkShape-1579">
              <a:extLst>
                <a:ext uri="{FF2B5EF4-FFF2-40B4-BE49-F238E27FC236}">
                  <a16:creationId xmlns:a16="http://schemas.microsoft.com/office/drawing/2014/main" id="{E9D1DCC7-BE33-41F3-CB17-FEA9C282F649}"/>
                </a:ext>
              </a:extLst>
            </p:cNvPr>
            <p:cNvSpPr/>
            <p:nvPr>
              <p:custDataLst>
                <p:tags r:id="rId47"/>
              </p:custDataLst>
            </p:nvPr>
          </p:nvSpPr>
          <p:spPr>
            <a:xfrm>
              <a:off x="7810515" y="2009775"/>
              <a:ext cx="133336" cy="246159"/>
            </a:xfrm>
            <a:custGeom>
              <a:avLst/>
              <a:gdLst/>
              <a:ahLst/>
              <a:cxnLst/>
              <a:rect l="0" t="0" r="0" b="0"/>
              <a:pathLst>
                <a:path w="133336" h="246159">
                  <a:moveTo>
                    <a:pt x="85710" y="161925"/>
                  </a:moveTo>
                  <a:lnTo>
                    <a:pt x="85710" y="161925"/>
                  </a:lnTo>
                  <a:lnTo>
                    <a:pt x="85710" y="134712"/>
                  </a:lnTo>
                  <a:lnTo>
                    <a:pt x="84652" y="134258"/>
                  </a:lnTo>
                  <a:lnTo>
                    <a:pt x="80654" y="133753"/>
                  </a:lnTo>
                  <a:lnTo>
                    <a:pt x="79163" y="132561"/>
                  </a:lnTo>
                  <a:lnTo>
                    <a:pt x="77509" y="128413"/>
                  </a:lnTo>
                  <a:lnTo>
                    <a:pt x="76009" y="126884"/>
                  </a:lnTo>
                  <a:lnTo>
                    <a:pt x="71520" y="125184"/>
                  </a:lnTo>
                  <a:lnTo>
                    <a:pt x="44396" y="123860"/>
                  </a:lnTo>
                  <a:lnTo>
                    <a:pt x="38067" y="126663"/>
                  </a:lnTo>
                  <a:lnTo>
                    <a:pt x="6335" y="155624"/>
                  </a:lnTo>
                  <a:lnTo>
                    <a:pt x="2807" y="164769"/>
                  </a:lnTo>
                  <a:lnTo>
                    <a:pt x="34" y="211285"/>
                  </a:lnTo>
                  <a:lnTo>
                    <a:pt x="0" y="221823"/>
                  </a:lnTo>
                  <a:lnTo>
                    <a:pt x="2814" y="228410"/>
                  </a:lnTo>
                  <a:lnTo>
                    <a:pt x="14175" y="242613"/>
                  </a:lnTo>
                  <a:lnTo>
                    <a:pt x="19698" y="245411"/>
                  </a:lnTo>
                  <a:lnTo>
                    <a:pt x="22652" y="246158"/>
                  </a:lnTo>
                  <a:lnTo>
                    <a:pt x="25679" y="245597"/>
                  </a:lnTo>
                  <a:lnTo>
                    <a:pt x="38143" y="239915"/>
                  </a:lnTo>
                  <a:lnTo>
                    <a:pt x="41299" y="239318"/>
                  </a:lnTo>
                  <a:lnTo>
                    <a:pt x="43402" y="237862"/>
                  </a:lnTo>
                  <a:lnTo>
                    <a:pt x="44805" y="235833"/>
                  </a:lnTo>
                  <a:lnTo>
                    <a:pt x="47422" y="230756"/>
                  </a:lnTo>
                  <a:lnTo>
                    <a:pt x="62689" y="211577"/>
                  </a:lnTo>
                  <a:lnTo>
                    <a:pt x="73916" y="169816"/>
                  </a:lnTo>
                  <a:lnTo>
                    <a:pt x="89004" y="123610"/>
                  </a:lnTo>
                  <a:lnTo>
                    <a:pt x="97237" y="76172"/>
                  </a:lnTo>
                  <a:lnTo>
                    <a:pt x="111374" y="37234"/>
                  </a:lnTo>
                  <a:lnTo>
                    <a:pt x="121040" y="20133"/>
                  </a:lnTo>
                  <a:lnTo>
                    <a:pt x="123637" y="13182"/>
                  </a:lnTo>
                  <a:lnTo>
                    <a:pt x="13333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4" name="SMARTInkShape-1580">
              <a:extLst>
                <a:ext uri="{FF2B5EF4-FFF2-40B4-BE49-F238E27FC236}">
                  <a16:creationId xmlns:a16="http://schemas.microsoft.com/office/drawing/2014/main" id="{82A09447-3DB1-CE8F-FCDD-D3D4AA45F24F}"/>
                </a:ext>
              </a:extLst>
            </p:cNvPr>
            <p:cNvSpPr/>
            <p:nvPr>
              <p:custDataLst>
                <p:tags r:id="rId48"/>
              </p:custDataLst>
            </p:nvPr>
          </p:nvSpPr>
          <p:spPr>
            <a:xfrm>
              <a:off x="7962900" y="2095617"/>
              <a:ext cx="276226" cy="161357"/>
            </a:xfrm>
            <a:custGeom>
              <a:avLst/>
              <a:gdLst/>
              <a:ahLst/>
              <a:cxnLst/>
              <a:rect l="0" t="0" r="0" b="0"/>
              <a:pathLst>
                <a:path w="276226" h="161357">
                  <a:moveTo>
                    <a:pt x="0" y="76083"/>
                  </a:moveTo>
                  <a:lnTo>
                    <a:pt x="0" y="76083"/>
                  </a:lnTo>
                  <a:lnTo>
                    <a:pt x="13257" y="76083"/>
                  </a:lnTo>
                  <a:lnTo>
                    <a:pt x="15188" y="77141"/>
                  </a:lnTo>
                  <a:lnTo>
                    <a:pt x="16476" y="78905"/>
                  </a:lnTo>
                  <a:lnTo>
                    <a:pt x="17334" y="81139"/>
                  </a:lnTo>
                  <a:lnTo>
                    <a:pt x="18963" y="82629"/>
                  </a:lnTo>
                  <a:lnTo>
                    <a:pt x="23598" y="84284"/>
                  </a:lnTo>
                  <a:lnTo>
                    <a:pt x="32157" y="85216"/>
                  </a:lnTo>
                  <a:lnTo>
                    <a:pt x="38281" y="82611"/>
                  </a:lnTo>
                  <a:lnTo>
                    <a:pt x="45779" y="77373"/>
                  </a:lnTo>
                  <a:lnTo>
                    <a:pt x="54864" y="75279"/>
                  </a:lnTo>
                  <a:lnTo>
                    <a:pt x="63764" y="69613"/>
                  </a:lnTo>
                  <a:lnTo>
                    <a:pt x="73103" y="66405"/>
                  </a:lnTo>
                  <a:lnTo>
                    <a:pt x="99866" y="42881"/>
                  </a:lnTo>
                  <a:lnTo>
                    <a:pt x="102593" y="37338"/>
                  </a:lnTo>
                  <a:lnTo>
                    <a:pt x="104763" y="19371"/>
                  </a:lnTo>
                  <a:lnTo>
                    <a:pt x="104775" y="9528"/>
                  </a:lnTo>
                  <a:lnTo>
                    <a:pt x="99719" y="4387"/>
                  </a:lnTo>
                  <a:lnTo>
                    <a:pt x="94414" y="1885"/>
                  </a:lnTo>
                  <a:lnTo>
                    <a:pt x="81177" y="0"/>
                  </a:lnTo>
                  <a:lnTo>
                    <a:pt x="79518" y="1019"/>
                  </a:lnTo>
                  <a:lnTo>
                    <a:pt x="78411" y="2757"/>
                  </a:lnTo>
                  <a:lnTo>
                    <a:pt x="77674" y="4974"/>
                  </a:lnTo>
                  <a:lnTo>
                    <a:pt x="71580" y="13151"/>
                  </a:lnTo>
                  <a:lnTo>
                    <a:pt x="63211" y="16363"/>
                  </a:lnTo>
                  <a:lnTo>
                    <a:pt x="53494" y="18849"/>
                  </a:lnTo>
                  <a:lnTo>
                    <a:pt x="38631" y="29069"/>
                  </a:lnTo>
                  <a:lnTo>
                    <a:pt x="31986" y="36138"/>
                  </a:lnTo>
                  <a:lnTo>
                    <a:pt x="12361" y="65986"/>
                  </a:lnTo>
                  <a:lnTo>
                    <a:pt x="1489" y="96951"/>
                  </a:lnTo>
                  <a:lnTo>
                    <a:pt x="2052" y="100578"/>
                  </a:lnTo>
                  <a:lnTo>
                    <a:pt x="19729" y="140756"/>
                  </a:lnTo>
                  <a:lnTo>
                    <a:pt x="33113" y="156665"/>
                  </a:lnTo>
                  <a:lnTo>
                    <a:pt x="38707" y="159522"/>
                  </a:lnTo>
                  <a:lnTo>
                    <a:pt x="50920" y="161356"/>
                  </a:lnTo>
                  <a:lnTo>
                    <a:pt x="57203" y="158785"/>
                  </a:lnTo>
                  <a:lnTo>
                    <a:pt x="63524" y="155173"/>
                  </a:lnTo>
                  <a:lnTo>
                    <a:pt x="76205" y="152854"/>
                  </a:lnTo>
                  <a:lnTo>
                    <a:pt x="79378" y="152664"/>
                  </a:lnTo>
                  <a:lnTo>
                    <a:pt x="81493" y="151478"/>
                  </a:lnTo>
                  <a:lnTo>
                    <a:pt x="82904" y="149630"/>
                  </a:lnTo>
                  <a:lnTo>
                    <a:pt x="83845" y="147339"/>
                  </a:lnTo>
                  <a:lnTo>
                    <a:pt x="85530" y="145812"/>
                  </a:lnTo>
                  <a:lnTo>
                    <a:pt x="90224" y="144115"/>
                  </a:lnTo>
                  <a:lnTo>
                    <a:pt x="95838" y="137717"/>
                  </a:lnTo>
                  <a:lnTo>
                    <a:pt x="111529" y="114577"/>
                  </a:lnTo>
                  <a:lnTo>
                    <a:pt x="114127" y="108008"/>
                  </a:lnTo>
                  <a:lnTo>
                    <a:pt x="130703" y="85618"/>
                  </a:lnTo>
                  <a:lnTo>
                    <a:pt x="132827" y="77967"/>
                  </a:lnTo>
                  <a:lnTo>
                    <a:pt x="141505" y="68047"/>
                  </a:lnTo>
                  <a:lnTo>
                    <a:pt x="145089" y="67220"/>
                  </a:lnTo>
                  <a:lnTo>
                    <a:pt x="147526" y="66999"/>
                  </a:lnTo>
                  <a:lnTo>
                    <a:pt x="149151" y="65794"/>
                  </a:lnTo>
                  <a:lnTo>
                    <a:pt x="150956" y="61632"/>
                  </a:lnTo>
                  <a:lnTo>
                    <a:pt x="152495" y="60099"/>
                  </a:lnTo>
                  <a:lnTo>
                    <a:pt x="160475" y="57437"/>
                  </a:lnTo>
                  <a:lnTo>
                    <a:pt x="166552" y="57153"/>
                  </a:lnTo>
                  <a:lnTo>
                    <a:pt x="168185" y="58171"/>
                  </a:lnTo>
                  <a:lnTo>
                    <a:pt x="169273" y="59908"/>
                  </a:lnTo>
                  <a:lnTo>
                    <a:pt x="171020" y="65244"/>
                  </a:lnTo>
                  <a:lnTo>
                    <a:pt x="177911" y="73903"/>
                  </a:lnTo>
                  <a:lnTo>
                    <a:pt x="180067" y="82728"/>
                  </a:lnTo>
                  <a:lnTo>
                    <a:pt x="180940" y="107844"/>
                  </a:lnTo>
                  <a:lnTo>
                    <a:pt x="179892" y="109957"/>
                  </a:lnTo>
                  <a:lnTo>
                    <a:pt x="178137" y="111366"/>
                  </a:lnTo>
                  <a:lnTo>
                    <a:pt x="175908" y="112305"/>
                  </a:lnTo>
                  <a:lnTo>
                    <a:pt x="174422" y="113989"/>
                  </a:lnTo>
                  <a:lnTo>
                    <a:pt x="172771" y="118683"/>
                  </a:lnTo>
                  <a:lnTo>
                    <a:pt x="171460" y="142211"/>
                  </a:lnTo>
                  <a:lnTo>
                    <a:pt x="180584" y="142744"/>
                  </a:lnTo>
                  <a:lnTo>
                    <a:pt x="180860" y="137697"/>
                  </a:lnTo>
                  <a:lnTo>
                    <a:pt x="181956" y="136209"/>
                  </a:lnTo>
                  <a:lnTo>
                    <a:pt x="185997" y="134556"/>
                  </a:lnTo>
                  <a:lnTo>
                    <a:pt x="187498" y="133056"/>
                  </a:lnTo>
                  <a:lnTo>
                    <a:pt x="192729" y="123046"/>
                  </a:lnTo>
                  <a:lnTo>
                    <a:pt x="225451" y="78453"/>
                  </a:lnTo>
                  <a:lnTo>
                    <a:pt x="263878" y="31333"/>
                  </a:lnTo>
                  <a:lnTo>
                    <a:pt x="264818" y="30375"/>
                  </a:lnTo>
                  <a:lnTo>
                    <a:pt x="268686" y="29310"/>
                  </a:lnTo>
                  <a:lnTo>
                    <a:pt x="276094" y="28473"/>
                  </a:lnTo>
                  <a:lnTo>
                    <a:pt x="276225" y="75516"/>
                  </a:lnTo>
                  <a:lnTo>
                    <a:pt x="276225" y="88671"/>
                  </a:lnTo>
                  <a:lnTo>
                    <a:pt x="273402" y="95083"/>
                  </a:lnTo>
                  <a:lnTo>
                    <a:pt x="269679" y="101461"/>
                  </a:lnTo>
                  <a:lnTo>
                    <a:pt x="267288" y="114179"/>
                  </a:lnTo>
                  <a:lnTo>
                    <a:pt x="266816" y="126882"/>
                  </a:lnTo>
                  <a:lnTo>
                    <a:pt x="263929" y="133233"/>
                  </a:lnTo>
                  <a:lnTo>
                    <a:pt x="257175" y="14275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49" name="SMARTInkShape-Group289">
            <a:extLst>
              <a:ext uri="{FF2B5EF4-FFF2-40B4-BE49-F238E27FC236}">
                <a16:creationId xmlns:a16="http://schemas.microsoft.com/office/drawing/2014/main" id="{4D44644E-F2E3-29B6-3EE4-C8F9B7477859}"/>
              </a:ext>
            </a:extLst>
          </p:cNvPr>
          <p:cNvGrpSpPr/>
          <p:nvPr/>
        </p:nvGrpSpPr>
        <p:grpSpPr>
          <a:xfrm>
            <a:off x="6191298" y="2543581"/>
            <a:ext cx="247603" cy="380595"/>
            <a:chOff x="6191298" y="2543581"/>
            <a:chExt cx="247603" cy="380595"/>
          </a:xfrm>
        </p:grpSpPr>
        <p:sp>
          <p:nvSpPr>
            <p:cNvPr id="146" name="SMARTInkShape-1581">
              <a:extLst>
                <a:ext uri="{FF2B5EF4-FFF2-40B4-BE49-F238E27FC236}">
                  <a16:creationId xmlns:a16="http://schemas.microsoft.com/office/drawing/2014/main" id="{29CD2091-852A-D6A1-17AD-598B5DE73F2F}"/>
                </a:ext>
              </a:extLst>
            </p:cNvPr>
            <p:cNvSpPr/>
            <p:nvPr>
              <p:custDataLst>
                <p:tags r:id="rId38"/>
              </p:custDataLst>
            </p:nvPr>
          </p:nvSpPr>
          <p:spPr>
            <a:xfrm>
              <a:off x="6191298" y="2657475"/>
              <a:ext cx="123730" cy="104611"/>
            </a:xfrm>
            <a:custGeom>
              <a:avLst/>
              <a:gdLst/>
              <a:ahLst/>
              <a:cxnLst/>
              <a:rect l="0" t="0" r="0" b="0"/>
              <a:pathLst>
                <a:path w="123730" h="104611">
                  <a:moveTo>
                    <a:pt x="57102" y="28575"/>
                  </a:moveTo>
                  <a:lnTo>
                    <a:pt x="57102" y="28575"/>
                  </a:lnTo>
                  <a:lnTo>
                    <a:pt x="57102" y="117"/>
                  </a:lnTo>
                  <a:lnTo>
                    <a:pt x="48901" y="10"/>
                  </a:lnTo>
                  <a:lnTo>
                    <a:pt x="28331" y="16476"/>
                  </a:lnTo>
                  <a:lnTo>
                    <a:pt x="25221" y="17334"/>
                  </a:lnTo>
                  <a:lnTo>
                    <a:pt x="18944" y="23932"/>
                  </a:lnTo>
                  <a:lnTo>
                    <a:pt x="2769" y="47217"/>
                  </a:lnTo>
                  <a:lnTo>
                    <a:pt x="323" y="63446"/>
                  </a:lnTo>
                  <a:lnTo>
                    <a:pt x="0" y="79368"/>
                  </a:lnTo>
                  <a:lnTo>
                    <a:pt x="2796" y="85722"/>
                  </a:lnTo>
                  <a:lnTo>
                    <a:pt x="5023" y="88898"/>
                  </a:lnTo>
                  <a:lnTo>
                    <a:pt x="18270" y="98424"/>
                  </a:lnTo>
                  <a:lnTo>
                    <a:pt x="30544" y="102894"/>
                  </a:lnTo>
                  <a:lnTo>
                    <a:pt x="63908" y="104610"/>
                  </a:lnTo>
                  <a:lnTo>
                    <a:pt x="73532" y="101879"/>
                  </a:lnTo>
                  <a:lnTo>
                    <a:pt x="88334" y="91503"/>
                  </a:lnTo>
                  <a:lnTo>
                    <a:pt x="117413" y="63485"/>
                  </a:lnTo>
                  <a:lnTo>
                    <a:pt x="120949" y="57143"/>
                  </a:lnTo>
                  <a:lnTo>
                    <a:pt x="123219" y="44449"/>
                  </a:lnTo>
                  <a:lnTo>
                    <a:pt x="123729" y="25400"/>
                  </a:lnTo>
                  <a:lnTo>
                    <a:pt x="120933" y="19050"/>
                  </a:lnTo>
                  <a:lnTo>
                    <a:pt x="109587" y="5026"/>
                  </a:lnTo>
                  <a:lnTo>
                    <a:pt x="104065" y="2233"/>
                  </a:lnTo>
                  <a:lnTo>
                    <a:pt x="95202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7" name="SMARTInkShape-1582">
              <a:extLst>
                <a:ext uri="{FF2B5EF4-FFF2-40B4-BE49-F238E27FC236}">
                  <a16:creationId xmlns:a16="http://schemas.microsoft.com/office/drawing/2014/main" id="{73A07A16-D539-A1FE-6802-5A1727AE5D64}"/>
                </a:ext>
              </a:extLst>
            </p:cNvPr>
            <p:cNvSpPr/>
            <p:nvPr>
              <p:custDataLst>
                <p:tags r:id="rId39"/>
              </p:custDataLst>
            </p:nvPr>
          </p:nvSpPr>
          <p:spPr>
            <a:xfrm>
              <a:off x="6334133" y="2543581"/>
              <a:ext cx="104768" cy="380595"/>
            </a:xfrm>
            <a:custGeom>
              <a:avLst/>
              <a:gdLst/>
              <a:ahLst/>
              <a:cxnLst/>
              <a:rect l="0" t="0" r="0" b="0"/>
              <a:pathLst>
                <a:path w="104768" h="380595">
                  <a:moveTo>
                    <a:pt x="95242" y="85319"/>
                  </a:moveTo>
                  <a:lnTo>
                    <a:pt x="95242" y="85319"/>
                  </a:lnTo>
                  <a:lnTo>
                    <a:pt x="100298" y="85319"/>
                  </a:lnTo>
                  <a:lnTo>
                    <a:pt x="101787" y="84261"/>
                  </a:lnTo>
                  <a:lnTo>
                    <a:pt x="102781" y="82497"/>
                  </a:lnTo>
                  <a:lnTo>
                    <a:pt x="104505" y="75618"/>
                  </a:lnTo>
                  <a:lnTo>
                    <a:pt x="104767" y="28287"/>
                  </a:lnTo>
                  <a:lnTo>
                    <a:pt x="104767" y="10881"/>
                  </a:lnTo>
                  <a:lnTo>
                    <a:pt x="103709" y="10294"/>
                  </a:lnTo>
                  <a:lnTo>
                    <a:pt x="99711" y="9641"/>
                  </a:lnTo>
                  <a:lnTo>
                    <a:pt x="98222" y="8409"/>
                  </a:lnTo>
                  <a:lnTo>
                    <a:pt x="95358" y="0"/>
                  </a:lnTo>
                  <a:lnTo>
                    <a:pt x="87661" y="6220"/>
                  </a:lnTo>
                  <a:lnTo>
                    <a:pt x="79002" y="9318"/>
                  </a:lnTo>
                  <a:lnTo>
                    <a:pt x="72854" y="13794"/>
                  </a:lnTo>
                  <a:lnTo>
                    <a:pt x="53953" y="39677"/>
                  </a:lnTo>
                  <a:lnTo>
                    <a:pt x="50433" y="52334"/>
                  </a:lnTo>
                  <a:lnTo>
                    <a:pt x="45628" y="74487"/>
                  </a:lnTo>
                  <a:lnTo>
                    <a:pt x="28392" y="121318"/>
                  </a:lnTo>
                  <a:lnTo>
                    <a:pt x="13727" y="162497"/>
                  </a:lnTo>
                  <a:lnTo>
                    <a:pt x="5015" y="204216"/>
                  </a:lnTo>
                  <a:lnTo>
                    <a:pt x="654" y="247849"/>
                  </a:lnTo>
                  <a:lnTo>
                    <a:pt x="79" y="293891"/>
                  </a:lnTo>
                  <a:lnTo>
                    <a:pt x="0" y="335779"/>
                  </a:lnTo>
                  <a:lnTo>
                    <a:pt x="1052" y="354028"/>
                  </a:lnTo>
                  <a:lnTo>
                    <a:pt x="9517" y="38059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8" name="SMARTInkShape-1583">
              <a:extLst>
                <a:ext uri="{FF2B5EF4-FFF2-40B4-BE49-F238E27FC236}">
                  <a16:creationId xmlns:a16="http://schemas.microsoft.com/office/drawing/2014/main" id="{97C825DA-FF79-980C-069F-8BCCBE62B41A}"/>
                </a:ext>
              </a:extLst>
            </p:cNvPr>
            <p:cNvSpPr/>
            <p:nvPr>
              <p:custDataLst>
                <p:tags r:id="rId40"/>
              </p:custDataLst>
            </p:nvPr>
          </p:nvSpPr>
          <p:spPr>
            <a:xfrm>
              <a:off x="6334125" y="2743200"/>
              <a:ext cx="104776" cy="38101"/>
            </a:xfrm>
            <a:custGeom>
              <a:avLst/>
              <a:gdLst/>
              <a:ahLst/>
              <a:cxnLst/>
              <a:rect l="0" t="0" r="0" b="0"/>
              <a:pathLst>
                <a:path w="104776" h="38101">
                  <a:moveTo>
                    <a:pt x="0" y="38100"/>
                  </a:moveTo>
                  <a:lnTo>
                    <a:pt x="0" y="38100"/>
                  </a:lnTo>
                  <a:lnTo>
                    <a:pt x="0" y="33044"/>
                  </a:lnTo>
                  <a:lnTo>
                    <a:pt x="1058" y="31554"/>
                  </a:lnTo>
                  <a:lnTo>
                    <a:pt x="2822" y="30561"/>
                  </a:lnTo>
                  <a:lnTo>
                    <a:pt x="5056" y="29899"/>
                  </a:lnTo>
                  <a:lnTo>
                    <a:pt x="19298" y="21210"/>
                  </a:lnTo>
                  <a:lnTo>
                    <a:pt x="22390" y="20490"/>
                  </a:lnTo>
                  <a:lnTo>
                    <a:pt x="38122" y="11701"/>
                  </a:lnTo>
                  <a:lnTo>
                    <a:pt x="41290" y="10975"/>
                  </a:lnTo>
                  <a:lnTo>
                    <a:pt x="57152" y="2177"/>
                  </a:lnTo>
                  <a:lnTo>
                    <a:pt x="10477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57" name="SMARTInkShape-Group290">
            <a:extLst>
              <a:ext uri="{FF2B5EF4-FFF2-40B4-BE49-F238E27FC236}">
                <a16:creationId xmlns:a16="http://schemas.microsoft.com/office/drawing/2014/main" id="{B2837094-03D4-BD56-6D2B-B6ADD350A19D}"/>
              </a:ext>
            </a:extLst>
          </p:cNvPr>
          <p:cNvGrpSpPr/>
          <p:nvPr/>
        </p:nvGrpSpPr>
        <p:grpSpPr>
          <a:xfrm>
            <a:off x="6848475" y="2547320"/>
            <a:ext cx="952501" cy="262556"/>
            <a:chOff x="6848475" y="2547320"/>
            <a:chExt cx="952501" cy="262556"/>
          </a:xfrm>
        </p:grpSpPr>
        <p:sp>
          <p:nvSpPr>
            <p:cNvPr id="150" name="SMARTInkShape-1584">
              <a:extLst>
                <a:ext uri="{FF2B5EF4-FFF2-40B4-BE49-F238E27FC236}">
                  <a16:creationId xmlns:a16="http://schemas.microsoft.com/office/drawing/2014/main" id="{FBB1EB34-74F1-C11C-3360-777D18CBDE54}"/>
                </a:ext>
              </a:extLst>
            </p:cNvPr>
            <p:cNvSpPr/>
            <p:nvPr>
              <p:custDataLst>
                <p:tags r:id="rId31"/>
              </p:custDataLst>
            </p:nvPr>
          </p:nvSpPr>
          <p:spPr>
            <a:xfrm>
              <a:off x="6848475" y="2547320"/>
              <a:ext cx="95251" cy="262556"/>
            </a:xfrm>
            <a:custGeom>
              <a:avLst/>
              <a:gdLst/>
              <a:ahLst/>
              <a:cxnLst/>
              <a:rect l="0" t="0" r="0" b="0"/>
              <a:pathLst>
                <a:path w="95251" h="262556">
                  <a:moveTo>
                    <a:pt x="95250" y="33955"/>
                  </a:moveTo>
                  <a:lnTo>
                    <a:pt x="95250" y="33955"/>
                  </a:lnTo>
                  <a:lnTo>
                    <a:pt x="95250" y="11565"/>
                  </a:lnTo>
                  <a:lnTo>
                    <a:pt x="94192" y="9503"/>
                  </a:lnTo>
                  <a:lnTo>
                    <a:pt x="92428" y="8129"/>
                  </a:lnTo>
                  <a:lnTo>
                    <a:pt x="87050" y="5923"/>
                  </a:lnTo>
                  <a:lnTo>
                    <a:pt x="86313" y="2799"/>
                  </a:lnTo>
                  <a:lnTo>
                    <a:pt x="85986" y="0"/>
                  </a:lnTo>
                  <a:lnTo>
                    <a:pt x="85735" y="10165"/>
                  </a:lnTo>
                  <a:lnTo>
                    <a:pt x="82907" y="15620"/>
                  </a:lnTo>
                  <a:lnTo>
                    <a:pt x="80672" y="18557"/>
                  </a:lnTo>
                  <a:lnTo>
                    <a:pt x="78187" y="27464"/>
                  </a:lnTo>
                  <a:lnTo>
                    <a:pt x="71260" y="74114"/>
                  </a:lnTo>
                  <a:lnTo>
                    <a:pt x="56917" y="119951"/>
                  </a:lnTo>
                  <a:lnTo>
                    <a:pt x="49639" y="137792"/>
                  </a:lnTo>
                  <a:lnTo>
                    <a:pt x="26711" y="178170"/>
                  </a:lnTo>
                  <a:lnTo>
                    <a:pt x="12520" y="221809"/>
                  </a:lnTo>
                  <a:lnTo>
                    <a:pt x="7590" y="242721"/>
                  </a:lnTo>
                  <a:lnTo>
                    <a:pt x="0" y="26255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1" name="SMARTInkShape-1585">
              <a:extLst>
                <a:ext uri="{FF2B5EF4-FFF2-40B4-BE49-F238E27FC236}">
                  <a16:creationId xmlns:a16="http://schemas.microsoft.com/office/drawing/2014/main" id="{AD3ED849-0641-5897-DA3A-68A971A6703D}"/>
                </a:ext>
              </a:extLst>
            </p:cNvPr>
            <p:cNvSpPr/>
            <p:nvPr>
              <p:custDataLst>
                <p:tags r:id="rId32"/>
              </p:custDataLst>
            </p:nvPr>
          </p:nvSpPr>
          <p:spPr>
            <a:xfrm>
              <a:off x="6983159" y="2724552"/>
              <a:ext cx="17716" cy="75799"/>
            </a:xfrm>
            <a:custGeom>
              <a:avLst/>
              <a:gdLst/>
              <a:ahLst/>
              <a:cxnLst/>
              <a:rect l="0" t="0" r="0" b="0"/>
              <a:pathLst>
                <a:path w="17716" h="75799">
                  <a:moveTo>
                    <a:pt x="8191" y="18648"/>
                  </a:moveTo>
                  <a:lnTo>
                    <a:pt x="8191" y="18648"/>
                  </a:lnTo>
                  <a:lnTo>
                    <a:pt x="17323" y="9515"/>
                  </a:lnTo>
                  <a:lnTo>
                    <a:pt x="17706" y="0"/>
                  </a:lnTo>
                  <a:lnTo>
                    <a:pt x="17715" y="7835"/>
                  </a:lnTo>
                  <a:lnTo>
                    <a:pt x="11171" y="16473"/>
                  </a:lnTo>
                  <a:lnTo>
                    <a:pt x="9074" y="25294"/>
                  </a:lnTo>
                  <a:lnTo>
                    <a:pt x="8307" y="35856"/>
                  </a:lnTo>
                  <a:lnTo>
                    <a:pt x="1668" y="44938"/>
                  </a:lnTo>
                  <a:lnTo>
                    <a:pt x="0" y="50794"/>
                  </a:lnTo>
                  <a:lnTo>
                    <a:pt x="614" y="53837"/>
                  </a:lnTo>
                  <a:lnTo>
                    <a:pt x="7386" y="66100"/>
                  </a:lnTo>
                  <a:lnTo>
                    <a:pt x="8191" y="7579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2" name="SMARTInkShape-1586">
              <a:extLst>
                <a:ext uri="{FF2B5EF4-FFF2-40B4-BE49-F238E27FC236}">
                  <a16:creationId xmlns:a16="http://schemas.microsoft.com/office/drawing/2014/main" id="{0C70840E-E073-E62B-9586-7A6B33B99B75}"/>
                </a:ext>
              </a:extLst>
            </p:cNvPr>
            <p:cNvSpPr/>
            <p:nvPr>
              <p:custDataLst>
                <p:tags r:id="rId33"/>
              </p:custDataLst>
            </p:nvPr>
          </p:nvSpPr>
          <p:spPr>
            <a:xfrm>
              <a:off x="7038975" y="2600325"/>
              <a:ext cx="5488" cy="47626"/>
            </a:xfrm>
            <a:custGeom>
              <a:avLst/>
              <a:gdLst/>
              <a:ahLst/>
              <a:cxnLst/>
              <a:rect l="0" t="0" r="0" b="0"/>
              <a:pathLst>
                <a:path w="5488" h="47626">
                  <a:moveTo>
                    <a:pt x="0" y="47625"/>
                  </a:moveTo>
                  <a:lnTo>
                    <a:pt x="0" y="47625"/>
                  </a:lnTo>
                  <a:lnTo>
                    <a:pt x="0" y="34367"/>
                  </a:lnTo>
                  <a:lnTo>
                    <a:pt x="2822" y="28328"/>
                  </a:lnTo>
                  <a:lnTo>
                    <a:pt x="5056" y="25235"/>
                  </a:lnTo>
                  <a:lnTo>
                    <a:pt x="5487" y="22115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3" name="SMARTInkShape-1587">
              <a:extLst>
                <a:ext uri="{FF2B5EF4-FFF2-40B4-BE49-F238E27FC236}">
                  <a16:creationId xmlns:a16="http://schemas.microsoft.com/office/drawing/2014/main" id="{C2F69463-E12B-339D-4271-06115B2DD885}"/>
                </a:ext>
              </a:extLst>
            </p:cNvPr>
            <p:cNvSpPr/>
            <p:nvPr>
              <p:custDataLst>
                <p:tags r:id="rId34"/>
              </p:custDataLst>
            </p:nvPr>
          </p:nvSpPr>
          <p:spPr>
            <a:xfrm>
              <a:off x="7629525" y="2619504"/>
              <a:ext cx="171451" cy="142707"/>
            </a:xfrm>
            <a:custGeom>
              <a:avLst/>
              <a:gdLst/>
              <a:ahLst/>
              <a:cxnLst/>
              <a:rect l="0" t="0" r="0" b="0"/>
              <a:pathLst>
                <a:path w="171451" h="142707">
                  <a:moveTo>
                    <a:pt x="0" y="28446"/>
                  </a:moveTo>
                  <a:lnTo>
                    <a:pt x="0" y="28446"/>
                  </a:lnTo>
                  <a:lnTo>
                    <a:pt x="16246" y="13258"/>
                  </a:lnTo>
                  <a:lnTo>
                    <a:pt x="28649" y="7337"/>
                  </a:lnTo>
                  <a:lnTo>
                    <a:pt x="36233" y="1346"/>
                  </a:lnTo>
                  <a:lnTo>
                    <a:pt x="42603" y="308"/>
                  </a:lnTo>
                  <a:lnTo>
                    <a:pt x="51193" y="0"/>
                  </a:lnTo>
                  <a:lnTo>
                    <a:pt x="53179" y="1016"/>
                  </a:lnTo>
                  <a:lnTo>
                    <a:pt x="54503" y="2751"/>
                  </a:lnTo>
                  <a:lnTo>
                    <a:pt x="57033" y="7501"/>
                  </a:lnTo>
                  <a:lnTo>
                    <a:pt x="63347" y="16125"/>
                  </a:lnTo>
                  <a:lnTo>
                    <a:pt x="65689" y="25383"/>
                  </a:lnTo>
                  <a:lnTo>
                    <a:pt x="66649" y="70095"/>
                  </a:lnTo>
                  <a:lnTo>
                    <a:pt x="66675" y="117180"/>
                  </a:lnTo>
                  <a:lnTo>
                    <a:pt x="66675" y="125386"/>
                  </a:lnTo>
                  <a:lnTo>
                    <a:pt x="65617" y="127998"/>
                  </a:lnTo>
                  <a:lnTo>
                    <a:pt x="63853" y="129738"/>
                  </a:lnTo>
                  <a:lnTo>
                    <a:pt x="61619" y="130900"/>
                  </a:lnTo>
                  <a:lnTo>
                    <a:pt x="60128" y="132732"/>
                  </a:lnTo>
                  <a:lnTo>
                    <a:pt x="57541" y="141218"/>
                  </a:lnTo>
                  <a:lnTo>
                    <a:pt x="54502" y="142067"/>
                  </a:lnTo>
                  <a:lnTo>
                    <a:pt x="39826" y="142706"/>
                  </a:lnTo>
                  <a:lnTo>
                    <a:pt x="33555" y="137678"/>
                  </a:lnTo>
                  <a:lnTo>
                    <a:pt x="30789" y="132379"/>
                  </a:lnTo>
                  <a:lnTo>
                    <a:pt x="29013" y="125411"/>
                  </a:lnTo>
                  <a:lnTo>
                    <a:pt x="36172" y="113561"/>
                  </a:lnTo>
                  <a:lnTo>
                    <a:pt x="36816" y="110589"/>
                  </a:lnTo>
                  <a:lnTo>
                    <a:pt x="45470" y="95068"/>
                  </a:lnTo>
                  <a:lnTo>
                    <a:pt x="52257" y="77354"/>
                  </a:lnTo>
                  <a:lnTo>
                    <a:pt x="60619" y="68527"/>
                  </a:lnTo>
                  <a:lnTo>
                    <a:pt x="98385" y="42282"/>
                  </a:lnTo>
                  <a:lnTo>
                    <a:pt x="110172" y="38190"/>
                  </a:lnTo>
                  <a:lnTo>
                    <a:pt x="133293" y="21570"/>
                  </a:lnTo>
                  <a:lnTo>
                    <a:pt x="149218" y="19270"/>
                  </a:lnTo>
                  <a:lnTo>
                    <a:pt x="171450" y="1892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4" name="SMARTInkShape-1588">
              <a:extLst>
                <a:ext uri="{FF2B5EF4-FFF2-40B4-BE49-F238E27FC236}">
                  <a16:creationId xmlns:a16="http://schemas.microsoft.com/office/drawing/2014/main" id="{AD246E13-4455-E5CE-D142-E3984C0E2CA1}"/>
                </a:ext>
              </a:extLst>
            </p:cNvPr>
            <p:cNvSpPr/>
            <p:nvPr>
              <p:custDataLst>
                <p:tags r:id="rId35"/>
              </p:custDataLst>
            </p:nvPr>
          </p:nvSpPr>
          <p:spPr>
            <a:xfrm>
              <a:off x="7439074" y="2657488"/>
              <a:ext cx="142827" cy="133323"/>
            </a:xfrm>
            <a:custGeom>
              <a:avLst/>
              <a:gdLst/>
              <a:ahLst/>
              <a:cxnLst/>
              <a:rect l="0" t="0" r="0" b="0"/>
              <a:pathLst>
                <a:path w="142827" h="133323">
                  <a:moveTo>
                    <a:pt x="104726" y="57137"/>
                  </a:moveTo>
                  <a:lnTo>
                    <a:pt x="104726" y="57137"/>
                  </a:lnTo>
                  <a:lnTo>
                    <a:pt x="112927" y="57137"/>
                  </a:lnTo>
                  <a:lnTo>
                    <a:pt x="122336" y="48936"/>
                  </a:lnTo>
                  <a:lnTo>
                    <a:pt x="123349" y="42948"/>
                  </a:lnTo>
                  <a:lnTo>
                    <a:pt x="124550" y="41328"/>
                  </a:lnTo>
                  <a:lnTo>
                    <a:pt x="128706" y="39527"/>
                  </a:lnTo>
                  <a:lnTo>
                    <a:pt x="130238" y="37989"/>
                  </a:lnTo>
                  <a:lnTo>
                    <a:pt x="131939" y="33457"/>
                  </a:lnTo>
                  <a:lnTo>
                    <a:pt x="133266" y="14500"/>
                  </a:lnTo>
                  <a:lnTo>
                    <a:pt x="130463" y="8907"/>
                  </a:lnTo>
                  <a:lnTo>
                    <a:pt x="125097" y="1749"/>
                  </a:lnTo>
                  <a:lnTo>
                    <a:pt x="121540" y="770"/>
                  </a:lnTo>
                  <a:lnTo>
                    <a:pt x="91987" y="0"/>
                  </a:lnTo>
                  <a:lnTo>
                    <a:pt x="89884" y="1054"/>
                  </a:lnTo>
                  <a:lnTo>
                    <a:pt x="88481" y="2815"/>
                  </a:lnTo>
                  <a:lnTo>
                    <a:pt x="87546" y="5047"/>
                  </a:lnTo>
                  <a:lnTo>
                    <a:pt x="84806" y="6536"/>
                  </a:lnTo>
                  <a:lnTo>
                    <a:pt x="71895" y="9689"/>
                  </a:lnTo>
                  <a:lnTo>
                    <a:pt x="59839" y="17914"/>
                  </a:lnTo>
                  <a:lnTo>
                    <a:pt x="32638" y="44700"/>
                  </a:lnTo>
                  <a:lnTo>
                    <a:pt x="4208" y="88801"/>
                  </a:lnTo>
                  <a:lnTo>
                    <a:pt x="792" y="104118"/>
                  </a:lnTo>
                  <a:lnTo>
                    <a:pt x="0" y="126949"/>
                  </a:lnTo>
                  <a:lnTo>
                    <a:pt x="1042" y="129079"/>
                  </a:lnTo>
                  <a:lnTo>
                    <a:pt x="2795" y="130498"/>
                  </a:lnTo>
                  <a:lnTo>
                    <a:pt x="8156" y="132776"/>
                  </a:lnTo>
                  <a:lnTo>
                    <a:pt x="31832" y="133322"/>
                  </a:lnTo>
                  <a:lnTo>
                    <a:pt x="38109" y="130508"/>
                  </a:lnTo>
                  <a:lnTo>
                    <a:pt x="66627" y="107511"/>
                  </a:lnTo>
                  <a:lnTo>
                    <a:pt x="69802" y="106594"/>
                  </a:lnTo>
                  <a:lnTo>
                    <a:pt x="76151" y="99932"/>
                  </a:lnTo>
                  <a:lnTo>
                    <a:pt x="88851" y="83465"/>
                  </a:lnTo>
                  <a:lnTo>
                    <a:pt x="95201" y="79421"/>
                  </a:lnTo>
                  <a:lnTo>
                    <a:pt x="98376" y="78343"/>
                  </a:lnTo>
                  <a:lnTo>
                    <a:pt x="100493" y="76566"/>
                  </a:lnTo>
                  <a:lnTo>
                    <a:pt x="102844" y="71769"/>
                  </a:lnTo>
                  <a:lnTo>
                    <a:pt x="104722" y="57183"/>
                  </a:lnTo>
                  <a:lnTo>
                    <a:pt x="104726" y="104242"/>
                  </a:lnTo>
                  <a:lnTo>
                    <a:pt x="109782" y="104608"/>
                  </a:lnTo>
                  <a:lnTo>
                    <a:pt x="111273" y="105718"/>
                  </a:lnTo>
                  <a:lnTo>
                    <a:pt x="112927" y="109773"/>
                  </a:lnTo>
                  <a:lnTo>
                    <a:pt x="114427" y="111277"/>
                  </a:lnTo>
                  <a:lnTo>
                    <a:pt x="118916" y="112950"/>
                  </a:lnTo>
                  <a:lnTo>
                    <a:pt x="127393" y="113891"/>
                  </a:lnTo>
                  <a:lnTo>
                    <a:pt x="129362" y="112964"/>
                  </a:lnTo>
                  <a:lnTo>
                    <a:pt x="130675" y="111289"/>
                  </a:lnTo>
                  <a:lnTo>
                    <a:pt x="131550" y="109113"/>
                  </a:lnTo>
                  <a:lnTo>
                    <a:pt x="133193" y="107663"/>
                  </a:lnTo>
                  <a:lnTo>
                    <a:pt x="142826" y="10476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5" name="SMARTInkShape-1589">
              <a:extLst>
                <a:ext uri="{FF2B5EF4-FFF2-40B4-BE49-F238E27FC236}">
                  <a16:creationId xmlns:a16="http://schemas.microsoft.com/office/drawing/2014/main" id="{FD576E89-43A8-11FC-2CDA-BF9CBACA6915}"/>
                </a:ext>
              </a:extLst>
            </p:cNvPr>
            <p:cNvSpPr/>
            <p:nvPr>
              <p:custDataLst>
                <p:tags r:id="rId36"/>
              </p:custDataLst>
            </p:nvPr>
          </p:nvSpPr>
          <p:spPr>
            <a:xfrm>
              <a:off x="7324775" y="2657903"/>
              <a:ext cx="133170" cy="142444"/>
            </a:xfrm>
            <a:custGeom>
              <a:avLst/>
              <a:gdLst/>
              <a:ahLst/>
              <a:cxnLst/>
              <a:rect l="0" t="0" r="0" b="0"/>
              <a:pathLst>
                <a:path w="133170" h="142444">
                  <a:moveTo>
                    <a:pt x="19000" y="85297"/>
                  </a:moveTo>
                  <a:lnTo>
                    <a:pt x="19000" y="85297"/>
                  </a:lnTo>
                  <a:lnTo>
                    <a:pt x="24056" y="80241"/>
                  </a:lnTo>
                  <a:lnTo>
                    <a:pt x="29361" y="77758"/>
                  </a:lnTo>
                  <a:lnTo>
                    <a:pt x="32257" y="77096"/>
                  </a:lnTo>
                  <a:lnTo>
                    <a:pt x="47649" y="68407"/>
                  </a:lnTo>
                  <a:lnTo>
                    <a:pt x="50799" y="67687"/>
                  </a:lnTo>
                  <a:lnTo>
                    <a:pt x="52899" y="66149"/>
                  </a:lnTo>
                  <a:lnTo>
                    <a:pt x="54300" y="64065"/>
                  </a:lnTo>
                  <a:lnTo>
                    <a:pt x="55233" y="61617"/>
                  </a:lnTo>
                  <a:lnTo>
                    <a:pt x="57973" y="59985"/>
                  </a:lnTo>
                  <a:lnTo>
                    <a:pt x="70882" y="56631"/>
                  </a:lnTo>
                  <a:lnTo>
                    <a:pt x="85262" y="49374"/>
                  </a:lnTo>
                  <a:lnTo>
                    <a:pt x="88574" y="48648"/>
                  </a:lnTo>
                  <a:lnTo>
                    <a:pt x="117417" y="33045"/>
                  </a:lnTo>
                  <a:lnTo>
                    <a:pt x="120950" y="27501"/>
                  </a:lnTo>
                  <a:lnTo>
                    <a:pt x="121891" y="24542"/>
                  </a:lnTo>
                  <a:lnTo>
                    <a:pt x="123577" y="22568"/>
                  </a:lnTo>
                  <a:lnTo>
                    <a:pt x="131811" y="19142"/>
                  </a:lnTo>
                  <a:lnTo>
                    <a:pt x="132637" y="16031"/>
                  </a:lnTo>
                  <a:lnTo>
                    <a:pt x="133169" y="10467"/>
                  </a:lnTo>
                  <a:lnTo>
                    <a:pt x="128205" y="4446"/>
                  </a:lnTo>
                  <a:lnTo>
                    <a:pt x="122922" y="1738"/>
                  </a:lnTo>
                  <a:lnTo>
                    <a:pt x="110906" y="0"/>
                  </a:lnTo>
                  <a:lnTo>
                    <a:pt x="104651" y="2585"/>
                  </a:lnTo>
                  <a:lnTo>
                    <a:pt x="63076" y="26148"/>
                  </a:lnTo>
                  <a:lnTo>
                    <a:pt x="32922" y="53733"/>
                  </a:lnTo>
                  <a:lnTo>
                    <a:pt x="6347" y="101303"/>
                  </a:lnTo>
                  <a:lnTo>
                    <a:pt x="1214" y="118994"/>
                  </a:lnTo>
                  <a:lnTo>
                    <a:pt x="0" y="140517"/>
                  </a:lnTo>
                  <a:lnTo>
                    <a:pt x="1041" y="141161"/>
                  </a:lnTo>
                  <a:lnTo>
                    <a:pt x="10711" y="142334"/>
                  </a:lnTo>
                  <a:lnTo>
                    <a:pt x="46020" y="142443"/>
                  </a:lnTo>
                  <a:lnTo>
                    <a:pt x="54998" y="139623"/>
                  </a:lnTo>
                  <a:lnTo>
                    <a:pt x="66625" y="13292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6" name="SMARTInkShape-1590">
              <a:extLst>
                <a:ext uri="{FF2B5EF4-FFF2-40B4-BE49-F238E27FC236}">
                  <a16:creationId xmlns:a16="http://schemas.microsoft.com/office/drawing/2014/main" id="{459EAE33-4E7F-75DB-FE3E-E053EC185BCF}"/>
                </a:ext>
              </a:extLst>
            </p:cNvPr>
            <p:cNvSpPr/>
            <p:nvPr>
              <p:custDataLst>
                <p:tags r:id="rId37"/>
              </p:custDataLst>
            </p:nvPr>
          </p:nvSpPr>
          <p:spPr>
            <a:xfrm>
              <a:off x="7067550" y="2676564"/>
              <a:ext cx="171447" cy="133312"/>
            </a:xfrm>
            <a:custGeom>
              <a:avLst/>
              <a:gdLst/>
              <a:ahLst/>
              <a:cxnLst/>
              <a:rect l="0" t="0" r="0" b="0"/>
              <a:pathLst>
                <a:path w="171447" h="133312">
                  <a:moveTo>
                    <a:pt x="0" y="76161"/>
                  </a:moveTo>
                  <a:lnTo>
                    <a:pt x="0" y="76161"/>
                  </a:lnTo>
                  <a:lnTo>
                    <a:pt x="5056" y="76161"/>
                  </a:lnTo>
                  <a:lnTo>
                    <a:pt x="6545" y="75103"/>
                  </a:lnTo>
                  <a:lnTo>
                    <a:pt x="7538" y="73339"/>
                  </a:lnTo>
                  <a:lnTo>
                    <a:pt x="8200" y="71105"/>
                  </a:lnTo>
                  <a:lnTo>
                    <a:pt x="19711" y="56864"/>
                  </a:lnTo>
                  <a:lnTo>
                    <a:pt x="35013" y="42262"/>
                  </a:lnTo>
                  <a:lnTo>
                    <a:pt x="47642" y="36069"/>
                  </a:lnTo>
                  <a:lnTo>
                    <a:pt x="50811" y="33558"/>
                  </a:lnTo>
                  <a:lnTo>
                    <a:pt x="54332" y="27946"/>
                  </a:lnTo>
                  <a:lnTo>
                    <a:pt x="56956" y="21923"/>
                  </a:lnTo>
                  <a:lnTo>
                    <a:pt x="61650" y="15719"/>
                  </a:lnTo>
                  <a:lnTo>
                    <a:pt x="67264" y="12256"/>
                  </a:lnTo>
                  <a:lnTo>
                    <a:pt x="70243" y="11333"/>
                  </a:lnTo>
                  <a:lnTo>
                    <a:pt x="72229" y="9659"/>
                  </a:lnTo>
                  <a:lnTo>
                    <a:pt x="75677" y="1447"/>
                  </a:lnTo>
                  <a:lnTo>
                    <a:pt x="78789" y="621"/>
                  </a:lnTo>
                  <a:lnTo>
                    <a:pt x="85320" y="0"/>
                  </a:lnTo>
                  <a:lnTo>
                    <a:pt x="85724" y="41251"/>
                  </a:lnTo>
                  <a:lnTo>
                    <a:pt x="82903" y="47592"/>
                  </a:lnTo>
                  <a:lnTo>
                    <a:pt x="79178" y="53939"/>
                  </a:lnTo>
                  <a:lnTo>
                    <a:pt x="67315" y="94622"/>
                  </a:lnTo>
                  <a:lnTo>
                    <a:pt x="67102" y="97994"/>
                  </a:lnTo>
                  <a:lnTo>
                    <a:pt x="64043" y="104561"/>
                  </a:lnTo>
                  <a:lnTo>
                    <a:pt x="58512" y="112345"/>
                  </a:lnTo>
                  <a:lnTo>
                    <a:pt x="57270" y="122294"/>
                  </a:lnTo>
                  <a:lnTo>
                    <a:pt x="58289" y="122791"/>
                  </a:lnTo>
                  <a:lnTo>
                    <a:pt x="65362" y="123655"/>
                  </a:lnTo>
                  <a:lnTo>
                    <a:pt x="65800" y="122640"/>
                  </a:lnTo>
                  <a:lnTo>
                    <a:pt x="66287" y="118691"/>
                  </a:lnTo>
                  <a:lnTo>
                    <a:pt x="67474" y="117214"/>
                  </a:lnTo>
                  <a:lnTo>
                    <a:pt x="71617" y="115574"/>
                  </a:lnTo>
                  <a:lnTo>
                    <a:pt x="73144" y="114077"/>
                  </a:lnTo>
                  <a:lnTo>
                    <a:pt x="78418" y="104073"/>
                  </a:lnTo>
                  <a:lnTo>
                    <a:pt x="120657" y="59225"/>
                  </a:lnTo>
                  <a:lnTo>
                    <a:pt x="130177" y="45273"/>
                  </a:lnTo>
                  <a:lnTo>
                    <a:pt x="149225" y="32148"/>
                  </a:lnTo>
                  <a:lnTo>
                    <a:pt x="155575" y="30141"/>
                  </a:lnTo>
                  <a:lnTo>
                    <a:pt x="157692" y="28548"/>
                  </a:lnTo>
                  <a:lnTo>
                    <a:pt x="161368" y="20476"/>
                  </a:lnTo>
                  <a:lnTo>
                    <a:pt x="164499" y="19662"/>
                  </a:lnTo>
                  <a:lnTo>
                    <a:pt x="170077" y="19140"/>
                  </a:lnTo>
                  <a:lnTo>
                    <a:pt x="170535" y="20155"/>
                  </a:lnTo>
                  <a:lnTo>
                    <a:pt x="171446" y="59093"/>
                  </a:lnTo>
                  <a:lnTo>
                    <a:pt x="161127" y="101279"/>
                  </a:lnTo>
                  <a:lnTo>
                    <a:pt x="154438" y="114205"/>
                  </a:lnTo>
                  <a:lnTo>
                    <a:pt x="152400" y="13331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72" name="SMARTInkShape-Group291">
            <a:extLst>
              <a:ext uri="{FF2B5EF4-FFF2-40B4-BE49-F238E27FC236}">
                <a16:creationId xmlns:a16="http://schemas.microsoft.com/office/drawing/2014/main" id="{000BC704-6119-69B0-8EE2-F8EF7CA5B98B}"/>
              </a:ext>
            </a:extLst>
          </p:cNvPr>
          <p:cNvGrpSpPr/>
          <p:nvPr/>
        </p:nvGrpSpPr>
        <p:grpSpPr>
          <a:xfrm>
            <a:off x="6334125" y="3009910"/>
            <a:ext cx="1405369" cy="428616"/>
            <a:chOff x="6334125" y="3009910"/>
            <a:chExt cx="1405369" cy="428616"/>
          </a:xfrm>
        </p:grpSpPr>
        <p:sp>
          <p:nvSpPr>
            <p:cNvPr id="158" name="SMARTInkShape-1591">
              <a:extLst>
                <a:ext uri="{FF2B5EF4-FFF2-40B4-BE49-F238E27FC236}">
                  <a16:creationId xmlns:a16="http://schemas.microsoft.com/office/drawing/2014/main" id="{2D52AD36-5272-8736-9C5C-7FD3EC3F91C1}"/>
                </a:ext>
              </a:extLst>
            </p:cNvPr>
            <p:cNvSpPr/>
            <p:nvPr>
              <p:custDataLst>
                <p:tags r:id="rId17"/>
              </p:custDataLst>
            </p:nvPr>
          </p:nvSpPr>
          <p:spPr>
            <a:xfrm>
              <a:off x="6934200" y="3067052"/>
              <a:ext cx="152401" cy="85712"/>
            </a:xfrm>
            <a:custGeom>
              <a:avLst/>
              <a:gdLst/>
              <a:ahLst/>
              <a:cxnLst/>
              <a:rect l="0" t="0" r="0" b="0"/>
              <a:pathLst>
                <a:path w="152401" h="85712">
                  <a:moveTo>
                    <a:pt x="0" y="28573"/>
                  </a:moveTo>
                  <a:lnTo>
                    <a:pt x="0" y="28573"/>
                  </a:lnTo>
                  <a:lnTo>
                    <a:pt x="0" y="23517"/>
                  </a:lnTo>
                  <a:lnTo>
                    <a:pt x="1058" y="22027"/>
                  </a:lnTo>
                  <a:lnTo>
                    <a:pt x="2822" y="21034"/>
                  </a:lnTo>
                  <a:lnTo>
                    <a:pt x="5056" y="20372"/>
                  </a:lnTo>
                  <a:lnTo>
                    <a:pt x="18900" y="9649"/>
                  </a:lnTo>
                  <a:lnTo>
                    <a:pt x="27239" y="9534"/>
                  </a:lnTo>
                  <a:lnTo>
                    <a:pt x="27684" y="10589"/>
                  </a:lnTo>
                  <a:lnTo>
                    <a:pt x="28572" y="55869"/>
                  </a:lnTo>
                  <a:lnTo>
                    <a:pt x="28575" y="85272"/>
                  </a:lnTo>
                  <a:lnTo>
                    <a:pt x="23088" y="85634"/>
                  </a:lnTo>
                  <a:lnTo>
                    <a:pt x="27644" y="85711"/>
                  </a:lnTo>
                  <a:lnTo>
                    <a:pt x="28161" y="82895"/>
                  </a:lnTo>
                  <a:lnTo>
                    <a:pt x="28494" y="77521"/>
                  </a:lnTo>
                  <a:lnTo>
                    <a:pt x="35105" y="68855"/>
                  </a:lnTo>
                  <a:lnTo>
                    <a:pt x="38271" y="60029"/>
                  </a:lnTo>
                  <a:lnTo>
                    <a:pt x="63911" y="28568"/>
                  </a:lnTo>
                  <a:lnTo>
                    <a:pt x="66505" y="22221"/>
                  </a:lnTo>
                  <a:lnTo>
                    <a:pt x="83962" y="1879"/>
                  </a:lnTo>
                  <a:lnTo>
                    <a:pt x="87763" y="834"/>
                  </a:lnTo>
                  <a:lnTo>
                    <a:pt x="122339" y="0"/>
                  </a:lnTo>
                  <a:lnTo>
                    <a:pt x="128442" y="5054"/>
                  </a:lnTo>
                  <a:lnTo>
                    <a:pt x="131168" y="10359"/>
                  </a:lnTo>
                  <a:lnTo>
                    <a:pt x="131895" y="13255"/>
                  </a:lnTo>
                  <a:lnTo>
                    <a:pt x="140697" y="28646"/>
                  </a:lnTo>
                  <a:lnTo>
                    <a:pt x="145507" y="55168"/>
                  </a:lnTo>
                  <a:lnTo>
                    <a:pt x="152400" y="6667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9" name="SMARTInkShape-1592">
              <a:extLst>
                <a:ext uri="{FF2B5EF4-FFF2-40B4-BE49-F238E27FC236}">
                  <a16:creationId xmlns:a16="http://schemas.microsoft.com/office/drawing/2014/main" id="{BE0AC484-9BC8-E45E-14C9-9845C0494A99}"/>
                </a:ext>
              </a:extLst>
            </p:cNvPr>
            <p:cNvSpPr/>
            <p:nvPr>
              <p:custDataLst>
                <p:tags r:id="rId18"/>
              </p:custDataLst>
            </p:nvPr>
          </p:nvSpPr>
          <p:spPr>
            <a:xfrm>
              <a:off x="6791336" y="3067476"/>
              <a:ext cx="28449" cy="266275"/>
            </a:xfrm>
            <a:custGeom>
              <a:avLst/>
              <a:gdLst/>
              <a:ahLst/>
              <a:cxnLst/>
              <a:rect l="0" t="0" r="0" b="0"/>
              <a:pathLst>
                <a:path w="28449" h="266275">
                  <a:moveTo>
                    <a:pt x="19039" y="18624"/>
                  </a:moveTo>
                  <a:lnTo>
                    <a:pt x="19039" y="18624"/>
                  </a:lnTo>
                  <a:lnTo>
                    <a:pt x="19039" y="10423"/>
                  </a:lnTo>
                  <a:lnTo>
                    <a:pt x="28171" y="0"/>
                  </a:lnTo>
                  <a:lnTo>
                    <a:pt x="28448" y="4757"/>
                  </a:lnTo>
                  <a:lnTo>
                    <a:pt x="25691" y="9991"/>
                  </a:lnTo>
                  <a:lnTo>
                    <a:pt x="23474" y="12869"/>
                  </a:lnTo>
                  <a:lnTo>
                    <a:pt x="21010" y="21711"/>
                  </a:lnTo>
                  <a:lnTo>
                    <a:pt x="18058" y="67448"/>
                  </a:lnTo>
                  <a:lnTo>
                    <a:pt x="9345" y="113896"/>
                  </a:lnTo>
                  <a:lnTo>
                    <a:pt x="950" y="155930"/>
                  </a:lnTo>
                  <a:lnTo>
                    <a:pt x="73" y="201867"/>
                  </a:lnTo>
                  <a:lnTo>
                    <a:pt x="0" y="229348"/>
                  </a:lnTo>
                  <a:lnTo>
                    <a:pt x="2816" y="236810"/>
                  </a:lnTo>
                  <a:lnTo>
                    <a:pt x="6537" y="243654"/>
                  </a:lnTo>
                  <a:lnTo>
                    <a:pt x="9690" y="253457"/>
                  </a:lnTo>
                  <a:lnTo>
                    <a:pt x="19039" y="26627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0" name="SMARTInkShape-1593">
              <a:extLst>
                <a:ext uri="{FF2B5EF4-FFF2-40B4-BE49-F238E27FC236}">
                  <a16:creationId xmlns:a16="http://schemas.microsoft.com/office/drawing/2014/main" id="{54DC9DC8-FC8D-8EA0-A0E6-1B2703122B47}"/>
                </a:ext>
              </a:extLst>
            </p:cNvPr>
            <p:cNvSpPr/>
            <p:nvPr>
              <p:custDataLst>
                <p:tags r:id="rId19"/>
              </p:custDataLst>
            </p:nvPr>
          </p:nvSpPr>
          <p:spPr>
            <a:xfrm>
              <a:off x="6534317" y="3163672"/>
              <a:ext cx="161748" cy="122445"/>
            </a:xfrm>
            <a:custGeom>
              <a:avLst/>
              <a:gdLst/>
              <a:ahLst/>
              <a:cxnLst/>
              <a:rect l="0" t="0" r="0" b="0"/>
              <a:pathLst>
                <a:path w="161748" h="122445">
                  <a:moveTo>
                    <a:pt x="66508" y="36728"/>
                  </a:moveTo>
                  <a:lnTo>
                    <a:pt x="66508" y="36728"/>
                  </a:lnTo>
                  <a:lnTo>
                    <a:pt x="66508" y="45861"/>
                  </a:lnTo>
                  <a:lnTo>
                    <a:pt x="80697" y="60431"/>
                  </a:lnTo>
                  <a:lnTo>
                    <a:pt x="86219" y="63138"/>
                  </a:lnTo>
                  <a:lnTo>
                    <a:pt x="107822" y="65176"/>
                  </a:lnTo>
                  <a:lnTo>
                    <a:pt x="147207" y="65303"/>
                  </a:lnTo>
                  <a:lnTo>
                    <a:pt x="148883" y="64244"/>
                  </a:lnTo>
                  <a:lnTo>
                    <a:pt x="150000" y="62481"/>
                  </a:lnTo>
                  <a:lnTo>
                    <a:pt x="150744" y="60247"/>
                  </a:lnTo>
                  <a:lnTo>
                    <a:pt x="152299" y="58757"/>
                  </a:lnTo>
                  <a:lnTo>
                    <a:pt x="160303" y="56170"/>
                  </a:lnTo>
                  <a:lnTo>
                    <a:pt x="161111" y="53131"/>
                  </a:lnTo>
                  <a:lnTo>
                    <a:pt x="161747" y="32183"/>
                  </a:lnTo>
                  <a:lnTo>
                    <a:pt x="158931" y="26594"/>
                  </a:lnTo>
                  <a:lnTo>
                    <a:pt x="155210" y="20582"/>
                  </a:lnTo>
                  <a:lnTo>
                    <a:pt x="153556" y="14383"/>
                  </a:lnTo>
                  <a:lnTo>
                    <a:pt x="152057" y="12306"/>
                  </a:lnTo>
                  <a:lnTo>
                    <a:pt x="149998" y="10922"/>
                  </a:lnTo>
                  <a:lnTo>
                    <a:pt x="142046" y="8973"/>
                  </a:lnTo>
                  <a:lnTo>
                    <a:pt x="135005" y="7459"/>
                  </a:lnTo>
                  <a:lnTo>
                    <a:pt x="112244" y="0"/>
                  </a:lnTo>
                  <a:lnTo>
                    <a:pt x="79108" y="8409"/>
                  </a:lnTo>
                  <a:lnTo>
                    <a:pt x="45053" y="24329"/>
                  </a:lnTo>
                  <a:lnTo>
                    <a:pt x="6229" y="58957"/>
                  </a:lnTo>
                  <a:lnTo>
                    <a:pt x="2675" y="68127"/>
                  </a:lnTo>
                  <a:lnTo>
                    <a:pt x="0" y="96661"/>
                  </a:lnTo>
                  <a:lnTo>
                    <a:pt x="1003" y="98908"/>
                  </a:lnTo>
                  <a:lnTo>
                    <a:pt x="2730" y="100407"/>
                  </a:lnTo>
                  <a:lnTo>
                    <a:pt x="7471" y="103130"/>
                  </a:lnTo>
                  <a:lnTo>
                    <a:pt x="13105" y="107868"/>
                  </a:lnTo>
                  <a:lnTo>
                    <a:pt x="16315" y="113501"/>
                  </a:lnTo>
                  <a:lnTo>
                    <a:pt x="17171" y="116486"/>
                  </a:lnTo>
                  <a:lnTo>
                    <a:pt x="19859" y="118475"/>
                  </a:lnTo>
                  <a:lnTo>
                    <a:pt x="35135" y="121929"/>
                  </a:lnTo>
                  <a:lnTo>
                    <a:pt x="82359" y="122444"/>
                  </a:lnTo>
                  <a:lnTo>
                    <a:pt x="99191" y="121392"/>
                  </a:lnTo>
                  <a:lnTo>
                    <a:pt x="139940" y="110694"/>
                  </a:lnTo>
                  <a:lnTo>
                    <a:pt x="152233" y="10340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1" name="SMARTInkShape-1594">
              <a:extLst>
                <a:ext uri="{FF2B5EF4-FFF2-40B4-BE49-F238E27FC236}">
                  <a16:creationId xmlns:a16="http://schemas.microsoft.com/office/drawing/2014/main" id="{93919261-3832-842B-E24F-F04DD5CA07E0}"/>
                </a:ext>
              </a:extLst>
            </p:cNvPr>
            <p:cNvSpPr/>
            <p:nvPr>
              <p:custDataLst>
                <p:tags r:id="rId20"/>
              </p:custDataLst>
            </p:nvPr>
          </p:nvSpPr>
          <p:spPr>
            <a:xfrm>
              <a:off x="6334125" y="3171825"/>
              <a:ext cx="247651" cy="142437"/>
            </a:xfrm>
            <a:custGeom>
              <a:avLst/>
              <a:gdLst/>
              <a:ahLst/>
              <a:cxnLst/>
              <a:rect l="0" t="0" r="0" b="0"/>
              <a:pathLst>
                <a:path w="247651" h="142437">
                  <a:moveTo>
                    <a:pt x="0" y="38100"/>
                  </a:moveTo>
                  <a:lnTo>
                    <a:pt x="0" y="38100"/>
                  </a:lnTo>
                  <a:lnTo>
                    <a:pt x="0" y="14420"/>
                  </a:lnTo>
                  <a:lnTo>
                    <a:pt x="1058" y="12788"/>
                  </a:lnTo>
                  <a:lnTo>
                    <a:pt x="2822" y="11701"/>
                  </a:lnTo>
                  <a:lnTo>
                    <a:pt x="5056" y="10975"/>
                  </a:lnTo>
                  <a:lnTo>
                    <a:pt x="19298" y="2177"/>
                  </a:lnTo>
                  <a:lnTo>
                    <a:pt x="44816" y="38"/>
                  </a:lnTo>
                  <a:lnTo>
                    <a:pt x="51849" y="11"/>
                  </a:lnTo>
                  <a:lnTo>
                    <a:pt x="65693" y="5060"/>
                  </a:lnTo>
                  <a:lnTo>
                    <a:pt x="69195" y="7607"/>
                  </a:lnTo>
                  <a:lnTo>
                    <a:pt x="98509" y="41290"/>
                  </a:lnTo>
                  <a:lnTo>
                    <a:pt x="101990" y="50454"/>
                  </a:lnTo>
                  <a:lnTo>
                    <a:pt x="104727" y="93840"/>
                  </a:lnTo>
                  <a:lnTo>
                    <a:pt x="101931" y="102738"/>
                  </a:lnTo>
                  <a:lnTo>
                    <a:pt x="96570" y="112016"/>
                  </a:lnTo>
                  <a:lnTo>
                    <a:pt x="70438" y="129355"/>
                  </a:lnTo>
                  <a:lnTo>
                    <a:pt x="57266" y="135383"/>
                  </a:lnTo>
                  <a:lnTo>
                    <a:pt x="50852" y="139545"/>
                  </a:lnTo>
                  <a:lnTo>
                    <a:pt x="39988" y="142436"/>
                  </a:lnTo>
                  <a:lnTo>
                    <a:pt x="30064" y="134636"/>
                  </a:lnTo>
                  <a:lnTo>
                    <a:pt x="29237" y="131099"/>
                  </a:lnTo>
                  <a:lnTo>
                    <a:pt x="28706" y="120205"/>
                  </a:lnTo>
                  <a:lnTo>
                    <a:pt x="31455" y="114103"/>
                  </a:lnTo>
                  <a:lnTo>
                    <a:pt x="43771" y="98399"/>
                  </a:lnTo>
                  <a:lnTo>
                    <a:pt x="45912" y="92064"/>
                  </a:lnTo>
                  <a:lnTo>
                    <a:pt x="52508" y="85720"/>
                  </a:lnTo>
                  <a:lnTo>
                    <a:pt x="95965" y="57150"/>
                  </a:lnTo>
                  <a:lnTo>
                    <a:pt x="139741" y="34925"/>
                  </a:lnTo>
                  <a:lnTo>
                    <a:pt x="165108" y="23283"/>
                  </a:lnTo>
                  <a:lnTo>
                    <a:pt x="210844" y="11014"/>
                  </a:lnTo>
                  <a:lnTo>
                    <a:pt x="2476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2" name="SMARTInkShape-1595">
              <a:extLst>
                <a:ext uri="{FF2B5EF4-FFF2-40B4-BE49-F238E27FC236}">
                  <a16:creationId xmlns:a16="http://schemas.microsoft.com/office/drawing/2014/main" id="{B2697855-8545-D623-C4DA-FA012A98F454}"/>
                </a:ext>
              </a:extLst>
            </p:cNvPr>
            <p:cNvSpPr/>
            <p:nvPr>
              <p:custDataLst>
                <p:tags r:id="rId21"/>
              </p:custDataLst>
            </p:nvPr>
          </p:nvSpPr>
          <p:spPr>
            <a:xfrm>
              <a:off x="6962775" y="3181350"/>
              <a:ext cx="142876" cy="57151"/>
            </a:xfrm>
            <a:custGeom>
              <a:avLst/>
              <a:gdLst/>
              <a:ahLst/>
              <a:cxnLst/>
              <a:rect l="0" t="0" r="0" b="0"/>
              <a:pathLst>
                <a:path w="142876" h="57151">
                  <a:moveTo>
                    <a:pt x="0" y="57150"/>
                  </a:moveTo>
                  <a:lnTo>
                    <a:pt x="0" y="57150"/>
                  </a:lnTo>
                  <a:lnTo>
                    <a:pt x="0" y="52094"/>
                  </a:lnTo>
                  <a:lnTo>
                    <a:pt x="1058" y="50604"/>
                  </a:lnTo>
                  <a:lnTo>
                    <a:pt x="2822" y="49611"/>
                  </a:lnTo>
                  <a:lnTo>
                    <a:pt x="5056" y="48949"/>
                  </a:lnTo>
                  <a:lnTo>
                    <a:pt x="19297" y="40260"/>
                  </a:lnTo>
                  <a:lnTo>
                    <a:pt x="46346" y="33170"/>
                  </a:lnTo>
                  <a:lnTo>
                    <a:pt x="66088" y="21641"/>
                  </a:lnTo>
                  <a:lnTo>
                    <a:pt x="113707" y="10133"/>
                  </a:lnTo>
                  <a:lnTo>
                    <a:pt x="126883" y="9645"/>
                  </a:lnTo>
                  <a:lnTo>
                    <a:pt x="129039" y="8547"/>
                  </a:lnTo>
                  <a:lnTo>
                    <a:pt x="130476" y="6756"/>
                  </a:lnTo>
                  <a:lnTo>
                    <a:pt x="131434" y="4504"/>
                  </a:lnTo>
                  <a:lnTo>
                    <a:pt x="133131" y="3003"/>
                  </a:lnTo>
                  <a:lnTo>
                    <a:pt x="14287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3" name="SMARTInkShape-1596">
              <a:extLst>
                <a:ext uri="{FF2B5EF4-FFF2-40B4-BE49-F238E27FC236}">
                  <a16:creationId xmlns:a16="http://schemas.microsoft.com/office/drawing/2014/main" id="{18C3A775-BF95-FC3D-42D9-AA170D388A13}"/>
                </a:ext>
              </a:extLst>
            </p:cNvPr>
            <p:cNvSpPr/>
            <p:nvPr>
              <p:custDataLst>
                <p:tags r:id="rId22"/>
              </p:custDataLst>
            </p:nvPr>
          </p:nvSpPr>
          <p:spPr>
            <a:xfrm>
              <a:off x="6943725" y="3324225"/>
              <a:ext cx="19051" cy="19051"/>
            </a:xfrm>
            <a:custGeom>
              <a:avLst/>
              <a:gdLst/>
              <a:ahLst/>
              <a:cxnLst/>
              <a:rect l="0" t="0" r="0" b="0"/>
              <a:pathLst>
                <a:path w="19051" h="19051">
                  <a:moveTo>
                    <a:pt x="19050" y="0"/>
                  </a:moveTo>
                  <a:lnTo>
                    <a:pt x="19050" y="0"/>
                  </a:lnTo>
                  <a:lnTo>
                    <a:pt x="13994" y="5057"/>
                  </a:lnTo>
                  <a:lnTo>
                    <a:pt x="8689" y="7539"/>
                  </a:lnTo>
                  <a:lnTo>
                    <a:pt x="5793" y="8201"/>
                  </a:lnTo>
                  <a:lnTo>
                    <a:pt x="3862" y="9701"/>
                  </a:lnTo>
                  <a:lnTo>
                    <a:pt x="0" y="190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4" name="SMARTInkShape-1597">
              <a:extLst>
                <a:ext uri="{FF2B5EF4-FFF2-40B4-BE49-F238E27FC236}">
                  <a16:creationId xmlns:a16="http://schemas.microsoft.com/office/drawing/2014/main" id="{35BFDA46-0681-BCB1-5A16-831CCDC390ED}"/>
                </a:ext>
              </a:extLst>
            </p:cNvPr>
            <p:cNvSpPr/>
            <p:nvPr>
              <p:custDataLst>
                <p:tags r:id="rId23"/>
              </p:custDataLst>
            </p:nvPr>
          </p:nvSpPr>
          <p:spPr>
            <a:xfrm>
              <a:off x="7048500" y="3286125"/>
              <a:ext cx="38101" cy="9526"/>
            </a:xfrm>
            <a:custGeom>
              <a:avLst/>
              <a:gdLst/>
              <a:ahLst/>
              <a:cxnLst/>
              <a:rect l="0" t="0" r="0" b="0"/>
              <a:pathLst>
                <a:path w="38101" h="9526">
                  <a:moveTo>
                    <a:pt x="0" y="9525"/>
                  </a:moveTo>
                  <a:lnTo>
                    <a:pt x="0" y="9525"/>
                  </a:lnTo>
                  <a:lnTo>
                    <a:pt x="5056" y="9525"/>
                  </a:lnTo>
                  <a:lnTo>
                    <a:pt x="6545" y="8467"/>
                  </a:lnTo>
                  <a:lnTo>
                    <a:pt x="7538" y="6703"/>
                  </a:lnTo>
                  <a:lnTo>
                    <a:pt x="8200" y="4468"/>
                  </a:lnTo>
                  <a:lnTo>
                    <a:pt x="9701" y="2979"/>
                  </a:lnTo>
                  <a:lnTo>
                    <a:pt x="17610" y="393"/>
                  </a:lnTo>
                  <a:lnTo>
                    <a:pt x="3810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5" name="SMARTInkShape-1598">
              <a:extLst>
                <a:ext uri="{FF2B5EF4-FFF2-40B4-BE49-F238E27FC236}">
                  <a16:creationId xmlns:a16="http://schemas.microsoft.com/office/drawing/2014/main" id="{70777320-C0B8-672E-70D5-06987DDE02A9}"/>
                </a:ext>
              </a:extLst>
            </p:cNvPr>
            <p:cNvSpPr/>
            <p:nvPr>
              <p:custDataLst>
                <p:tags r:id="rId24"/>
              </p:custDataLst>
            </p:nvPr>
          </p:nvSpPr>
          <p:spPr>
            <a:xfrm>
              <a:off x="7210425" y="3181350"/>
              <a:ext cx="114263" cy="123826"/>
            </a:xfrm>
            <a:custGeom>
              <a:avLst/>
              <a:gdLst/>
              <a:ahLst/>
              <a:cxnLst/>
              <a:rect l="0" t="0" r="0" b="0"/>
              <a:pathLst>
                <a:path w="114263" h="123826">
                  <a:moveTo>
                    <a:pt x="66675" y="0"/>
                  </a:moveTo>
                  <a:lnTo>
                    <a:pt x="66675" y="0"/>
                  </a:lnTo>
                  <a:lnTo>
                    <a:pt x="66675" y="14465"/>
                  </a:lnTo>
                  <a:lnTo>
                    <a:pt x="67733" y="15994"/>
                  </a:lnTo>
                  <a:lnTo>
                    <a:pt x="69497" y="17012"/>
                  </a:lnTo>
                  <a:lnTo>
                    <a:pt x="71731" y="17692"/>
                  </a:lnTo>
                  <a:lnTo>
                    <a:pt x="73222" y="19203"/>
                  </a:lnTo>
                  <a:lnTo>
                    <a:pt x="74876" y="23703"/>
                  </a:lnTo>
                  <a:lnTo>
                    <a:pt x="75809" y="32188"/>
                  </a:lnTo>
                  <a:lnTo>
                    <a:pt x="76998" y="34159"/>
                  </a:lnTo>
                  <a:lnTo>
                    <a:pt x="78848" y="35472"/>
                  </a:lnTo>
                  <a:lnTo>
                    <a:pt x="81140" y="36349"/>
                  </a:lnTo>
                  <a:lnTo>
                    <a:pt x="82669" y="37991"/>
                  </a:lnTo>
                  <a:lnTo>
                    <a:pt x="84366" y="42638"/>
                  </a:lnTo>
                  <a:lnTo>
                    <a:pt x="85878" y="44300"/>
                  </a:lnTo>
                  <a:lnTo>
                    <a:pt x="90379" y="46148"/>
                  </a:lnTo>
                  <a:lnTo>
                    <a:pt x="92003" y="47698"/>
                  </a:lnTo>
                  <a:lnTo>
                    <a:pt x="93807" y="52244"/>
                  </a:lnTo>
                  <a:lnTo>
                    <a:pt x="95345" y="53879"/>
                  </a:lnTo>
                  <a:lnTo>
                    <a:pt x="99878" y="55696"/>
                  </a:lnTo>
                  <a:lnTo>
                    <a:pt x="101511" y="57239"/>
                  </a:lnTo>
                  <a:lnTo>
                    <a:pt x="113333" y="76089"/>
                  </a:lnTo>
                  <a:lnTo>
                    <a:pt x="114262" y="93488"/>
                  </a:lnTo>
                  <a:lnTo>
                    <a:pt x="109232" y="99784"/>
                  </a:lnTo>
                  <a:lnTo>
                    <a:pt x="103934" y="102557"/>
                  </a:lnTo>
                  <a:lnTo>
                    <a:pt x="58716" y="116931"/>
                  </a:lnTo>
                  <a:lnTo>
                    <a:pt x="55019" y="119229"/>
                  </a:lnTo>
                  <a:lnTo>
                    <a:pt x="39704" y="122463"/>
                  </a:lnTo>
                  <a:lnTo>
                    <a:pt x="0" y="1238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6" name="SMARTInkShape-1599">
              <a:extLst>
                <a:ext uri="{FF2B5EF4-FFF2-40B4-BE49-F238E27FC236}">
                  <a16:creationId xmlns:a16="http://schemas.microsoft.com/office/drawing/2014/main" id="{EB06B22B-FF1F-248D-EF41-CFC1A9778975}"/>
                </a:ext>
              </a:extLst>
            </p:cNvPr>
            <p:cNvSpPr/>
            <p:nvPr>
              <p:custDataLst>
                <p:tags r:id="rId25"/>
              </p:custDataLst>
            </p:nvPr>
          </p:nvSpPr>
          <p:spPr>
            <a:xfrm>
              <a:off x="7334254" y="3009910"/>
              <a:ext cx="142872" cy="333327"/>
            </a:xfrm>
            <a:custGeom>
              <a:avLst/>
              <a:gdLst/>
              <a:ahLst/>
              <a:cxnLst/>
              <a:rect l="0" t="0" r="0" b="0"/>
              <a:pathLst>
                <a:path w="142872" h="333327">
                  <a:moveTo>
                    <a:pt x="47621" y="38090"/>
                  </a:moveTo>
                  <a:lnTo>
                    <a:pt x="47621" y="38090"/>
                  </a:lnTo>
                  <a:lnTo>
                    <a:pt x="52677" y="38090"/>
                  </a:lnTo>
                  <a:lnTo>
                    <a:pt x="57982" y="35268"/>
                  </a:lnTo>
                  <a:lnTo>
                    <a:pt x="60878" y="33034"/>
                  </a:lnTo>
                  <a:lnTo>
                    <a:pt x="64097" y="27729"/>
                  </a:lnTo>
                  <a:lnTo>
                    <a:pt x="66163" y="15700"/>
                  </a:lnTo>
                  <a:lnTo>
                    <a:pt x="67390" y="13638"/>
                  </a:lnTo>
                  <a:lnTo>
                    <a:pt x="69267" y="12264"/>
                  </a:lnTo>
                  <a:lnTo>
                    <a:pt x="75791" y="9676"/>
                  </a:lnTo>
                  <a:lnTo>
                    <a:pt x="76196" y="0"/>
                  </a:lnTo>
                  <a:lnTo>
                    <a:pt x="76196" y="5050"/>
                  </a:lnTo>
                  <a:lnTo>
                    <a:pt x="75138" y="6538"/>
                  </a:lnTo>
                  <a:lnTo>
                    <a:pt x="73374" y="7530"/>
                  </a:lnTo>
                  <a:lnTo>
                    <a:pt x="67995" y="9123"/>
                  </a:lnTo>
                  <a:lnTo>
                    <a:pt x="67259" y="12163"/>
                  </a:lnTo>
                  <a:lnTo>
                    <a:pt x="66705" y="18638"/>
                  </a:lnTo>
                  <a:lnTo>
                    <a:pt x="57540" y="28163"/>
                  </a:lnTo>
                  <a:lnTo>
                    <a:pt x="57156" y="37688"/>
                  </a:lnTo>
                  <a:lnTo>
                    <a:pt x="52093" y="37971"/>
                  </a:lnTo>
                  <a:lnTo>
                    <a:pt x="51660" y="39069"/>
                  </a:lnTo>
                  <a:lnTo>
                    <a:pt x="56870" y="47219"/>
                  </a:lnTo>
                  <a:lnTo>
                    <a:pt x="57146" y="89017"/>
                  </a:lnTo>
                  <a:lnTo>
                    <a:pt x="47882" y="136452"/>
                  </a:lnTo>
                  <a:lnTo>
                    <a:pt x="47631" y="178221"/>
                  </a:lnTo>
                  <a:lnTo>
                    <a:pt x="46564" y="203275"/>
                  </a:lnTo>
                  <a:lnTo>
                    <a:pt x="38684" y="244823"/>
                  </a:lnTo>
                  <a:lnTo>
                    <a:pt x="37298" y="253796"/>
                  </a:lnTo>
                  <a:lnTo>
                    <a:pt x="29930" y="277901"/>
                  </a:lnTo>
                  <a:lnTo>
                    <a:pt x="27781" y="298342"/>
                  </a:lnTo>
                  <a:lnTo>
                    <a:pt x="18893" y="319319"/>
                  </a:lnTo>
                  <a:lnTo>
                    <a:pt x="16828" y="320826"/>
                  </a:lnTo>
                  <a:lnTo>
                    <a:pt x="14392" y="321831"/>
                  </a:lnTo>
                  <a:lnTo>
                    <a:pt x="12768" y="323559"/>
                  </a:lnTo>
                  <a:lnTo>
                    <a:pt x="10964" y="328301"/>
                  </a:lnTo>
                  <a:lnTo>
                    <a:pt x="9426" y="329989"/>
                  </a:lnTo>
                  <a:lnTo>
                    <a:pt x="123" y="333326"/>
                  </a:lnTo>
                  <a:lnTo>
                    <a:pt x="0" y="310974"/>
                  </a:lnTo>
                  <a:lnTo>
                    <a:pt x="2820" y="304716"/>
                  </a:lnTo>
                  <a:lnTo>
                    <a:pt x="6543" y="298407"/>
                  </a:lnTo>
                  <a:lnTo>
                    <a:pt x="9697" y="288905"/>
                  </a:lnTo>
                  <a:lnTo>
                    <a:pt x="26749" y="263318"/>
                  </a:lnTo>
                  <a:lnTo>
                    <a:pt x="69324" y="225819"/>
                  </a:lnTo>
                  <a:lnTo>
                    <a:pt x="90108" y="204079"/>
                  </a:lnTo>
                  <a:lnTo>
                    <a:pt x="94782" y="194987"/>
                  </a:lnTo>
                  <a:lnTo>
                    <a:pt x="111359" y="184339"/>
                  </a:lnTo>
                  <a:lnTo>
                    <a:pt x="120716" y="180906"/>
                  </a:lnTo>
                  <a:lnTo>
                    <a:pt x="131473" y="172896"/>
                  </a:lnTo>
                  <a:lnTo>
                    <a:pt x="142833" y="171444"/>
                  </a:lnTo>
                  <a:lnTo>
                    <a:pt x="142871" y="217029"/>
                  </a:lnTo>
                  <a:lnTo>
                    <a:pt x="142871" y="239977"/>
                  </a:lnTo>
                  <a:lnTo>
                    <a:pt x="140049" y="247056"/>
                  </a:lnTo>
                  <a:lnTo>
                    <a:pt x="136324" y="253730"/>
                  </a:lnTo>
                  <a:lnTo>
                    <a:pt x="133934" y="266638"/>
                  </a:lnTo>
                  <a:lnTo>
                    <a:pt x="133346" y="314258"/>
                  </a:lnTo>
                  <a:lnTo>
                    <a:pt x="133346" y="314277"/>
                  </a:lnTo>
                  <a:lnTo>
                    <a:pt x="142871" y="31431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7" name="SMARTInkShape-1600">
              <a:extLst>
                <a:ext uri="{FF2B5EF4-FFF2-40B4-BE49-F238E27FC236}">
                  <a16:creationId xmlns:a16="http://schemas.microsoft.com/office/drawing/2014/main" id="{510AFE44-4F7C-A881-AFE0-959816792F98}"/>
                </a:ext>
              </a:extLst>
            </p:cNvPr>
            <p:cNvSpPr/>
            <p:nvPr>
              <p:custDataLst>
                <p:tags r:id="rId26"/>
              </p:custDataLst>
            </p:nvPr>
          </p:nvSpPr>
          <p:spPr>
            <a:xfrm>
              <a:off x="7267575" y="3162300"/>
              <a:ext cx="76201" cy="47626"/>
            </a:xfrm>
            <a:custGeom>
              <a:avLst/>
              <a:gdLst/>
              <a:ahLst/>
              <a:cxnLst/>
              <a:rect l="0" t="0" r="0" b="0"/>
              <a:pathLst>
                <a:path w="76201" h="47626">
                  <a:moveTo>
                    <a:pt x="0" y="47625"/>
                  </a:moveTo>
                  <a:lnTo>
                    <a:pt x="0" y="47625"/>
                  </a:lnTo>
                  <a:lnTo>
                    <a:pt x="0" y="39424"/>
                  </a:lnTo>
                  <a:lnTo>
                    <a:pt x="1058" y="38983"/>
                  </a:lnTo>
                  <a:lnTo>
                    <a:pt x="5056" y="38492"/>
                  </a:lnTo>
                  <a:lnTo>
                    <a:pt x="6547" y="37303"/>
                  </a:lnTo>
                  <a:lnTo>
                    <a:pt x="9134" y="29933"/>
                  </a:lnTo>
                  <a:lnTo>
                    <a:pt x="9410" y="23922"/>
                  </a:lnTo>
                  <a:lnTo>
                    <a:pt x="10506" y="22297"/>
                  </a:lnTo>
                  <a:lnTo>
                    <a:pt x="12296" y="21215"/>
                  </a:lnTo>
                  <a:lnTo>
                    <a:pt x="14547" y="20494"/>
                  </a:lnTo>
                  <a:lnTo>
                    <a:pt x="16048" y="18954"/>
                  </a:lnTo>
                  <a:lnTo>
                    <a:pt x="17715" y="14421"/>
                  </a:lnTo>
                  <a:lnTo>
                    <a:pt x="19219" y="12789"/>
                  </a:lnTo>
                  <a:lnTo>
                    <a:pt x="23711" y="10976"/>
                  </a:lnTo>
                  <a:lnTo>
                    <a:pt x="25333" y="9434"/>
                  </a:lnTo>
                  <a:lnTo>
                    <a:pt x="27134" y="4898"/>
                  </a:lnTo>
                  <a:lnTo>
                    <a:pt x="28673" y="3265"/>
                  </a:lnTo>
                  <a:lnTo>
                    <a:pt x="36650" y="430"/>
                  </a:lnTo>
                  <a:lnTo>
                    <a:pt x="55814" y="0"/>
                  </a:lnTo>
                  <a:lnTo>
                    <a:pt x="76200" y="190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8" name="SMARTInkShape-1601">
              <a:extLst>
                <a:ext uri="{FF2B5EF4-FFF2-40B4-BE49-F238E27FC236}">
                  <a16:creationId xmlns:a16="http://schemas.microsoft.com/office/drawing/2014/main" id="{5584AC8A-5676-06F2-0542-91C6597B0FBC}"/>
                </a:ext>
              </a:extLst>
            </p:cNvPr>
            <p:cNvSpPr/>
            <p:nvPr>
              <p:custDataLst>
                <p:tags r:id="rId27"/>
              </p:custDataLst>
            </p:nvPr>
          </p:nvSpPr>
          <p:spPr>
            <a:xfrm>
              <a:off x="7524750" y="3200400"/>
              <a:ext cx="36774" cy="133351"/>
            </a:xfrm>
            <a:custGeom>
              <a:avLst/>
              <a:gdLst/>
              <a:ahLst/>
              <a:cxnLst/>
              <a:rect l="0" t="0" r="0" b="0"/>
              <a:pathLst>
                <a:path w="36774" h="133351">
                  <a:moveTo>
                    <a:pt x="19050" y="0"/>
                  </a:moveTo>
                  <a:lnTo>
                    <a:pt x="19050" y="0"/>
                  </a:lnTo>
                  <a:lnTo>
                    <a:pt x="33621" y="0"/>
                  </a:lnTo>
                  <a:lnTo>
                    <a:pt x="35114" y="1058"/>
                  </a:lnTo>
                  <a:lnTo>
                    <a:pt x="36109" y="2822"/>
                  </a:lnTo>
                  <a:lnTo>
                    <a:pt x="36773" y="5056"/>
                  </a:lnTo>
                  <a:lnTo>
                    <a:pt x="36157" y="7604"/>
                  </a:lnTo>
                  <a:lnTo>
                    <a:pt x="30387" y="19297"/>
                  </a:lnTo>
                  <a:lnTo>
                    <a:pt x="27756" y="41504"/>
                  </a:lnTo>
                  <a:lnTo>
                    <a:pt x="11689" y="83688"/>
                  </a:lnTo>
                  <a:lnTo>
                    <a:pt x="9428" y="91170"/>
                  </a:lnTo>
                  <a:lnTo>
                    <a:pt x="2176" y="104596"/>
                  </a:lnTo>
                  <a:lnTo>
                    <a:pt x="0" y="1333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9" name="SMARTInkShape-1602">
              <a:extLst>
                <a:ext uri="{FF2B5EF4-FFF2-40B4-BE49-F238E27FC236}">
                  <a16:creationId xmlns:a16="http://schemas.microsoft.com/office/drawing/2014/main" id="{3AD13313-4E53-4F38-A83D-8E524DC8BC39}"/>
                </a:ext>
              </a:extLst>
            </p:cNvPr>
            <p:cNvSpPr/>
            <p:nvPr>
              <p:custDataLst>
                <p:tags r:id="rId28"/>
              </p:custDataLst>
            </p:nvPr>
          </p:nvSpPr>
          <p:spPr>
            <a:xfrm>
              <a:off x="7572375" y="3114675"/>
              <a:ext cx="1" cy="47626"/>
            </a:xfrm>
            <a:custGeom>
              <a:avLst/>
              <a:gdLst/>
              <a:ahLst/>
              <a:cxnLst/>
              <a:rect l="0" t="0" r="0" b="0"/>
              <a:pathLst>
                <a:path w="1" h="47626">
                  <a:moveTo>
                    <a:pt x="0" y="47625"/>
                  </a:moveTo>
                  <a:lnTo>
                    <a:pt x="0" y="47625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0" name="SMARTInkShape-1603">
              <a:extLst>
                <a:ext uri="{FF2B5EF4-FFF2-40B4-BE49-F238E27FC236}">
                  <a16:creationId xmlns:a16="http://schemas.microsoft.com/office/drawing/2014/main" id="{F4B8E8EB-8291-1A24-5842-324D1B09B3A1}"/>
                </a:ext>
              </a:extLst>
            </p:cNvPr>
            <p:cNvSpPr/>
            <p:nvPr>
              <p:custDataLst>
                <p:tags r:id="rId29"/>
              </p:custDataLst>
            </p:nvPr>
          </p:nvSpPr>
          <p:spPr>
            <a:xfrm>
              <a:off x="7600950" y="3209925"/>
              <a:ext cx="47626" cy="228601"/>
            </a:xfrm>
            <a:custGeom>
              <a:avLst/>
              <a:gdLst/>
              <a:ahLst/>
              <a:cxnLst/>
              <a:rect l="0" t="0" r="0" b="0"/>
              <a:pathLst>
                <a:path w="47626" h="228601">
                  <a:moveTo>
                    <a:pt x="47625" y="0"/>
                  </a:moveTo>
                  <a:lnTo>
                    <a:pt x="47625" y="0"/>
                  </a:lnTo>
                  <a:lnTo>
                    <a:pt x="47625" y="42616"/>
                  </a:lnTo>
                  <a:lnTo>
                    <a:pt x="46567" y="60722"/>
                  </a:lnTo>
                  <a:lnTo>
                    <a:pt x="35865" y="104798"/>
                  </a:lnTo>
                  <a:lnTo>
                    <a:pt x="21676" y="142877"/>
                  </a:lnTo>
                  <a:lnTo>
                    <a:pt x="18095" y="186070"/>
                  </a:lnTo>
                  <a:lnTo>
                    <a:pt x="11531" y="199777"/>
                  </a:lnTo>
                  <a:lnTo>
                    <a:pt x="10862" y="203035"/>
                  </a:lnTo>
                  <a:lnTo>
                    <a:pt x="427" y="218513"/>
                  </a:lnTo>
                  <a:lnTo>
                    <a:pt x="0" y="2286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1" name="SMARTInkShape-1604">
              <a:extLst>
                <a:ext uri="{FF2B5EF4-FFF2-40B4-BE49-F238E27FC236}">
                  <a16:creationId xmlns:a16="http://schemas.microsoft.com/office/drawing/2014/main" id="{0753F858-7423-9288-63C4-F6B6B8A30462}"/>
                </a:ext>
              </a:extLst>
            </p:cNvPr>
            <p:cNvSpPr/>
            <p:nvPr>
              <p:custDataLst>
                <p:tags r:id="rId30"/>
              </p:custDataLst>
            </p:nvPr>
          </p:nvSpPr>
          <p:spPr>
            <a:xfrm>
              <a:off x="7629525" y="3190890"/>
              <a:ext cx="109969" cy="95236"/>
            </a:xfrm>
            <a:custGeom>
              <a:avLst/>
              <a:gdLst/>
              <a:ahLst/>
              <a:cxnLst/>
              <a:rect l="0" t="0" r="0" b="0"/>
              <a:pathLst>
                <a:path w="109969" h="95236">
                  <a:moveTo>
                    <a:pt x="0" y="47610"/>
                  </a:moveTo>
                  <a:lnTo>
                    <a:pt x="0" y="47610"/>
                  </a:lnTo>
                  <a:lnTo>
                    <a:pt x="22120" y="28313"/>
                  </a:lnTo>
                  <a:lnTo>
                    <a:pt x="64521" y="2801"/>
                  </a:lnTo>
                  <a:lnTo>
                    <a:pt x="93331" y="34"/>
                  </a:lnTo>
                  <a:lnTo>
                    <a:pt x="99738" y="0"/>
                  </a:lnTo>
                  <a:lnTo>
                    <a:pt x="101417" y="1053"/>
                  </a:lnTo>
                  <a:lnTo>
                    <a:pt x="102536" y="2814"/>
                  </a:lnTo>
                  <a:lnTo>
                    <a:pt x="103283" y="5046"/>
                  </a:lnTo>
                  <a:lnTo>
                    <a:pt x="109389" y="13244"/>
                  </a:lnTo>
                  <a:lnTo>
                    <a:pt x="109968" y="16233"/>
                  </a:lnTo>
                  <a:lnTo>
                    <a:pt x="109295" y="19283"/>
                  </a:lnTo>
                  <a:lnTo>
                    <a:pt x="106783" y="25495"/>
                  </a:lnTo>
                  <a:lnTo>
                    <a:pt x="104312" y="34943"/>
                  </a:lnTo>
                  <a:lnTo>
                    <a:pt x="88333" y="57137"/>
                  </a:lnTo>
                  <a:lnTo>
                    <a:pt x="85827" y="63486"/>
                  </a:lnTo>
                  <a:lnTo>
                    <a:pt x="81183" y="69835"/>
                  </a:lnTo>
                  <a:lnTo>
                    <a:pt x="75592" y="73363"/>
                  </a:lnTo>
                  <a:lnTo>
                    <a:pt x="69580" y="75989"/>
                  </a:lnTo>
                  <a:lnTo>
                    <a:pt x="60245" y="82359"/>
                  </a:lnTo>
                  <a:lnTo>
                    <a:pt x="50776" y="84717"/>
                  </a:lnTo>
                  <a:lnTo>
                    <a:pt x="40209" y="86475"/>
                  </a:lnTo>
                  <a:lnTo>
                    <a:pt x="9525" y="9523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76" name="SMARTInkShape-Group292">
            <a:extLst>
              <a:ext uri="{FF2B5EF4-FFF2-40B4-BE49-F238E27FC236}">
                <a16:creationId xmlns:a16="http://schemas.microsoft.com/office/drawing/2014/main" id="{D3092DB7-69F4-2876-C2A6-8D602FBA0BA1}"/>
              </a:ext>
            </a:extLst>
          </p:cNvPr>
          <p:cNvGrpSpPr/>
          <p:nvPr/>
        </p:nvGrpSpPr>
        <p:grpSpPr>
          <a:xfrm>
            <a:off x="8039234" y="3019429"/>
            <a:ext cx="418967" cy="295272"/>
            <a:chOff x="8039234" y="3019429"/>
            <a:chExt cx="418967" cy="295272"/>
          </a:xfrm>
        </p:grpSpPr>
        <p:sp>
          <p:nvSpPr>
            <p:cNvPr id="173" name="SMARTInkShape-1605">
              <a:extLst>
                <a:ext uri="{FF2B5EF4-FFF2-40B4-BE49-F238E27FC236}">
                  <a16:creationId xmlns:a16="http://schemas.microsoft.com/office/drawing/2014/main" id="{23B187D7-526A-92F7-D9F2-3042C5400902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8039234" y="3019429"/>
              <a:ext cx="104511" cy="257122"/>
            </a:xfrm>
            <a:custGeom>
              <a:avLst/>
              <a:gdLst/>
              <a:ahLst/>
              <a:cxnLst/>
              <a:rect l="0" t="0" r="0" b="0"/>
              <a:pathLst>
                <a:path w="104511" h="257122">
                  <a:moveTo>
                    <a:pt x="47491" y="19046"/>
                  </a:moveTo>
                  <a:lnTo>
                    <a:pt x="47491" y="19046"/>
                  </a:lnTo>
                  <a:lnTo>
                    <a:pt x="47491" y="13990"/>
                  </a:lnTo>
                  <a:lnTo>
                    <a:pt x="48549" y="12500"/>
                  </a:lnTo>
                  <a:lnTo>
                    <a:pt x="50313" y="11507"/>
                  </a:lnTo>
                  <a:lnTo>
                    <a:pt x="52547" y="10845"/>
                  </a:lnTo>
                  <a:lnTo>
                    <a:pt x="54038" y="9345"/>
                  </a:lnTo>
                  <a:lnTo>
                    <a:pt x="56625" y="1436"/>
                  </a:lnTo>
                  <a:lnTo>
                    <a:pt x="59664" y="636"/>
                  </a:lnTo>
                  <a:lnTo>
                    <a:pt x="75638" y="0"/>
                  </a:lnTo>
                  <a:lnTo>
                    <a:pt x="75940" y="5054"/>
                  </a:lnTo>
                  <a:lnTo>
                    <a:pt x="73188" y="10358"/>
                  </a:lnTo>
                  <a:lnTo>
                    <a:pt x="69495" y="16243"/>
                  </a:lnTo>
                  <a:lnTo>
                    <a:pt x="53398" y="59600"/>
                  </a:lnTo>
                  <a:lnTo>
                    <a:pt x="39995" y="94672"/>
                  </a:lnTo>
                  <a:lnTo>
                    <a:pt x="17053" y="134734"/>
                  </a:lnTo>
                  <a:lnTo>
                    <a:pt x="7578" y="173614"/>
                  </a:lnTo>
                  <a:lnTo>
                    <a:pt x="882" y="205206"/>
                  </a:lnTo>
                  <a:lnTo>
                    <a:pt x="0" y="230154"/>
                  </a:lnTo>
                  <a:lnTo>
                    <a:pt x="2747" y="237402"/>
                  </a:lnTo>
                  <a:lnTo>
                    <a:pt x="6438" y="244151"/>
                  </a:lnTo>
                  <a:lnTo>
                    <a:pt x="8079" y="250679"/>
                  </a:lnTo>
                  <a:lnTo>
                    <a:pt x="9575" y="252843"/>
                  </a:lnTo>
                  <a:lnTo>
                    <a:pt x="11630" y="254286"/>
                  </a:lnTo>
                  <a:lnTo>
                    <a:pt x="16737" y="255889"/>
                  </a:lnTo>
                  <a:lnTo>
                    <a:pt x="49381" y="257121"/>
                  </a:lnTo>
                  <a:lnTo>
                    <a:pt x="56445" y="254327"/>
                  </a:lnTo>
                  <a:lnTo>
                    <a:pt x="63113" y="250615"/>
                  </a:lnTo>
                  <a:lnTo>
                    <a:pt x="72816" y="247467"/>
                  </a:lnTo>
                  <a:lnTo>
                    <a:pt x="99614" y="224058"/>
                  </a:lnTo>
                  <a:lnTo>
                    <a:pt x="102406" y="218465"/>
                  </a:lnTo>
                  <a:lnTo>
                    <a:pt x="104445" y="199968"/>
                  </a:lnTo>
                  <a:lnTo>
                    <a:pt x="104510" y="196810"/>
                  </a:lnTo>
                  <a:lnTo>
                    <a:pt x="101761" y="190480"/>
                  </a:lnTo>
                  <a:lnTo>
                    <a:pt x="99546" y="187310"/>
                  </a:lnTo>
                  <a:lnTo>
                    <a:pt x="94263" y="183788"/>
                  </a:lnTo>
                  <a:lnTo>
                    <a:pt x="88387" y="181165"/>
                  </a:lnTo>
                  <a:lnTo>
                    <a:pt x="69683" y="165893"/>
                  </a:lnTo>
                  <a:lnTo>
                    <a:pt x="57010" y="159883"/>
                  </a:lnTo>
                  <a:lnTo>
                    <a:pt x="53837" y="157387"/>
                  </a:lnTo>
                  <a:lnTo>
                    <a:pt x="44667" y="154614"/>
                  </a:lnTo>
                  <a:lnTo>
                    <a:pt x="9391" y="15239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4" name="SMARTInkShape-1606">
              <a:extLst>
                <a:ext uri="{FF2B5EF4-FFF2-40B4-BE49-F238E27FC236}">
                  <a16:creationId xmlns:a16="http://schemas.microsoft.com/office/drawing/2014/main" id="{86679F12-FF54-58D2-B978-A22BE8DB7D20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8096250" y="3067061"/>
              <a:ext cx="190463" cy="247640"/>
            </a:xfrm>
            <a:custGeom>
              <a:avLst/>
              <a:gdLst/>
              <a:ahLst/>
              <a:cxnLst/>
              <a:rect l="0" t="0" r="0" b="0"/>
              <a:pathLst>
                <a:path w="190463" h="247640">
                  <a:moveTo>
                    <a:pt x="152400" y="28564"/>
                  </a:moveTo>
                  <a:lnTo>
                    <a:pt x="152400" y="28564"/>
                  </a:lnTo>
                  <a:lnTo>
                    <a:pt x="157456" y="23508"/>
                  </a:lnTo>
                  <a:lnTo>
                    <a:pt x="162761" y="21025"/>
                  </a:lnTo>
                  <a:lnTo>
                    <a:pt x="165657" y="20363"/>
                  </a:lnTo>
                  <a:lnTo>
                    <a:pt x="179143" y="10954"/>
                  </a:lnTo>
                  <a:lnTo>
                    <a:pt x="190462" y="27"/>
                  </a:lnTo>
                  <a:lnTo>
                    <a:pt x="185431" y="0"/>
                  </a:lnTo>
                  <a:lnTo>
                    <a:pt x="180133" y="2816"/>
                  </a:lnTo>
                  <a:lnTo>
                    <a:pt x="150500" y="30580"/>
                  </a:lnTo>
                  <a:lnTo>
                    <a:pt x="119471" y="71201"/>
                  </a:lnTo>
                  <a:lnTo>
                    <a:pt x="82447" y="116608"/>
                  </a:lnTo>
                  <a:lnTo>
                    <a:pt x="64528" y="137319"/>
                  </a:lnTo>
                  <a:lnTo>
                    <a:pt x="35098" y="183234"/>
                  </a:lnTo>
                  <a:lnTo>
                    <a:pt x="9721" y="228536"/>
                  </a:lnTo>
                  <a:lnTo>
                    <a:pt x="0" y="24763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5" name="SMARTInkShape-1607">
              <a:extLst>
                <a:ext uri="{FF2B5EF4-FFF2-40B4-BE49-F238E27FC236}">
                  <a16:creationId xmlns:a16="http://schemas.microsoft.com/office/drawing/2014/main" id="{14FFAD61-73E5-1EA1-0072-637BF6B2E628}"/>
                </a:ext>
              </a:extLst>
            </p:cNvPr>
            <p:cNvSpPr/>
            <p:nvPr>
              <p:custDataLst>
                <p:tags r:id="rId16"/>
              </p:custDataLst>
            </p:nvPr>
          </p:nvSpPr>
          <p:spPr>
            <a:xfrm>
              <a:off x="8229600" y="3200413"/>
              <a:ext cx="228601" cy="114167"/>
            </a:xfrm>
            <a:custGeom>
              <a:avLst/>
              <a:gdLst/>
              <a:ahLst/>
              <a:cxnLst/>
              <a:rect l="0" t="0" r="0" b="0"/>
              <a:pathLst>
                <a:path w="228601" h="114167">
                  <a:moveTo>
                    <a:pt x="0" y="47612"/>
                  </a:moveTo>
                  <a:lnTo>
                    <a:pt x="0" y="47612"/>
                  </a:lnTo>
                  <a:lnTo>
                    <a:pt x="5056" y="42556"/>
                  </a:lnTo>
                  <a:lnTo>
                    <a:pt x="7539" y="37251"/>
                  </a:lnTo>
                  <a:lnTo>
                    <a:pt x="8202" y="34355"/>
                  </a:lnTo>
                  <a:lnTo>
                    <a:pt x="9702" y="32424"/>
                  </a:lnTo>
                  <a:lnTo>
                    <a:pt x="14190" y="30278"/>
                  </a:lnTo>
                  <a:lnTo>
                    <a:pt x="15809" y="28648"/>
                  </a:lnTo>
                  <a:lnTo>
                    <a:pt x="17609" y="24014"/>
                  </a:lnTo>
                  <a:lnTo>
                    <a:pt x="19148" y="22355"/>
                  </a:lnTo>
                  <a:lnTo>
                    <a:pt x="23680" y="20512"/>
                  </a:lnTo>
                  <a:lnTo>
                    <a:pt x="25311" y="18962"/>
                  </a:lnTo>
                  <a:lnTo>
                    <a:pt x="27125" y="14418"/>
                  </a:lnTo>
                  <a:lnTo>
                    <a:pt x="28574" y="0"/>
                  </a:lnTo>
                  <a:lnTo>
                    <a:pt x="28575" y="13246"/>
                  </a:lnTo>
                  <a:lnTo>
                    <a:pt x="25752" y="19285"/>
                  </a:lnTo>
                  <a:lnTo>
                    <a:pt x="22029" y="25497"/>
                  </a:lnTo>
                  <a:lnTo>
                    <a:pt x="18873" y="34945"/>
                  </a:lnTo>
                  <a:lnTo>
                    <a:pt x="12766" y="45505"/>
                  </a:lnTo>
                  <a:lnTo>
                    <a:pt x="9563" y="88771"/>
                  </a:lnTo>
                  <a:lnTo>
                    <a:pt x="10609" y="90926"/>
                  </a:lnTo>
                  <a:lnTo>
                    <a:pt x="12364" y="92363"/>
                  </a:lnTo>
                  <a:lnTo>
                    <a:pt x="14594" y="93321"/>
                  </a:lnTo>
                  <a:lnTo>
                    <a:pt x="16079" y="95018"/>
                  </a:lnTo>
                  <a:lnTo>
                    <a:pt x="18659" y="103269"/>
                  </a:lnTo>
                  <a:lnTo>
                    <a:pt x="21697" y="104099"/>
                  </a:lnTo>
                  <a:lnTo>
                    <a:pt x="28173" y="104723"/>
                  </a:lnTo>
                  <a:lnTo>
                    <a:pt x="36100" y="98209"/>
                  </a:lnTo>
                  <a:lnTo>
                    <a:pt x="41797" y="96558"/>
                  </a:lnTo>
                  <a:lnTo>
                    <a:pt x="43741" y="95059"/>
                  </a:lnTo>
                  <a:lnTo>
                    <a:pt x="45899" y="90572"/>
                  </a:lnTo>
                  <a:lnTo>
                    <a:pt x="47532" y="88952"/>
                  </a:lnTo>
                  <a:lnTo>
                    <a:pt x="64913" y="77638"/>
                  </a:lnTo>
                  <a:lnTo>
                    <a:pt x="65893" y="74009"/>
                  </a:lnTo>
                  <a:lnTo>
                    <a:pt x="66153" y="71560"/>
                  </a:lnTo>
                  <a:lnTo>
                    <a:pt x="69266" y="66017"/>
                  </a:lnTo>
                  <a:lnTo>
                    <a:pt x="84281" y="49090"/>
                  </a:lnTo>
                  <a:lnTo>
                    <a:pt x="85713" y="38215"/>
                  </a:lnTo>
                  <a:lnTo>
                    <a:pt x="85721" y="43181"/>
                  </a:lnTo>
                  <a:lnTo>
                    <a:pt x="86782" y="44658"/>
                  </a:lnTo>
                  <a:lnTo>
                    <a:pt x="90781" y="46299"/>
                  </a:lnTo>
                  <a:lnTo>
                    <a:pt x="92270" y="47796"/>
                  </a:lnTo>
                  <a:lnTo>
                    <a:pt x="93925" y="52280"/>
                  </a:lnTo>
                  <a:lnTo>
                    <a:pt x="96231" y="73099"/>
                  </a:lnTo>
                  <a:lnTo>
                    <a:pt x="102773" y="85729"/>
                  </a:lnTo>
                  <a:lnTo>
                    <a:pt x="104740" y="104205"/>
                  </a:lnTo>
                  <a:lnTo>
                    <a:pt x="113907" y="113880"/>
                  </a:lnTo>
                  <a:lnTo>
                    <a:pt x="119239" y="114166"/>
                  </a:lnTo>
                  <a:lnTo>
                    <a:pt x="120767" y="113148"/>
                  </a:lnTo>
                  <a:lnTo>
                    <a:pt x="121787" y="111411"/>
                  </a:lnTo>
                  <a:lnTo>
                    <a:pt x="122466" y="109195"/>
                  </a:lnTo>
                  <a:lnTo>
                    <a:pt x="123978" y="107717"/>
                  </a:lnTo>
                  <a:lnTo>
                    <a:pt x="134007" y="102523"/>
                  </a:lnTo>
                  <a:lnTo>
                    <a:pt x="136964" y="100094"/>
                  </a:lnTo>
                  <a:lnTo>
                    <a:pt x="140247" y="94574"/>
                  </a:lnTo>
                  <a:lnTo>
                    <a:pt x="142766" y="88592"/>
                  </a:lnTo>
                  <a:lnTo>
                    <a:pt x="168680" y="57132"/>
                  </a:lnTo>
                  <a:lnTo>
                    <a:pt x="171277" y="50785"/>
                  </a:lnTo>
                  <a:lnTo>
                    <a:pt x="198179" y="20918"/>
                  </a:lnTo>
                  <a:lnTo>
                    <a:pt x="202027" y="19873"/>
                  </a:lnTo>
                  <a:lnTo>
                    <a:pt x="204536" y="19595"/>
                  </a:lnTo>
                  <a:lnTo>
                    <a:pt x="206206" y="18350"/>
                  </a:lnTo>
                  <a:lnTo>
                    <a:pt x="208064" y="14146"/>
                  </a:lnTo>
                  <a:lnTo>
                    <a:pt x="209617" y="12601"/>
                  </a:lnTo>
                  <a:lnTo>
                    <a:pt x="217620" y="9919"/>
                  </a:lnTo>
                  <a:lnTo>
                    <a:pt x="228600" y="951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0" name="SMARTInkShape-Group293">
            <a:extLst>
              <a:ext uri="{FF2B5EF4-FFF2-40B4-BE49-F238E27FC236}">
                <a16:creationId xmlns:a16="http://schemas.microsoft.com/office/drawing/2014/main" id="{22682034-B0BD-08CE-12FA-8E98E1771384}"/>
              </a:ext>
            </a:extLst>
          </p:cNvPr>
          <p:cNvGrpSpPr/>
          <p:nvPr/>
        </p:nvGrpSpPr>
        <p:grpSpPr>
          <a:xfrm>
            <a:off x="6705600" y="3552825"/>
            <a:ext cx="1781176" cy="838185"/>
            <a:chOff x="6705600" y="3552825"/>
            <a:chExt cx="1781176" cy="838185"/>
          </a:xfrm>
        </p:grpSpPr>
        <p:sp>
          <p:nvSpPr>
            <p:cNvPr id="177" name="SMARTInkShape-1608">
              <a:extLst>
                <a:ext uri="{FF2B5EF4-FFF2-40B4-BE49-F238E27FC236}">
                  <a16:creationId xmlns:a16="http://schemas.microsoft.com/office/drawing/2014/main" id="{5228514F-5E22-4AA9-BF6D-1C9BD4A9BBA2}"/>
                </a:ext>
              </a:extLst>
            </p:cNvPr>
            <p:cNvSpPr/>
            <p:nvPr>
              <p:custDataLst>
                <p:tags r:id="rId1"/>
              </p:custDataLst>
            </p:nvPr>
          </p:nvSpPr>
          <p:spPr>
            <a:xfrm>
              <a:off x="6705600" y="3676661"/>
              <a:ext cx="57151" cy="323840"/>
            </a:xfrm>
            <a:custGeom>
              <a:avLst/>
              <a:gdLst/>
              <a:ahLst/>
              <a:cxnLst/>
              <a:rect l="0" t="0" r="0" b="0"/>
              <a:pathLst>
                <a:path w="57151" h="323840">
                  <a:moveTo>
                    <a:pt x="57150" y="19039"/>
                  </a:moveTo>
                  <a:lnTo>
                    <a:pt x="57150" y="19039"/>
                  </a:lnTo>
                  <a:lnTo>
                    <a:pt x="57150" y="0"/>
                  </a:lnTo>
                  <a:lnTo>
                    <a:pt x="56092" y="33104"/>
                  </a:lnTo>
                  <a:lnTo>
                    <a:pt x="46392" y="77563"/>
                  </a:lnTo>
                  <a:lnTo>
                    <a:pt x="32721" y="114560"/>
                  </a:lnTo>
                  <a:lnTo>
                    <a:pt x="21517" y="161950"/>
                  </a:lnTo>
                  <a:lnTo>
                    <a:pt x="11314" y="209544"/>
                  </a:lnTo>
                  <a:lnTo>
                    <a:pt x="6938" y="249626"/>
                  </a:lnTo>
                  <a:lnTo>
                    <a:pt x="608" y="294602"/>
                  </a:lnTo>
                  <a:lnTo>
                    <a:pt x="0" y="32383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8" name="SMARTInkShape-1609">
              <a:extLst>
                <a:ext uri="{FF2B5EF4-FFF2-40B4-BE49-F238E27FC236}">
                  <a16:creationId xmlns:a16="http://schemas.microsoft.com/office/drawing/2014/main" id="{25F01577-CA80-1298-4781-F640F9FEB365}"/>
                </a:ext>
              </a:extLst>
            </p:cNvPr>
            <p:cNvSpPr/>
            <p:nvPr>
              <p:custDataLst>
                <p:tags r:id="rId2"/>
              </p:custDataLst>
            </p:nvPr>
          </p:nvSpPr>
          <p:spPr>
            <a:xfrm>
              <a:off x="6734175" y="3676664"/>
              <a:ext cx="122371" cy="133337"/>
            </a:xfrm>
            <a:custGeom>
              <a:avLst/>
              <a:gdLst/>
              <a:ahLst/>
              <a:cxnLst/>
              <a:rect l="0" t="0" r="0" b="0"/>
              <a:pathLst>
                <a:path w="122371" h="133337">
                  <a:moveTo>
                    <a:pt x="0" y="104761"/>
                  </a:moveTo>
                  <a:lnTo>
                    <a:pt x="0" y="104761"/>
                  </a:lnTo>
                  <a:lnTo>
                    <a:pt x="5056" y="99704"/>
                  </a:lnTo>
                  <a:lnTo>
                    <a:pt x="7538" y="91578"/>
                  </a:lnTo>
                  <a:lnTo>
                    <a:pt x="9701" y="81968"/>
                  </a:lnTo>
                  <a:lnTo>
                    <a:pt x="15809" y="69550"/>
                  </a:lnTo>
                  <a:lnTo>
                    <a:pt x="19148" y="53994"/>
                  </a:lnTo>
                  <a:lnTo>
                    <a:pt x="26370" y="42211"/>
                  </a:lnTo>
                  <a:lnTo>
                    <a:pt x="52942" y="12711"/>
                  </a:lnTo>
                  <a:lnTo>
                    <a:pt x="55280" y="6347"/>
                  </a:lnTo>
                  <a:lnTo>
                    <a:pt x="56962" y="4227"/>
                  </a:lnTo>
                  <a:lnTo>
                    <a:pt x="61652" y="1871"/>
                  </a:lnTo>
                  <a:lnTo>
                    <a:pt x="98435" y="0"/>
                  </a:lnTo>
                  <a:lnTo>
                    <a:pt x="100549" y="1054"/>
                  </a:lnTo>
                  <a:lnTo>
                    <a:pt x="101957" y="2815"/>
                  </a:lnTo>
                  <a:lnTo>
                    <a:pt x="104581" y="7593"/>
                  </a:lnTo>
                  <a:lnTo>
                    <a:pt x="110951" y="16233"/>
                  </a:lnTo>
                  <a:lnTo>
                    <a:pt x="114366" y="25496"/>
                  </a:lnTo>
                  <a:lnTo>
                    <a:pt x="120552" y="36002"/>
                  </a:lnTo>
                  <a:lnTo>
                    <a:pt x="122370" y="46332"/>
                  </a:lnTo>
                  <a:lnTo>
                    <a:pt x="120356" y="55157"/>
                  </a:lnTo>
                  <a:lnTo>
                    <a:pt x="116992" y="62606"/>
                  </a:lnTo>
                  <a:lnTo>
                    <a:pt x="115496" y="69445"/>
                  </a:lnTo>
                  <a:lnTo>
                    <a:pt x="96557" y="93199"/>
                  </a:lnTo>
                  <a:lnTo>
                    <a:pt x="83290" y="104157"/>
                  </a:lnTo>
                  <a:lnTo>
                    <a:pt x="44531" y="129079"/>
                  </a:lnTo>
                  <a:lnTo>
                    <a:pt x="31656" y="132075"/>
                  </a:lnTo>
                  <a:lnTo>
                    <a:pt x="9525" y="13333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9" name="SMARTInkShape-1610">
              <a:extLst>
                <a:ext uri="{FF2B5EF4-FFF2-40B4-BE49-F238E27FC236}">
                  <a16:creationId xmlns:a16="http://schemas.microsoft.com/office/drawing/2014/main" id="{75568F10-552F-4E52-1CB3-9139EA32FB8C}"/>
                </a:ext>
              </a:extLst>
            </p:cNvPr>
            <p:cNvSpPr/>
            <p:nvPr>
              <p:custDataLst>
                <p:tags r:id="rId3"/>
              </p:custDataLst>
            </p:nvPr>
          </p:nvSpPr>
          <p:spPr>
            <a:xfrm>
              <a:off x="6791325" y="3743328"/>
              <a:ext cx="219076" cy="94817"/>
            </a:xfrm>
            <a:custGeom>
              <a:avLst/>
              <a:gdLst/>
              <a:ahLst/>
              <a:cxnLst/>
              <a:rect l="0" t="0" r="0" b="0"/>
              <a:pathLst>
                <a:path w="219076" h="94817">
                  <a:moveTo>
                    <a:pt x="0" y="19047"/>
                  </a:moveTo>
                  <a:lnTo>
                    <a:pt x="0" y="19047"/>
                  </a:lnTo>
                  <a:lnTo>
                    <a:pt x="5056" y="19047"/>
                  </a:lnTo>
                  <a:lnTo>
                    <a:pt x="10361" y="16225"/>
                  </a:lnTo>
                  <a:lnTo>
                    <a:pt x="17333" y="10846"/>
                  </a:lnTo>
                  <a:lnTo>
                    <a:pt x="63262" y="265"/>
                  </a:lnTo>
                  <a:lnTo>
                    <a:pt x="106623" y="0"/>
                  </a:lnTo>
                  <a:lnTo>
                    <a:pt x="109182" y="1057"/>
                  </a:lnTo>
                  <a:lnTo>
                    <a:pt x="110888" y="2820"/>
                  </a:lnTo>
                  <a:lnTo>
                    <a:pt x="116112" y="10359"/>
                  </a:lnTo>
                  <a:lnTo>
                    <a:pt x="120397" y="16244"/>
                  </a:lnTo>
                  <a:lnTo>
                    <a:pt x="123868" y="25507"/>
                  </a:lnTo>
                  <a:lnTo>
                    <a:pt x="130070" y="34955"/>
                  </a:lnTo>
                  <a:lnTo>
                    <a:pt x="132378" y="44457"/>
                  </a:lnTo>
                  <a:lnTo>
                    <a:pt x="133312" y="69847"/>
                  </a:lnTo>
                  <a:lnTo>
                    <a:pt x="132266" y="71964"/>
                  </a:lnTo>
                  <a:lnTo>
                    <a:pt x="130511" y="73375"/>
                  </a:lnTo>
                  <a:lnTo>
                    <a:pt x="125737" y="76001"/>
                  </a:lnTo>
                  <a:lnTo>
                    <a:pt x="106249" y="93792"/>
                  </a:lnTo>
                  <a:lnTo>
                    <a:pt x="100156" y="94816"/>
                  </a:lnTo>
                  <a:lnTo>
                    <a:pt x="94608" y="92233"/>
                  </a:lnTo>
                  <a:lnTo>
                    <a:pt x="80824" y="80779"/>
                  </a:lnTo>
                  <a:lnTo>
                    <a:pt x="80340" y="79251"/>
                  </a:lnTo>
                  <a:lnTo>
                    <a:pt x="81077" y="78233"/>
                  </a:lnTo>
                  <a:lnTo>
                    <a:pt x="82627" y="77555"/>
                  </a:lnTo>
                  <a:lnTo>
                    <a:pt x="83660" y="76044"/>
                  </a:lnTo>
                  <a:lnTo>
                    <a:pt x="86171" y="68861"/>
                  </a:lnTo>
                  <a:lnTo>
                    <a:pt x="108384" y="44043"/>
                  </a:lnTo>
                  <a:lnTo>
                    <a:pt x="117315" y="40740"/>
                  </a:lnTo>
                  <a:lnTo>
                    <a:pt x="127281" y="38213"/>
                  </a:lnTo>
                  <a:lnTo>
                    <a:pt x="139902" y="31899"/>
                  </a:lnTo>
                  <a:lnTo>
                    <a:pt x="155517" y="28500"/>
                  </a:lnTo>
                  <a:lnTo>
                    <a:pt x="170811" y="21228"/>
                  </a:lnTo>
                  <a:lnTo>
                    <a:pt x="219075" y="952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0" name="SMARTInkShape-1611">
              <a:extLst>
                <a:ext uri="{FF2B5EF4-FFF2-40B4-BE49-F238E27FC236}">
                  <a16:creationId xmlns:a16="http://schemas.microsoft.com/office/drawing/2014/main" id="{63A9A5EF-40AD-E87C-F132-2B1CAF86E10E}"/>
                </a:ext>
              </a:extLst>
            </p:cNvPr>
            <p:cNvSpPr/>
            <p:nvPr>
              <p:custDataLst>
                <p:tags r:id="rId4"/>
              </p:custDataLst>
            </p:nvPr>
          </p:nvSpPr>
          <p:spPr>
            <a:xfrm>
              <a:off x="7039011" y="3752850"/>
              <a:ext cx="47580" cy="114301"/>
            </a:xfrm>
            <a:custGeom>
              <a:avLst/>
              <a:gdLst/>
              <a:ahLst/>
              <a:cxnLst/>
              <a:rect l="0" t="0" r="0" b="0"/>
              <a:pathLst>
                <a:path w="47580" h="114301">
                  <a:moveTo>
                    <a:pt x="38064" y="0"/>
                  </a:moveTo>
                  <a:lnTo>
                    <a:pt x="38064" y="0"/>
                  </a:lnTo>
                  <a:lnTo>
                    <a:pt x="47579" y="0"/>
                  </a:lnTo>
                  <a:lnTo>
                    <a:pt x="42529" y="0"/>
                  </a:lnTo>
                  <a:lnTo>
                    <a:pt x="37226" y="2822"/>
                  </a:lnTo>
                  <a:lnTo>
                    <a:pt x="25199" y="13257"/>
                  </a:lnTo>
                  <a:lnTo>
                    <a:pt x="21763" y="22120"/>
                  </a:lnTo>
                  <a:lnTo>
                    <a:pt x="19178" y="32056"/>
                  </a:lnTo>
                  <a:lnTo>
                    <a:pt x="11717" y="47058"/>
                  </a:lnTo>
                  <a:lnTo>
                    <a:pt x="6863" y="74164"/>
                  </a:lnTo>
                  <a:lnTo>
                    <a:pt x="3030" y="81645"/>
                  </a:lnTo>
                  <a:lnTo>
                    <a:pt x="368" y="98306"/>
                  </a:lnTo>
                  <a:lnTo>
                    <a:pt x="0" y="112408"/>
                  </a:lnTo>
                  <a:lnTo>
                    <a:pt x="1047" y="113039"/>
                  </a:lnTo>
                  <a:lnTo>
                    <a:pt x="9489" y="1143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1" name="SMARTInkShape-1612">
              <a:extLst>
                <a:ext uri="{FF2B5EF4-FFF2-40B4-BE49-F238E27FC236}">
                  <a16:creationId xmlns:a16="http://schemas.microsoft.com/office/drawing/2014/main" id="{72C17B4D-2DF1-DD00-C3CC-37EF4011AD97}"/>
                </a:ext>
              </a:extLst>
            </p:cNvPr>
            <p:cNvSpPr/>
            <p:nvPr>
              <p:custDataLst>
                <p:tags r:id="rId5"/>
              </p:custDataLst>
            </p:nvPr>
          </p:nvSpPr>
          <p:spPr>
            <a:xfrm>
              <a:off x="7124734" y="3676650"/>
              <a:ext cx="9492" cy="38101"/>
            </a:xfrm>
            <a:custGeom>
              <a:avLst/>
              <a:gdLst/>
              <a:ahLst/>
              <a:cxnLst/>
              <a:rect l="0" t="0" r="0" b="0"/>
              <a:pathLst>
                <a:path w="9492" h="38101">
                  <a:moveTo>
                    <a:pt x="9491" y="38100"/>
                  </a:moveTo>
                  <a:lnTo>
                    <a:pt x="9491" y="38100"/>
                  </a:lnTo>
                  <a:lnTo>
                    <a:pt x="9491" y="27987"/>
                  </a:lnTo>
                  <a:lnTo>
                    <a:pt x="8433" y="25008"/>
                  </a:lnTo>
                  <a:lnTo>
                    <a:pt x="6669" y="23022"/>
                  </a:lnTo>
                  <a:lnTo>
                    <a:pt x="4435" y="21698"/>
                  </a:lnTo>
                  <a:lnTo>
                    <a:pt x="2946" y="19757"/>
                  </a:lnTo>
                  <a:lnTo>
                    <a:pt x="359" y="11081"/>
                  </a:lnTo>
                  <a:lnTo>
                    <a:pt x="0" y="1461"/>
                  </a:lnTo>
                  <a:lnTo>
                    <a:pt x="1047" y="974"/>
                  </a:lnTo>
                  <a:lnTo>
                    <a:pt x="9491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2" name="SMARTInkShape-1613">
              <a:extLst>
                <a:ext uri="{FF2B5EF4-FFF2-40B4-BE49-F238E27FC236}">
                  <a16:creationId xmlns:a16="http://schemas.microsoft.com/office/drawing/2014/main" id="{7FF2BD44-4074-B4B9-A4B8-9316BE97B175}"/>
                </a:ext>
              </a:extLst>
            </p:cNvPr>
            <p:cNvSpPr/>
            <p:nvPr>
              <p:custDataLst>
                <p:tags r:id="rId6"/>
              </p:custDataLst>
            </p:nvPr>
          </p:nvSpPr>
          <p:spPr>
            <a:xfrm>
              <a:off x="7138379" y="3724275"/>
              <a:ext cx="119672" cy="142837"/>
            </a:xfrm>
            <a:custGeom>
              <a:avLst/>
              <a:gdLst/>
              <a:ahLst/>
              <a:cxnLst/>
              <a:rect l="0" t="0" r="0" b="0"/>
              <a:pathLst>
                <a:path w="119672" h="142837">
                  <a:moveTo>
                    <a:pt x="119671" y="0"/>
                  </a:moveTo>
                  <a:lnTo>
                    <a:pt x="119671" y="0"/>
                  </a:lnTo>
                  <a:lnTo>
                    <a:pt x="106414" y="0"/>
                  </a:lnTo>
                  <a:lnTo>
                    <a:pt x="100374" y="2822"/>
                  </a:lnTo>
                  <a:lnTo>
                    <a:pt x="94161" y="6546"/>
                  </a:lnTo>
                  <a:lnTo>
                    <a:pt x="84713" y="9701"/>
                  </a:lnTo>
                  <a:lnTo>
                    <a:pt x="62519" y="25949"/>
                  </a:lnTo>
                  <a:lnTo>
                    <a:pt x="59344" y="26824"/>
                  </a:lnTo>
                  <a:lnTo>
                    <a:pt x="52995" y="33441"/>
                  </a:lnTo>
                  <a:lnTo>
                    <a:pt x="45588" y="42379"/>
                  </a:lnTo>
                  <a:lnTo>
                    <a:pt x="12113" y="69769"/>
                  </a:lnTo>
                  <a:lnTo>
                    <a:pt x="8367" y="78986"/>
                  </a:lnTo>
                  <a:lnTo>
                    <a:pt x="4707" y="100712"/>
                  </a:lnTo>
                  <a:lnTo>
                    <a:pt x="490" y="107556"/>
                  </a:lnTo>
                  <a:lnTo>
                    <a:pt x="0" y="110862"/>
                  </a:lnTo>
                  <a:lnTo>
                    <a:pt x="732" y="114125"/>
                  </a:lnTo>
                  <a:lnTo>
                    <a:pt x="3310" y="120572"/>
                  </a:lnTo>
                  <a:lnTo>
                    <a:pt x="5100" y="131458"/>
                  </a:lnTo>
                  <a:lnTo>
                    <a:pt x="10347" y="137846"/>
                  </a:lnTo>
                  <a:lnTo>
                    <a:pt x="15697" y="140640"/>
                  </a:lnTo>
                  <a:lnTo>
                    <a:pt x="37423" y="142580"/>
                  </a:lnTo>
                  <a:lnTo>
                    <a:pt x="55793" y="142836"/>
                  </a:lnTo>
                  <a:lnTo>
                    <a:pt x="103265" y="130702"/>
                  </a:lnTo>
                  <a:lnTo>
                    <a:pt x="119671" y="1238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3" name="SMARTInkShape-1614">
              <a:extLst>
                <a:ext uri="{FF2B5EF4-FFF2-40B4-BE49-F238E27FC236}">
                  <a16:creationId xmlns:a16="http://schemas.microsoft.com/office/drawing/2014/main" id="{37EC8371-9EA8-D3C8-3BFD-F59F3D37A7AF}"/>
                </a:ext>
              </a:extLst>
            </p:cNvPr>
            <p:cNvSpPr/>
            <p:nvPr>
              <p:custDataLst>
                <p:tags r:id="rId7"/>
              </p:custDataLst>
            </p:nvPr>
          </p:nvSpPr>
          <p:spPr>
            <a:xfrm>
              <a:off x="7277555" y="3744687"/>
              <a:ext cx="161303" cy="103414"/>
            </a:xfrm>
            <a:custGeom>
              <a:avLst/>
              <a:gdLst/>
              <a:ahLst/>
              <a:cxnLst/>
              <a:rect l="0" t="0" r="0" b="0"/>
              <a:pathLst>
                <a:path w="161303" h="103414">
                  <a:moveTo>
                    <a:pt x="37645" y="36738"/>
                  </a:moveTo>
                  <a:lnTo>
                    <a:pt x="37645" y="36738"/>
                  </a:lnTo>
                  <a:lnTo>
                    <a:pt x="69802" y="36738"/>
                  </a:lnTo>
                  <a:lnTo>
                    <a:pt x="75926" y="39560"/>
                  </a:lnTo>
                  <a:lnTo>
                    <a:pt x="82176" y="43284"/>
                  </a:lnTo>
                  <a:lnTo>
                    <a:pt x="88481" y="44939"/>
                  </a:lnTo>
                  <a:lnTo>
                    <a:pt x="91644" y="44322"/>
                  </a:lnTo>
                  <a:lnTo>
                    <a:pt x="104325" y="38550"/>
                  </a:lnTo>
                  <a:lnTo>
                    <a:pt x="138364" y="35750"/>
                  </a:lnTo>
                  <a:lnTo>
                    <a:pt x="151771" y="29213"/>
                  </a:lnTo>
                  <a:lnTo>
                    <a:pt x="155005" y="28546"/>
                  </a:lnTo>
                  <a:lnTo>
                    <a:pt x="157159" y="27044"/>
                  </a:lnTo>
                  <a:lnTo>
                    <a:pt x="158597" y="24983"/>
                  </a:lnTo>
                  <a:lnTo>
                    <a:pt x="160902" y="19129"/>
                  </a:lnTo>
                  <a:lnTo>
                    <a:pt x="161302" y="13058"/>
                  </a:lnTo>
                  <a:lnTo>
                    <a:pt x="160300" y="11427"/>
                  </a:lnTo>
                  <a:lnTo>
                    <a:pt x="158573" y="10339"/>
                  </a:lnTo>
                  <a:lnTo>
                    <a:pt x="151086" y="8808"/>
                  </a:lnTo>
                  <a:lnTo>
                    <a:pt x="148197" y="8593"/>
                  </a:lnTo>
                  <a:lnTo>
                    <a:pt x="142165" y="5532"/>
                  </a:lnTo>
                  <a:lnTo>
                    <a:pt x="139075" y="3233"/>
                  </a:lnTo>
                  <a:lnTo>
                    <a:pt x="129997" y="681"/>
                  </a:lnTo>
                  <a:lnTo>
                    <a:pt x="124613" y="0"/>
                  </a:lnTo>
                  <a:lnTo>
                    <a:pt x="81981" y="8418"/>
                  </a:lnTo>
                  <a:lnTo>
                    <a:pt x="37639" y="27414"/>
                  </a:lnTo>
                  <a:lnTo>
                    <a:pt x="26000" y="34711"/>
                  </a:lnTo>
                  <a:lnTo>
                    <a:pt x="14556" y="49660"/>
                  </a:lnTo>
                  <a:lnTo>
                    <a:pt x="7331" y="64730"/>
                  </a:lnTo>
                  <a:lnTo>
                    <a:pt x="3006" y="71404"/>
                  </a:lnTo>
                  <a:lnTo>
                    <a:pt x="571" y="81111"/>
                  </a:lnTo>
                  <a:lnTo>
                    <a:pt x="0" y="87504"/>
                  </a:lnTo>
                  <a:lnTo>
                    <a:pt x="907" y="89632"/>
                  </a:lnTo>
                  <a:lnTo>
                    <a:pt x="2569" y="91051"/>
                  </a:lnTo>
                  <a:lnTo>
                    <a:pt x="7786" y="93327"/>
                  </a:lnTo>
                  <a:lnTo>
                    <a:pt x="8499" y="96461"/>
                  </a:lnTo>
                  <a:lnTo>
                    <a:pt x="8689" y="98778"/>
                  </a:lnTo>
                  <a:lnTo>
                    <a:pt x="9875" y="100323"/>
                  </a:lnTo>
                  <a:lnTo>
                    <a:pt x="14014" y="102040"/>
                  </a:lnTo>
                  <a:lnTo>
                    <a:pt x="58559" y="103402"/>
                  </a:lnTo>
                  <a:lnTo>
                    <a:pt x="85270" y="10341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4" name="SMARTInkShape-1615">
              <a:extLst>
                <a:ext uri="{FF2B5EF4-FFF2-40B4-BE49-F238E27FC236}">
                  <a16:creationId xmlns:a16="http://schemas.microsoft.com/office/drawing/2014/main" id="{FDB880F1-8084-25C5-2437-2C402D1817C4}"/>
                </a:ext>
              </a:extLst>
            </p:cNvPr>
            <p:cNvSpPr/>
            <p:nvPr>
              <p:custDataLst>
                <p:tags r:id="rId8"/>
              </p:custDataLst>
            </p:nvPr>
          </p:nvSpPr>
          <p:spPr>
            <a:xfrm>
              <a:off x="7620042" y="3725637"/>
              <a:ext cx="361909" cy="130616"/>
            </a:xfrm>
            <a:custGeom>
              <a:avLst/>
              <a:gdLst/>
              <a:ahLst/>
              <a:cxnLst/>
              <a:rect l="0" t="0" r="0" b="0"/>
              <a:pathLst>
                <a:path w="361909" h="130616">
                  <a:moveTo>
                    <a:pt x="142833" y="46263"/>
                  </a:moveTo>
                  <a:lnTo>
                    <a:pt x="142833" y="46263"/>
                  </a:lnTo>
                  <a:lnTo>
                    <a:pt x="151034" y="38062"/>
                  </a:lnTo>
                  <a:lnTo>
                    <a:pt x="151967" y="32074"/>
                  </a:lnTo>
                  <a:lnTo>
                    <a:pt x="151039" y="30454"/>
                  </a:lnTo>
                  <a:lnTo>
                    <a:pt x="149362" y="29373"/>
                  </a:lnTo>
                  <a:lnTo>
                    <a:pt x="144122" y="27639"/>
                  </a:lnTo>
                  <a:lnTo>
                    <a:pt x="143407" y="24580"/>
                  </a:lnTo>
                  <a:lnTo>
                    <a:pt x="142866" y="13035"/>
                  </a:lnTo>
                  <a:lnTo>
                    <a:pt x="141797" y="11411"/>
                  </a:lnTo>
                  <a:lnTo>
                    <a:pt x="140026" y="10328"/>
                  </a:lnTo>
                  <a:lnTo>
                    <a:pt x="132476" y="8804"/>
                  </a:lnTo>
                  <a:lnTo>
                    <a:pt x="129579" y="8591"/>
                  </a:lnTo>
                  <a:lnTo>
                    <a:pt x="123537" y="5531"/>
                  </a:lnTo>
                  <a:lnTo>
                    <a:pt x="120444" y="3233"/>
                  </a:lnTo>
                  <a:lnTo>
                    <a:pt x="111363" y="680"/>
                  </a:lnTo>
                  <a:lnTo>
                    <a:pt x="105979" y="0"/>
                  </a:lnTo>
                  <a:lnTo>
                    <a:pt x="97173" y="2065"/>
                  </a:lnTo>
                  <a:lnTo>
                    <a:pt x="88673" y="5453"/>
                  </a:lnTo>
                  <a:lnTo>
                    <a:pt x="73046" y="8418"/>
                  </a:lnTo>
                  <a:lnTo>
                    <a:pt x="49303" y="21315"/>
                  </a:lnTo>
                  <a:lnTo>
                    <a:pt x="40234" y="30236"/>
                  </a:lnTo>
                  <a:lnTo>
                    <a:pt x="31616" y="40198"/>
                  </a:lnTo>
                  <a:lnTo>
                    <a:pt x="20731" y="48154"/>
                  </a:lnTo>
                  <a:lnTo>
                    <a:pt x="16981" y="52815"/>
                  </a:lnTo>
                  <a:lnTo>
                    <a:pt x="1574" y="87112"/>
                  </a:lnTo>
                  <a:lnTo>
                    <a:pt x="0" y="116102"/>
                  </a:lnTo>
                  <a:lnTo>
                    <a:pt x="1044" y="118222"/>
                  </a:lnTo>
                  <a:lnTo>
                    <a:pt x="2798" y="119636"/>
                  </a:lnTo>
                  <a:lnTo>
                    <a:pt x="8163" y="121905"/>
                  </a:lnTo>
                  <a:lnTo>
                    <a:pt x="16827" y="128898"/>
                  </a:lnTo>
                  <a:lnTo>
                    <a:pt x="22625" y="130615"/>
                  </a:lnTo>
                  <a:lnTo>
                    <a:pt x="44417" y="123667"/>
                  </a:lnTo>
                  <a:lnTo>
                    <a:pt x="54562" y="116154"/>
                  </a:lnTo>
                  <a:lnTo>
                    <a:pt x="63643" y="112833"/>
                  </a:lnTo>
                  <a:lnTo>
                    <a:pt x="88865" y="90585"/>
                  </a:lnTo>
                  <a:lnTo>
                    <a:pt x="92390" y="84306"/>
                  </a:lnTo>
                  <a:lnTo>
                    <a:pt x="104327" y="48421"/>
                  </a:lnTo>
                  <a:lnTo>
                    <a:pt x="111198" y="39085"/>
                  </a:lnTo>
                  <a:lnTo>
                    <a:pt x="113856" y="28985"/>
                  </a:lnTo>
                  <a:lnTo>
                    <a:pt x="123748" y="17727"/>
                  </a:lnTo>
                  <a:lnTo>
                    <a:pt x="123783" y="58977"/>
                  </a:lnTo>
                  <a:lnTo>
                    <a:pt x="126605" y="65320"/>
                  </a:lnTo>
                  <a:lnTo>
                    <a:pt x="130330" y="71666"/>
                  </a:lnTo>
                  <a:lnTo>
                    <a:pt x="131984" y="78014"/>
                  </a:lnTo>
                  <a:lnTo>
                    <a:pt x="133484" y="80131"/>
                  </a:lnTo>
                  <a:lnTo>
                    <a:pt x="135543" y="81541"/>
                  </a:lnTo>
                  <a:lnTo>
                    <a:pt x="137973" y="82482"/>
                  </a:lnTo>
                  <a:lnTo>
                    <a:pt x="139592" y="84167"/>
                  </a:lnTo>
                  <a:lnTo>
                    <a:pt x="141393" y="88862"/>
                  </a:lnTo>
                  <a:lnTo>
                    <a:pt x="142931" y="90537"/>
                  </a:lnTo>
                  <a:lnTo>
                    <a:pt x="147462" y="92399"/>
                  </a:lnTo>
                  <a:lnTo>
                    <a:pt x="149095" y="93953"/>
                  </a:lnTo>
                  <a:lnTo>
                    <a:pt x="150908" y="98503"/>
                  </a:lnTo>
                  <a:lnTo>
                    <a:pt x="152450" y="100140"/>
                  </a:lnTo>
                  <a:lnTo>
                    <a:pt x="160432" y="102982"/>
                  </a:lnTo>
                  <a:lnTo>
                    <a:pt x="172054" y="95817"/>
                  </a:lnTo>
                  <a:lnTo>
                    <a:pt x="175013" y="95174"/>
                  </a:lnTo>
                  <a:lnTo>
                    <a:pt x="176986" y="93687"/>
                  </a:lnTo>
                  <a:lnTo>
                    <a:pt x="180822" y="87596"/>
                  </a:lnTo>
                  <a:lnTo>
                    <a:pt x="191063" y="82179"/>
                  </a:lnTo>
                  <a:lnTo>
                    <a:pt x="197076" y="78101"/>
                  </a:lnTo>
                  <a:lnTo>
                    <a:pt x="203277" y="76288"/>
                  </a:lnTo>
                  <a:lnTo>
                    <a:pt x="205354" y="74747"/>
                  </a:lnTo>
                  <a:lnTo>
                    <a:pt x="206738" y="72660"/>
                  </a:lnTo>
                  <a:lnTo>
                    <a:pt x="209335" y="67520"/>
                  </a:lnTo>
                  <a:lnTo>
                    <a:pt x="224588" y="49353"/>
                  </a:lnTo>
                  <a:lnTo>
                    <a:pt x="230596" y="36721"/>
                  </a:lnTo>
                  <a:lnTo>
                    <a:pt x="236605" y="29092"/>
                  </a:lnTo>
                  <a:lnTo>
                    <a:pt x="237954" y="19177"/>
                  </a:lnTo>
                  <a:lnTo>
                    <a:pt x="239055" y="18681"/>
                  </a:lnTo>
                  <a:lnTo>
                    <a:pt x="247491" y="17699"/>
                  </a:lnTo>
                  <a:lnTo>
                    <a:pt x="247604" y="36934"/>
                  </a:lnTo>
                  <a:lnTo>
                    <a:pt x="244784" y="44939"/>
                  </a:lnTo>
                  <a:lnTo>
                    <a:pt x="241061" y="52025"/>
                  </a:lnTo>
                  <a:lnTo>
                    <a:pt x="239407" y="58701"/>
                  </a:lnTo>
                  <a:lnTo>
                    <a:pt x="240023" y="61964"/>
                  </a:lnTo>
                  <a:lnTo>
                    <a:pt x="246803" y="74627"/>
                  </a:lnTo>
                  <a:lnTo>
                    <a:pt x="247576" y="83922"/>
                  </a:lnTo>
                  <a:lnTo>
                    <a:pt x="255806" y="84324"/>
                  </a:lnTo>
                  <a:lnTo>
                    <a:pt x="264475" y="77810"/>
                  </a:lnTo>
                  <a:lnTo>
                    <a:pt x="273302" y="75719"/>
                  </a:lnTo>
                  <a:lnTo>
                    <a:pt x="279489" y="75229"/>
                  </a:lnTo>
                  <a:lnTo>
                    <a:pt x="285766" y="72190"/>
                  </a:lnTo>
                  <a:lnTo>
                    <a:pt x="332745" y="36717"/>
                  </a:lnTo>
                  <a:lnTo>
                    <a:pt x="339422" y="31437"/>
                  </a:lnTo>
                  <a:lnTo>
                    <a:pt x="345918" y="29090"/>
                  </a:lnTo>
                  <a:lnTo>
                    <a:pt x="348072" y="27406"/>
                  </a:lnTo>
                  <a:lnTo>
                    <a:pt x="351815" y="19177"/>
                  </a:lnTo>
                  <a:lnTo>
                    <a:pt x="354953" y="18350"/>
                  </a:lnTo>
                  <a:lnTo>
                    <a:pt x="360535" y="17819"/>
                  </a:lnTo>
                  <a:lnTo>
                    <a:pt x="356445" y="17727"/>
                  </a:lnTo>
                  <a:lnTo>
                    <a:pt x="355091" y="18772"/>
                  </a:lnTo>
                  <a:lnTo>
                    <a:pt x="353587" y="22756"/>
                  </a:lnTo>
                  <a:lnTo>
                    <a:pt x="352740" y="30949"/>
                  </a:lnTo>
                  <a:lnTo>
                    <a:pt x="355363" y="36987"/>
                  </a:lnTo>
                  <a:lnTo>
                    <a:pt x="359000" y="43198"/>
                  </a:lnTo>
                  <a:lnTo>
                    <a:pt x="361653" y="55602"/>
                  </a:lnTo>
                  <a:lnTo>
                    <a:pt x="361908" y="7483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5" name="SMARTInkShape-1616">
              <a:extLst>
                <a:ext uri="{FF2B5EF4-FFF2-40B4-BE49-F238E27FC236}">
                  <a16:creationId xmlns:a16="http://schemas.microsoft.com/office/drawing/2014/main" id="{647A5E82-76A7-1991-7BB2-D773C451513B}"/>
                </a:ext>
              </a:extLst>
            </p:cNvPr>
            <p:cNvSpPr/>
            <p:nvPr>
              <p:custDataLst>
                <p:tags r:id="rId9"/>
              </p:custDataLst>
            </p:nvPr>
          </p:nvSpPr>
          <p:spPr>
            <a:xfrm>
              <a:off x="8039150" y="3552825"/>
              <a:ext cx="152220" cy="314312"/>
            </a:xfrm>
            <a:custGeom>
              <a:avLst/>
              <a:gdLst/>
              <a:ahLst/>
              <a:cxnLst/>
              <a:rect l="0" t="0" r="0" b="0"/>
              <a:pathLst>
                <a:path w="152220" h="314312">
                  <a:moveTo>
                    <a:pt x="66625" y="257175"/>
                  </a:moveTo>
                  <a:lnTo>
                    <a:pt x="66625" y="257175"/>
                  </a:lnTo>
                  <a:lnTo>
                    <a:pt x="74826" y="257175"/>
                  </a:lnTo>
                  <a:lnTo>
                    <a:pt x="83493" y="250629"/>
                  </a:lnTo>
                  <a:lnTo>
                    <a:pt x="89292" y="248974"/>
                  </a:lnTo>
                  <a:lnTo>
                    <a:pt x="91261" y="247474"/>
                  </a:lnTo>
                  <a:lnTo>
                    <a:pt x="93449" y="242986"/>
                  </a:lnTo>
                  <a:lnTo>
                    <a:pt x="95092" y="241366"/>
                  </a:lnTo>
                  <a:lnTo>
                    <a:pt x="99738" y="239565"/>
                  </a:lnTo>
                  <a:lnTo>
                    <a:pt x="101400" y="238027"/>
                  </a:lnTo>
                  <a:lnTo>
                    <a:pt x="104287" y="230051"/>
                  </a:lnTo>
                  <a:lnTo>
                    <a:pt x="104687" y="220526"/>
                  </a:lnTo>
                  <a:lnTo>
                    <a:pt x="90534" y="204923"/>
                  </a:lnTo>
                  <a:lnTo>
                    <a:pt x="85012" y="202202"/>
                  </a:lnTo>
                  <a:lnTo>
                    <a:pt x="72844" y="200455"/>
                  </a:lnTo>
                  <a:lnTo>
                    <a:pt x="66567" y="203038"/>
                  </a:lnTo>
                  <a:lnTo>
                    <a:pt x="19588" y="238148"/>
                  </a:lnTo>
                  <a:lnTo>
                    <a:pt x="6415" y="250829"/>
                  </a:lnTo>
                  <a:lnTo>
                    <a:pt x="2823" y="259999"/>
                  </a:lnTo>
                  <a:lnTo>
                    <a:pt x="0" y="298334"/>
                  </a:lnTo>
                  <a:lnTo>
                    <a:pt x="2794" y="304748"/>
                  </a:lnTo>
                  <a:lnTo>
                    <a:pt x="9084" y="313764"/>
                  </a:lnTo>
                  <a:lnTo>
                    <a:pt x="40055" y="314311"/>
                  </a:lnTo>
                  <a:lnTo>
                    <a:pt x="47055" y="311496"/>
                  </a:lnTo>
                  <a:lnTo>
                    <a:pt x="66579" y="297849"/>
                  </a:lnTo>
                  <a:lnTo>
                    <a:pt x="69770" y="296991"/>
                  </a:lnTo>
                  <a:lnTo>
                    <a:pt x="76137" y="290393"/>
                  </a:lnTo>
                  <a:lnTo>
                    <a:pt x="98374" y="258740"/>
                  </a:lnTo>
                  <a:lnTo>
                    <a:pt x="109223" y="217052"/>
                  </a:lnTo>
                  <a:lnTo>
                    <a:pt x="116410" y="171184"/>
                  </a:lnTo>
                  <a:lnTo>
                    <a:pt x="127376" y="133297"/>
                  </a:lnTo>
                  <a:lnTo>
                    <a:pt x="138676" y="89752"/>
                  </a:lnTo>
                  <a:lnTo>
                    <a:pt x="149007" y="45083"/>
                  </a:lnTo>
                  <a:lnTo>
                    <a:pt x="152219" y="6932"/>
                  </a:lnTo>
                  <a:lnTo>
                    <a:pt x="151204" y="4621"/>
                  </a:lnTo>
                  <a:lnTo>
                    <a:pt x="149470" y="3081"/>
                  </a:lnTo>
                  <a:lnTo>
                    <a:pt x="1428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6" name="SMARTInkShape-1617">
              <a:extLst>
                <a:ext uri="{FF2B5EF4-FFF2-40B4-BE49-F238E27FC236}">
                  <a16:creationId xmlns:a16="http://schemas.microsoft.com/office/drawing/2014/main" id="{6D739E23-725B-61D3-B484-3F6B528D6D58}"/>
                </a:ext>
              </a:extLst>
            </p:cNvPr>
            <p:cNvSpPr/>
            <p:nvPr>
              <p:custDataLst>
                <p:tags r:id="rId10"/>
              </p:custDataLst>
            </p:nvPr>
          </p:nvSpPr>
          <p:spPr>
            <a:xfrm>
              <a:off x="7696762" y="4105705"/>
              <a:ext cx="266139" cy="104323"/>
            </a:xfrm>
            <a:custGeom>
              <a:avLst/>
              <a:gdLst/>
              <a:ahLst/>
              <a:cxnLst/>
              <a:rect l="0" t="0" r="0" b="0"/>
              <a:pathLst>
                <a:path w="266139" h="104323">
                  <a:moveTo>
                    <a:pt x="151838" y="47195"/>
                  </a:moveTo>
                  <a:lnTo>
                    <a:pt x="151838" y="47195"/>
                  </a:lnTo>
                  <a:lnTo>
                    <a:pt x="156894" y="47195"/>
                  </a:lnTo>
                  <a:lnTo>
                    <a:pt x="158385" y="46137"/>
                  </a:lnTo>
                  <a:lnTo>
                    <a:pt x="159378" y="44373"/>
                  </a:lnTo>
                  <a:lnTo>
                    <a:pt x="161329" y="37787"/>
                  </a:lnTo>
                  <a:lnTo>
                    <a:pt x="170494" y="37673"/>
                  </a:lnTo>
                  <a:lnTo>
                    <a:pt x="170878" y="28538"/>
                  </a:lnTo>
                  <a:lnTo>
                    <a:pt x="165829" y="28262"/>
                  </a:lnTo>
                  <a:lnTo>
                    <a:pt x="164340" y="27164"/>
                  </a:lnTo>
                  <a:lnTo>
                    <a:pt x="160565" y="18451"/>
                  </a:lnTo>
                  <a:lnTo>
                    <a:pt x="156423" y="13959"/>
                  </a:lnTo>
                  <a:lnTo>
                    <a:pt x="151054" y="11256"/>
                  </a:lnTo>
                  <a:lnTo>
                    <a:pt x="105885" y="0"/>
                  </a:lnTo>
                  <a:lnTo>
                    <a:pt x="62850" y="654"/>
                  </a:lnTo>
                  <a:lnTo>
                    <a:pt x="44920" y="7182"/>
                  </a:lnTo>
                  <a:lnTo>
                    <a:pt x="18734" y="28219"/>
                  </a:lnTo>
                  <a:lnTo>
                    <a:pt x="3704" y="44030"/>
                  </a:lnTo>
                  <a:lnTo>
                    <a:pt x="1335" y="50374"/>
                  </a:lnTo>
                  <a:lnTo>
                    <a:pt x="0" y="59896"/>
                  </a:lnTo>
                  <a:lnTo>
                    <a:pt x="2510" y="66245"/>
                  </a:lnTo>
                  <a:lnTo>
                    <a:pt x="6094" y="72595"/>
                  </a:lnTo>
                  <a:lnTo>
                    <a:pt x="9172" y="82120"/>
                  </a:lnTo>
                  <a:lnTo>
                    <a:pt x="17052" y="92938"/>
                  </a:lnTo>
                  <a:lnTo>
                    <a:pt x="20672" y="93984"/>
                  </a:lnTo>
                  <a:lnTo>
                    <a:pt x="59775" y="94816"/>
                  </a:lnTo>
                  <a:lnTo>
                    <a:pt x="66118" y="91996"/>
                  </a:lnTo>
                  <a:lnTo>
                    <a:pt x="78814" y="81562"/>
                  </a:lnTo>
                  <a:lnTo>
                    <a:pt x="82341" y="75522"/>
                  </a:lnTo>
                  <a:lnTo>
                    <a:pt x="83281" y="72430"/>
                  </a:lnTo>
                  <a:lnTo>
                    <a:pt x="84967" y="70368"/>
                  </a:lnTo>
                  <a:lnTo>
                    <a:pt x="107503" y="53149"/>
                  </a:lnTo>
                  <a:lnTo>
                    <a:pt x="110967" y="47019"/>
                  </a:lnTo>
                  <a:lnTo>
                    <a:pt x="113737" y="37674"/>
                  </a:lnTo>
                  <a:lnTo>
                    <a:pt x="113738" y="69551"/>
                  </a:lnTo>
                  <a:lnTo>
                    <a:pt x="116560" y="75828"/>
                  </a:lnTo>
                  <a:lnTo>
                    <a:pt x="131348" y="93332"/>
                  </a:lnTo>
                  <a:lnTo>
                    <a:pt x="137417" y="94379"/>
                  </a:lnTo>
                  <a:lnTo>
                    <a:pt x="145919" y="94689"/>
                  </a:lnTo>
                  <a:lnTo>
                    <a:pt x="152029" y="97584"/>
                  </a:lnTo>
                  <a:lnTo>
                    <a:pt x="155141" y="99838"/>
                  </a:lnTo>
                  <a:lnTo>
                    <a:pt x="169631" y="103010"/>
                  </a:lnTo>
                  <a:lnTo>
                    <a:pt x="215437" y="104322"/>
                  </a:lnTo>
                  <a:lnTo>
                    <a:pt x="249493" y="103285"/>
                  </a:lnTo>
                  <a:lnTo>
                    <a:pt x="266138" y="9482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7" name="SMARTInkShape-1618">
              <a:extLst>
                <a:ext uri="{FF2B5EF4-FFF2-40B4-BE49-F238E27FC236}">
                  <a16:creationId xmlns:a16="http://schemas.microsoft.com/office/drawing/2014/main" id="{F301B2ED-AD86-44D9-CBF4-86536C912239}"/>
                </a:ext>
              </a:extLst>
            </p:cNvPr>
            <p:cNvSpPr/>
            <p:nvPr>
              <p:custDataLst>
                <p:tags r:id="rId11"/>
              </p:custDataLst>
            </p:nvPr>
          </p:nvSpPr>
          <p:spPr>
            <a:xfrm>
              <a:off x="7905926" y="4095764"/>
              <a:ext cx="228425" cy="295246"/>
            </a:xfrm>
            <a:custGeom>
              <a:avLst/>
              <a:gdLst/>
              <a:ahLst/>
              <a:cxnLst/>
              <a:rect l="0" t="0" r="0" b="0"/>
              <a:pathLst>
                <a:path w="228425" h="295246">
                  <a:moveTo>
                    <a:pt x="123649" y="66661"/>
                  </a:moveTo>
                  <a:lnTo>
                    <a:pt x="123649" y="66661"/>
                  </a:lnTo>
                  <a:lnTo>
                    <a:pt x="132783" y="66661"/>
                  </a:lnTo>
                  <a:lnTo>
                    <a:pt x="133059" y="61604"/>
                  </a:lnTo>
                  <a:lnTo>
                    <a:pt x="134155" y="60115"/>
                  </a:lnTo>
                  <a:lnTo>
                    <a:pt x="142304" y="57253"/>
                  </a:lnTo>
                  <a:lnTo>
                    <a:pt x="142699" y="23907"/>
                  </a:lnTo>
                  <a:lnTo>
                    <a:pt x="141641" y="22283"/>
                  </a:lnTo>
                  <a:lnTo>
                    <a:pt x="139877" y="21201"/>
                  </a:lnTo>
                  <a:lnTo>
                    <a:pt x="137643" y="20480"/>
                  </a:lnTo>
                  <a:lnTo>
                    <a:pt x="136152" y="18940"/>
                  </a:lnTo>
                  <a:lnTo>
                    <a:pt x="130939" y="8865"/>
                  </a:lnTo>
                  <a:lnTo>
                    <a:pt x="128509" y="5905"/>
                  </a:lnTo>
                  <a:lnTo>
                    <a:pt x="122986" y="2617"/>
                  </a:lnTo>
                  <a:lnTo>
                    <a:pt x="110818" y="505"/>
                  </a:lnTo>
                  <a:lnTo>
                    <a:pt x="74169" y="0"/>
                  </a:lnTo>
                  <a:lnTo>
                    <a:pt x="58658" y="5047"/>
                  </a:lnTo>
                  <a:lnTo>
                    <a:pt x="17149" y="31785"/>
                  </a:lnTo>
                  <a:lnTo>
                    <a:pt x="6603" y="41275"/>
                  </a:lnTo>
                  <a:lnTo>
                    <a:pt x="2838" y="47618"/>
                  </a:lnTo>
                  <a:lnTo>
                    <a:pt x="419" y="60312"/>
                  </a:lnTo>
                  <a:lnTo>
                    <a:pt x="0" y="69836"/>
                  </a:lnTo>
                  <a:lnTo>
                    <a:pt x="2725" y="76186"/>
                  </a:lnTo>
                  <a:lnTo>
                    <a:pt x="23423" y="99735"/>
                  </a:lnTo>
                  <a:lnTo>
                    <a:pt x="31832" y="102527"/>
                  </a:lnTo>
                  <a:lnTo>
                    <a:pt x="37038" y="103272"/>
                  </a:lnTo>
                  <a:lnTo>
                    <a:pt x="40508" y="102710"/>
                  </a:lnTo>
                  <a:lnTo>
                    <a:pt x="42822" y="101277"/>
                  </a:lnTo>
                  <a:lnTo>
                    <a:pt x="44365" y="99263"/>
                  </a:lnTo>
                  <a:lnTo>
                    <a:pt x="51722" y="97026"/>
                  </a:lnTo>
                  <a:lnTo>
                    <a:pt x="60991" y="94973"/>
                  </a:lnTo>
                  <a:lnTo>
                    <a:pt x="75563" y="87854"/>
                  </a:lnTo>
                  <a:lnTo>
                    <a:pt x="78892" y="87140"/>
                  </a:lnTo>
                  <a:lnTo>
                    <a:pt x="97856" y="78360"/>
                  </a:lnTo>
                  <a:lnTo>
                    <a:pt x="103279" y="77636"/>
                  </a:lnTo>
                  <a:lnTo>
                    <a:pt x="106893" y="76094"/>
                  </a:lnTo>
                  <a:lnTo>
                    <a:pt x="109303" y="74008"/>
                  </a:lnTo>
                  <a:lnTo>
                    <a:pt x="118228" y="63056"/>
                  </a:lnTo>
                  <a:lnTo>
                    <a:pt x="124061" y="59767"/>
                  </a:lnTo>
                  <a:lnTo>
                    <a:pt x="130183" y="57247"/>
                  </a:lnTo>
                  <a:lnTo>
                    <a:pt x="142684" y="47622"/>
                  </a:lnTo>
                  <a:lnTo>
                    <a:pt x="142699" y="89443"/>
                  </a:lnTo>
                  <a:lnTo>
                    <a:pt x="139877" y="135649"/>
                  </a:lnTo>
                  <a:lnTo>
                    <a:pt x="123402" y="183150"/>
                  </a:lnTo>
                  <a:lnTo>
                    <a:pt x="112116" y="227942"/>
                  </a:lnTo>
                  <a:lnTo>
                    <a:pt x="104004" y="244623"/>
                  </a:lnTo>
                  <a:lnTo>
                    <a:pt x="87587" y="269660"/>
                  </a:lnTo>
                  <a:lnTo>
                    <a:pt x="59244" y="293248"/>
                  </a:lnTo>
                  <a:lnTo>
                    <a:pt x="55161" y="294366"/>
                  </a:lnTo>
                  <a:lnTo>
                    <a:pt x="39382" y="295245"/>
                  </a:lnTo>
                  <a:lnTo>
                    <a:pt x="38896" y="294192"/>
                  </a:lnTo>
                  <a:lnTo>
                    <a:pt x="37962" y="264669"/>
                  </a:lnTo>
                  <a:lnTo>
                    <a:pt x="52115" y="220778"/>
                  </a:lnTo>
                  <a:lnTo>
                    <a:pt x="73995" y="177700"/>
                  </a:lnTo>
                  <a:lnTo>
                    <a:pt x="107386" y="132039"/>
                  </a:lnTo>
                  <a:lnTo>
                    <a:pt x="121455" y="117832"/>
                  </a:lnTo>
                  <a:lnTo>
                    <a:pt x="136522" y="109105"/>
                  </a:lnTo>
                  <a:lnTo>
                    <a:pt x="178064" y="96730"/>
                  </a:lnTo>
                  <a:lnTo>
                    <a:pt x="209432" y="92610"/>
                  </a:lnTo>
                  <a:lnTo>
                    <a:pt x="228424" y="8571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8" name="SMARTInkShape-1619">
              <a:extLst>
                <a:ext uri="{FF2B5EF4-FFF2-40B4-BE49-F238E27FC236}">
                  <a16:creationId xmlns:a16="http://schemas.microsoft.com/office/drawing/2014/main" id="{9C3D3DA3-5902-1F32-1A5A-FDBAB7689F4C}"/>
                </a:ext>
              </a:extLst>
            </p:cNvPr>
            <p:cNvSpPr/>
            <p:nvPr>
              <p:custDataLst>
                <p:tags r:id="rId12"/>
              </p:custDataLst>
            </p:nvPr>
          </p:nvSpPr>
          <p:spPr>
            <a:xfrm>
              <a:off x="8124889" y="4076841"/>
              <a:ext cx="180912" cy="190360"/>
            </a:xfrm>
            <a:custGeom>
              <a:avLst/>
              <a:gdLst/>
              <a:ahLst/>
              <a:cxnLst/>
              <a:rect l="0" t="0" r="0" b="0"/>
              <a:pathLst>
                <a:path w="180912" h="190360">
                  <a:moveTo>
                    <a:pt x="47561" y="104634"/>
                  </a:moveTo>
                  <a:lnTo>
                    <a:pt x="47561" y="104634"/>
                  </a:lnTo>
                  <a:lnTo>
                    <a:pt x="88875" y="104634"/>
                  </a:lnTo>
                  <a:lnTo>
                    <a:pt x="95204" y="101812"/>
                  </a:lnTo>
                  <a:lnTo>
                    <a:pt x="101543" y="98088"/>
                  </a:lnTo>
                  <a:lnTo>
                    <a:pt x="112121" y="95992"/>
                  </a:lnTo>
                  <a:lnTo>
                    <a:pt x="127133" y="94313"/>
                  </a:lnTo>
                  <a:lnTo>
                    <a:pt x="138755" y="87582"/>
                  </a:lnTo>
                  <a:lnTo>
                    <a:pt x="148900" y="79944"/>
                  </a:lnTo>
                  <a:lnTo>
                    <a:pt x="155396" y="77786"/>
                  </a:lnTo>
                  <a:lnTo>
                    <a:pt x="157550" y="76152"/>
                  </a:lnTo>
                  <a:lnTo>
                    <a:pt x="166350" y="57897"/>
                  </a:lnTo>
                  <a:lnTo>
                    <a:pt x="170391" y="41936"/>
                  </a:lnTo>
                  <a:lnTo>
                    <a:pt x="171255" y="20309"/>
                  </a:lnTo>
                  <a:lnTo>
                    <a:pt x="170241" y="16667"/>
                  </a:lnTo>
                  <a:lnTo>
                    <a:pt x="168506" y="14239"/>
                  </a:lnTo>
                  <a:lnTo>
                    <a:pt x="155131" y="3477"/>
                  </a:lnTo>
                  <a:lnTo>
                    <a:pt x="148992" y="1467"/>
                  </a:lnTo>
                  <a:lnTo>
                    <a:pt x="116838" y="0"/>
                  </a:lnTo>
                  <a:lnTo>
                    <a:pt x="91897" y="7491"/>
                  </a:lnTo>
                  <a:lnTo>
                    <a:pt x="72928" y="17172"/>
                  </a:lnTo>
                  <a:lnTo>
                    <a:pt x="28509" y="57279"/>
                  </a:lnTo>
                  <a:lnTo>
                    <a:pt x="8167" y="82462"/>
                  </a:lnTo>
                  <a:lnTo>
                    <a:pt x="2375" y="101475"/>
                  </a:lnTo>
                  <a:lnTo>
                    <a:pt x="79" y="144852"/>
                  </a:lnTo>
                  <a:lnTo>
                    <a:pt x="0" y="153553"/>
                  </a:lnTo>
                  <a:lnTo>
                    <a:pt x="2786" y="160948"/>
                  </a:lnTo>
                  <a:lnTo>
                    <a:pt x="6495" y="167762"/>
                  </a:lnTo>
                  <a:lnTo>
                    <a:pt x="8143" y="174319"/>
                  </a:lnTo>
                  <a:lnTo>
                    <a:pt x="9642" y="176490"/>
                  </a:lnTo>
                  <a:lnTo>
                    <a:pt x="11697" y="177938"/>
                  </a:lnTo>
                  <a:lnTo>
                    <a:pt x="14127" y="178903"/>
                  </a:lnTo>
                  <a:lnTo>
                    <a:pt x="15747" y="180605"/>
                  </a:lnTo>
                  <a:lnTo>
                    <a:pt x="17547" y="185319"/>
                  </a:lnTo>
                  <a:lnTo>
                    <a:pt x="20143" y="186998"/>
                  </a:lnTo>
                  <a:lnTo>
                    <a:pt x="40319" y="189917"/>
                  </a:lnTo>
                  <a:lnTo>
                    <a:pt x="83952" y="190348"/>
                  </a:lnTo>
                  <a:lnTo>
                    <a:pt x="127022" y="190358"/>
                  </a:lnTo>
                  <a:lnTo>
                    <a:pt x="173330" y="190359"/>
                  </a:lnTo>
                  <a:lnTo>
                    <a:pt x="180911" y="19035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9" name="SMARTInkShape-1620">
              <a:extLst>
                <a:ext uri="{FF2B5EF4-FFF2-40B4-BE49-F238E27FC236}">
                  <a16:creationId xmlns:a16="http://schemas.microsoft.com/office/drawing/2014/main" id="{7262B895-4255-1B15-22CF-6C7502F6F825}"/>
                </a:ext>
              </a:extLst>
            </p:cNvPr>
            <p:cNvSpPr/>
            <p:nvPr>
              <p:custDataLst>
                <p:tags r:id="rId13"/>
              </p:custDataLst>
            </p:nvPr>
          </p:nvSpPr>
          <p:spPr>
            <a:xfrm>
              <a:off x="8477641" y="4286250"/>
              <a:ext cx="9135" cy="9526"/>
            </a:xfrm>
            <a:custGeom>
              <a:avLst/>
              <a:gdLst/>
              <a:ahLst/>
              <a:cxnLst/>
              <a:rect l="0" t="0" r="0" b="0"/>
              <a:pathLst>
                <a:path w="9135" h="9526">
                  <a:moveTo>
                    <a:pt x="9134" y="9525"/>
                  </a:moveTo>
                  <a:lnTo>
                    <a:pt x="9134" y="9525"/>
                  </a:lnTo>
                  <a:lnTo>
                    <a:pt x="932" y="9525"/>
                  </a:lnTo>
                  <a:lnTo>
                    <a:pt x="492" y="8467"/>
                  </a:lnTo>
                  <a:lnTo>
                    <a:pt x="0" y="4468"/>
                  </a:lnTo>
                  <a:lnTo>
                    <a:pt x="929" y="2979"/>
                  </a:lnTo>
                  <a:lnTo>
                    <a:pt x="2605" y="1986"/>
                  </a:lnTo>
                  <a:lnTo>
                    <a:pt x="9134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>
              <a:buNone/>
              <a:defRPr/>
            </a:pPr>
            <a:r>
              <a:rPr lang="en-US" dirty="0">
                <a:solidFill>
                  <a:srgbClr val="1F497D"/>
                </a:solidFill>
              </a:rPr>
              <a:t>Confidence Interval for </a:t>
            </a:r>
            <a:r>
              <a:rPr lang="el-GR" i="1" dirty="0">
                <a:solidFill>
                  <a:srgbClr val="1F497D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/>
              </a:rPr>
              <a:t>β</a:t>
            </a:r>
            <a:r>
              <a:rPr lang="en-US" i="1" baseline="-25000" dirty="0">
                <a:solidFill>
                  <a:srgbClr val="1F497D"/>
                </a:solidFill>
              </a:rPr>
              <a:t>1</a:t>
            </a:r>
            <a:r>
              <a:rPr lang="en-US" dirty="0">
                <a:solidFill>
                  <a:srgbClr val="1F497D"/>
                </a:solidFill>
              </a:rPr>
              <a:t> (cont.)</a:t>
            </a:r>
            <a:endParaRPr lang="en-US" i="1" baseline="-25000" dirty="0">
              <a:solidFill>
                <a:srgbClr val="1F497D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Sample estimate of the varianc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: </a:t>
                </a:r>
              </a:p>
              <a:p>
                <a:endParaRPr lang="en-US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  <m:sup>
                          <m:r>
                            <a:rPr lang="en-US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wher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800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800" b="0" i="1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800" b="0" i="1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  <m:sup>
                        <m:r>
                          <a:rPr lang="en-US" sz="2800" b="0" i="1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sz="2800" b="0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Standard deviation (standard error)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65"/>
                <a:stretch>
                  <a:fillRect l="-1481" t="-12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96" name="SMARTInkShape-Group43">
            <a:extLst>
              <a:ext uri="{FF2B5EF4-FFF2-40B4-BE49-F238E27FC236}">
                <a16:creationId xmlns:a16="http://schemas.microsoft.com/office/drawing/2014/main" id="{8F1E843B-0888-5B4A-3A96-95CC7FA258F2}"/>
              </a:ext>
            </a:extLst>
          </p:cNvPr>
          <p:cNvGrpSpPr/>
          <p:nvPr/>
        </p:nvGrpSpPr>
        <p:grpSpPr>
          <a:xfrm>
            <a:off x="5286375" y="4762500"/>
            <a:ext cx="2905126" cy="1238251"/>
            <a:chOff x="5286375" y="4762500"/>
            <a:chExt cx="2905126" cy="1238251"/>
          </a:xfrm>
        </p:grpSpPr>
        <p:sp>
          <p:nvSpPr>
            <p:cNvPr id="278" name="SMARTInkShape-223">
              <a:extLst>
                <a:ext uri="{FF2B5EF4-FFF2-40B4-BE49-F238E27FC236}">
                  <a16:creationId xmlns:a16="http://schemas.microsoft.com/office/drawing/2014/main" id="{7FC452DC-F0C1-80EB-7AD8-01EF921BAA00}"/>
                </a:ext>
              </a:extLst>
            </p:cNvPr>
            <p:cNvSpPr/>
            <p:nvPr>
              <p:custDataLst>
                <p:tags r:id="rId46"/>
              </p:custDataLst>
            </p:nvPr>
          </p:nvSpPr>
          <p:spPr>
            <a:xfrm>
              <a:off x="7648575" y="5362575"/>
              <a:ext cx="123826" cy="123826"/>
            </a:xfrm>
            <a:custGeom>
              <a:avLst/>
              <a:gdLst/>
              <a:ahLst/>
              <a:cxnLst/>
              <a:rect l="0" t="0" r="0" b="0"/>
              <a:pathLst>
                <a:path w="123826" h="123826">
                  <a:moveTo>
                    <a:pt x="0" y="19050"/>
                  </a:moveTo>
                  <a:lnTo>
                    <a:pt x="0" y="19050"/>
                  </a:lnTo>
                  <a:lnTo>
                    <a:pt x="5056" y="19050"/>
                  </a:lnTo>
                  <a:lnTo>
                    <a:pt x="6547" y="17992"/>
                  </a:lnTo>
                  <a:lnTo>
                    <a:pt x="7540" y="16228"/>
                  </a:lnTo>
                  <a:lnTo>
                    <a:pt x="9491" y="9641"/>
                  </a:lnTo>
                  <a:lnTo>
                    <a:pt x="17723" y="9535"/>
                  </a:lnTo>
                  <a:lnTo>
                    <a:pt x="18166" y="8474"/>
                  </a:lnTo>
                  <a:lnTo>
                    <a:pt x="18934" y="1325"/>
                  </a:lnTo>
                  <a:lnTo>
                    <a:pt x="21821" y="589"/>
                  </a:lnTo>
                  <a:lnTo>
                    <a:pt x="33628" y="0"/>
                  </a:lnTo>
                  <a:lnTo>
                    <a:pt x="35119" y="1058"/>
                  </a:lnTo>
                  <a:lnTo>
                    <a:pt x="36113" y="2822"/>
                  </a:lnTo>
                  <a:lnTo>
                    <a:pt x="37984" y="9133"/>
                  </a:lnTo>
                  <a:lnTo>
                    <a:pt x="38100" y="51204"/>
                  </a:lnTo>
                  <a:lnTo>
                    <a:pt x="37042" y="53186"/>
                  </a:lnTo>
                  <a:lnTo>
                    <a:pt x="35278" y="54507"/>
                  </a:lnTo>
                  <a:lnTo>
                    <a:pt x="33044" y="55388"/>
                  </a:lnTo>
                  <a:lnTo>
                    <a:pt x="31553" y="57034"/>
                  </a:lnTo>
                  <a:lnTo>
                    <a:pt x="26340" y="67280"/>
                  </a:lnTo>
                  <a:lnTo>
                    <a:pt x="9954" y="85287"/>
                  </a:lnTo>
                  <a:lnTo>
                    <a:pt x="9652" y="90651"/>
                  </a:lnTo>
                  <a:lnTo>
                    <a:pt x="8551" y="92185"/>
                  </a:lnTo>
                  <a:lnTo>
                    <a:pt x="6759" y="93206"/>
                  </a:lnTo>
                  <a:lnTo>
                    <a:pt x="34" y="95240"/>
                  </a:lnTo>
                  <a:lnTo>
                    <a:pt x="47646" y="95250"/>
                  </a:lnTo>
                  <a:lnTo>
                    <a:pt x="64795" y="95250"/>
                  </a:lnTo>
                  <a:lnTo>
                    <a:pt x="73908" y="101795"/>
                  </a:lnTo>
                  <a:lnTo>
                    <a:pt x="83960" y="104383"/>
                  </a:lnTo>
                  <a:lnTo>
                    <a:pt x="90259" y="104659"/>
                  </a:lnTo>
                  <a:lnTo>
                    <a:pt x="91922" y="105756"/>
                  </a:lnTo>
                  <a:lnTo>
                    <a:pt x="93032" y="107546"/>
                  </a:lnTo>
                  <a:lnTo>
                    <a:pt x="93772" y="109798"/>
                  </a:lnTo>
                  <a:lnTo>
                    <a:pt x="95323" y="111299"/>
                  </a:lnTo>
                  <a:lnTo>
                    <a:pt x="103321" y="113905"/>
                  </a:lnTo>
                  <a:lnTo>
                    <a:pt x="112848" y="114265"/>
                  </a:lnTo>
                  <a:lnTo>
                    <a:pt x="113332" y="115336"/>
                  </a:lnTo>
                  <a:lnTo>
                    <a:pt x="114173" y="122498"/>
                  </a:lnTo>
                  <a:lnTo>
                    <a:pt x="117066" y="123236"/>
                  </a:lnTo>
                  <a:lnTo>
                    <a:pt x="123825" y="1238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9" name="SMARTInkShape-224">
              <a:extLst>
                <a:ext uri="{FF2B5EF4-FFF2-40B4-BE49-F238E27FC236}">
                  <a16:creationId xmlns:a16="http://schemas.microsoft.com/office/drawing/2014/main" id="{B4F0E393-51FC-466B-C1BD-9C45B8294329}"/>
                </a:ext>
              </a:extLst>
            </p:cNvPr>
            <p:cNvSpPr/>
            <p:nvPr>
              <p:custDataLst>
                <p:tags r:id="rId47"/>
              </p:custDataLst>
            </p:nvPr>
          </p:nvSpPr>
          <p:spPr>
            <a:xfrm>
              <a:off x="7439025" y="5419725"/>
              <a:ext cx="179721" cy="400051"/>
            </a:xfrm>
            <a:custGeom>
              <a:avLst/>
              <a:gdLst/>
              <a:ahLst/>
              <a:cxnLst/>
              <a:rect l="0" t="0" r="0" b="0"/>
              <a:pathLst>
                <a:path w="179721" h="400051">
                  <a:moveTo>
                    <a:pt x="28575" y="0"/>
                  </a:moveTo>
                  <a:lnTo>
                    <a:pt x="28575" y="0"/>
                  </a:lnTo>
                  <a:lnTo>
                    <a:pt x="42765" y="0"/>
                  </a:lnTo>
                  <a:lnTo>
                    <a:pt x="48288" y="2822"/>
                  </a:lnTo>
                  <a:lnTo>
                    <a:pt x="54269" y="6545"/>
                  </a:lnTo>
                  <a:lnTo>
                    <a:pt x="63588" y="9701"/>
                  </a:lnTo>
                  <a:lnTo>
                    <a:pt x="69889" y="14189"/>
                  </a:lnTo>
                  <a:lnTo>
                    <a:pt x="102791" y="57455"/>
                  </a:lnTo>
                  <a:lnTo>
                    <a:pt x="127993" y="96544"/>
                  </a:lnTo>
                  <a:lnTo>
                    <a:pt x="153824" y="143046"/>
                  </a:lnTo>
                  <a:lnTo>
                    <a:pt x="173417" y="187555"/>
                  </a:lnTo>
                  <a:lnTo>
                    <a:pt x="179481" y="228018"/>
                  </a:lnTo>
                  <a:lnTo>
                    <a:pt x="179720" y="268544"/>
                  </a:lnTo>
                  <a:lnTo>
                    <a:pt x="167692" y="301450"/>
                  </a:lnTo>
                  <a:lnTo>
                    <a:pt x="140974" y="334654"/>
                  </a:lnTo>
                  <a:lnTo>
                    <a:pt x="95052" y="369415"/>
                  </a:lnTo>
                  <a:lnTo>
                    <a:pt x="82462" y="375851"/>
                  </a:lnTo>
                  <a:lnTo>
                    <a:pt x="45500" y="388152"/>
                  </a:lnTo>
                  <a:lnTo>
                    <a:pt x="31944" y="396055"/>
                  </a:lnTo>
                  <a:lnTo>
                    <a:pt x="0" y="4000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0" name="SMARTInkShape-225">
              <a:extLst>
                <a:ext uri="{FF2B5EF4-FFF2-40B4-BE49-F238E27FC236}">
                  <a16:creationId xmlns:a16="http://schemas.microsoft.com/office/drawing/2014/main" id="{678841F8-74CF-614A-077A-1DA6C6114BBB}"/>
                </a:ext>
              </a:extLst>
            </p:cNvPr>
            <p:cNvSpPr/>
            <p:nvPr>
              <p:custDataLst>
                <p:tags r:id="rId48"/>
              </p:custDataLst>
            </p:nvPr>
          </p:nvSpPr>
          <p:spPr>
            <a:xfrm>
              <a:off x="7258050" y="5495925"/>
              <a:ext cx="161926" cy="9526"/>
            </a:xfrm>
            <a:custGeom>
              <a:avLst/>
              <a:gdLst/>
              <a:ahLst/>
              <a:cxnLst/>
              <a:rect l="0" t="0" r="0" b="0"/>
              <a:pathLst>
                <a:path w="161926" h="9526">
                  <a:moveTo>
                    <a:pt x="0" y="0"/>
                  </a:moveTo>
                  <a:lnTo>
                    <a:pt x="0" y="0"/>
                  </a:lnTo>
                  <a:lnTo>
                    <a:pt x="8201" y="8201"/>
                  </a:lnTo>
                  <a:lnTo>
                    <a:pt x="14190" y="9133"/>
                  </a:lnTo>
                  <a:lnTo>
                    <a:pt x="50812" y="9522"/>
                  </a:lnTo>
                  <a:lnTo>
                    <a:pt x="57155" y="6702"/>
                  </a:lnTo>
                  <a:lnTo>
                    <a:pt x="60328" y="4468"/>
                  </a:lnTo>
                  <a:lnTo>
                    <a:pt x="63502" y="4037"/>
                  </a:lnTo>
                  <a:lnTo>
                    <a:pt x="95250" y="9403"/>
                  </a:lnTo>
                  <a:lnTo>
                    <a:pt x="142756" y="9525"/>
                  </a:lnTo>
                  <a:lnTo>
                    <a:pt x="161925" y="95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1" name="SMARTInkShape-226">
              <a:extLst>
                <a:ext uri="{FF2B5EF4-FFF2-40B4-BE49-F238E27FC236}">
                  <a16:creationId xmlns:a16="http://schemas.microsoft.com/office/drawing/2014/main" id="{D02511C7-A5A3-E314-9977-F6BE531AEFEF}"/>
                </a:ext>
              </a:extLst>
            </p:cNvPr>
            <p:cNvSpPr/>
            <p:nvPr>
              <p:custDataLst>
                <p:tags r:id="rId49"/>
              </p:custDataLst>
            </p:nvPr>
          </p:nvSpPr>
          <p:spPr>
            <a:xfrm>
              <a:off x="7286625" y="5600703"/>
              <a:ext cx="148252" cy="123703"/>
            </a:xfrm>
            <a:custGeom>
              <a:avLst/>
              <a:gdLst/>
              <a:ahLst/>
              <a:cxnLst/>
              <a:rect l="0" t="0" r="0" b="0"/>
              <a:pathLst>
                <a:path w="148252" h="123703">
                  <a:moveTo>
                    <a:pt x="0" y="28572"/>
                  </a:moveTo>
                  <a:lnTo>
                    <a:pt x="0" y="28572"/>
                  </a:lnTo>
                  <a:lnTo>
                    <a:pt x="0" y="14024"/>
                  </a:lnTo>
                  <a:lnTo>
                    <a:pt x="1058" y="12523"/>
                  </a:lnTo>
                  <a:lnTo>
                    <a:pt x="2822" y="11523"/>
                  </a:lnTo>
                  <a:lnTo>
                    <a:pt x="9134" y="9639"/>
                  </a:lnTo>
                  <a:lnTo>
                    <a:pt x="17052" y="3000"/>
                  </a:lnTo>
                  <a:lnTo>
                    <a:pt x="25749" y="886"/>
                  </a:lnTo>
                  <a:lnTo>
                    <a:pt x="60718" y="0"/>
                  </a:lnTo>
                  <a:lnTo>
                    <a:pt x="66849" y="2820"/>
                  </a:lnTo>
                  <a:lnTo>
                    <a:pt x="73102" y="6544"/>
                  </a:lnTo>
                  <a:lnTo>
                    <a:pt x="79410" y="8198"/>
                  </a:lnTo>
                  <a:lnTo>
                    <a:pt x="81515" y="9698"/>
                  </a:lnTo>
                  <a:lnTo>
                    <a:pt x="82918" y="11756"/>
                  </a:lnTo>
                  <a:lnTo>
                    <a:pt x="84893" y="19709"/>
                  </a:lnTo>
                  <a:lnTo>
                    <a:pt x="85171" y="22663"/>
                  </a:lnTo>
                  <a:lnTo>
                    <a:pt x="88301" y="28768"/>
                  </a:lnTo>
                  <a:lnTo>
                    <a:pt x="90617" y="31878"/>
                  </a:lnTo>
                  <a:lnTo>
                    <a:pt x="91103" y="35009"/>
                  </a:lnTo>
                  <a:lnTo>
                    <a:pt x="90369" y="38155"/>
                  </a:lnTo>
                  <a:lnTo>
                    <a:pt x="87788" y="44473"/>
                  </a:lnTo>
                  <a:lnTo>
                    <a:pt x="84848" y="63499"/>
                  </a:lnTo>
                  <a:lnTo>
                    <a:pt x="72492" y="79372"/>
                  </a:lnTo>
                  <a:lnTo>
                    <a:pt x="54732" y="92072"/>
                  </a:lnTo>
                  <a:lnTo>
                    <a:pt x="50784" y="98422"/>
                  </a:lnTo>
                  <a:lnTo>
                    <a:pt x="47614" y="100539"/>
                  </a:lnTo>
                  <a:lnTo>
                    <a:pt x="35157" y="104576"/>
                  </a:lnTo>
                  <a:lnTo>
                    <a:pt x="32962" y="106758"/>
                  </a:lnTo>
                  <a:lnTo>
                    <a:pt x="31500" y="109271"/>
                  </a:lnTo>
                  <a:lnTo>
                    <a:pt x="29466" y="110947"/>
                  </a:lnTo>
                  <a:lnTo>
                    <a:pt x="24385" y="112808"/>
                  </a:lnTo>
                  <a:lnTo>
                    <a:pt x="6261" y="114166"/>
                  </a:lnTo>
                  <a:lnTo>
                    <a:pt x="4175" y="115268"/>
                  </a:lnTo>
                  <a:lnTo>
                    <a:pt x="2784" y="117061"/>
                  </a:lnTo>
                  <a:lnTo>
                    <a:pt x="1856" y="119315"/>
                  </a:lnTo>
                  <a:lnTo>
                    <a:pt x="1236" y="119759"/>
                  </a:lnTo>
                  <a:lnTo>
                    <a:pt x="825" y="118996"/>
                  </a:lnTo>
                  <a:lnTo>
                    <a:pt x="163" y="115226"/>
                  </a:lnTo>
                  <a:lnTo>
                    <a:pt x="2895" y="114711"/>
                  </a:lnTo>
                  <a:lnTo>
                    <a:pt x="5105" y="114572"/>
                  </a:lnTo>
                  <a:lnTo>
                    <a:pt x="6578" y="113423"/>
                  </a:lnTo>
                  <a:lnTo>
                    <a:pt x="8215" y="109322"/>
                  </a:lnTo>
                  <a:lnTo>
                    <a:pt x="9710" y="107806"/>
                  </a:lnTo>
                  <a:lnTo>
                    <a:pt x="19714" y="102549"/>
                  </a:lnTo>
                  <a:lnTo>
                    <a:pt x="61588" y="69821"/>
                  </a:lnTo>
                  <a:lnTo>
                    <a:pt x="107807" y="41272"/>
                  </a:lnTo>
                  <a:lnTo>
                    <a:pt x="119667" y="32805"/>
                  </a:lnTo>
                  <a:lnTo>
                    <a:pt x="133155" y="26586"/>
                  </a:lnTo>
                  <a:lnTo>
                    <a:pt x="140955" y="20536"/>
                  </a:lnTo>
                  <a:lnTo>
                    <a:pt x="142022" y="16887"/>
                  </a:lnTo>
                  <a:lnTo>
                    <a:pt x="142307" y="14432"/>
                  </a:lnTo>
                  <a:lnTo>
                    <a:pt x="143555" y="12795"/>
                  </a:lnTo>
                  <a:lnTo>
                    <a:pt x="147764" y="10977"/>
                  </a:lnTo>
                  <a:lnTo>
                    <a:pt x="148251" y="10491"/>
                  </a:lnTo>
                  <a:lnTo>
                    <a:pt x="147517" y="10169"/>
                  </a:lnTo>
                  <a:lnTo>
                    <a:pt x="129625" y="9522"/>
                  </a:lnTo>
                  <a:lnTo>
                    <a:pt x="123580" y="12344"/>
                  </a:lnTo>
                  <a:lnTo>
                    <a:pt x="83410" y="44480"/>
                  </a:lnTo>
                  <a:lnTo>
                    <a:pt x="76220" y="53982"/>
                  </a:lnTo>
                  <a:lnTo>
                    <a:pt x="63741" y="63500"/>
                  </a:lnTo>
                  <a:lnTo>
                    <a:pt x="51182" y="82547"/>
                  </a:lnTo>
                  <a:lnTo>
                    <a:pt x="48094" y="93366"/>
                  </a:lnTo>
                  <a:lnTo>
                    <a:pt x="47666" y="108339"/>
                  </a:lnTo>
                  <a:lnTo>
                    <a:pt x="48711" y="110326"/>
                  </a:lnTo>
                  <a:lnTo>
                    <a:pt x="50465" y="111649"/>
                  </a:lnTo>
                  <a:lnTo>
                    <a:pt x="55830" y="113774"/>
                  </a:lnTo>
                  <a:lnTo>
                    <a:pt x="64494" y="120740"/>
                  </a:lnTo>
                  <a:lnTo>
                    <a:pt x="74449" y="123416"/>
                  </a:lnTo>
                  <a:lnTo>
                    <a:pt x="80738" y="123702"/>
                  </a:lnTo>
                  <a:lnTo>
                    <a:pt x="86330" y="120947"/>
                  </a:lnTo>
                  <a:lnTo>
                    <a:pt x="92344" y="117253"/>
                  </a:lnTo>
                  <a:lnTo>
                    <a:pt x="104828" y="114881"/>
                  </a:lnTo>
                  <a:lnTo>
                    <a:pt x="107986" y="114686"/>
                  </a:lnTo>
                  <a:lnTo>
                    <a:pt x="114316" y="111648"/>
                  </a:lnTo>
                  <a:lnTo>
                    <a:pt x="123825" y="10477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2" name="SMARTInkShape-227">
              <a:extLst>
                <a:ext uri="{FF2B5EF4-FFF2-40B4-BE49-F238E27FC236}">
                  <a16:creationId xmlns:a16="http://schemas.microsoft.com/office/drawing/2014/main" id="{C1233745-8152-C600-E07E-7524D7D326A4}"/>
                </a:ext>
              </a:extLst>
            </p:cNvPr>
            <p:cNvSpPr/>
            <p:nvPr>
              <p:custDataLst>
                <p:tags r:id="rId50"/>
              </p:custDataLst>
            </p:nvPr>
          </p:nvSpPr>
          <p:spPr>
            <a:xfrm>
              <a:off x="6981941" y="5657850"/>
              <a:ext cx="190385" cy="9526"/>
            </a:xfrm>
            <a:custGeom>
              <a:avLst/>
              <a:gdLst/>
              <a:ahLst/>
              <a:cxnLst/>
              <a:rect l="0" t="0" r="0" b="0"/>
              <a:pathLst>
                <a:path w="190385" h="9526">
                  <a:moveTo>
                    <a:pt x="9409" y="9525"/>
                  </a:moveTo>
                  <a:lnTo>
                    <a:pt x="9409" y="9525"/>
                  </a:lnTo>
                  <a:lnTo>
                    <a:pt x="0" y="9525"/>
                  </a:lnTo>
                  <a:lnTo>
                    <a:pt x="13152" y="9525"/>
                  </a:lnTo>
                  <a:lnTo>
                    <a:pt x="19186" y="6703"/>
                  </a:lnTo>
                  <a:lnTo>
                    <a:pt x="22277" y="4469"/>
                  </a:lnTo>
                  <a:lnTo>
                    <a:pt x="36741" y="1324"/>
                  </a:lnTo>
                  <a:lnTo>
                    <a:pt x="83808" y="34"/>
                  </a:lnTo>
                  <a:lnTo>
                    <a:pt x="131419" y="0"/>
                  </a:lnTo>
                  <a:lnTo>
                    <a:pt x="176715" y="0"/>
                  </a:lnTo>
                  <a:lnTo>
                    <a:pt x="190384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3" name="SMARTInkShape-228">
              <a:extLst>
                <a:ext uri="{FF2B5EF4-FFF2-40B4-BE49-F238E27FC236}">
                  <a16:creationId xmlns:a16="http://schemas.microsoft.com/office/drawing/2014/main" id="{D0530640-1B3C-A693-33F1-FF007CC85A00}"/>
                </a:ext>
              </a:extLst>
            </p:cNvPr>
            <p:cNvSpPr/>
            <p:nvPr>
              <p:custDataLst>
                <p:tags r:id="rId51"/>
              </p:custDataLst>
            </p:nvPr>
          </p:nvSpPr>
          <p:spPr>
            <a:xfrm>
              <a:off x="6753225" y="5648325"/>
              <a:ext cx="9526" cy="19051"/>
            </a:xfrm>
            <a:custGeom>
              <a:avLst/>
              <a:gdLst/>
              <a:ahLst/>
              <a:cxnLst/>
              <a:rect l="0" t="0" r="0" b="0"/>
              <a:pathLst>
                <a:path w="9526" h="19051">
                  <a:moveTo>
                    <a:pt x="9525" y="19050"/>
                  </a:moveTo>
                  <a:lnTo>
                    <a:pt x="9525" y="19050"/>
                  </a:lnTo>
                  <a:lnTo>
                    <a:pt x="9525" y="10849"/>
                  </a:lnTo>
                  <a:lnTo>
                    <a:pt x="8467" y="10408"/>
                  </a:lnTo>
                  <a:lnTo>
                    <a:pt x="1325" y="9641"/>
                  </a:lnTo>
                  <a:lnTo>
                    <a:pt x="588" y="6754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4" name="SMARTInkShape-229">
              <a:extLst>
                <a:ext uri="{FF2B5EF4-FFF2-40B4-BE49-F238E27FC236}">
                  <a16:creationId xmlns:a16="http://schemas.microsoft.com/office/drawing/2014/main" id="{CDC6AFAC-1C0A-4BDB-CBB1-C1544D45A4E1}"/>
                </a:ext>
              </a:extLst>
            </p:cNvPr>
            <p:cNvSpPr/>
            <p:nvPr>
              <p:custDataLst>
                <p:tags r:id="rId52"/>
              </p:custDataLst>
            </p:nvPr>
          </p:nvSpPr>
          <p:spPr>
            <a:xfrm>
              <a:off x="6715126" y="5743575"/>
              <a:ext cx="76200" cy="66676"/>
            </a:xfrm>
            <a:custGeom>
              <a:avLst/>
              <a:gdLst/>
              <a:ahLst/>
              <a:cxnLst/>
              <a:rect l="0" t="0" r="0" b="0"/>
              <a:pathLst>
                <a:path w="76200" h="66676">
                  <a:moveTo>
                    <a:pt x="19049" y="0"/>
                  </a:moveTo>
                  <a:lnTo>
                    <a:pt x="19049" y="0"/>
                  </a:lnTo>
                  <a:lnTo>
                    <a:pt x="19049" y="23598"/>
                  </a:lnTo>
                  <a:lnTo>
                    <a:pt x="16227" y="29185"/>
                  </a:lnTo>
                  <a:lnTo>
                    <a:pt x="10849" y="36339"/>
                  </a:lnTo>
                  <a:lnTo>
                    <a:pt x="8728" y="45357"/>
                  </a:lnTo>
                  <a:lnTo>
                    <a:pt x="401" y="56628"/>
                  </a:lnTo>
                  <a:lnTo>
                    <a:pt x="0" y="66639"/>
                  </a:lnTo>
                  <a:lnTo>
                    <a:pt x="22747" y="66675"/>
                  </a:lnTo>
                  <a:lnTo>
                    <a:pt x="24690" y="65617"/>
                  </a:lnTo>
                  <a:lnTo>
                    <a:pt x="25984" y="63853"/>
                  </a:lnTo>
                  <a:lnTo>
                    <a:pt x="26848" y="61619"/>
                  </a:lnTo>
                  <a:lnTo>
                    <a:pt x="28481" y="60130"/>
                  </a:lnTo>
                  <a:lnTo>
                    <a:pt x="36623" y="57543"/>
                  </a:lnTo>
                  <a:lnTo>
                    <a:pt x="64830" y="57153"/>
                  </a:lnTo>
                  <a:lnTo>
                    <a:pt x="76199" y="476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5" name="SMARTInkShape-230">
              <a:extLst>
                <a:ext uri="{FF2B5EF4-FFF2-40B4-BE49-F238E27FC236}">
                  <a16:creationId xmlns:a16="http://schemas.microsoft.com/office/drawing/2014/main" id="{2DFE0F42-4E8A-3D4C-E880-AD5AF931E74C}"/>
                </a:ext>
              </a:extLst>
            </p:cNvPr>
            <p:cNvSpPr/>
            <p:nvPr>
              <p:custDataLst>
                <p:tags r:id="rId53"/>
              </p:custDataLst>
            </p:nvPr>
          </p:nvSpPr>
          <p:spPr>
            <a:xfrm>
              <a:off x="5286375" y="4762500"/>
              <a:ext cx="2752726" cy="1200151"/>
            </a:xfrm>
            <a:custGeom>
              <a:avLst/>
              <a:gdLst/>
              <a:ahLst/>
              <a:cxnLst/>
              <a:rect l="0" t="0" r="0" b="0"/>
              <a:pathLst>
                <a:path w="2752726" h="1200151">
                  <a:moveTo>
                    <a:pt x="0" y="1123950"/>
                  </a:moveTo>
                  <a:lnTo>
                    <a:pt x="0" y="1123950"/>
                  </a:lnTo>
                  <a:lnTo>
                    <a:pt x="0" y="1106340"/>
                  </a:lnTo>
                  <a:lnTo>
                    <a:pt x="8201" y="1096826"/>
                  </a:lnTo>
                  <a:lnTo>
                    <a:pt x="9132" y="1090747"/>
                  </a:lnTo>
                  <a:lnTo>
                    <a:pt x="10321" y="1089115"/>
                  </a:lnTo>
                  <a:lnTo>
                    <a:pt x="12173" y="1088027"/>
                  </a:lnTo>
                  <a:lnTo>
                    <a:pt x="14465" y="1087301"/>
                  </a:lnTo>
                  <a:lnTo>
                    <a:pt x="15994" y="1085759"/>
                  </a:lnTo>
                  <a:lnTo>
                    <a:pt x="18648" y="1077776"/>
                  </a:lnTo>
                  <a:lnTo>
                    <a:pt x="19015" y="1068251"/>
                  </a:lnTo>
                  <a:lnTo>
                    <a:pt x="20084" y="1067767"/>
                  </a:lnTo>
                  <a:lnTo>
                    <a:pt x="27248" y="1066927"/>
                  </a:lnTo>
                  <a:lnTo>
                    <a:pt x="27986" y="1064034"/>
                  </a:lnTo>
                  <a:lnTo>
                    <a:pt x="28459" y="1058610"/>
                  </a:lnTo>
                  <a:lnTo>
                    <a:pt x="31346" y="1057868"/>
                  </a:lnTo>
                  <a:lnTo>
                    <a:pt x="56746" y="1057275"/>
                  </a:lnTo>
                  <a:lnTo>
                    <a:pt x="64675" y="1063820"/>
                  </a:lnTo>
                  <a:lnTo>
                    <a:pt x="70372" y="1065476"/>
                  </a:lnTo>
                  <a:lnTo>
                    <a:pt x="72315" y="1066976"/>
                  </a:lnTo>
                  <a:lnTo>
                    <a:pt x="74473" y="1071464"/>
                  </a:lnTo>
                  <a:lnTo>
                    <a:pt x="76107" y="1073085"/>
                  </a:lnTo>
                  <a:lnTo>
                    <a:pt x="80744" y="1074885"/>
                  </a:lnTo>
                  <a:lnTo>
                    <a:pt x="82405" y="1076423"/>
                  </a:lnTo>
                  <a:lnTo>
                    <a:pt x="93796" y="1093622"/>
                  </a:lnTo>
                  <a:lnTo>
                    <a:pt x="110353" y="1111519"/>
                  </a:lnTo>
                  <a:lnTo>
                    <a:pt x="112546" y="1117720"/>
                  </a:lnTo>
                  <a:lnTo>
                    <a:pt x="114190" y="1119797"/>
                  </a:lnTo>
                  <a:lnTo>
                    <a:pt x="127404" y="1128459"/>
                  </a:lnTo>
                  <a:lnTo>
                    <a:pt x="130707" y="1134068"/>
                  </a:lnTo>
                  <a:lnTo>
                    <a:pt x="133234" y="1140089"/>
                  </a:lnTo>
                  <a:lnTo>
                    <a:pt x="139548" y="1149428"/>
                  </a:lnTo>
                  <a:lnTo>
                    <a:pt x="141396" y="1155734"/>
                  </a:lnTo>
                  <a:lnTo>
                    <a:pt x="142948" y="1157841"/>
                  </a:lnTo>
                  <a:lnTo>
                    <a:pt x="145040" y="1159243"/>
                  </a:lnTo>
                  <a:lnTo>
                    <a:pt x="147493" y="1160179"/>
                  </a:lnTo>
                  <a:lnTo>
                    <a:pt x="149129" y="1161860"/>
                  </a:lnTo>
                  <a:lnTo>
                    <a:pt x="154575" y="1172164"/>
                  </a:lnTo>
                  <a:lnTo>
                    <a:pt x="160474" y="1179335"/>
                  </a:lnTo>
                  <a:lnTo>
                    <a:pt x="161798" y="1189146"/>
                  </a:lnTo>
                  <a:lnTo>
                    <a:pt x="171450" y="1200150"/>
                  </a:lnTo>
                  <a:lnTo>
                    <a:pt x="171450" y="1185961"/>
                  </a:lnTo>
                  <a:lnTo>
                    <a:pt x="174272" y="1180438"/>
                  </a:lnTo>
                  <a:lnTo>
                    <a:pt x="177995" y="1174457"/>
                  </a:lnTo>
                  <a:lnTo>
                    <a:pt x="180582" y="1163892"/>
                  </a:lnTo>
                  <a:lnTo>
                    <a:pt x="180975" y="1117409"/>
                  </a:lnTo>
                  <a:lnTo>
                    <a:pt x="180975" y="1073149"/>
                  </a:lnTo>
                  <a:lnTo>
                    <a:pt x="183797" y="1066800"/>
                  </a:lnTo>
                  <a:lnTo>
                    <a:pt x="187520" y="1060450"/>
                  </a:lnTo>
                  <a:lnTo>
                    <a:pt x="189912" y="1047750"/>
                  </a:lnTo>
                  <a:lnTo>
                    <a:pt x="190499" y="1000125"/>
                  </a:lnTo>
                  <a:lnTo>
                    <a:pt x="190500" y="987425"/>
                  </a:lnTo>
                  <a:lnTo>
                    <a:pt x="193322" y="981075"/>
                  </a:lnTo>
                  <a:lnTo>
                    <a:pt x="195556" y="977900"/>
                  </a:lnTo>
                  <a:lnTo>
                    <a:pt x="195988" y="974725"/>
                  </a:lnTo>
                  <a:lnTo>
                    <a:pt x="190776" y="949325"/>
                  </a:lnTo>
                  <a:lnTo>
                    <a:pt x="193444" y="942975"/>
                  </a:lnTo>
                  <a:lnTo>
                    <a:pt x="197100" y="936625"/>
                  </a:lnTo>
                  <a:lnTo>
                    <a:pt x="199447" y="923925"/>
                  </a:lnTo>
                  <a:lnTo>
                    <a:pt x="201061" y="891979"/>
                  </a:lnTo>
                  <a:lnTo>
                    <a:pt x="208223" y="873518"/>
                  </a:lnTo>
                  <a:lnTo>
                    <a:pt x="210346" y="853957"/>
                  </a:lnTo>
                  <a:lnTo>
                    <a:pt x="217717" y="835428"/>
                  </a:lnTo>
                  <a:lnTo>
                    <a:pt x="221718" y="816380"/>
                  </a:lnTo>
                  <a:lnTo>
                    <a:pt x="226561" y="802101"/>
                  </a:lnTo>
                  <a:lnTo>
                    <a:pt x="230818" y="788346"/>
                  </a:lnTo>
                  <a:lnTo>
                    <a:pt x="234878" y="776884"/>
                  </a:lnTo>
                  <a:lnTo>
                    <a:pt x="244588" y="730400"/>
                  </a:lnTo>
                  <a:lnTo>
                    <a:pt x="257270" y="683398"/>
                  </a:lnTo>
                  <a:lnTo>
                    <a:pt x="263435" y="670037"/>
                  </a:lnTo>
                  <a:lnTo>
                    <a:pt x="276316" y="622416"/>
                  </a:lnTo>
                  <a:lnTo>
                    <a:pt x="283573" y="599470"/>
                  </a:lnTo>
                  <a:lnTo>
                    <a:pt x="288381" y="569461"/>
                  </a:lnTo>
                  <a:lnTo>
                    <a:pt x="293913" y="550754"/>
                  </a:lnTo>
                  <a:lnTo>
                    <a:pt x="296064" y="530321"/>
                  </a:lnTo>
                  <a:lnTo>
                    <a:pt x="302761" y="512175"/>
                  </a:lnTo>
                  <a:lnTo>
                    <a:pt x="307443" y="483598"/>
                  </a:lnTo>
                  <a:lnTo>
                    <a:pt x="322407" y="436426"/>
                  </a:lnTo>
                  <a:lnTo>
                    <a:pt x="335552" y="393156"/>
                  </a:lnTo>
                  <a:lnTo>
                    <a:pt x="339634" y="385344"/>
                  </a:lnTo>
                  <a:lnTo>
                    <a:pt x="351458" y="345930"/>
                  </a:lnTo>
                  <a:lnTo>
                    <a:pt x="353197" y="330274"/>
                  </a:lnTo>
                  <a:lnTo>
                    <a:pt x="360588" y="311578"/>
                  </a:lnTo>
                  <a:lnTo>
                    <a:pt x="362928" y="280308"/>
                  </a:lnTo>
                  <a:lnTo>
                    <a:pt x="369474" y="266879"/>
                  </a:lnTo>
                  <a:lnTo>
                    <a:pt x="370141" y="263644"/>
                  </a:lnTo>
                  <a:lnTo>
                    <a:pt x="379559" y="244486"/>
                  </a:lnTo>
                  <a:lnTo>
                    <a:pt x="380995" y="199903"/>
                  </a:lnTo>
                  <a:lnTo>
                    <a:pt x="381000" y="177793"/>
                  </a:lnTo>
                  <a:lnTo>
                    <a:pt x="382058" y="175679"/>
                  </a:lnTo>
                  <a:lnTo>
                    <a:pt x="383822" y="174269"/>
                  </a:lnTo>
                  <a:lnTo>
                    <a:pt x="386056" y="173329"/>
                  </a:lnTo>
                  <a:lnTo>
                    <a:pt x="387545" y="171645"/>
                  </a:lnTo>
                  <a:lnTo>
                    <a:pt x="389201" y="166950"/>
                  </a:lnTo>
                  <a:lnTo>
                    <a:pt x="388584" y="164217"/>
                  </a:lnTo>
                  <a:lnTo>
                    <a:pt x="382208" y="154165"/>
                  </a:lnTo>
                  <a:lnTo>
                    <a:pt x="381358" y="147867"/>
                  </a:lnTo>
                  <a:lnTo>
                    <a:pt x="382297" y="146203"/>
                  </a:lnTo>
                  <a:lnTo>
                    <a:pt x="383981" y="145093"/>
                  </a:lnTo>
                  <a:lnTo>
                    <a:pt x="386162" y="144354"/>
                  </a:lnTo>
                  <a:lnTo>
                    <a:pt x="387617" y="142802"/>
                  </a:lnTo>
                  <a:lnTo>
                    <a:pt x="389232" y="138257"/>
                  </a:lnTo>
                  <a:lnTo>
                    <a:pt x="388605" y="135563"/>
                  </a:lnTo>
                  <a:lnTo>
                    <a:pt x="382816" y="123635"/>
                  </a:lnTo>
                  <a:lnTo>
                    <a:pt x="381000" y="76317"/>
                  </a:lnTo>
                  <a:lnTo>
                    <a:pt x="381000" y="47625"/>
                  </a:lnTo>
                  <a:lnTo>
                    <a:pt x="381000" y="57116"/>
                  </a:lnTo>
                  <a:lnTo>
                    <a:pt x="414204" y="57150"/>
                  </a:lnTo>
                  <a:lnTo>
                    <a:pt x="419746" y="59972"/>
                  </a:lnTo>
                  <a:lnTo>
                    <a:pt x="426871" y="65351"/>
                  </a:lnTo>
                  <a:lnTo>
                    <a:pt x="435882" y="66413"/>
                  </a:lnTo>
                  <a:lnTo>
                    <a:pt x="455354" y="66665"/>
                  </a:lnTo>
                  <a:lnTo>
                    <a:pt x="464439" y="73219"/>
                  </a:lnTo>
                  <a:lnTo>
                    <a:pt x="473339" y="75317"/>
                  </a:lnTo>
                  <a:lnTo>
                    <a:pt x="498485" y="76166"/>
                  </a:lnTo>
                  <a:lnTo>
                    <a:pt x="504830" y="79007"/>
                  </a:lnTo>
                  <a:lnTo>
                    <a:pt x="511177" y="82739"/>
                  </a:lnTo>
                  <a:lnTo>
                    <a:pt x="521994" y="85332"/>
                  </a:lnTo>
                  <a:lnTo>
                    <a:pt x="556520" y="86776"/>
                  </a:lnTo>
                  <a:lnTo>
                    <a:pt x="571049" y="93263"/>
                  </a:lnTo>
                  <a:lnTo>
                    <a:pt x="616742" y="95227"/>
                  </a:lnTo>
                  <a:lnTo>
                    <a:pt x="661386" y="95250"/>
                  </a:lnTo>
                  <a:lnTo>
                    <a:pt x="706182" y="95250"/>
                  </a:lnTo>
                  <a:lnTo>
                    <a:pt x="749829" y="95250"/>
                  </a:lnTo>
                  <a:lnTo>
                    <a:pt x="794018" y="95250"/>
                  </a:lnTo>
                  <a:lnTo>
                    <a:pt x="838217" y="95250"/>
                  </a:lnTo>
                  <a:lnTo>
                    <a:pt x="882651" y="95250"/>
                  </a:lnTo>
                  <a:lnTo>
                    <a:pt x="927100" y="95250"/>
                  </a:lnTo>
                  <a:lnTo>
                    <a:pt x="974372" y="95250"/>
                  </a:lnTo>
                  <a:lnTo>
                    <a:pt x="1018587" y="95250"/>
                  </a:lnTo>
                  <a:lnTo>
                    <a:pt x="1040873" y="92428"/>
                  </a:lnTo>
                  <a:lnTo>
                    <a:pt x="1088068" y="86314"/>
                  </a:lnTo>
                  <a:lnTo>
                    <a:pt x="1135655" y="85777"/>
                  </a:lnTo>
                  <a:lnTo>
                    <a:pt x="1180328" y="85732"/>
                  </a:lnTo>
                  <a:lnTo>
                    <a:pt x="1211718" y="82904"/>
                  </a:lnTo>
                  <a:lnTo>
                    <a:pt x="1256511" y="77083"/>
                  </a:lnTo>
                  <a:lnTo>
                    <a:pt x="1296760" y="76317"/>
                  </a:lnTo>
                  <a:lnTo>
                    <a:pt x="1343204" y="76216"/>
                  </a:lnTo>
                  <a:lnTo>
                    <a:pt x="1384127" y="75143"/>
                  </a:lnTo>
                  <a:lnTo>
                    <a:pt x="1424089" y="67999"/>
                  </a:lnTo>
                  <a:lnTo>
                    <a:pt x="1467491" y="66850"/>
                  </a:lnTo>
                  <a:lnTo>
                    <a:pt x="1495615" y="63905"/>
                  </a:lnTo>
                  <a:lnTo>
                    <a:pt x="1536529" y="58039"/>
                  </a:lnTo>
                  <a:lnTo>
                    <a:pt x="1576489" y="57267"/>
                  </a:lnTo>
                  <a:lnTo>
                    <a:pt x="1619891" y="57166"/>
                  </a:lnTo>
                  <a:lnTo>
                    <a:pt x="1637526" y="56099"/>
                  </a:lnTo>
                  <a:lnTo>
                    <a:pt x="1677762" y="48950"/>
                  </a:lnTo>
                  <a:lnTo>
                    <a:pt x="1721383" y="47800"/>
                  </a:lnTo>
                  <a:lnTo>
                    <a:pt x="1763032" y="46589"/>
                  </a:lnTo>
                  <a:lnTo>
                    <a:pt x="1809869" y="39427"/>
                  </a:lnTo>
                  <a:lnTo>
                    <a:pt x="1857391" y="38275"/>
                  </a:lnTo>
                  <a:lnTo>
                    <a:pt x="1883132" y="35330"/>
                  </a:lnTo>
                  <a:lnTo>
                    <a:pt x="1909810" y="30576"/>
                  </a:lnTo>
                  <a:lnTo>
                    <a:pt x="1951694" y="28970"/>
                  </a:lnTo>
                  <a:lnTo>
                    <a:pt x="1990541" y="28653"/>
                  </a:lnTo>
                  <a:lnTo>
                    <a:pt x="2028788" y="25768"/>
                  </a:lnTo>
                  <a:lnTo>
                    <a:pt x="2066917" y="20377"/>
                  </a:lnTo>
                  <a:lnTo>
                    <a:pt x="2105023" y="19312"/>
                  </a:lnTo>
                  <a:lnTo>
                    <a:pt x="2143125" y="16280"/>
                  </a:lnTo>
                  <a:lnTo>
                    <a:pt x="2190750" y="10414"/>
                  </a:lnTo>
                  <a:lnTo>
                    <a:pt x="2231672" y="9701"/>
                  </a:lnTo>
                  <a:lnTo>
                    <a:pt x="2275151" y="4503"/>
                  </a:lnTo>
                  <a:lnTo>
                    <a:pt x="2314314" y="889"/>
                  </a:lnTo>
                  <a:lnTo>
                    <a:pt x="2352623" y="176"/>
                  </a:lnTo>
                  <a:lnTo>
                    <a:pt x="2395821" y="35"/>
                  </a:lnTo>
                  <a:lnTo>
                    <a:pt x="2442619" y="5"/>
                  </a:lnTo>
                  <a:lnTo>
                    <a:pt x="2488305" y="0"/>
                  </a:lnTo>
                  <a:lnTo>
                    <a:pt x="2533951" y="0"/>
                  </a:lnTo>
                  <a:lnTo>
                    <a:pt x="2578491" y="0"/>
                  </a:lnTo>
                  <a:lnTo>
                    <a:pt x="2621952" y="0"/>
                  </a:lnTo>
                  <a:lnTo>
                    <a:pt x="2666390" y="0"/>
                  </a:lnTo>
                  <a:lnTo>
                    <a:pt x="2713772" y="0"/>
                  </a:lnTo>
                  <a:lnTo>
                    <a:pt x="27527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6" name="SMARTInkShape-231">
              <a:extLst>
                <a:ext uri="{FF2B5EF4-FFF2-40B4-BE49-F238E27FC236}">
                  <a16:creationId xmlns:a16="http://schemas.microsoft.com/office/drawing/2014/main" id="{4115BC99-2F96-67BB-A61C-A70D20CD7242}"/>
                </a:ext>
              </a:extLst>
            </p:cNvPr>
            <p:cNvSpPr/>
            <p:nvPr>
              <p:custDataLst>
                <p:tags r:id="rId54"/>
              </p:custDataLst>
            </p:nvPr>
          </p:nvSpPr>
          <p:spPr>
            <a:xfrm>
              <a:off x="6353175" y="5000625"/>
              <a:ext cx="152401" cy="180976"/>
            </a:xfrm>
            <a:custGeom>
              <a:avLst/>
              <a:gdLst/>
              <a:ahLst/>
              <a:cxnLst/>
              <a:rect l="0" t="0" r="0" b="0"/>
              <a:pathLst>
                <a:path w="152401" h="180976">
                  <a:moveTo>
                    <a:pt x="142875" y="9525"/>
                  </a:moveTo>
                  <a:lnTo>
                    <a:pt x="142875" y="9525"/>
                  </a:lnTo>
                  <a:lnTo>
                    <a:pt x="152366" y="9525"/>
                  </a:lnTo>
                  <a:lnTo>
                    <a:pt x="152397" y="1324"/>
                  </a:lnTo>
                  <a:lnTo>
                    <a:pt x="152400" y="5749"/>
                  </a:lnTo>
                  <a:lnTo>
                    <a:pt x="152400" y="0"/>
                  </a:lnTo>
                  <a:lnTo>
                    <a:pt x="144199" y="0"/>
                  </a:lnTo>
                  <a:lnTo>
                    <a:pt x="134790" y="8201"/>
                  </a:lnTo>
                  <a:lnTo>
                    <a:pt x="125276" y="9409"/>
                  </a:lnTo>
                  <a:lnTo>
                    <a:pt x="116506" y="16047"/>
                  </a:lnTo>
                  <a:lnTo>
                    <a:pt x="107663" y="19219"/>
                  </a:lnTo>
                  <a:lnTo>
                    <a:pt x="98340" y="25333"/>
                  </a:lnTo>
                  <a:lnTo>
                    <a:pt x="88875" y="28673"/>
                  </a:lnTo>
                  <a:lnTo>
                    <a:pt x="58915" y="55396"/>
                  </a:lnTo>
                  <a:lnTo>
                    <a:pt x="57933" y="59193"/>
                  </a:lnTo>
                  <a:lnTo>
                    <a:pt x="57164" y="71601"/>
                  </a:lnTo>
                  <a:lnTo>
                    <a:pt x="58218" y="73135"/>
                  </a:lnTo>
                  <a:lnTo>
                    <a:pt x="59978" y="74156"/>
                  </a:lnTo>
                  <a:lnTo>
                    <a:pt x="62210" y="74837"/>
                  </a:lnTo>
                  <a:lnTo>
                    <a:pt x="63698" y="76350"/>
                  </a:lnTo>
                  <a:lnTo>
                    <a:pt x="65352" y="80852"/>
                  </a:lnTo>
                  <a:lnTo>
                    <a:pt x="66851" y="82477"/>
                  </a:lnTo>
                  <a:lnTo>
                    <a:pt x="85921" y="93075"/>
                  </a:lnTo>
                  <a:lnTo>
                    <a:pt x="101626" y="96022"/>
                  </a:lnTo>
                  <a:lnTo>
                    <a:pt x="114305" y="102732"/>
                  </a:lnTo>
                  <a:lnTo>
                    <a:pt x="117478" y="103413"/>
                  </a:lnTo>
                  <a:lnTo>
                    <a:pt x="133154" y="113338"/>
                  </a:lnTo>
                  <a:lnTo>
                    <a:pt x="137849" y="113873"/>
                  </a:lnTo>
                  <a:lnTo>
                    <a:pt x="139525" y="115074"/>
                  </a:lnTo>
                  <a:lnTo>
                    <a:pt x="140641" y="116932"/>
                  </a:lnTo>
                  <a:lnTo>
                    <a:pt x="141386" y="119230"/>
                  </a:lnTo>
                  <a:lnTo>
                    <a:pt x="142941" y="120763"/>
                  </a:lnTo>
                  <a:lnTo>
                    <a:pt x="147490" y="122463"/>
                  </a:lnTo>
                  <a:lnTo>
                    <a:pt x="149127" y="123975"/>
                  </a:lnTo>
                  <a:lnTo>
                    <a:pt x="151968" y="131907"/>
                  </a:lnTo>
                  <a:lnTo>
                    <a:pt x="152362" y="141424"/>
                  </a:lnTo>
                  <a:lnTo>
                    <a:pt x="138210" y="157026"/>
                  </a:lnTo>
                  <a:lnTo>
                    <a:pt x="132688" y="159748"/>
                  </a:lnTo>
                  <a:lnTo>
                    <a:pt x="129733" y="160474"/>
                  </a:lnTo>
                  <a:lnTo>
                    <a:pt x="116329" y="168184"/>
                  </a:lnTo>
                  <a:lnTo>
                    <a:pt x="69934" y="180008"/>
                  </a:lnTo>
                  <a:lnTo>
                    <a:pt x="25496" y="180949"/>
                  </a:lnTo>
                  <a:lnTo>
                    <a:pt x="0" y="18097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7" name="SMARTInkShape-232">
              <a:extLst>
                <a:ext uri="{FF2B5EF4-FFF2-40B4-BE49-F238E27FC236}">
                  <a16:creationId xmlns:a16="http://schemas.microsoft.com/office/drawing/2014/main" id="{1C72C9AA-C36B-66B8-E868-4938A074F174}"/>
                </a:ext>
              </a:extLst>
            </p:cNvPr>
            <p:cNvSpPr/>
            <p:nvPr>
              <p:custDataLst>
                <p:tags r:id="rId55"/>
              </p:custDataLst>
            </p:nvPr>
          </p:nvSpPr>
          <p:spPr>
            <a:xfrm>
              <a:off x="6534161" y="5143500"/>
              <a:ext cx="142865" cy="133315"/>
            </a:xfrm>
            <a:custGeom>
              <a:avLst/>
              <a:gdLst/>
              <a:ahLst/>
              <a:cxnLst/>
              <a:rect l="0" t="0" r="0" b="0"/>
              <a:pathLst>
                <a:path w="142865" h="133315">
                  <a:moveTo>
                    <a:pt x="38089" y="47625"/>
                  </a:moveTo>
                  <a:lnTo>
                    <a:pt x="38089" y="47625"/>
                  </a:lnTo>
                  <a:lnTo>
                    <a:pt x="38089" y="56758"/>
                  </a:lnTo>
                  <a:lnTo>
                    <a:pt x="83952" y="57150"/>
                  </a:lnTo>
                  <a:lnTo>
                    <a:pt x="93761" y="48949"/>
                  </a:lnTo>
                  <a:lnTo>
                    <a:pt x="103310" y="47741"/>
                  </a:lnTo>
                  <a:lnTo>
                    <a:pt x="103795" y="46644"/>
                  </a:lnTo>
                  <a:lnTo>
                    <a:pt x="104333" y="42602"/>
                  </a:lnTo>
                  <a:lnTo>
                    <a:pt x="105535" y="41101"/>
                  </a:lnTo>
                  <a:lnTo>
                    <a:pt x="109693" y="39434"/>
                  </a:lnTo>
                  <a:lnTo>
                    <a:pt x="111225" y="37931"/>
                  </a:lnTo>
                  <a:lnTo>
                    <a:pt x="113885" y="30016"/>
                  </a:lnTo>
                  <a:lnTo>
                    <a:pt x="114286" y="10976"/>
                  </a:lnTo>
                  <a:lnTo>
                    <a:pt x="113229" y="10492"/>
                  </a:lnTo>
                  <a:lnTo>
                    <a:pt x="109232" y="9955"/>
                  </a:lnTo>
                  <a:lnTo>
                    <a:pt x="107742" y="8753"/>
                  </a:lnTo>
                  <a:lnTo>
                    <a:pt x="106088" y="4595"/>
                  </a:lnTo>
                  <a:lnTo>
                    <a:pt x="104588" y="3065"/>
                  </a:lnTo>
                  <a:lnTo>
                    <a:pt x="96679" y="403"/>
                  </a:lnTo>
                  <a:lnTo>
                    <a:pt x="63361" y="0"/>
                  </a:lnTo>
                  <a:lnTo>
                    <a:pt x="57082" y="2822"/>
                  </a:lnTo>
                  <a:lnTo>
                    <a:pt x="50764" y="6545"/>
                  </a:lnTo>
                  <a:lnTo>
                    <a:pt x="44428" y="8201"/>
                  </a:lnTo>
                  <a:lnTo>
                    <a:pt x="42315" y="9701"/>
                  </a:lnTo>
                  <a:lnTo>
                    <a:pt x="40907" y="11759"/>
                  </a:lnTo>
                  <a:lnTo>
                    <a:pt x="39967" y="14189"/>
                  </a:lnTo>
                  <a:lnTo>
                    <a:pt x="38283" y="15810"/>
                  </a:lnTo>
                  <a:lnTo>
                    <a:pt x="27975" y="21232"/>
                  </a:lnTo>
                  <a:lnTo>
                    <a:pt x="15747" y="32181"/>
                  </a:lnTo>
                  <a:lnTo>
                    <a:pt x="12285" y="38292"/>
                  </a:lnTo>
                  <a:lnTo>
                    <a:pt x="9687" y="44536"/>
                  </a:lnTo>
                  <a:lnTo>
                    <a:pt x="3333" y="54000"/>
                  </a:lnTo>
                  <a:lnTo>
                    <a:pt x="980" y="63507"/>
                  </a:lnTo>
                  <a:lnTo>
                    <a:pt x="0" y="89292"/>
                  </a:lnTo>
                  <a:lnTo>
                    <a:pt x="2816" y="95425"/>
                  </a:lnTo>
                  <a:lnTo>
                    <a:pt x="5049" y="98542"/>
                  </a:lnTo>
                  <a:lnTo>
                    <a:pt x="10352" y="102004"/>
                  </a:lnTo>
                  <a:lnTo>
                    <a:pt x="13247" y="102928"/>
                  </a:lnTo>
                  <a:lnTo>
                    <a:pt x="15178" y="104603"/>
                  </a:lnTo>
                  <a:lnTo>
                    <a:pt x="17324" y="109284"/>
                  </a:lnTo>
                  <a:lnTo>
                    <a:pt x="18954" y="110956"/>
                  </a:lnTo>
                  <a:lnTo>
                    <a:pt x="37974" y="122856"/>
                  </a:lnTo>
                  <a:lnTo>
                    <a:pt x="42624" y="123394"/>
                  </a:lnTo>
                  <a:lnTo>
                    <a:pt x="48219" y="126455"/>
                  </a:lnTo>
                  <a:lnTo>
                    <a:pt x="54232" y="130285"/>
                  </a:lnTo>
                  <a:lnTo>
                    <a:pt x="66717" y="132745"/>
                  </a:lnTo>
                  <a:lnTo>
                    <a:pt x="88891" y="133314"/>
                  </a:lnTo>
                  <a:lnTo>
                    <a:pt x="133165" y="124000"/>
                  </a:lnTo>
                  <a:lnTo>
                    <a:pt x="142864" y="1238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8" name="SMARTInkShape-233">
              <a:extLst>
                <a:ext uri="{FF2B5EF4-FFF2-40B4-BE49-F238E27FC236}">
                  <a16:creationId xmlns:a16="http://schemas.microsoft.com/office/drawing/2014/main" id="{B8231E88-374B-B481-F01D-6520654B894A}"/>
                </a:ext>
              </a:extLst>
            </p:cNvPr>
            <p:cNvSpPr/>
            <p:nvPr>
              <p:custDataLst>
                <p:tags r:id="rId56"/>
              </p:custDataLst>
            </p:nvPr>
          </p:nvSpPr>
          <p:spPr>
            <a:xfrm>
              <a:off x="6657976" y="4895850"/>
              <a:ext cx="142875" cy="95251"/>
            </a:xfrm>
            <a:custGeom>
              <a:avLst/>
              <a:gdLst/>
              <a:ahLst/>
              <a:cxnLst/>
              <a:rect l="0" t="0" r="0" b="0"/>
              <a:pathLst>
                <a:path w="142875" h="95251">
                  <a:moveTo>
                    <a:pt x="9524" y="38100"/>
                  </a:moveTo>
                  <a:lnTo>
                    <a:pt x="9524" y="38100"/>
                  </a:lnTo>
                  <a:lnTo>
                    <a:pt x="9524" y="10966"/>
                  </a:lnTo>
                  <a:lnTo>
                    <a:pt x="10582" y="10485"/>
                  </a:lnTo>
                  <a:lnTo>
                    <a:pt x="17724" y="9651"/>
                  </a:lnTo>
                  <a:lnTo>
                    <a:pt x="18461" y="6759"/>
                  </a:lnTo>
                  <a:lnTo>
                    <a:pt x="18933" y="1335"/>
                  </a:lnTo>
                  <a:lnTo>
                    <a:pt x="21820" y="593"/>
                  </a:lnTo>
                  <a:lnTo>
                    <a:pt x="37706" y="0"/>
                  </a:lnTo>
                  <a:lnTo>
                    <a:pt x="38099" y="41314"/>
                  </a:lnTo>
                  <a:lnTo>
                    <a:pt x="37041" y="43417"/>
                  </a:lnTo>
                  <a:lnTo>
                    <a:pt x="35277" y="44820"/>
                  </a:lnTo>
                  <a:lnTo>
                    <a:pt x="33043" y="45755"/>
                  </a:lnTo>
                  <a:lnTo>
                    <a:pt x="31554" y="47437"/>
                  </a:lnTo>
                  <a:lnTo>
                    <a:pt x="26341" y="57739"/>
                  </a:lnTo>
                  <a:lnTo>
                    <a:pt x="22290" y="63762"/>
                  </a:lnTo>
                  <a:lnTo>
                    <a:pt x="20489" y="69967"/>
                  </a:lnTo>
                  <a:lnTo>
                    <a:pt x="18951" y="72044"/>
                  </a:lnTo>
                  <a:lnTo>
                    <a:pt x="16867" y="73430"/>
                  </a:lnTo>
                  <a:lnTo>
                    <a:pt x="14419" y="74353"/>
                  </a:lnTo>
                  <a:lnTo>
                    <a:pt x="12787" y="76028"/>
                  </a:lnTo>
                  <a:lnTo>
                    <a:pt x="9954" y="84239"/>
                  </a:lnTo>
                  <a:lnTo>
                    <a:pt x="6892" y="85065"/>
                  </a:lnTo>
                  <a:lnTo>
                    <a:pt x="4595" y="85286"/>
                  </a:lnTo>
                  <a:lnTo>
                    <a:pt x="3063" y="86490"/>
                  </a:lnTo>
                  <a:lnTo>
                    <a:pt x="1" y="95242"/>
                  </a:lnTo>
                  <a:lnTo>
                    <a:pt x="0" y="95247"/>
                  </a:lnTo>
                  <a:lnTo>
                    <a:pt x="31880" y="95250"/>
                  </a:lnTo>
                  <a:lnTo>
                    <a:pt x="38157" y="92428"/>
                  </a:lnTo>
                  <a:lnTo>
                    <a:pt x="44475" y="88705"/>
                  </a:lnTo>
                  <a:lnTo>
                    <a:pt x="57154" y="86313"/>
                  </a:lnTo>
                  <a:lnTo>
                    <a:pt x="104578" y="85725"/>
                  </a:lnTo>
                  <a:lnTo>
                    <a:pt x="131871" y="85725"/>
                  </a:lnTo>
                  <a:lnTo>
                    <a:pt x="142874" y="952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9" name="SMARTInkShape-234">
              <a:extLst>
                <a:ext uri="{FF2B5EF4-FFF2-40B4-BE49-F238E27FC236}">
                  <a16:creationId xmlns:a16="http://schemas.microsoft.com/office/drawing/2014/main" id="{F3252E0C-8EA8-754C-4668-F950ED0D1B3B}"/>
                </a:ext>
              </a:extLst>
            </p:cNvPr>
            <p:cNvSpPr/>
            <p:nvPr>
              <p:custDataLst>
                <p:tags r:id="rId57"/>
              </p:custDataLst>
            </p:nvPr>
          </p:nvSpPr>
          <p:spPr>
            <a:xfrm>
              <a:off x="5734050" y="5257800"/>
              <a:ext cx="2457451" cy="114301"/>
            </a:xfrm>
            <a:custGeom>
              <a:avLst/>
              <a:gdLst/>
              <a:ahLst/>
              <a:cxnLst/>
              <a:rect l="0" t="0" r="0" b="0"/>
              <a:pathLst>
                <a:path w="2457451" h="114301">
                  <a:moveTo>
                    <a:pt x="0" y="104775"/>
                  </a:moveTo>
                  <a:lnTo>
                    <a:pt x="0" y="104775"/>
                  </a:lnTo>
                  <a:lnTo>
                    <a:pt x="0" y="114266"/>
                  </a:lnTo>
                  <a:lnTo>
                    <a:pt x="44737" y="114300"/>
                  </a:lnTo>
                  <a:lnTo>
                    <a:pt x="88548" y="114300"/>
                  </a:lnTo>
                  <a:lnTo>
                    <a:pt x="135410" y="114300"/>
                  </a:lnTo>
                  <a:lnTo>
                    <a:pt x="171917" y="113242"/>
                  </a:lnTo>
                  <a:lnTo>
                    <a:pt x="211074" y="106099"/>
                  </a:lnTo>
                  <a:lnTo>
                    <a:pt x="257376" y="104950"/>
                  </a:lnTo>
                  <a:lnTo>
                    <a:pt x="304827" y="103739"/>
                  </a:lnTo>
                  <a:lnTo>
                    <a:pt x="345727" y="97241"/>
                  </a:lnTo>
                  <a:lnTo>
                    <a:pt x="389202" y="95643"/>
                  </a:lnTo>
                  <a:lnTo>
                    <a:pt x="428821" y="90310"/>
                  </a:lnTo>
                  <a:lnTo>
                    <a:pt x="469017" y="87083"/>
                  </a:lnTo>
                  <a:lnTo>
                    <a:pt x="507738" y="86128"/>
                  </a:lnTo>
                  <a:lnTo>
                    <a:pt x="546023" y="80788"/>
                  </a:lnTo>
                  <a:lnTo>
                    <a:pt x="584177" y="77559"/>
                  </a:lnTo>
                  <a:lnTo>
                    <a:pt x="622293" y="76603"/>
                  </a:lnTo>
                  <a:lnTo>
                    <a:pt x="665455" y="76319"/>
                  </a:lnTo>
                  <a:lnTo>
                    <a:pt x="706701" y="71179"/>
                  </a:lnTo>
                  <a:lnTo>
                    <a:pt x="745732" y="68009"/>
                  </a:lnTo>
                  <a:lnTo>
                    <a:pt x="784109" y="67070"/>
                  </a:lnTo>
                  <a:lnTo>
                    <a:pt x="827347" y="66792"/>
                  </a:lnTo>
                  <a:lnTo>
                    <a:pt x="868616" y="61653"/>
                  </a:lnTo>
                  <a:lnTo>
                    <a:pt x="912711" y="58484"/>
                  </a:lnTo>
                  <a:lnTo>
                    <a:pt x="959290" y="57545"/>
                  </a:lnTo>
                  <a:lnTo>
                    <a:pt x="1006606" y="52211"/>
                  </a:lnTo>
                  <a:lnTo>
                    <a:pt x="1054139" y="48983"/>
                  </a:lnTo>
                  <a:lnTo>
                    <a:pt x="1088689" y="45407"/>
                  </a:lnTo>
                  <a:lnTo>
                    <a:pt x="1125212" y="41347"/>
                  </a:lnTo>
                  <a:lnTo>
                    <a:pt x="1162611" y="39543"/>
                  </a:lnTo>
                  <a:lnTo>
                    <a:pt x="1200399" y="38742"/>
                  </a:lnTo>
                  <a:lnTo>
                    <a:pt x="1237302" y="38385"/>
                  </a:lnTo>
                  <a:lnTo>
                    <a:pt x="1271342" y="38226"/>
                  </a:lnTo>
                  <a:lnTo>
                    <a:pt x="1306933" y="35334"/>
                  </a:lnTo>
                  <a:lnTo>
                    <a:pt x="1343917" y="31579"/>
                  </a:lnTo>
                  <a:lnTo>
                    <a:pt x="1381522" y="29910"/>
                  </a:lnTo>
                  <a:lnTo>
                    <a:pt x="1419402" y="29168"/>
                  </a:lnTo>
                  <a:lnTo>
                    <a:pt x="1457404" y="27780"/>
                  </a:lnTo>
                  <a:lnTo>
                    <a:pt x="1495460" y="23636"/>
                  </a:lnTo>
                  <a:lnTo>
                    <a:pt x="1536363" y="21088"/>
                  </a:lnTo>
                  <a:lnTo>
                    <a:pt x="1578178" y="19957"/>
                  </a:lnTo>
                  <a:lnTo>
                    <a:pt x="1617929" y="19453"/>
                  </a:lnTo>
                  <a:lnTo>
                    <a:pt x="1656763" y="19229"/>
                  </a:lnTo>
                  <a:lnTo>
                    <a:pt x="1695189" y="18071"/>
                  </a:lnTo>
                  <a:lnTo>
                    <a:pt x="1733435" y="14029"/>
                  </a:lnTo>
                  <a:lnTo>
                    <a:pt x="1774421" y="11526"/>
                  </a:lnTo>
                  <a:lnTo>
                    <a:pt x="1815214" y="10414"/>
                  </a:lnTo>
                  <a:lnTo>
                    <a:pt x="1850984" y="9920"/>
                  </a:lnTo>
                  <a:lnTo>
                    <a:pt x="1887343" y="9701"/>
                  </a:lnTo>
                  <a:lnTo>
                    <a:pt x="1924669" y="9603"/>
                  </a:lnTo>
                  <a:lnTo>
                    <a:pt x="1962425" y="9560"/>
                  </a:lnTo>
                  <a:lnTo>
                    <a:pt x="2000373" y="9542"/>
                  </a:lnTo>
                  <a:lnTo>
                    <a:pt x="2038405" y="9532"/>
                  </a:lnTo>
                  <a:lnTo>
                    <a:pt x="2076475" y="9528"/>
                  </a:lnTo>
                  <a:lnTo>
                    <a:pt x="2111739" y="9526"/>
                  </a:lnTo>
                  <a:lnTo>
                    <a:pt x="2145050" y="9525"/>
                  </a:lnTo>
                  <a:lnTo>
                    <a:pt x="2192496" y="8467"/>
                  </a:lnTo>
                  <a:lnTo>
                    <a:pt x="2233837" y="4037"/>
                  </a:lnTo>
                  <a:lnTo>
                    <a:pt x="2272895" y="6370"/>
                  </a:lnTo>
                  <a:lnTo>
                    <a:pt x="2310223" y="2358"/>
                  </a:lnTo>
                  <a:lnTo>
                    <a:pt x="2351815" y="465"/>
                  </a:lnTo>
                  <a:lnTo>
                    <a:pt x="2399128" y="62"/>
                  </a:lnTo>
                  <a:lnTo>
                    <a:pt x="2444848" y="3"/>
                  </a:lnTo>
                  <a:lnTo>
                    <a:pt x="24574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0" name="SMARTInkShape-235">
              <a:extLst>
                <a:ext uri="{FF2B5EF4-FFF2-40B4-BE49-F238E27FC236}">
                  <a16:creationId xmlns:a16="http://schemas.microsoft.com/office/drawing/2014/main" id="{93019EB5-F39A-5BDE-FD5D-B814CEE44C28}"/>
                </a:ext>
              </a:extLst>
            </p:cNvPr>
            <p:cNvSpPr/>
            <p:nvPr>
              <p:custDataLst>
                <p:tags r:id="rId58"/>
              </p:custDataLst>
            </p:nvPr>
          </p:nvSpPr>
          <p:spPr>
            <a:xfrm>
              <a:off x="5838825" y="5534025"/>
              <a:ext cx="285751" cy="18935"/>
            </a:xfrm>
            <a:custGeom>
              <a:avLst/>
              <a:gdLst/>
              <a:ahLst/>
              <a:cxnLst/>
              <a:rect l="0" t="0" r="0" b="0"/>
              <a:pathLst>
                <a:path w="285751" h="18935">
                  <a:moveTo>
                    <a:pt x="0" y="9525"/>
                  </a:moveTo>
                  <a:lnTo>
                    <a:pt x="0" y="9525"/>
                  </a:lnTo>
                  <a:lnTo>
                    <a:pt x="8201" y="9525"/>
                  </a:lnTo>
                  <a:lnTo>
                    <a:pt x="16868" y="16070"/>
                  </a:lnTo>
                  <a:lnTo>
                    <a:pt x="25693" y="18167"/>
                  </a:lnTo>
                  <a:lnTo>
                    <a:pt x="46370" y="18934"/>
                  </a:lnTo>
                  <a:lnTo>
                    <a:pt x="55182" y="16176"/>
                  </a:lnTo>
                  <a:lnTo>
                    <a:pt x="63684" y="12481"/>
                  </a:lnTo>
                  <a:lnTo>
                    <a:pt x="107794" y="9697"/>
                  </a:lnTo>
                  <a:lnTo>
                    <a:pt x="145193" y="8489"/>
                  </a:lnTo>
                  <a:lnTo>
                    <a:pt x="190621" y="885"/>
                  </a:lnTo>
                  <a:lnTo>
                    <a:pt x="236995" y="78"/>
                  </a:lnTo>
                  <a:lnTo>
                    <a:pt x="2857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1" name="SMARTInkShape-236">
              <a:extLst>
                <a:ext uri="{FF2B5EF4-FFF2-40B4-BE49-F238E27FC236}">
                  <a16:creationId xmlns:a16="http://schemas.microsoft.com/office/drawing/2014/main" id="{FA8756C8-C318-0A2A-53B1-61ADC8F91E56}"/>
                </a:ext>
              </a:extLst>
            </p:cNvPr>
            <p:cNvSpPr/>
            <p:nvPr>
              <p:custDataLst>
                <p:tags r:id="rId59"/>
              </p:custDataLst>
            </p:nvPr>
          </p:nvSpPr>
          <p:spPr>
            <a:xfrm>
              <a:off x="5819775" y="5553075"/>
              <a:ext cx="257176" cy="285751"/>
            </a:xfrm>
            <a:custGeom>
              <a:avLst/>
              <a:gdLst/>
              <a:ahLst/>
              <a:cxnLst/>
              <a:rect l="0" t="0" r="0" b="0"/>
              <a:pathLst>
                <a:path w="257176" h="285751">
                  <a:moveTo>
                    <a:pt x="9525" y="9525"/>
                  </a:moveTo>
                  <a:lnTo>
                    <a:pt x="9525" y="9525"/>
                  </a:lnTo>
                  <a:lnTo>
                    <a:pt x="9525" y="1324"/>
                  </a:lnTo>
                  <a:lnTo>
                    <a:pt x="8467" y="883"/>
                  </a:lnTo>
                  <a:lnTo>
                    <a:pt x="0" y="0"/>
                  </a:lnTo>
                  <a:lnTo>
                    <a:pt x="0" y="9133"/>
                  </a:lnTo>
                  <a:lnTo>
                    <a:pt x="5056" y="14465"/>
                  </a:lnTo>
                  <a:lnTo>
                    <a:pt x="10361" y="17013"/>
                  </a:lnTo>
                  <a:lnTo>
                    <a:pt x="13257" y="17692"/>
                  </a:lnTo>
                  <a:lnTo>
                    <a:pt x="15188" y="19202"/>
                  </a:lnTo>
                  <a:lnTo>
                    <a:pt x="23597" y="32188"/>
                  </a:lnTo>
                  <a:lnTo>
                    <a:pt x="29185" y="35473"/>
                  </a:lnTo>
                  <a:lnTo>
                    <a:pt x="35196" y="37990"/>
                  </a:lnTo>
                  <a:lnTo>
                    <a:pt x="78986" y="79018"/>
                  </a:lnTo>
                  <a:lnTo>
                    <a:pt x="122129" y="122130"/>
                  </a:lnTo>
                  <a:lnTo>
                    <a:pt x="157607" y="158665"/>
                  </a:lnTo>
                  <a:lnTo>
                    <a:pt x="163895" y="171433"/>
                  </a:lnTo>
                  <a:lnTo>
                    <a:pt x="168092" y="177793"/>
                  </a:lnTo>
                  <a:lnTo>
                    <a:pt x="170455" y="187323"/>
                  </a:lnTo>
                  <a:lnTo>
                    <a:pt x="171008" y="193674"/>
                  </a:lnTo>
                  <a:lnTo>
                    <a:pt x="168431" y="200025"/>
                  </a:lnTo>
                  <a:lnTo>
                    <a:pt x="154958" y="219075"/>
                  </a:lnTo>
                  <a:lnTo>
                    <a:pt x="152478" y="225425"/>
                  </a:lnTo>
                  <a:lnTo>
                    <a:pt x="130054" y="250825"/>
                  </a:lnTo>
                  <a:lnTo>
                    <a:pt x="110905" y="262467"/>
                  </a:lnTo>
                  <a:lnTo>
                    <a:pt x="99301" y="266504"/>
                  </a:lnTo>
                  <a:lnTo>
                    <a:pt x="75628" y="283568"/>
                  </a:lnTo>
                  <a:lnTo>
                    <a:pt x="57164" y="285750"/>
                  </a:lnTo>
                  <a:lnTo>
                    <a:pt x="57154" y="285750"/>
                  </a:lnTo>
                  <a:lnTo>
                    <a:pt x="102848" y="285750"/>
                  </a:lnTo>
                  <a:lnTo>
                    <a:pt x="146346" y="285750"/>
                  </a:lnTo>
                  <a:lnTo>
                    <a:pt x="193506" y="285750"/>
                  </a:lnTo>
                  <a:lnTo>
                    <a:pt x="212285" y="285750"/>
                  </a:lnTo>
                  <a:lnTo>
                    <a:pt x="218879" y="282928"/>
                  </a:lnTo>
                  <a:lnTo>
                    <a:pt x="225338" y="279205"/>
                  </a:lnTo>
                  <a:lnTo>
                    <a:pt x="238108" y="276813"/>
                  </a:lnTo>
                  <a:lnTo>
                    <a:pt x="257175" y="2762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2" name="SMARTInkShape-237">
              <a:extLst>
                <a:ext uri="{FF2B5EF4-FFF2-40B4-BE49-F238E27FC236}">
                  <a16:creationId xmlns:a16="http://schemas.microsoft.com/office/drawing/2014/main" id="{5D59C38C-EB0C-042F-7837-6AB6C5C32816}"/>
                </a:ext>
              </a:extLst>
            </p:cNvPr>
            <p:cNvSpPr/>
            <p:nvPr>
              <p:custDataLst>
                <p:tags r:id="rId60"/>
              </p:custDataLst>
            </p:nvPr>
          </p:nvSpPr>
          <p:spPr>
            <a:xfrm>
              <a:off x="5857875" y="5943600"/>
              <a:ext cx="95251" cy="57151"/>
            </a:xfrm>
            <a:custGeom>
              <a:avLst/>
              <a:gdLst/>
              <a:ahLst/>
              <a:cxnLst/>
              <a:rect l="0" t="0" r="0" b="0"/>
              <a:pathLst>
                <a:path w="95251" h="57151">
                  <a:moveTo>
                    <a:pt x="9525" y="0"/>
                  </a:moveTo>
                  <a:lnTo>
                    <a:pt x="9525" y="0"/>
                  </a:lnTo>
                  <a:lnTo>
                    <a:pt x="9525" y="33113"/>
                  </a:lnTo>
                  <a:lnTo>
                    <a:pt x="8467" y="34775"/>
                  </a:lnTo>
                  <a:lnTo>
                    <a:pt x="6703" y="35884"/>
                  </a:lnTo>
                  <a:lnTo>
                    <a:pt x="4469" y="36623"/>
                  </a:lnTo>
                  <a:lnTo>
                    <a:pt x="2980" y="38173"/>
                  </a:lnTo>
                  <a:lnTo>
                    <a:pt x="393" y="46171"/>
                  </a:lnTo>
                  <a:lnTo>
                    <a:pt x="0" y="57150"/>
                  </a:lnTo>
                  <a:lnTo>
                    <a:pt x="14465" y="57150"/>
                  </a:lnTo>
                  <a:lnTo>
                    <a:pt x="19833" y="54328"/>
                  </a:lnTo>
                  <a:lnTo>
                    <a:pt x="26848" y="48949"/>
                  </a:lnTo>
                  <a:lnTo>
                    <a:pt x="73087" y="47627"/>
                  </a:lnTo>
                  <a:lnTo>
                    <a:pt x="79403" y="47625"/>
                  </a:lnTo>
                  <a:lnTo>
                    <a:pt x="85736" y="44803"/>
                  </a:lnTo>
                  <a:lnTo>
                    <a:pt x="95250" y="381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3" name="SMARTInkShape-238">
              <a:extLst>
                <a:ext uri="{FF2B5EF4-FFF2-40B4-BE49-F238E27FC236}">
                  <a16:creationId xmlns:a16="http://schemas.microsoft.com/office/drawing/2014/main" id="{BEE87893-209B-6A05-2FEE-AD26B10A85B6}"/>
                </a:ext>
              </a:extLst>
            </p:cNvPr>
            <p:cNvSpPr/>
            <p:nvPr>
              <p:custDataLst>
                <p:tags r:id="rId61"/>
              </p:custDataLst>
            </p:nvPr>
          </p:nvSpPr>
          <p:spPr>
            <a:xfrm>
              <a:off x="5895975" y="5867400"/>
              <a:ext cx="9526" cy="1"/>
            </a:xfrm>
            <a:custGeom>
              <a:avLst/>
              <a:gdLst/>
              <a:ahLst/>
              <a:cxnLst/>
              <a:rect l="0" t="0" r="0" b="0"/>
              <a:pathLst>
                <a:path w="9526" h="1">
                  <a:moveTo>
                    <a:pt x="9525" y="0"/>
                  </a:moveTo>
                  <a:lnTo>
                    <a:pt x="9525" y="0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4" name="SMARTInkShape-239">
              <a:extLst>
                <a:ext uri="{FF2B5EF4-FFF2-40B4-BE49-F238E27FC236}">
                  <a16:creationId xmlns:a16="http://schemas.microsoft.com/office/drawing/2014/main" id="{4B8BBB16-7566-95D0-3D58-CDE907F415E9}"/>
                </a:ext>
              </a:extLst>
            </p:cNvPr>
            <p:cNvSpPr/>
            <p:nvPr>
              <p:custDataLst>
                <p:tags r:id="rId62"/>
              </p:custDataLst>
            </p:nvPr>
          </p:nvSpPr>
          <p:spPr>
            <a:xfrm>
              <a:off x="6248532" y="5495925"/>
              <a:ext cx="114159" cy="419101"/>
            </a:xfrm>
            <a:custGeom>
              <a:avLst/>
              <a:gdLst/>
              <a:ahLst/>
              <a:cxnLst/>
              <a:rect l="0" t="0" r="0" b="0"/>
              <a:pathLst>
                <a:path w="114159" h="419101">
                  <a:moveTo>
                    <a:pt x="85593" y="28575"/>
                  </a:moveTo>
                  <a:lnTo>
                    <a:pt x="85593" y="28575"/>
                  </a:lnTo>
                  <a:lnTo>
                    <a:pt x="85593" y="23519"/>
                  </a:lnTo>
                  <a:lnTo>
                    <a:pt x="86651" y="22030"/>
                  </a:lnTo>
                  <a:lnTo>
                    <a:pt x="88415" y="21036"/>
                  </a:lnTo>
                  <a:lnTo>
                    <a:pt x="90649" y="20374"/>
                  </a:lnTo>
                  <a:lnTo>
                    <a:pt x="92138" y="18874"/>
                  </a:lnTo>
                  <a:lnTo>
                    <a:pt x="93794" y="14386"/>
                  </a:lnTo>
                  <a:lnTo>
                    <a:pt x="95294" y="12765"/>
                  </a:lnTo>
                  <a:lnTo>
                    <a:pt x="103203" y="9952"/>
                  </a:lnTo>
                  <a:lnTo>
                    <a:pt x="104003" y="6893"/>
                  </a:lnTo>
                  <a:lnTo>
                    <a:pt x="104516" y="1361"/>
                  </a:lnTo>
                  <a:lnTo>
                    <a:pt x="107409" y="605"/>
                  </a:lnTo>
                  <a:lnTo>
                    <a:pt x="114158" y="0"/>
                  </a:lnTo>
                  <a:lnTo>
                    <a:pt x="105966" y="0"/>
                  </a:lnTo>
                  <a:lnTo>
                    <a:pt x="105525" y="1058"/>
                  </a:lnTo>
                  <a:lnTo>
                    <a:pt x="105035" y="5056"/>
                  </a:lnTo>
                  <a:lnTo>
                    <a:pt x="101994" y="10361"/>
                  </a:lnTo>
                  <a:lnTo>
                    <a:pt x="82263" y="45057"/>
                  </a:lnTo>
                  <a:lnTo>
                    <a:pt x="66523" y="86641"/>
                  </a:lnTo>
                  <a:lnTo>
                    <a:pt x="48783" y="129062"/>
                  </a:lnTo>
                  <a:lnTo>
                    <a:pt x="37987" y="170603"/>
                  </a:lnTo>
                  <a:lnTo>
                    <a:pt x="20490" y="212205"/>
                  </a:lnTo>
                  <a:lnTo>
                    <a:pt x="11585" y="255817"/>
                  </a:lnTo>
                  <a:lnTo>
                    <a:pt x="2143" y="297081"/>
                  </a:lnTo>
                  <a:lnTo>
                    <a:pt x="0" y="343742"/>
                  </a:lnTo>
                  <a:lnTo>
                    <a:pt x="4964" y="359967"/>
                  </a:lnTo>
                  <a:lnTo>
                    <a:pt x="16122" y="376806"/>
                  </a:lnTo>
                  <a:lnTo>
                    <a:pt x="33768" y="396785"/>
                  </a:lnTo>
                  <a:lnTo>
                    <a:pt x="36100" y="403185"/>
                  </a:lnTo>
                  <a:lnTo>
                    <a:pt x="37782" y="405315"/>
                  </a:lnTo>
                  <a:lnTo>
                    <a:pt x="57018" y="4191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5" name="SMARTInkShape-240">
              <a:extLst>
                <a:ext uri="{FF2B5EF4-FFF2-40B4-BE49-F238E27FC236}">
                  <a16:creationId xmlns:a16="http://schemas.microsoft.com/office/drawing/2014/main" id="{D62323A7-6714-8CAA-DAA0-BF9A893DFB1F}"/>
                </a:ext>
              </a:extLst>
            </p:cNvPr>
            <p:cNvSpPr/>
            <p:nvPr>
              <p:custDataLst>
                <p:tags r:id="rId63"/>
              </p:custDataLst>
            </p:nvPr>
          </p:nvSpPr>
          <p:spPr>
            <a:xfrm>
              <a:off x="6467475" y="5619750"/>
              <a:ext cx="209551" cy="167388"/>
            </a:xfrm>
            <a:custGeom>
              <a:avLst/>
              <a:gdLst/>
              <a:ahLst/>
              <a:cxnLst/>
              <a:rect l="0" t="0" r="0" b="0"/>
              <a:pathLst>
                <a:path w="209551" h="167388">
                  <a:moveTo>
                    <a:pt x="0" y="57150"/>
                  </a:moveTo>
                  <a:lnTo>
                    <a:pt x="0" y="57150"/>
                  </a:lnTo>
                  <a:lnTo>
                    <a:pt x="0" y="42961"/>
                  </a:lnTo>
                  <a:lnTo>
                    <a:pt x="2822" y="37438"/>
                  </a:lnTo>
                  <a:lnTo>
                    <a:pt x="8201" y="30326"/>
                  </a:lnTo>
                  <a:lnTo>
                    <a:pt x="9409" y="20528"/>
                  </a:lnTo>
                  <a:lnTo>
                    <a:pt x="23711" y="4899"/>
                  </a:lnTo>
                  <a:lnTo>
                    <a:pt x="29235" y="2177"/>
                  </a:lnTo>
                  <a:lnTo>
                    <a:pt x="55280" y="38"/>
                  </a:lnTo>
                  <a:lnTo>
                    <a:pt x="79492" y="0"/>
                  </a:lnTo>
                  <a:lnTo>
                    <a:pt x="85777" y="2822"/>
                  </a:lnTo>
                  <a:lnTo>
                    <a:pt x="107952" y="22390"/>
                  </a:lnTo>
                  <a:lnTo>
                    <a:pt x="111479" y="28648"/>
                  </a:lnTo>
                  <a:lnTo>
                    <a:pt x="113464" y="40944"/>
                  </a:lnTo>
                  <a:lnTo>
                    <a:pt x="114251" y="74515"/>
                  </a:lnTo>
                  <a:lnTo>
                    <a:pt x="111456" y="83565"/>
                  </a:lnTo>
                  <a:lnTo>
                    <a:pt x="107744" y="91115"/>
                  </a:lnTo>
                  <a:lnTo>
                    <a:pt x="100109" y="112880"/>
                  </a:lnTo>
                  <a:lnTo>
                    <a:pt x="91765" y="121783"/>
                  </a:lnTo>
                  <a:lnTo>
                    <a:pt x="57307" y="149525"/>
                  </a:lnTo>
                  <a:lnTo>
                    <a:pt x="50870" y="152180"/>
                  </a:lnTo>
                  <a:lnTo>
                    <a:pt x="41295" y="158567"/>
                  </a:lnTo>
                  <a:lnTo>
                    <a:pt x="29133" y="161794"/>
                  </a:lnTo>
                  <a:lnTo>
                    <a:pt x="23684" y="161887"/>
                  </a:lnTo>
                  <a:lnTo>
                    <a:pt x="23197" y="160841"/>
                  </a:lnTo>
                  <a:lnTo>
                    <a:pt x="27963" y="152222"/>
                  </a:lnTo>
                  <a:lnTo>
                    <a:pt x="28304" y="147735"/>
                  </a:lnTo>
                  <a:lnTo>
                    <a:pt x="31277" y="142213"/>
                  </a:lnTo>
                  <a:lnTo>
                    <a:pt x="74920" y="96540"/>
                  </a:lnTo>
                  <a:lnTo>
                    <a:pt x="97486" y="76788"/>
                  </a:lnTo>
                  <a:lnTo>
                    <a:pt x="140699" y="50462"/>
                  </a:lnTo>
                  <a:lnTo>
                    <a:pt x="148258" y="47828"/>
                  </a:lnTo>
                  <a:lnTo>
                    <a:pt x="171393" y="31224"/>
                  </a:lnTo>
                  <a:lnTo>
                    <a:pt x="174588" y="30341"/>
                  </a:lnTo>
                  <a:lnTo>
                    <a:pt x="176717" y="28694"/>
                  </a:lnTo>
                  <a:lnTo>
                    <a:pt x="180926" y="19180"/>
                  </a:lnTo>
                  <a:lnTo>
                    <a:pt x="180971" y="19061"/>
                  </a:lnTo>
                  <a:lnTo>
                    <a:pt x="175918" y="19053"/>
                  </a:lnTo>
                  <a:lnTo>
                    <a:pt x="170614" y="21873"/>
                  </a:lnTo>
                  <a:lnTo>
                    <a:pt x="125805" y="57172"/>
                  </a:lnTo>
                  <a:lnTo>
                    <a:pt x="119414" y="63510"/>
                  </a:lnTo>
                  <a:lnTo>
                    <a:pt x="107060" y="85725"/>
                  </a:lnTo>
                  <a:lnTo>
                    <a:pt x="95378" y="130420"/>
                  </a:lnTo>
                  <a:lnTo>
                    <a:pt x="98130" y="134870"/>
                  </a:lnTo>
                  <a:lnTo>
                    <a:pt x="101822" y="140376"/>
                  </a:lnTo>
                  <a:lnTo>
                    <a:pt x="104387" y="150608"/>
                  </a:lnTo>
                  <a:lnTo>
                    <a:pt x="112942" y="160444"/>
                  </a:lnTo>
                  <a:lnTo>
                    <a:pt x="116518" y="161267"/>
                  </a:lnTo>
                  <a:lnTo>
                    <a:pt x="127438" y="161795"/>
                  </a:lnTo>
                  <a:lnTo>
                    <a:pt x="133545" y="164690"/>
                  </a:lnTo>
                  <a:lnTo>
                    <a:pt x="136654" y="166943"/>
                  </a:lnTo>
                  <a:lnTo>
                    <a:pt x="139786" y="167387"/>
                  </a:lnTo>
                  <a:lnTo>
                    <a:pt x="178991" y="159226"/>
                  </a:lnTo>
                  <a:lnTo>
                    <a:pt x="186444" y="155434"/>
                  </a:lnTo>
                  <a:lnTo>
                    <a:pt x="209550" y="1524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01" name="SMARTInkShape-Group44">
            <a:extLst>
              <a:ext uri="{FF2B5EF4-FFF2-40B4-BE49-F238E27FC236}">
                <a16:creationId xmlns:a16="http://schemas.microsoft.com/office/drawing/2014/main" id="{75951A04-6D47-1A44-98F9-ACBE0944901C}"/>
              </a:ext>
            </a:extLst>
          </p:cNvPr>
          <p:cNvGrpSpPr/>
          <p:nvPr/>
        </p:nvGrpSpPr>
        <p:grpSpPr>
          <a:xfrm>
            <a:off x="2533650" y="3829050"/>
            <a:ext cx="1905001" cy="409576"/>
            <a:chOff x="2533650" y="3829050"/>
            <a:chExt cx="1905001" cy="409576"/>
          </a:xfrm>
        </p:grpSpPr>
        <p:sp>
          <p:nvSpPr>
            <p:cNvPr id="297" name="SMARTInkShape-241">
              <a:extLst>
                <a:ext uri="{FF2B5EF4-FFF2-40B4-BE49-F238E27FC236}">
                  <a16:creationId xmlns:a16="http://schemas.microsoft.com/office/drawing/2014/main" id="{8EFE0FA5-9627-E08B-522C-18FEC2323D2F}"/>
                </a:ext>
              </a:extLst>
            </p:cNvPr>
            <p:cNvSpPr/>
            <p:nvPr>
              <p:custDataLst>
                <p:tags r:id="rId42"/>
              </p:custDataLst>
            </p:nvPr>
          </p:nvSpPr>
          <p:spPr>
            <a:xfrm>
              <a:off x="2533650" y="3829050"/>
              <a:ext cx="1905001" cy="114301"/>
            </a:xfrm>
            <a:custGeom>
              <a:avLst/>
              <a:gdLst/>
              <a:ahLst/>
              <a:cxnLst/>
              <a:rect l="0" t="0" r="0" b="0"/>
              <a:pathLst>
                <a:path w="1905001" h="114301">
                  <a:moveTo>
                    <a:pt x="0" y="114300"/>
                  </a:moveTo>
                  <a:lnTo>
                    <a:pt x="0" y="114300"/>
                  </a:lnTo>
                  <a:lnTo>
                    <a:pt x="17723" y="114300"/>
                  </a:lnTo>
                  <a:lnTo>
                    <a:pt x="18165" y="113242"/>
                  </a:lnTo>
                  <a:lnTo>
                    <a:pt x="18657" y="109243"/>
                  </a:lnTo>
                  <a:lnTo>
                    <a:pt x="19846" y="107754"/>
                  </a:lnTo>
                  <a:lnTo>
                    <a:pt x="28456" y="104809"/>
                  </a:lnTo>
                  <a:lnTo>
                    <a:pt x="74873" y="104775"/>
                  </a:lnTo>
                  <a:lnTo>
                    <a:pt x="80863" y="104775"/>
                  </a:lnTo>
                  <a:lnTo>
                    <a:pt x="82484" y="103717"/>
                  </a:lnTo>
                  <a:lnTo>
                    <a:pt x="83564" y="101953"/>
                  </a:lnTo>
                  <a:lnTo>
                    <a:pt x="85298" y="96574"/>
                  </a:lnTo>
                  <a:lnTo>
                    <a:pt x="88357" y="95839"/>
                  </a:lnTo>
                  <a:lnTo>
                    <a:pt x="122374" y="95250"/>
                  </a:lnTo>
                  <a:lnTo>
                    <a:pt x="131899" y="87049"/>
                  </a:lnTo>
                  <a:lnTo>
                    <a:pt x="137977" y="86118"/>
                  </a:lnTo>
                  <a:lnTo>
                    <a:pt x="184552" y="85725"/>
                  </a:lnTo>
                  <a:lnTo>
                    <a:pt x="226838" y="85725"/>
                  </a:lnTo>
                  <a:lnTo>
                    <a:pt x="235856" y="79179"/>
                  </a:lnTo>
                  <a:lnTo>
                    <a:pt x="244743" y="77083"/>
                  </a:lnTo>
                  <a:lnTo>
                    <a:pt x="250944" y="76593"/>
                  </a:lnTo>
                  <a:lnTo>
                    <a:pt x="253021" y="77520"/>
                  </a:lnTo>
                  <a:lnTo>
                    <a:pt x="254406" y="79197"/>
                  </a:lnTo>
                  <a:lnTo>
                    <a:pt x="255329" y="81373"/>
                  </a:lnTo>
                  <a:lnTo>
                    <a:pt x="257002" y="82824"/>
                  </a:lnTo>
                  <a:lnTo>
                    <a:pt x="261684" y="84436"/>
                  </a:lnTo>
                  <a:lnTo>
                    <a:pt x="308377" y="85725"/>
                  </a:lnTo>
                  <a:lnTo>
                    <a:pt x="355601" y="85725"/>
                  </a:lnTo>
                  <a:lnTo>
                    <a:pt x="374650" y="85725"/>
                  </a:lnTo>
                  <a:lnTo>
                    <a:pt x="381000" y="88547"/>
                  </a:lnTo>
                  <a:lnTo>
                    <a:pt x="387350" y="92271"/>
                  </a:lnTo>
                  <a:lnTo>
                    <a:pt x="400050" y="94661"/>
                  </a:lnTo>
                  <a:lnTo>
                    <a:pt x="447675" y="95249"/>
                  </a:lnTo>
                  <a:lnTo>
                    <a:pt x="469900" y="95250"/>
                  </a:lnTo>
                  <a:lnTo>
                    <a:pt x="515809" y="86118"/>
                  </a:lnTo>
                  <a:lnTo>
                    <a:pt x="559567" y="85732"/>
                  </a:lnTo>
                  <a:lnTo>
                    <a:pt x="606331" y="85725"/>
                  </a:lnTo>
                  <a:lnTo>
                    <a:pt x="653934" y="85725"/>
                  </a:lnTo>
                  <a:lnTo>
                    <a:pt x="695504" y="85725"/>
                  </a:lnTo>
                  <a:lnTo>
                    <a:pt x="739785" y="85725"/>
                  </a:lnTo>
                  <a:lnTo>
                    <a:pt x="784225" y="84667"/>
                  </a:lnTo>
                  <a:lnTo>
                    <a:pt x="822325" y="77083"/>
                  </a:lnTo>
                  <a:lnTo>
                    <a:pt x="869597" y="76252"/>
                  </a:lnTo>
                  <a:lnTo>
                    <a:pt x="916634" y="76205"/>
                  </a:lnTo>
                  <a:lnTo>
                    <a:pt x="964207" y="76200"/>
                  </a:lnTo>
                  <a:lnTo>
                    <a:pt x="1011828" y="76200"/>
                  </a:lnTo>
                  <a:lnTo>
                    <a:pt x="1028609" y="75142"/>
                  </a:lnTo>
                  <a:lnTo>
                    <a:pt x="1076234" y="67558"/>
                  </a:lnTo>
                  <a:lnTo>
                    <a:pt x="1123859" y="66753"/>
                  </a:lnTo>
                  <a:lnTo>
                    <a:pt x="1171484" y="66682"/>
                  </a:lnTo>
                  <a:lnTo>
                    <a:pt x="1219109" y="66675"/>
                  </a:lnTo>
                  <a:lnTo>
                    <a:pt x="1249952" y="63853"/>
                  </a:lnTo>
                  <a:lnTo>
                    <a:pt x="1297577" y="57739"/>
                  </a:lnTo>
                  <a:lnTo>
                    <a:pt x="1342253" y="56169"/>
                  </a:lnTo>
                  <a:lnTo>
                    <a:pt x="1387543" y="48959"/>
                  </a:lnTo>
                  <a:lnTo>
                    <a:pt x="1430327" y="47801"/>
                  </a:lnTo>
                  <a:lnTo>
                    <a:pt x="1447442" y="46645"/>
                  </a:lnTo>
                  <a:lnTo>
                    <a:pt x="1487316" y="39434"/>
                  </a:lnTo>
                  <a:lnTo>
                    <a:pt x="1533711" y="38276"/>
                  </a:lnTo>
                  <a:lnTo>
                    <a:pt x="1559333" y="35330"/>
                  </a:lnTo>
                  <a:lnTo>
                    <a:pt x="1583152" y="30576"/>
                  </a:lnTo>
                  <a:lnTo>
                    <a:pt x="1627980" y="28839"/>
                  </a:lnTo>
                  <a:lnTo>
                    <a:pt x="1659388" y="25805"/>
                  </a:lnTo>
                  <a:lnTo>
                    <a:pt x="1698697" y="19939"/>
                  </a:lnTo>
                  <a:lnTo>
                    <a:pt x="1745281" y="18070"/>
                  </a:lnTo>
                  <a:lnTo>
                    <a:pt x="1790644" y="10118"/>
                  </a:lnTo>
                  <a:lnTo>
                    <a:pt x="1834952" y="9548"/>
                  </a:lnTo>
                  <a:lnTo>
                    <a:pt x="1850849" y="8474"/>
                  </a:lnTo>
                  <a:lnTo>
                    <a:pt x="1869634" y="1325"/>
                  </a:lnTo>
                  <a:lnTo>
                    <a:pt x="190500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8" name="SMARTInkShape-242">
              <a:extLst>
                <a:ext uri="{FF2B5EF4-FFF2-40B4-BE49-F238E27FC236}">
                  <a16:creationId xmlns:a16="http://schemas.microsoft.com/office/drawing/2014/main" id="{54DF1214-2892-79C5-BC38-69E7EB63E9B3}"/>
                </a:ext>
              </a:extLst>
            </p:cNvPr>
            <p:cNvSpPr/>
            <p:nvPr>
              <p:custDataLst>
                <p:tags r:id="rId43"/>
              </p:custDataLst>
            </p:nvPr>
          </p:nvSpPr>
          <p:spPr>
            <a:xfrm>
              <a:off x="3267075" y="4076700"/>
              <a:ext cx="161926" cy="161926"/>
            </a:xfrm>
            <a:custGeom>
              <a:avLst/>
              <a:gdLst/>
              <a:ahLst/>
              <a:cxnLst/>
              <a:rect l="0" t="0" r="0" b="0"/>
              <a:pathLst>
                <a:path w="161926" h="161926">
                  <a:moveTo>
                    <a:pt x="9525" y="38100"/>
                  </a:moveTo>
                  <a:lnTo>
                    <a:pt x="9525" y="38100"/>
                  </a:lnTo>
                  <a:lnTo>
                    <a:pt x="4469" y="38100"/>
                  </a:lnTo>
                  <a:lnTo>
                    <a:pt x="2979" y="37042"/>
                  </a:lnTo>
                  <a:lnTo>
                    <a:pt x="1986" y="35278"/>
                  </a:lnTo>
                  <a:lnTo>
                    <a:pt x="3" y="28585"/>
                  </a:lnTo>
                  <a:lnTo>
                    <a:pt x="0" y="20375"/>
                  </a:lnTo>
                  <a:lnTo>
                    <a:pt x="1058" y="19933"/>
                  </a:lnTo>
                  <a:lnTo>
                    <a:pt x="5056" y="19443"/>
                  </a:lnTo>
                  <a:lnTo>
                    <a:pt x="6546" y="18254"/>
                  </a:lnTo>
                  <a:lnTo>
                    <a:pt x="8201" y="14110"/>
                  </a:lnTo>
                  <a:lnTo>
                    <a:pt x="9701" y="12581"/>
                  </a:lnTo>
                  <a:lnTo>
                    <a:pt x="17610" y="9927"/>
                  </a:lnTo>
                  <a:lnTo>
                    <a:pt x="18410" y="6881"/>
                  </a:lnTo>
                  <a:lnTo>
                    <a:pt x="18623" y="4588"/>
                  </a:lnTo>
                  <a:lnTo>
                    <a:pt x="19824" y="3058"/>
                  </a:lnTo>
                  <a:lnTo>
                    <a:pt x="27213" y="403"/>
                  </a:lnTo>
                  <a:lnTo>
                    <a:pt x="27667" y="1327"/>
                  </a:lnTo>
                  <a:lnTo>
                    <a:pt x="28172" y="5176"/>
                  </a:lnTo>
                  <a:lnTo>
                    <a:pt x="29364" y="6626"/>
                  </a:lnTo>
                  <a:lnTo>
                    <a:pt x="36740" y="9143"/>
                  </a:lnTo>
                  <a:lnTo>
                    <a:pt x="37496" y="12178"/>
                  </a:lnTo>
                  <a:lnTo>
                    <a:pt x="37697" y="14468"/>
                  </a:lnTo>
                  <a:lnTo>
                    <a:pt x="40743" y="19836"/>
                  </a:lnTo>
                  <a:lnTo>
                    <a:pt x="44567" y="25749"/>
                  </a:lnTo>
                  <a:lnTo>
                    <a:pt x="46719" y="35028"/>
                  </a:lnTo>
                  <a:lnTo>
                    <a:pt x="48659" y="72145"/>
                  </a:lnTo>
                  <a:lnTo>
                    <a:pt x="54164" y="83348"/>
                  </a:lnTo>
                  <a:lnTo>
                    <a:pt x="57116" y="126881"/>
                  </a:lnTo>
                  <a:lnTo>
                    <a:pt x="54313" y="133297"/>
                  </a:lnTo>
                  <a:lnTo>
                    <a:pt x="48946" y="140983"/>
                  </a:lnTo>
                  <a:lnTo>
                    <a:pt x="47625" y="152389"/>
                  </a:lnTo>
                  <a:lnTo>
                    <a:pt x="47625" y="120601"/>
                  </a:lnTo>
                  <a:lnTo>
                    <a:pt x="50447" y="114278"/>
                  </a:lnTo>
                  <a:lnTo>
                    <a:pt x="62813" y="98422"/>
                  </a:lnTo>
                  <a:lnTo>
                    <a:pt x="76810" y="68661"/>
                  </a:lnTo>
                  <a:lnTo>
                    <a:pt x="98828" y="35891"/>
                  </a:lnTo>
                  <a:lnTo>
                    <a:pt x="104954" y="31826"/>
                  </a:lnTo>
                  <a:lnTo>
                    <a:pt x="111205" y="28962"/>
                  </a:lnTo>
                  <a:lnTo>
                    <a:pt x="127011" y="15508"/>
                  </a:lnTo>
                  <a:lnTo>
                    <a:pt x="130533" y="9362"/>
                  </a:lnTo>
                  <a:lnTo>
                    <a:pt x="131471" y="6241"/>
                  </a:lnTo>
                  <a:lnTo>
                    <a:pt x="133157" y="4161"/>
                  </a:lnTo>
                  <a:lnTo>
                    <a:pt x="141386" y="548"/>
                  </a:lnTo>
                  <a:lnTo>
                    <a:pt x="152388" y="0"/>
                  </a:lnTo>
                  <a:lnTo>
                    <a:pt x="152400" y="46370"/>
                  </a:lnTo>
                  <a:lnTo>
                    <a:pt x="152400" y="59012"/>
                  </a:lnTo>
                  <a:lnTo>
                    <a:pt x="155222" y="66092"/>
                  </a:lnTo>
                  <a:lnTo>
                    <a:pt x="157456" y="69461"/>
                  </a:lnTo>
                  <a:lnTo>
                    <a:pt x="157888" y="72766"/>
                  </a:lnTo>
                  <a:lnTo>
                    <a:pt x="152454" y="118707"/>
                  </a:lnTo>
                  <a:lnTo>
                    <a:pt x="152400" y="146156"/>
                  </a:lnTo>
                  <a:lnTo>
                    <a:pt x="153458" y="148237"/>
                  </a:lnTo>
                  <a:lnTo>
                    <a:pt x="155223" y="149625"/>
                  </a:lnTo>
                  <a:lnTo>
                    <a:pt x="160601" y="151852"/>
                  </a:lnTo>
                  <a:lnTo>
                    <a:pt x="161337" y="154979"/>
                  </a:lnTo>
                  <a:lnTo>
                    <a:pt x="161925" y="1619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9" name="SMARTInkShape-243">
              <a:extLst>
                <a:ext uri="{FF2B5EF4-FFF2-40B4-BE49-F238E27FC236}">
                  <a16:creationId xmlns:a16="http://schemas.microsoft.com/office/drawing/2014/main" id="{C0BC64A3-E651-ACF2-8930-8E3C8BCCADF2}"/>
                </a:ext>
              </a:extLst>
            </p:cNvPr>
            <p:cNvSpPr/>
            <p:nvPr>
              <p:custDataLst>
                <p:tags r:id="rId44"/>
              </p:custDataLst>
            </p:nvPr>
          </p:nvSpPr>
          <p:spPr>
            <a:xfrm>
              <a:off x="3524250" y="4133850"/>
              <a:ext cx="142876" cy="9526"/>
            </a:xfrm>
            <a:custGeom>
              <a:avLst/>
              <a:gdLst/>
              <a:ahLst/>
              <a:cxnLst/>
              <a:rect l="0" t="0" r="0" b="0"/>
              <a:pathLst>
                <a:path w="142876" h="9526">
                  <a:moveTo>
                    <a:pt x="9525" y="0"/>
                  </a:moveTo>
                  <a:lnTo>
                    <a:pt x="9525" y="0"/>
                  </a:lnTo>
                  <a:lnTo>
                    <a:pt x="393" y="0"/>
                  </a:lnTo>
                  <a:lnTo>
                    <a:pt x="0" y="9491"/>
                  </a:lnTo>
                  <a:lnTo>
                    <a:pt x="14189" y="9525"/>
                  </a:lnTo>
                  <a:lnTo>
                    <a:pt x="19712" y="6702"/>
                  </a:lnTo>
                  <a:lnTo>
                    <a:pt x="25694" y="2979"/>
                  </a:lnTo>
                  <a:lnTo>
                    <a:pt x="38158" y="589"/>
                  </a:lnTo>
                  <a:lnTo>
                    <a:pt x="85725" y="1"/>
                  </a:lnTo>
                  <a:lnTo>
                    <a:pt x="133350" y="0"/>
                  </a:lnTo>
                  <a:lnTo>
                    <a:pt x="14287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0" name="SMARTInkShape-244">
              <a:extLst>
                <a:ext uri="{FF2B5EF4-FFF2-40B4-BE49-F238E27FC236}">
                  <a16:creationId xmlns:a16="http://schemas.microsoft.com/office/drawing/2014/main" id="{C30061B8-2257-EE77-30A5-411D27DF2DC7}"/>
                </a:ext>
              </a:extLst>
            </p:cNvPr>
            <p:cNvSpPr/>
            <p:nvPr>
              <p:custDataLst>
                <p:tags r:id="rId45"/>
              </p:custDataLst>
            </p:nvPr>
          </p:nvSpPr>
          <p:spPr>
            <a:xfrm>
              <a:off x="3781425" y="4038993"/>
              <a:ext cx="180976" cy="170965"/>
            </a:xfrm>
            <a:custGeom>
              <a:avLst/>
              <a:gdLst/>
              <a:ahLst/>
              <a:cxnLst/>
              <a:rect l="0" t="0" r="0" b="0"/>
              <a:pathLst>
                <a:path w="180976" h="170965">
                  <a:moveTo>
                    <a:pt x="0" y="47232"/>
                  </a:moveTo>
                  <a:lnTo>
                    <a:pt x="0" y="47232"/>
                  </a:lnTo>
                  <a:lnTo>
                    <a:pt x="0" y="29540"/>
                  </a:lnTo>
                  <a:lnTo>
                    <a:pt x="1058" y="29088"/>
                  </a:lnTo>
                  <a:lnTo>
                    <a:pt x="5056" y="28584"/>
                  </a:lnTo>
                  <a:lnTo>
                    <a:pt x="6546" y="27392"/>
                  </a:lnTo>
                  <a:lnTo>
                    <a:pt x="9409" y="19060"/>
                  </a:lnTo>
                  <a:lnTo>
                    <a:pt x="18655" y="9535"/>
                  </a:lnTo>
                  <a:lnTo>
                    <a:pt x="28172" y="9142"/>
                  </a:lnTo>
                  <a:lnTo>
                    <a:pt x="36741" y="932"/>
                  </a:lnTo>
                  <a:lnTo>
                    <a:pt x="42754" y="0"/>
                  </a:lnTo>
                  <a:lnTo>
                    <a:pt x="44378" y="927"/>
                  </a:lnTo>
                  <a:lnTo>
                    <a:pt x="45460" y="2604"/>
                  </a:lnTo>
                  <a:lnTo>
                    <a:pt x="47499" y="8749"/>
                  </a:lnTo>
                  <a:lnTo>
                    <a:pt x="52644" y="9018"/>
                  </a:lnTo>
                  <a:lnTo>
                    <a:pt x="54146" y="10115"/>
                  </a:lnTo>
                  <a:lnTo>
                    <a:pt x="59796" y="20886"/>
                  </a:lnTo>
                  <a:lnTo>
                    <a:pt x="65317" y="26741"/>
                  </a:lnTo>
                  <a:lnTo>
                    <a:pt x="66556" y="36256"/>
                  </a:lnTo>
                  <a:lnTo>
                    <a:pt x="66675" y="79102"/>
                  </a:lnTo>
                  <a:lnTo>
                    <a:pt x="63853" y="85385"/>
                  </a:lnTo>
                  <a:lnTo>
                    <a:pt x="58474" y="92986"/>
                  </a:lnTo>
                  <a:lnTo>
                    <a:pt x="56354" y="102092"/>
                  </a:lnTo>
                  <a:lnTo>
                    <a:pt x="52210" y="107950"/>
                  </a:lnTo>
                  <a:lnTo>
                    <a:pt x="46841" y="111259"/>
                  </a:lnTo>
                  <a:lnTo>
                    <a:pt x="43927" y="112142"/>
                  </a:lnTo>
                  <a:lnTo>
                    <a:pt x="41985" y="113788"/>
                  </a:lnTo>
                  <a:lnTo>
                    <a:pt x="30050" y="131195"/>
                  </a:lnTo>
                  <a:lnTo>
                    <a:pt x="28705" y="141003"/>
                  </a:lnTo>
                  <a:lnTo>
                    <a:pt x="20385" y="150553"/>
                  </a:lnTo>
                  <a:lnTo>
                    <a:pt x="14389" y="151576"/>
                  </a:lnTo>
                  <a:lnTo>
                    <a:pt x="12768" y="152778"/>
                  </a:lnTo>
                  <a:lnTo>
                    <a:pt x="9952" y="160170"/>
                  </a:lnTo>
                  <a:lnTo>
                    <a:pt x="6893" y="160927"/>
                  </a:lnTo>
                  <a:lnTo>
                    <a:pt x="120" y="161521"/>
                  </a:lnTo>
                  <a:lnTo>
                    <a:pt x="24" y="167017"/>
                  </a:lnTo>
                  <a:lnTo>
                    <a:pt x="10" y="164676"/>
                  </a:lnTo>
                  <a:lnTo>
                    <a:pt x="7" y="164686"/>
                  </a:lnTo>
                  <a:lnTo>
                    <a:pt x="0" y="170964"/>
                  </a:lnTo>
                  <a:lnTo>
                    <a:pt x="5056" y="165973"/>
                  </a:lnTo>
                  <a:lnTo>
                    <a:pt x="13183" y="163506"/>
                  </a:lnTo>
                  <a:lnTo>
                    <a:pt x="58899" y="161566"/>
                  </a:lnTo>
                  <a:lnTo>
                    <a:pt x="106197" y="161532"/>
                  </a:lnTo>
                  <a:lnTo>
                    <a:pt x="150393" y="161532"/>
                  </a:lnTo>
                  <a:lnTo>
                    <a:pt x="180975" y="16153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04" name="SMARTInkShape-Group45">
            <a:extLst>
              <a:ext uri="{FF2B5EF4-FFF2-40B4-BE49-F238E27FC236}">
                <a16:creationId xmlns:a16="http://schemas.microsoft.com/office/drawing/2014/main" id="{F4E40AE8-CB02-9EA4-B915-33D712DAF61F}"/>
              </a:ext>
            </a:extLst>
          </p:cNvPr>
          <p:cNvGrpSpPr/>
          <p:nvPr/>
        </p:nvGrpSpPr>
        <p:grpSpPr>
          <a:xfrm>
            <a:off x="2581668" y="3590925"/>
            <a:ext cx="104383" cy="180976"/>
            <a:chOff x="2581668" y="3590925"/>
            <a:chExt cx="104383" cy="180976"/>
          </a:xfrm>
        </p:grpSpPr>
        <p:sp>
          <p:nvSpPr>
            <p:cNvPr id="302" name="SMARTInkShape-245">
              <a:extLst>
                <a:ext uri="{FF2B5EF4-FFF2-40B4-BE49-F238E27FC236}">
                  <a16:creationId xmlns:a16="http://schemas.microsoft.com/office/drawing/2014/main" id="{7B69B58C-24A2-E2C5-834F-7FB9A6985556}"/>
                </a:ext>
              </a:extLst>
            </p:cNvPr>
            <p:cNvSpPr/>
            <p:nvPr>
              <p:custDataLst>
                <p:tags r:id="rId40"/>
              </p:custDataLst>
            </p:nvPr>
          </p:nvSpPr>
          <p:spPr>
            <a:xfrm>
              <a:off x="2581668" y="3676650"/>
              <a:ext cx="104383" cy="95251"/>
            </a:xfrm>
            <a:custGeom>
              <a:avLst/>
              <a:gdLst/>
              <a:ahLst/>
              <a:cxnLst/>
              <a:rect l="0" t="0" r="0" b="0"/>
              <a:pathLst>
                <a:path w="104383" h="95251">
                  <a:moveTo>
                    <a:pt x="18657" y="9525"/>
                  </a:moveTo>
                  <a:lnTo>
                    <a:pt x="18657" y="9525"/>
                  </a:lnTo>
                  <a:lnTo>
                    <a:pt x="18657" y="0"/>
                  </a:lnTo>
                  <a:lnTo>
                    <a:pt x="18657" y="41313"/>
                  </a:lnTo>
                  <a:lnTo>
                    <a:pt x="17599" y="43418"/>
                  </a:lnTo>
                  <a:lnTo>
                    <a:pt x="15835" y="44820"/>
                  </a:lnTo>
                  <a:lnTo>
                    <a:pt x="13601" y="45755"/>
                  </a:lnTo>
                  <a:lnTo>
                    <a:pt x="12111" y="47437"/>
                  </a:lnTo>
                  <a:lnTo>
                    <a:pt x="10456" y="52127"/>
                  </a:lnTo>
                  <a:lnTo>
                    <a:pt x="9142" y="83853"/>
                  </a:lnTo>
                  <a:lnTo>
                    <a:pt x="8081" y="84477"/>
                  </a:lnTo>
                  <a:lnTo>
                    <a:pt x="4079" y="85170"/>
                  </a:lnTo>
                  <a:lnTo>
                    <a:pt x="2588" y="86414"/>
                  </a:lnTo>
                  <a:lnTo>
                    <a:pt x="0" y="93878"/>
                  </a:lnTo>
                  <a:lnTo>
                    <a:pt x="927" y="94335"/>
                  </a:lnTo>
                  <a:lnTo>
                    <a:pt x="23318" y="95250"/>
                  </a:lnTo>
                  <a:lnTo>
                    <a:pt x="24940" y="94192"/>
                  </a:lnTo>
                  <a:lnTo>
                    <a:pt x="26020" y="92428"/>
                  </a:lnTo>
                  <a:lnTo>
                    <a:pt x="26741" y="90193"/>
                  </a:lnTo>
                  <a:lnTo>
                    <a:pt x="28279" y="88704"/>
                  </a:lnTo>
                  <a:lnTo>
                    <a:pt x="36257" y="86118"/>
                  </a:lnTo>
                  <a:lnTo>
                    <a:pt x="42334" y="85842"/>
                  </a:lnTo>
                  <a:lnTo>
                    <a:pt x="43967" y="84744"/>
                  </a:lnTo>
                  <a:lnTo>
                    <a:pt x="45055" y="82955"/>
                  </a:lnTo>
                  <a:lnTo>
                    <a:pt x="45781" y="80703"/>
                  </a:lnTo>
                  <a:lnTo>
                    <a:pt x="47323" y="79202"/>
                  </a:lnTo>
                  <a:lnTo>
                    <a:pt x="51859" y="77534"/>
                  </a:lnTo>
                  <a:lnTo>
                    <a:pt x="83462" y="76210"/>
                  </a:lnTo>
                  <a:lnTo>
                    <a:pt x="92567" y="69656"/>
                  </a:lnTo>
                  <a:lnTo>
                    <a:pt x="104382" y="6667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3" name="SMARTInkShape-246">
              <a:extLst>
                <a:ext uri="{FF2B5EF4-FFF2-40B4-BE49-F238E27FC236}">
                  <a16:creationId xmlns:a16="http://schemas.microsoft.com/office/drawing/2014/main" id="{AD7D2097-0CF5-FEA9-9568-9C26DBEEA9A2}"/>
                </a:ext>
              </a:extLst>
            </p:cNvPr>
            <p:cNvSpPr/>
            <p:nvPr>
              <p:custDataLst>
                <p:tags r:id="rId41"/>
              </p:custDataLst>
            </p:nvPr>
          </p:nvSpPr>
          <p:spPr>
            <a:xfrm>
              <a:off x="2590800" y="3590925"/>
              <a:ext cx="1" cy="9526"/>
            </a:xfrm>
            <a:custGeom>
              <a:avLst/>
              <a:gdLst/>
              <a:ahLst/>
              <a:cxnLst/>
              <a:rect l="0" t="0" r="0" b="0"/>
              <a:pathLst>
                <a:path w="1" h="9526">
                  <a:moveTo>
                    <a:pt x="0" y="0"/>
                  </a:moveTo>
                  <a:lnTo>
                    <a:pt x="0" y="0"/>
                  </a:lnTo>
                  <a:lnTo>
                    <a:pt x="0" y="95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07" name="SMARTInkShape-Group46">
            <a:extLst>
              <a:ext uri="{FF2B5EF4-FFF2-40B4-BE49-F238E27FC236}">
                <a16:creationId xmlns:a16="http://schemas.microsoft.com/office/drawing/2014/main" id="{EB6C8BCC-7D26-05B9-35DA-673883E0A5C8}"/>
              </a:ext>
            </a:extLst>
          </p:cNvPr>
          <p:cNvGrpSpPr/>
          <p:nvPr/>
        </p:nvGrpSpPr>
        <p:grpSpPr>
          <a:xfrm>
            <a:off x="4181475" y="2953142"/>
            <a:ext cx="266701" cy="618734"/>
            <a:chOff x="4181475" y="2953142"/>
            <a:chExt cx="266701" cy="618734"/>
          </a:xfrm>
        </p:grpSpPr>
        <p:sp>
          <p:nvSpPr>
            <p:cNvPr id="305" name="SMARTInkShape-247">
              <a:extLst>
                <a:ext uri="{FF2B5EF4-FFF2-40B4-BE49-F238E27FC236}">
                  <a16:creationId xmlns:a16="http://schemas.microsoft.com/office/drawing/2014/main" id="{AEB54BD7-8CDA-C43E-4443-0225AF522358}"/>
                </a:ext>
              </a:extLst>
            </p:cNvPr>
            <p:cNvSpPr/>
            <p:nvPr>
              <p:custDataLst>
                <p:tags r:id="rId38"/>
              </p:custDataLst>
            </p:nvPr>
          </p:nvSpPr>
          <p:spPr>
            <a:xfrm>
              <a:off x="4181475" y="3076575"/>
              <a:ext cx="114301" cy="495301"/>
            </a:xfrm>
            <a:custGeom>
              <a:avLst/>
              <a:gdLst/>
              <a:ahLst/>
              <a:cxnLst/>
              <a:rect l="0" t="0" r="0" b="0"/>
              <a:pathLst>
                <a:path w="114301" h="495301">
                  <a:moveTo>
                    <a:pt x="9525" y="9525"/>
                  </a:moveTo>
                  <a:lnTo>
                    <a:pt x="9525" y="9525"/>
                  </a:lnTo>
                  <a:lnTo>
                    <a:pt x="1324" y="9525"/>
                  </a:lnTo>
                  <a:lnTo>
                    <a:pt x="883" y="8467"/>
                  </a:lnTo>
                  <a:lnTo>
                    <a:pt x="0" y="0"/>
                  </a:lnTo>
                  <a:lnTo>
                    <a:pt x="0" y="5056"/>
                  </a:lnTo>
                  <a:lnTo>
                    <a:pt x="1058" y="6546"/>
                  </a:lnTo>
                  <a:lnTo>
                    <a:pt x="2822" y="7539"/>
                  </a:lnTo>
                  <a:lnTo>
                    <a:pt x="5056" y="8201"/>
                  </a:lnTo>
                  <a:lnTo>
                    <a:pt x="6546" y="9701"/>
                  </a:lnTo>
                  <a:lnTo>
                    <a:pt x="11759" y="19711"/>
                  </a:lnTo>
                  <a:lnTo>
                    <a:pt x="15810" y="25694"/>
                  </a:lnTo>
                  <a:lnTo>
                    <a:pt x="19148" y="35012"/>
                  </a:lnTo>
                  <a:lnTo>
                    <a:pt x="25312" y="44476"/>
                  </a:lnTo>
                  <a:lnTo>
                    <a:pt x="28666" y="53983"/>
                  </a:lnTo>
                  <a:lnTo>
                    <a:pt x="34835" y="63502"/>
                  </a:lnTo>
                  <a:lnTo>
                    <a:pt x="45418" y="89096"/>
                  </a:lnTo>
                  <a:lnTo>
                    <a:pt x="53203" y="100717"/>
                  </a:lnTo>
                  <a:lnTo>
                    <a:pt x="55396" y="107558"/>
                  </a:lnTo>
                  <a:lnTo>
                    <a:pt x="57862" y="127118"/>
                  </a:lnTo>
                  <a:lnTo>
                    <a:pt x="76428" y="159760"/>
                  </a:lnTo>
                  <a:lnTo>
                    <a:pt x="79527" y="163657"/>
                  </a:lnTo>
                  <a:lnTo>
                    <a:pt x="82970" y="173631"/>
                  </a:lnTo>
                  <a:lnTo>
                    <a:pt x="85559" y="184061"/>
                  </a:lnTo>
                  <a:lnTo>
                    <a:pt x="91908" y="196941"/>
                  </a:lnTo>
                  <a:lnTo>
                    <a:pt x="96015" y="224458"/>
                  </a:lnTo>
                  <a:lnTo>
                    <a:pt x="102731" y="237934"/>
                  </a:lnTo>
                  <a:lnTo>
                    <a:pt x="105564" y="253975"/>
                  </a:lnTo>
                  <a:lnTo>
                    <a:pt x="112261" y="266695"/>
                  </a:lnTo>
                  <a:lnTo>
                    <a:pt x="114293" y="311771"/>
                  </a:lnTo>
                  <a:lnTo>
                    <a:pt x="114300" y="359129"/>
                  </a:lnTo>
                  <a:lnTo>
                    <a:pt x="114300" y="360069"/>
                  </a:lnTo>
                  <a:lnTo>
                    <a:pt x="107754" y="370241"/>
                  </a:lnTo>
                  <a:lnTo>
                    <a:pt x="103794" y="397519"/>
                  </a:lnTo>
                  <a:lnTo>
                    <a:pt x="96584" y="407778"/>
                  </a:lnTo>
                  <a:lnTo>
                    <a:pt x="94455" y="416824"/>
                  </a:lnTo>
                  <a:lnTo>
                    <a:pt x="88783" y="425716"/>
                  </a:lnTo>
                  <a:lnTo>
                    <a:pt x="85573" y="435054"/>
                  </a:lnTo>
                  <a:lnTo>
                    <a:pt x="77644" y="445804"/>
                  </a:lnTo>
                  <a:lnTo>
                    <a:pt x="76628" y="452177"/>
                  </a:lnTo>
                  <a:lnTo>
                    <a:pt x="76237" y="464960"/>
                  </a:lnTo>
                  <a:lnTo>
                    <a:pt x="67068" y="475812"/>
                  </a:lnTo>
                  <a:lnTo>
                    <a:pt x="57553" y="476239"/>
                  </a:lnTo>
                  <a:lnTo>
                    <a:pt x="57150" y="4953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6" name="SMARTInkShape-248">
              <a:extLst>
                <a:ext uri="{FF2B5EF4-FFF2-40B4-BE49-F238E27FC236}">
                  <a16:creationId xmlns:a16="http://schemas.microsoft.com/office/drawing/2014/main" id="{DD1BF63A-6250-4358-AF49-D9C599F67407}"/>
                </a:ext>
              </a:extLst>
            </p:cNvPr>
            <p:cNvSpPr/>
            <p:nvPr>
              <p:custDataLst>
                <p:tags r:id="rId39"/>
              </p:custDataLst>
            </p:nvPr>
          </p:nvSpPr>
          <p:spPr>
            <a:xfrm>
              <a:off x="4286250" y="2953142"/>
              <a:ext cx="161926" cy="113909"/>
            </a:xfrm>
            <a:custGeom>
              <a:avLst/>
              <a:gdLst/>
              <a:ahLst/>
              <a:cxnLst/>
              <a:rect l="0" t="0" r="0" b="0"/>
              <a:pathLst>
                <a:path w="161926" h="113909">
                  <a:moveTo>
                    <a:pt x="0" y="28183"/>
                  </a:moveTo>
                  <a:lnTo>
                    <a:pt x="0" y="28183"/>
                  </a:lnTo>
                  <a:lnTo>
                    <a:pt x="0" y="19982"/>
                  </a:lnTo>
                  <a:lnTo>
                    <a:pt x="1058" y="19541"/>
                  </a:lnTo>
                  <a:lnTo>
                    <a:pt x="9132" y="18693"/>
                  </a:lnTo>
                  <a:lnTo>
                    <a:pt x="9491" y="10460"/>
                  </a:lnTo>
                  <a:lnTo>
                    <a:pt x="10560" y="10018"/>
                  </a:lnTo>
                  <a:lnTo>
                    <a:pt x="33505" y="9134"/>
                  </a:lnTo>
                  <a:lnTo>
                    <a:pt x="35037" y="8075"/>
                  </a:lnTo>
                  <a:lnTo>
                    <a:pt x="36058" y="6311"/>
                  </a:lnTo>
                  <a:lnTo>
                    <a:pt x="37696" y="933"/>
                  </a:lnTo>
                  <a:lnTo>
                    <a:pt x="40743" y="197"/>
                  </a:lnTo>
                  <a:lnTo>
                    <a:pt x="43037" y="0"/>
                  </a:lnTo>
                  <a:lnTo>
                    <a:pt x="44567" y="928"/>
                  </a:lnTo>
                  <a:lnTo>
                    <a:pt x="45586" y="2605"/>
                  </a:lnTo>
                  <a:lnTo>
                    <a:pt x="47590" y="9020"/>
                  </a:lnTo>
                  <a:lnTo>
                    <a:pt x="52671" y="9100"/>
                  </a:lnTo>
                  <a:lnTo>
                    <a:pt x="54164" y="10169"/>
                  </a:lnTo>
                  <a:lnTo>
                    <a:pt x="56888" y="17773"/>
                  </a:lnTo>
                  <a:lnTo>
                    <a:pt x="57034" y="18265"/>
                  </a:lnTo>
                  <a:lnTo>
                    <a:pt x="57150" y="51852"/>
                  </a:lnTo>
                  <a:lnTo>
                    <a:pt x="54328" y="57400"/>
                  </a:lnTo>
                  <a:lnTo>
                    <a:pt x="48949" y="64528"/>
                  </a:lnTo>
                  <a:lnTo>
                    <a:pt x="47887" y="73541"/>
                  </a:lnTo>
                  <a:lnTo>
                    <a:pt x="47741" y="79387"/>
                  </a:lnTo>
                  <a:lnTo>
                    <a:pt x="46644" y="81369"/>
                  </a:lnTo>
                  <a:lnTo>
                    <a:pt x="44854" y="82690"/>
                  </a:lnTo>
                  <a:lnTo>
                    <a:pt x="40044" y="84158"/>
                  </a:lnTo>
                  <a:lnTo>
                    <a:pt x="34378" y="84811"/>
                  </a:lnTo>
                  <a:lnTo>
                    <a:pt x="32443" y="86043"/>
                  </a:lnTo>
                  <a:lnTo>
                    <a:pt x="31154" y="87923"/>
                  </a:lnTo>
                  <a:lnTo>
                    <a:pt x="30295" y="90235"/>
                  </a:lnTo>
                  <a:lnTo>
                    <a:pt x="28663" y="91776"/>
                  </a:lnTo>
                  <a:lnTo>
                    <a:pt x="24028" y="93488"/>
                  </a:lnTo>
                  <a:lnTo>
                    <a:pt x="22369" y="95003"/>
                  </a:lnTo>
                  <a:lnTo>
                    <a:pt x="20524" y="99509"/>
                  </a:lnTo>
                  <a:lnTo>
                    <a:pt x="18974" y="101134"/>
                  </a:lnTo>
                  <a:lnTo>
                    <a:pt x="9653" y="104346"/>
                  </a:lnTo>
                  <a:lnTo>
                    <a:pt x="1335" y="104379"/>
                  </a:lnTo>
                  <a:lnTo>
                    <a:pt x="890" y="105439"/>
                  </a:lnTo>
                  <a:lnTo>
                    <a:pt x="0" y="113907"/>
                  </a:lnTo>
                  <a:lnTo>
                    <a:pt x="44460" y="113908"/>
                  </a:lnTo>
                  <a:lnTo>
                    <a:pt x="88214" y="113908"/>
                  </a:lnTo>
                  <a:lnTo>
                    <a:pt x="135156" y="113908"/>
                  </a:lnTo>
                  <a:lnTo>
                    <a:pt x="161925" y="11390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12" name="SMARTInkShape-Group47">
            <a:extLst>
              <a:ext uri="{FF2B5EF4-FFF2-40B4-BE49-F238E27FC236}">
                <a16:creationId xmlns:a16="http://schemas.microsoft.com/office/drawing/2014/main" id="{E9E18CA2-E6FB-301A-19D9-2D0E13F579AA}"/>
              </a:ext>
            </a:extLst>
          </p:cNvPr>
          <p:cNvGrpSpPr/>
          <p:nvPr/>
        </p:nvGrpSpPr>
        <p:grpSpPr>
          <a:xfrm>
            <a:off x="3810000" y="3133725"/>
            <a:ext cx="419101" cy="399886"/>
            <a:chOff x="3810000" y="3133725"/>
            <a:chExt cx="419101" cy="399886"/>
          </a:xfrm>
        </p:grpSpPr>
        <p:sp>
          <p:nvSpPr>
            <p:cNvPr id="308" name="SMARTInkShape-249">
              <a:extLst>
                <a:ext uri="{FF2B5EF4-FFF2-40B4-BE49-F238E27FC236}">
                  <a16:creationId xmlns:a16="http://schemas.microsoft.com/office/drawing/2014/main" id="{E05E20DF-9BDB-E994-530F-06E18C1D4A3D}"/>
                </a:ext>
              </a:extLst>
            </p:cNvPr>
            <p:cNvSpPr/>
            <p:nvPr>
              <p:custDataLst>
                <p:tags r:id="rId34"/>
              </p:custDataLst>
            </p:nvPr>
          </p:nvSpPr>
          <p:spPr>
            <a:xfrm>
              <a:off x="3924300" y="3286128"/>
              <a:ext cx="123788" cy="247483"/>
            </a:xfrm>
            <a:custGeom>
              <a:avLst/>
              <a:gdLst/>
              <a:ahLst/>
              <a:cxnLst/>
              <a:rect l="0" t="0" r="0" b="0"/>
              <a:pathLst>
                <a:path w="123788" h="247483">
                  <a:moveTo>
                    <a:pt x="0" y="47622"/>
                  </a:moveTo>
                  <a:lnTo>
                    <a:pt x="0" y="47622"/>
                  </a:lnTo>
                  <a:lnTo>
                    <a:pt x="9132" y="47622"/>
                  </a:lnTo>
                  <a:lnTo>
                    <a:pt x="9525" y="38097"/>
                  </a:lnTo>
                  <a:lnTo>
                    <a:pt x="9525" y="43154"/>
                  </a:lnTo>
                  <a:lnTo>
                    <a:pt x="6703" y="48458"/>
                  </a:lnTo>
                  <a:lnTo>
                    <a:pt x="2979" y="54344"/>
                  </a:lnTo>
                  <a:lnTo>
                    <a:pt x="588" y="66745"/>
                  </a:lnTo>
                  <a:lnTo>
                    <a:pt x="10" y="98423"/>
                  </a:lnTo>
                  <a:lnTo>
                    <a:pt x="2827" y="104772"/>
                  </a:lnTo>
                  <a:lnTo>
                    <a:pt x="6548" y="111122"/>
                  </a:lnTo>
                  <a:lnTo>
                    <a:pt x="9701" y="120647"/>
                  </a:lnTo>
                  <a:lnTo>
                    <a:pt x="15810" y="130172"/>
                  </a:lnTo>
                  <a:lnTo>
                    <a:pt x="17610" y="136522"/>
                  </a:lnTo>
                  <a:lnTo>
                    <a:pt x="19148" y="138639"/>
                  </a:lnTo>
                  <a:lnTo>
                    <a:pt x="21232" y="140050"/>
                  </a:lnTo>
                  <a:lnTo>
                    <a:pt x="26370" y="142676"/>
                  </a:lnTo>
                  <a:lnTo>
                    <a:pt x="35212" y="149046"/>
                  </a:lnTo>
                  <a:lnTo>
                    <a:pt x="44536" y="151404"/>
                  </a:lnTo>
                  <a:lnTo>
                    <a:pt x="50838" y="151956"/>
                  </a:lnTo>
                  <a:lnTo>
                    <a:pt x="57167" y="149379"/>
                  </a:lnTo>
                  <a:lnTo>
                    <a:pt x="69853" y="139101"/>
                  </a:lnTo>
                  <a:lnTo>
                    <a:pt x="73379" y="133082"/>
                  </a:lnTo>
                  <a:lnTo>
                    <a:pt x="76004" y="126880"/>
                  </a:lnTo>
                  <a:lnTo>
                    <a:pt x="82374" y="117437"/>
                  </a:lnTo>
                  <a:lnTo>
                    <a:pt x="85790" y="107937"/>
                  </a:lnTo>
                  <a:lnTo>
                    <a:pt x="91977" y="97361"/>
                  </a:lnTo>
                  <a:lnTo>
                    <a:pt x="103806" y="51941"/>
                  </a:lnTo>
                  <a:lnTo>
                    <a:pt x="104764" y="11809"/>
                  </a:lnTo>
                  <a:lnTo>
                    <a:pt x="95255" y="2"/>
                  </a:lnTo>
                  <a:lnTo>
                    <a:pt x="95253" y="0"/>
                  </a:lnTo>
                  <a:lnTo>
                    <a:pt x="100307" y="5054"/>
                  </a:lnTo>
                  <a:lnTo>
                    <a:pt x="102789" y="10359"/>
                  </a:lnTo>
                  <a:lnTo>
                    <a:pt x="104723" y="57416"/>
                  </a:lnTo>
                  <a:lnTo>
                    <a:pt x="104770" y="98093"/>
                  </a:lnTo>
                  <a:lnTo>
                    <a:pt x="105833" y="135642"/>
                  </a:lnTo>
                  <a:lnTo>
                    <a:pt x="116534" y="180920"/>
                  </a:lnTo>
                  <a:lnTo>
                    <a:pt x="122384" y="201305"/>
                  </a:lnTo>
                  <a:lnTo>
                    <a:pt x="123787" y="231723"/>
                  </a:lnTo>
                  <a:lnTo>
                    <a:pt x="120986" y="238100"/>
                  </a:lnTo>
                  <a:lnTo>
                    <a:pt x="114416" y="247482"/>
                  </a:lnTo>
                  <a:lnTo>
                    <a:pt x="106719" y="241068"/>
                  </a:lnTo>
                  <a:lnTo>
                    <a:pt x="101053" y="239432"/>
                  </a:lnTo>
                  <a:lnTo>
                    <a:pt x="83304" y="237322"/>
                  </a:lnTo>
                  <a:lnTo>
                    <a:pt x="80937" y="235472"/>
                  </a:lnTo>
                  <a:lnTo>
                    <a:pt x="79358" y="233180"/>
                  </a:lnTo>
                  <a:lnTo>
                    <a:pt x="71959" y="230634"/>
                  </a:lnTo>
                  <a:lnTo>
                    <a:pt x="62673" y="228444"/>
                  </a:lnTo>
                  <a:lnTo>
                    <a:pt x="48088" y="221237"/>
                  </a:lnTo>
                  <a:lnTo>
                    <a:pt x="9525" y="21907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9" name="SMARTInkShape-250">
              <a:extLst>
                <a:ext uri="{FF2B5EF4-FFF2-40B4-BE49-F238E27FC236}">
                  <a16:creationId xmlns:a16="http://schemas.microsoft.com/office/drawing/2014/main" id="{C39025BF-FBD0-9F59-EFEF-D4B67F0787E6}"/>
                </a:ext>
              </a:extLst>
            </p:cNvPr>
            <p:cNvSpPr/>
            <p:nvPr>
              <p:custDataLst>
                <p:tags r:id="rId35"/>
              </p:custDataLst>
            </p:nvPr>
          </p:nvSpPr>
          <p:spPr>
            <a:xfrm>
              <a:off x="4152900" y="3430334"/>
              <a:ext cx="76201" cy="93917"/>
            </a:xfrm>
            <a:custGeom>
              <a:avLst/>
              <a:gdLst/>
              <a:ahLst/>
              <a:cxnLst/>
              <a:rect l="0" t="0" r="0" b="0"/>
              <a:pathLst>
                <a:path w="76201" h="93917">
                  <a:moveTo>
                    <a:pt x="0" y="17716"/>
                  </a:moveTo>
                  <a:lnTo>
                    <a:pt x="0" y="17716"/>
                  </a:lnTo>
                  <a:lnTo>
                    <a:pt x="0" y="9515"/>
                  </a:lnTo>
                  <a:lnTo>
                    <a:pt x="1058" y="9074"/>
                  </a:lnTo>
                  <a:lnTo>
                    <a:pt x="8201" y="8308"/>
                  </a:lnTo>
                  <a:lnTo>
                    <a:pt x="8937" y="5421"/>
                  </a:lnTo>
                  <a:lnTo>
                    <a:pt x="9409" y="0"/>
                  </a:lnTo>
                  <a:lnTo>
                    <a:pt x="9525" y="46312"/>
                  </a:lnTo>
                  <a:lnTo>
                    <a:pt x="9525" y="49480"/>
                  </a:lnTo>
                  <a:lnTo>
                    <a:pt x="6703" y="55822"/>
                  </a:lnTo>
                  <a:lnTo>
                    <a:pt x="2979" y="62169"/>
                  </a:lnTo>
                  <a:lnTo>
                    <a:pt x="588" y="74866"/>
                  </a:lnTo>
                  <a:lnTo>
                    <a:pt x="0" y="93905"/>
                  </a:lnTo>
                  <a:lnTo>
                    <a:pt x="42726" y="93916"/>
                  </a:lnTo>
                  <a:lnTo>
                    <a:pt x="48270" y="91094"/>
                  </a:lnTo>
                  <a:lnTo>
                    <a:pt x="55396" y="85715"/>
                  </a:lnTo>
                  <a:lnTo>
                    <a:pt x="65197" y="84508"/>
                  </a:lnTo>
                  <a:lnTo>
                    <a:pt x="76200" y="8439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0" name="SMARTInkShape-251">
              <a:extLst>
                <a:ext uri="{FF2B5EF4-FFF2-40B4-BE49-F238E27FC236}">
                  <a16:creationId xmlns:a16="http://schemas.microsoft.com/office/drawing/2014/main" id="{2730DB1F-754D-10D1-DEAE-1AF02C6C3C32}"/>
                </a:ext>
              </a:extLst>
            </p:cNvPr>
            <p:cNvSpPr/>
            <p:nvPr>
              <p:custDataLst>
                <p:tags r:id="rId36"/>
              </p:custDataLst>
            </p:nvPr>
          </p:nvSpPr>
          <p:spPr>
            <a:xfrm>
              <a:off x="4191000" y="3381375"/>
              <a:ext cx="1" cy="19051"/>
            </a:xfrm>
            <a:custGeom>
              <a:avLst/>
              <a:gdLst/>
              <a:ahLst/>
              <a:cxnLst/>
              <a:rect l="0" t="0" r="0" b="0"/>
              <a:pathLst>
                <a:path w="1" h="19051">
                  <a:moveTo>
                    <a:pt x="0" y="19050"/>
                  </a:moveTo>
                  <a:lnTo>
                    <a:pt x="0" y="19050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1" name="SMARTInkShape-252">
              <a:extLst>
                <a:ext uri="{FF2B5EF4-FFF2-40B4-BE49-F238E27FC236}">
                  <a16:creationId xmlns:a16="http://schemas.microsoft.com/office/drawing/2014/main" id="{15FEA266-2BE4-4F21-CDF9-A54B61639BCF}"/>
                </a:ext>
              </a:extLst>
            </p:cNvPr>
            <p:cNvSpPr/>
            <p:nvPr>
              <p:custDataLst>
                <p:tags r:id="rId37"/>
              </p:custDataLst>
            </p:nvPr>
          </p:nvSpPr>
          <p:spPr>
            <a:xfrm>
              <a:off x="3810000" y="3133725"/>
              <a:ext cx="304801" cy="171417"/>
            </a:xfrm>
            <a:custGeom>
              <a:avLst/>
              <a:gdLst/>
              <a:ahLst/>
              <a:cxnLst/>
              <a:rect l="0" t="0" r="0" b="0"/>
              <a:pathLst>
                <a:path w="304801" h="171417">
                  <a:moveTo>
                    <a:pt x="0" y="161925"/>
                  </a:moveTo>
                  <a:lnTo>
                    <a:pt x="0" y="161925"/>
                  </a:lnTo>
                  <a:lnTo>
                    <a:pt x="0" y="171416"/>
                  </a:lnTo>
                  <a:lnTo>
                    <a:pt x="0" y="166383"/>
                  </a:lnTo>
                  <a:lnTo>
                    <a:pt x="1058" y="164897"/>
                  </a:lnTo>
                  <a:lnTo>
                    <a:pt x="2822" y="163906"/>
                  </a:lnTo>
                  <a:lnTo>
                    <a:pt x="8201" y="162316"/>
                  </a:lnTo>
                  <a:lnTo>
                    <a:pt x="14189" y="156985"/>
                  </a:lnTo>
                  <a:lnTo>
                    <a:pt x="16890" y="151616"/>
                  </a:lnTo>
                  <a:lnTo>
                    <a:pt x="17609" y="148702"/>
                  </a:lnTo>
                  <a:lnTo>
                    <a:pt x="19148" y="146760"/>
                  </a:lnTo>
                  <a:lnTo>
                    <a:pt x="37238" y="133274"/>
                  </a:lnTo>
                  <a:lnTo>
                    <a:pt x="43009" y="125202"/>
                  </a:lnTo>
                  <a:lnTo>
                    <a:pt x="46632" y="118087"/>
                  </a:lnTo>
                  <a:lnTo>
                    <a:pt x="82914" y="76203"/>
                  </a:lnTo>
                  <a:lnTo>
                    <a:pt x="85534" y="69851"/>
                  </a:lnTo>
                  <a:lnTo>
                    <a:pt x="91900" y="60326"/>
                  </a:lnTo>
                  <a:lnTo>
                    <a:pt x="95316" y="50800"/>
                  </a:lnTo>
                  <a:lnTo>
                    <a:pt x="101502" y="41275"/>
                  </a:lnTo>
                  <a:lnTo>
                    <a:pt x="104863" y="31750"/>
                  </a:lnTo>
                  <a:lnTo>
                    <a:pt x="112848" y="20931"/>
                  </a:lnTo>
                  <a:lnTo>
                    <a:pt x="113870" y="14551"/>
                  </a:lnTo>
                  <a:lnTo>
                    <a:pt x="115072" y="12876"/>
                  </a:lnTo>
                  <a:lnTo>
                    <a:pt x="116931" y="11758"/>
                  </a:lnTo>
                  <a:lnTo>
                    <a:pt x="122463" y="9966"/>
                  </a:lnTo>
                  <a:lnTo>
                    <a:pt x="123220" y="6899"/>
                  </a:lnTo>
                  <a:lnTo>
                    <a:pt x="123825" y="0"/>
                  </a:lnTo>
                  <a:lnTo>
                    <a:pt x="138014" y="0"/>
                  </a:lnTo>
                  <a:lnTo>
                    <a:pt x="139635" y="1058"/>
                  </a:lnTo>
                  <a:lnTo>
                    <a:pt x="140715" y="2822"/>
                  </a:lnTo>
                  <a:lnTo>
                    <a:pt x="141434" y="5056"/>
                  </a:lnTo>
                  <a:lnTo>
                    <a:pt x="156006" y="22390"/>
                  </a:lnTo>
                  <a:lnTo>
                    <a:pt x="178884" y="44460"/>
                  </a:lnTo>
                  <a:lnTo>
                    <a:pt x="226440" y="76200"/>
                  </a:lnTo>
                  <a:lnTo>
                    <a:pt x="272764" y="110067"/>
                  </a:lnTo>
                  <a:lnTo>
                    <a:pt x="283831" y="113742"/>
                  </a:lnTo>
                  <a:lnTo>
                    <a:pt x="294833" y="123418"/>
                  </a:lnTo>
                  <a:lnTo>
                    <a:pt x="304800" y="1238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20" name="SMARTInkShape-Group48">
            <a:extLst>
              <a:ext uri="{FF2B5EF4-FFF2-40B4-BE49-F238E27FC236}">
                <a16:creationId xmlns:a16="http://schemas.microsoft.com/office/drawing/2014/main" id="{B84A6325-C587-43E6-B312-16CE115898F1}"/>
              </a:ext>
            </a:extLst>
          </p:cNvPr>
          <p:cNvGrpSpPr/>
          <p:nvPr/>
        </p:nvGrpSpPr>
        <p:grpSpPr>
          <a:xfrm>
            <a:off x="2514600" y="3190875"/>
            <a:ext cx="1247776" cy="400051"/>
            <a:chOff x="2514600" y="3190875"/>
            <a:chExt cx="1247776" cy="400051"/>
          </a:xfrm>
        </p:grpSpPr>
        <p:sp>
          <p:nvSpPr>
            <p:cNvPr id="313" name="SMARTInkShape-253">
              <a:extLst>
                <a:ext uri="{FF2B5EF4-FFF2-40B4-BE49-F238E27FC236}">
                  <a16:creationId xmlns:a16="http://schemas.microsoft.com/office/drawing/2014/main" id="{71B7CA49-20E3-BFD4-56E7-D69107A13542}"/>
                </a:ext>
              </a:extLst>
            </p:cNvPr>
            <p:cNvSpPr/>
            <p:nvPr>
              <p:custDataLst>
                <p:tags r:id="rId27"/>
              </p:custDataLst>
            </p:nvPr>
          </p:nvSpPr>
          <p:spPr>
            <a:xfrm>
              <a:off x="2562225" y="3228975"/>
              <a:ext cx="236636" cy="38101"/>
            </a:xfrm>
            <a:custGeom>
              <a:avLst/>
              <a:gdLst/>
              <a:ahLst/>
              <a:cxnLst/>
              <a:rect l="0" t="0" r="0" b="0"/>
              <a:pathLst>
                <a:path w="236636" h="38101">
                  <a:moveTo>
                    <a:pt x="0" y="38100"/>
                  </a:moveTo>
                  <a:lnTo>
                    <a:pt x="0" y="38100"/>
                  </a:lnTo>
                  <a:lnTo>
                    <a:pt x="0" y="33043"/>
                  </a:lnTo>
                  <a:lnTo>
                    <a:pt x="1058" y="31554"/>
                  </a:lnTo>
                  <a:lnTo>
                    <a:pt x="2822" y="30561"/>
                  </a:lnTo>
                  <a:lnTo>
                    <a:pt x="8201" y="28968"/>
                  </a:lnTo>
                  <a:lnTo>
                    <a:pt x="0" y="28575"/>
                  </a:lnTo>
                  <a:lnTo>
                    <a:pt x="8201" y="28575"/>
                  </a:lnTo>
                  <a:lnTo>
                    <a:pt x="14189" y="23518"/>
                  </a:lnTo>
                  <a:lnTo>
                    <a:pt x="22534" y="21036"/>
                  </a:lnTo>
                  <a:lnTo>
                    <a:pt x="67354" y="19102"/>
                  </a:lnTo>
                  <a:lnTo>
                    <a:pt x="111165" y="19053"/>
                  </a:lnTo>
                  <a:lnTo>
                    <a:pt x="149031" y="17992"/>
                  </a:lnTo>
                  <a:lnTo>
                    <a:pt x="178193" y="10849"/>
                  </a:lnTo>
                  <a:lnTo>
                    <a:pt x="202677" y="9641"/>
                  </a:lnTo>
                  <a:lnTo>
                    <a:pt x="209317" y="6755"/>
                  </a:lnTo>
                  <a:lnTo>
                    <a:pt x="215797" y="3002"/>
                  </a:lnTo>
                  <a:lnTo>
                    <a:pt x="226705" y="396"/>
                  </a:lnTo>
                  <a:lnTo>
                    <a:pt x="236635" y="35"/>
                  </a:lnTo>
                  <a:lnTo>
                    <a:pt x="22860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4" name="SMARTInkShape-254">
              <a:extLst>
                <a:ext uri="{FF2B5EF4-FFF2-40B4-BE49-F238E27FC236}">
                  <a16:creationId xmlns:a16="http://schemas.microsoft.com/office/drawing/2014/main" id="{9EDCD3CB-2744-CCC7-21C4-0B738E3773BA}"/>
                </a:ext>
              </a:extLst>
            </p:cNvPr>
            <p:cNvSpPr/>
            <p:nvPr>
              <p:custDataLst>
                <p:tags r:id="rId28"/>
              </p:custDataLst>
            </p:nvPr>
          </p:nvSpPr>
          <p:spPr>
            <a:xfrm>
              <a:off x="2514600" y="3248025"/>
              <a:ext cx="257176" cy="295276"/>
            </a:xfrm>
            <a:custGeom>
              <a:avLst/>
              <a:gdLst/>
              <a:ahLst/>
              <a:cxnLst/>
              <a:rect l="0" t="0" r="0" b="0"/>
              <a:pathLst>
                <a:path w="257176" h="295276">
                  <a:moveTo>
                    <a:pt x="28575" y="9525"/>
                  </a:moveTo>
                  <a:lnTo>
                    <a:pt x="28575" y="9525"/>
                  </a:lnTo>
                  <a:lnTo>
                    <a:pt x="19442" y="9525"/>
                  </a:lnTo>
                  <a:lnTo>
                    <a:pt x="24615" y="9525"/>
                  </a:lnTo>
                  <a:lnTo>
                    <a:pt x="19052" y="9525"/>
                  </a:lnTo>
                  <a:lnTo>
                    <a:pt x="19050" y="10"/>
                  </a:lnTo>
                  <a:lnTo>
                    <a:pt x="0" y="0"/>
                  </a:lnTo>
                  <a:lnTo>
                    <a:pt x="0" y="5057"/>
                  </a:lnTo>
                  <a:lnTo>
                    <a:pt x="1058" y="6546"/>
                  </a:lnTo>
                  <a:lnTo>
                    <a:pt x="2822" y="7539"/>
                  </a:lnTo>
                  <a:lnTo>
                    <a:pt x="9133" y="9408"/>
                  </a:lnTo>
                  <a:lnTo>
                    <a:pt x="25749" y="24706"/>
                  </a:lnTo>
                  <a:lnTo>
                    <a:pt x="38169" y="30633"/>
                  </a:lnTo>
                  <a:lnTo>
                    <a:pt x="53984" y="43663"/>
                  </a:lnTo>
                  <a:lnTo>
                    <a:pt x="66677" y="49664"/>
                  </a:lnTo>
                  <a:lnTo>
                    <a:pt x="69851" y="52159"/>
                  </a:lnTo>
                  <a:lnTo>
                    <a:pt x="73378" y="57754"/>
                  </a:lnTo>
                  <a:lnTo>
                    <a:pt x="74319" y="60728"/>
                  </a:lnTo>
                  <a:lnTo>
                    <a:pt x="81008" y="66854"/>
                  </a:lnTo>
                  <a:lnTo>
                    <a:pt x="89978" y="74163"/>
                  </a:lnTo>
                  <a:lnTo>
                    <a:pt x="130248" y="120705"/>
                  </a:lnTo>
                  <a:lnTo>
                    <a:pt x="139722" y="129133"/>
                  </a:lnTo>
                  <a:lnTo>
                    <a:pt x="146060" y="131476"/>
                  </a:lnTo>
                  <a:lnTo>
                    <a:pt x="148173" y="133159"/>
                  </a:lnTo>
                  <a:lnTo>
                    <a:pt x="150521" y="137852"/>
                  </a:lnTo>
                  <a:lnTo>
                    <a:pt x="153087" y="149487"/>
                  </a:lnTo>
                  <a:lnTo>
                    <a:pt x="160552" y="160078"/>
                  </a:lnTo>
                  <a:lnTo>
                    <a:pt x="161804" y="169964"/>
                  </a:lnTo>
                  <a:lnTo>
                    <a:pt x="161921" y="188745"/>
                  </a:lnTo>
                  <a:lnTo>
                    <a:pt x="155378" y="197758"/>
                  </a:lnTo>
                  <a:lnTo>
                    <a:pt x="152224" y="206644"/>
                  </a:lnTo>
                  <a:lnTo>
                    <a:pt x="147736" y="212845"/>
                  </a:lnTo>
                  <a:lnTo>
                    <a:pt x="142213" y="216306"/>
                  </a:lnTo>
                  <a:lnTo>
                    <a:pt x="136231" y="218903"/>
                  </a:lnTo>
                  <a:lnTo>
                    <a:pt x="126913" y="225256"/>
                  </a:lnTo>
                  <a:lnTo>
                    <a:pt x="117449" y="228667"/>
                  </a:lnTo>
                  <a:lnTo>
                    <a:pt x="97364" y="243701"/>
                  </a:lnTo>
                  <a:lnTo>
                    <a:pt x="78186" y="249692"/>
                  </a:lnTo>
                  <a:lnTo>
                    <a:pt x="70732" y="253849"/>
                  </a:lnTo>
                  <a:lnTo>
                    <a:pt x="60586" y="257248"/>
                  </a:lnTo>
                  <a:lnTo>
                    <a:pt x="50877" y="263429"/>
                  </a:lnTo>
                  <a:lnTo>
                    <a:pt x="41298" y="266789"/>
                  </a:lnTo>
                  <a:lnTo>
                    <a:pt x="31757" y="272959"/>
                  </a:lnTo>
                  <a:lnTo>
                    <a:pt x="20933" y="275795"/>
                  </a:lnTo>
                  <a:lnTo>
                    <a:pt x="9529" y="285747"/>
                  </a:lnTo>
                  <a:lnTo>
                    <a:pt x="54804" y="285750"/>
                  </a:lnTo>
                  <a:lnTo>
                    <a:pt x="101756" y="285750"/>
                  </a:lnTo>
                  <a:lnTo>
                    <a:pt x="146059" y="285750"/>
                  </a:lnTo>
                  <a:lnTo>
                    <a:pt x="191794" y="285750"/>
                  </a:lnTo>
                  <a:lnTo>
                    <a:pt x="237929" y="285750"/>
                  </a:lnTo>
                  <a:lnTo>
                    <a:pt x="257172" y="285750"/>
                  </a:lnTo>
                  <a:lnTo>
                    <a:pt x="257175" y="29527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5" name="SMARTInkShape-255">
              <a:extLst>
                <a:ext uri="{FF2B5EF4-FFF2-40B4-BE49-F238E27FC236}">
                  <a16:creationId xmlns:a16="http://schemas.microsoft.com/office/drawing/2014/main" id="{57397928-D3BB-BB06-20E1-DB281F5B0DB4}"/>
                </a:ext>
              </a:extLst>
            </p:cNvPr>
            <p:cNvSpPr/>
            <p:nvPr>
              <p:custDataLst>
                <p:tags r:id="rId29"/>
              </p:custDataLst>
            </p:nvPr>
          </p:nvSpPr>
          <p:spPr>
            <a:xfrm>
              <a:off x="2966874" y="3190875"/>
              <a:ext cx="100177" cy="381001"/>
            </a:xfrm>
            <a:custGeom>
              <a:avLst/>
              <a:gdLst/>
              <a:ahLst/>
              <a:cxnLst/>
              <a:rect l="0" t="0" r="0" b="0"/>
              <a:pathLst>
                <a:path w="100177" h="381001">
                  <a:moveTo>
                    <a:pt x="90651" y="9525"/>
                  </a:moveTo>
                  <a:lnTo>
                    <a:pt x="90651" y="9525"/>
                  </a:lnTo>
                  <a:lnTo>
                    <a:pt x="90651" y="0"/>
                  </a:lnTo>
                  <a:lnTo>
                    <a:pt x="61880" y="31593"/>
                  </a:lnTo>
                  <a:lnTo>
                    <a:pt x="36668" y="77396"/>
                  </a:lnTo>
                  <a:lnTo>
                    <a:pt x="18684" y="124906"/>
                  </a:lnTo>
                  <a:lnTo>
                    <a:pt x="12464" y="164961"/>
                  </a:lnTo>
                  <a:lnTo>
                    <a:pt x="6415" y="208268"/>
                  </a:lnTo>
                  <a:lnTo>
                    <a:pt x="2300" y="254184"/>
                  </a:lnTo>
                  <a:lnTo>
                    <a:pt x="0" y="261531"/>
                  </a:lnTo>
                  <a:lnTo>
                    <a:pt x="267" y="275339"/>
                  </a:lnTo>
                  <a:lnTo>
                    <a:pt x="9710" y="320623"/>
                  </a:lnTo>
                  <a:lnTo>
                    <a:pt x="33333" y="360760"/>
                  </a:lnTo>
                  <a:lnTo>
                    <a:pt x="38012" y="366008"/>
                  </a:lnTo>
                  <a:lnTo>
                    <a:pt x="43620" y="369045"/>
                  </a:lnTo>
                  <a:lnTo>
                    <a:pt x="49640" y="371453"/>
                  </a:lnTo>
                  <a:lnTo>
                    <a:pt x="58979" y="377701"/>
                  </a:lnTo>
                  <a:lnTo>
                    <a:pt x="69730" y="380566"/>
                  </a:lnTo>
                  <a:lnTo>
                    <a:pt x="80996" y="371588"/>
                  </a:lnTo>
                  <a:lnTo>
                    <a:pt x="90534" y="371475"/>
                  </a:lnTo>
                  <a:lnTo>
                    <a:pt x="90616" y="376532"/>
                  </a:lnTo>
                  <a:lnTo>
                    <a:pt x="91686" y="378021"/>
                  </a:lnTo>
                  <a:lnTo>
                    <a:pt x="100176" y="3810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6" name="SMARTInkShape-256">
              <a:extLst>
                <a:ext uri="{FF2B5EF4-FFF2-40B4-BE49-F238E27FC236}">
                  <a16:creationId xmlns:a16="http://schemas.microsoft.com/office/drawing/2014/main" id="{1031DA4D-764A-9BA4-D1A8-35C96A91BA94}"/>
                </a:ext>
              </a:extLst>
            </p:cNvPr>
            <p:cNvSpPr/>
            <p:nvPr>
              <p:custDataLst>
                <p:tags r:id="rId30"/>
              </p:custDataLst>
            </p:nvPr>
          </p:nvSpPr>
          <p:spPr>
            <a:xfrm>
              <a:off x="3171825" y="3343275"/>
              <a:ext cx="142838" cy="247602"/>
            </a:xfrm>
            <a:custGeom>
              <a:avLst/>
              <a:gdLst/>
              <a:ahLst/>
              <a:cxnLst/>
              <a:rect l="0" t="0" r="0" b="0"/>
              <a:pathLst>
                <a:path w="142838" h="247602">
                  <a:moveTo>
                    <a:pt x="9525" y="9525"/>
                  </a:moveTo>
                  <a:lnTo>
                    <a:pt x="9525" y="9525"/>
                  </a:lnTo>
                  <a:lnTo>
                    <a:pt x="9525" y="0"/>
                  </a:lnTo>
                  <a:lnTo>
                    <a:pt x="1325" y="8201"/>
                  </a:lnTo>
                  <a:lnTo>
                    <a:pt x="392" y="14189"/>
                  </a:lnTo>
                  <a:lnTo>
                    <a:pt x="1" y="59977"/>
                  </a:lnTo>
                  <a:lnTo>
                    <a:pt x="1059" y="70048"/>
                  </a:lnTo>
                  <a:lnTo>
                    <a:pt x="11758" y="95076"/>
                  </a:lnTo>
                  <a:lnTo>
                    <a:pt x="24636" y="111102"/>
                  </a:lnTo>
                  <a:lnTo>
                    <a:pt x="30619" y="123820"/>
                  </a:lnTo>
                  <a:lnTo>
                    <a:pt x="33113" y="126997"/>
                  </a:lnTo>
                  <a:lnTo>
                    <a:pt x="38706" y="130527"/>
                  </a:lnTo>
                  <a:lnTo>
                    <a:pt x="50920" y="132792"/>
                  </a:lnTo>
                  <a:lnTo>
                    <a:pt x="64804" y="133301"/>
                  </a:lnTo>
                  <a:lnTo>
                    <a:pt x="65428" y="132259"/>
                  </a:lnTo>
                  <a:lnTo>
                    <a:pt x="67364" y="125736"/>
                  </a:lnTo>
                  <a:lnTo>
                    <a:pt x="73111" y="117100"/>
                  </a:lnTo>
                  <a:lnTo>
                    <a:pt x="75285" y="107839"/>
                  </a:lnTo>
                  <a:lnTo>
                    <a:pt x="77178" y="82344"/>
                  </a:lnTo>
                  <a:lnTo>
                    <a:pt x="84391" y="63891"/>
                  </a:lnTo>
                  <a:lnTo>
                    <a:pt x="86520" y="44332"/>
                  </a:lnTo>
                  <a:lnTo>
                    <a:pt x="94344" y="29040"/>
                  </a:lnTo>
                  <a:lnTo>
                    <a:pt x="95215" y="11300"/>
                  </a:lnTo>
                  <a:lnTo>
                    <a:pt x="96284" y="10709"/>
                  </a:lnTo>
                  <a:lnTo>
                    <a:pt x="100296" y="10051"/>
                  </a:lnTo>
                  <a:lnTo>
                    <a:pt x="101789" y="8818"/>
                  </a:lnTo>
                  <a:lnTo>
                    <a:pt x="104741" y="121"/>
                  </a:lnTo>
                  <a:lnTo>
                    <a:pt x="104775" y="22667"/>
                  </a:lnTo>
                  <a:lnTo>
                    <a:pt x="113711" y="66940"/>
                  </a:lnTo>
                  <a:lnTo>
                    <a:pt x="115281" y="98460"/>
                  </a:lnTo>
                  <a:lnTo>
                    <a:pt x="126054" y="142877"/>
                  </a:lnTo>
                  <a:lnTo>
                    <a:pt x="131189" y="161925"/>
                  </a:lnTo>
                  <a:lnTo>
                    <a:pt x="133447" y="173567"/>
                  </a:lnTo>
                  <a:lnTo>
                    <a:pt x="139611" y="187129"/>
                  </a:lnTo>
                  <a:lnTo>
                    <a:pt x="142837" y="231644"/>
                  </a:lnTo>
                  <a:lnTo>
                    <a:pt x="140036" y="238067"/>
                  </a:lnTo>
                  <a:lnTo>
                    <a:pt x="133741" y="247089"/>
                  </a:lnTo>
                  <a:lnTo>
                    <a:pt x="120127" y="247601"/>
                  </a:lnTo>
                  <a:lnTo>
                    <a:pt x="114067" y="244806"/>
                  </a:lnTo>
                  <a:lnTo>
                    <a:pt x="110970" y="242579"/>
                  </a:lnTo>
                  <a:lnTo>
                    <a:pt x="87690" y="235889"/>
                  </a:lnTo>
                  <a:lnTo>
                    <a:pt x="63563" y="223014"/>
                  </a:lnTo>
                  <a:lnTo>
                    <a:pt x="19694" y="210207"/>
                  </a:lnTo>
                  <a:lnTo>
                    <a:pt x="0" y="2095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7" name="SMARTInkShape-257">
              <a:extLst>
                <a:ext uri="{FF2B5EF4-FFF2-40B4-BE49-F238E27FC236}">
                  <a16:creationId xmlns:a16="http://schemas.microsoft.com/office/drawing/2014/main" id="{17C264D2-7E4D-F45B-A05E-A7EFE13FA46F}"/>
                </a:ext>
              </a:extLst>
            </p:cNvPr>
            <p:cNvSpPr/>
            <p:nvPr>
              <p:custDataLst>
                <p:tags r:id="rId31"/>
              </p:custDataLst>
            </p:nvPr>
          </p:nvSpPr>
          <p:spPr>
            <a:xfrm>
              <a:off x="3371850" y="3505200"/>
              <a:ext cx="66676" cy="85726"/>
            </a:xfrm>
            <a:custGeom>
              <a:avLst/>
              <a:gdLst/>
              <a:ahLst/>
              <a:cxnLst/>
              <a:rect l="0" t="0" r="0" b="0"/>
              <a:pathLst>
                <a:path w="66676" h="85726">
                  <a:moveTo>
                    <a:pt x="9525" y="19050"/>
                  </a:moveTo>
                  <a:lnTo>
                    <a:pt x="9525" y="19050"/>
                  </a:lnTo>
                  <a:lnTo>
                    <a:pt x="17726" y="10849"/>
                  </a:lnTo>
                  <a:lnTo>
                    <a:pt x="17109" y="10408"/>
                  </a:lnTo>
                  <a:lnTo>
                    <a:pt x="13601" y="9918"/>
                  </a:lnTo>
                  <a:lnTo>
                    <a:pt x="12242" y="8728"/>
                  </a:lnTo>
                  <a:lnTo>
                    <a:pt x="10733" y="4585"/>
                  </a:lnTo>
                  <a:lnTo>
                    <a:pt x="11389" y="3056"/>
                  </a:lnTo>
                  <a:lnTo>
                    <a:pt x="12884" y="2037"/>
                  </a:lnTo>
                  <a:lnTo>
                    <a:pt x="19047" y="0"/>
                  </a:lnTo>
                  <a:lnTo>
                    <a:pt x="19050" y="14189"/>
                  </a:lnTo>
                  <a:lnTo>
                    <a:pt x="16228" y="19712"/>
                  </a:lnTo>
                  <a:lnTo>
                    <a:pt x="12504" y="25694"/>
                  </a:lnTo>
                  <a:lnTo>
                    <a:pt x="10113" y="38158"/>
                  </a:lnTo>
                  <a:lnTo>
                    <a:pt x="9535" y="61650"/>
                  </a:lnTo>
                  <a:lnTo>
                    <a:pt x="6708" y="67264"/>
                  </a:lnTo>
                  <a:lnTo>
                    <a:pt x="1325" y="74435"/>
                  </a:lnTo>
                  <a:lnTo>
                    <a:pt x="0" y="85714"/>
                  </a:lnTo>
                  <a:lnTo>
                    <a:pt x="14571" y="85725"/>
                  </a:lnTo>
                  <a:lnTo>
                    <a:pt x="19881" y="82903"/>
                  </a:lnTo>
                  <a:lnTo>
                    <a:pt x="26858" y="77524"/>
                  </a:lnTo>
                  <a:lnTo>
                    <a:pt x="36625" y="76317"/>
                  </a:lnTo>
                  <a:lnTo>
                    <a:pt x="45413" y="82769"/>
                  </a:lnTo>
                  <a:lnTo>
                    <a:pt x="55395" y="85336"/>
                  </a:lnTo>
                  <a:lnTo>
                    <a:pt x="66675" y="857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8" name="SMARTInkShape-258">
              <a:extLst>
                <a:ext uri="{FF2B5EF4-FFF2-40B4-BE49-F238E27FC236}">
                  <a16:creationId xmlns:a16="http://schemas.microsoft.com/office/drawing/2014/main" id="{CFF70158-1B7A-BCF4-E065-9A467841C4BC}"/>
                </a:ext>
              </a:extLst>
            </p:cNvPr>
            <p:cNvSpPr/>
            <p:nvPr>
              <p:custDataLst>
                <p:tags r:id="rId32"/>
              </p:custDataLst>
            </p:nvPr>
          </p:nvSpPr>
          <p:spPr>
            <a:xfrm>
              <a:off x="3371850" y="3438525"/>
              <a:ext cx="1" cy="9526"/>
            </a:xfrm>
            <a:custGeom>
              <a:avLst/>
              <a:gdLst/>
              <a:ahLst/>
              <a:cxnLst/>
              <a:rect l="0" t="0" r="0" b="0"/>
              <a:pathLst>
                <a:path w="1" h="9526">
                  <a:moveTo>
                    <a:pt x="0" y="9525"/>
                  </a:moveTo>
                  <a:lnTo>
                    <a:pt x="0" y="9525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9" name="SMARTInkShape-259">
              <a:extLst>
                <a:ext uri="{FF2B5EF4-FFF2-40B4-BE49-F238E27FC236}">
                  <a16:creationId xmlns:a16="http://schemas.microsoft.com/office/drawing/2014/main" id="{1022E1AD-B4D4-42CF-8B28-DAAC19132B76}"/>
                </a:ext>
              </a:extLst>
            </p:cNvPr>
            <p:cNvSpPr/>
            <p:nvPr>
              <p:custDataLst>
                <p:tags r:id="rId33"/>
              </p:custDataLst>
            </p:nvPr>
          </p:nvSpPr>
          <p:spPr>
            <a:xfrm>
              <a:off x="3543310" y="3409950"/>
              <a:ext cx="219066" cy="19051"/>
            </a:xfrm>
            <a:custGeom>
              <a:avLst/>
              <a:gdLst/>
              <a:ahLst/>
              <a:cxnLst/>
              <a:rect l="0" t="0" r="0" b="0"/>
              <a:pathLst>
                <a:path w="219066" h="19051">
                  <a:moveTo>
                    <a:pt x="9515" y="19050"/>
                  </a:moveTo>
                  <a:lnTo>
                    <a:pt x="9515" y="19050"/>
                  </a:lnTo>
                  <a:lnTo>
                    <a:pt x="0" y="19050"/>
                  </a:lnTo>
                  <a:lnTo>
                    <a:pt x="45508" y="19050"/>
                  </a:lnTo>
                  <a:lnTo>
                    <a:pt x="92231" y="19050"/>
                  </a:lnTo>
                  <a:lnTo>
                    <a:pt x="117497" y="17992"/>
                  </a:lnTo>
                  <a:lnTo>
                    <a:pt x="163210" y="9918"/>
                  </a:lnTo>
                  <a:lnTo>
                    <a:pt x="183965" y="8544"/>
                  </a:lnTo>
                  <a:lnTo>
                    <a:pt x="208944" y="117"/>
                  </a:lnTo>
                  <a:lnTo>
                    <a:pt x="21906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4" name="SMARTInkShape-Group49">
            <a:extLst>
              <a:ext uri="{FF2B5EF4-FFF2-40B4-BE49-F238E27FC236}">
                <a16:creationId xmlns:a16="http://schemas.microsoft.com/office/drawing/2014/main" id="{C79DB613-CF6D-024E-A7D5-734CF262CEAB}"/>
              </a:ext>
            </a:extLst>
          </p:cNvPr>
          <p:cNvGrpSpPr/>
          <p:nvPr/>
        </p:nvGrpSpPr>
        <p:grpSpPr>
          <a:xfrm>
            <a:off x="5457828" y="2647950"/>
            <a:ext cx="1981198" cy="685791"/>
            <a:chOff x="5457828" y="2647950"/>
            <a:chExt cx="1981198" cy="685791"/>
          </a:xfrm>
        </p:grpSpPr>
        <p:sp>
          <p:nvSpPr>
            <p:cNvPr id="321" name="SMARTInkShape-260">
              <a:extLst>
                <a:ext uri="{FF2B5EF4-FFF2-40B4-BE49-F238E27FC236}">
                  <a16:creationId xmlns:a16="http://schemas.microsoft.com/office/drawing/2014/main" id="{890FCF23-11CB-38C0-B0B7-B222776D0BA1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5524500" y="2781300"/>
              <a:ext cx="247651" cy="9526"/>
            </a:xfrm>
            <a:custGeom>
              <a:avLst/>
              <a:gdLst/>
              <a:ahLst/>
              <a:cxnLst/>
              <a:rect l="0" t="0" r="0" b="0"/>
              <a:pathLst>
                <a:path w="247651" h="9526">
                  <a:moveTo>
                    <a:pt x="0" y="9525"/>
                  </a:moveTo>
                  <a:lnTo>
                    <a:pt x="0" y="9525"/>
                  </a:lnTo>
                  <a:lnTo>
                    <a:pt x="41013" y="9525"/>
                  </a:lnTo>
                  <a:lnTo>
                    <a:pt x="85963" y="589"/>
                  </a:lnTo>
                  <a:lnTo>
                    <a:pt x="127892" y="23"/>
                  </a:lnTo>
                  <a:lnTo>
                    <a:pt x="172779" y="1"/>
                  </a:lnTo>
                  <a:lnTo>
                    <a:pt x="218465" y="0"/>
                  </a:lnTo>
                  <a:lnTo>
                    <a:pt x="2476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2" name="SMARTInkShape-261">
              <a:extLst>
                <a:ext uri="{FF2B5EF4-FFF2-40B4-BE49-F238E27FC236}">
                  <a16:creationId xmlns:a16="http://schemas.microsoft.com/office/drawing/2014/main" id="{D5F7265C-743D-0BBB-19FC-69DDD19022A1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5457828" y="2800350"/>
              <a:ext cx="323848" cy="295276"/>
            </a:xfrm>
            <a:custGeom>
              <a:avLst/>
              <a:gdLst/>
              <a:ahLst/>
              <a:cxnLst/>
              <a:rect l="0" t="0" r="0" b="0"/>
              <a:pathLst>
                <a:path w="323848" h="295276">
                  <a:moveTo>
                    <a:pt x="28572" y="0"/>
                  </a:moveTo>
                  <a:lnTo>
                    <a:pt x="28572" y="0"/>
                  </a:lnTo>
                  <a:lnTo>
                    <a:pt x="9522" y="0"/>
                  </a:lnTo>
                  <a:lnTo>
                    <a:pt x="23711" y="0"/>
                  </a:lnTo>
                  <a:lnTo>
                    <a:pt x="29234" y="2822"/>
                  </a:lnTo>
                  <a:lnTo>
                    <a:pt x="35215" y="6546"/>
                  </a:lnTo>
                  <a:lnTo>
                    <a:pt x="44534" y="9701"/>
                  </a:lnTo>
                  <a:lnTo>
                    <a:pt x="66677" y="25949"/>
                  </a:lnTo>
                  <a:lnTo>
                    <a:pt x="73024" y="28466"/>
                  </a:lnTo>
                  <a:lnTo>
                    <a:pt x="104772" y="54381"/>
                  </a:lnTo>
                  <a:lnTo>
                    <a:pt x="111122" y="56978"/>
                  </a:lnTo>
                  <a:lnTo>
                    <a:pt x="126997" y="70245"/>
                  </a:lnTo>
                  <a:lnTo>
                    <a:pt x="130525" y="76376"/>
                  </a:lnTo>
                  <a:lnTo>
                    <a:pt x="131466" y="79492"/>
                  </a:lnTo>
                  <a:lnTo>
                    <a:pt x="133151" y="81570"/>
                  </a:lnTo>
                  <a:lnTo>
                    <a:pt x="139522" y="85552"/>
                  </a:lnTo>
                  <a:lnTo>
                    <a:pt x="150215" y="104951"/>
                  </a:lnTo>
                  <a:lnTo>
                    <a:pt x="151966" y="112453"/>
                  </a:lnTo>
                  <a:lnTo>
                    <a:pt x="160560" y="122339"/>
                  </a:lnTo>
                  <a:lnTo>
                    <a:pt x="161518" y="128441"/>
                  </a:lnTo>
                  <a:lnTo>
                    <a:pt x="161922" y="165220"/>
                  </a:lnTo>
                  <a:lnTo>
                    <a:pt x="160863" y="167297"/>
                  </a:lnTo>
                  <a:lnTo>
                    <a:pt x="159100" y="168681"/>
                  </a:lnTo>
                  <a:lnTo>
                    <a:pt x="156866" y="169604"/>
                  </a:lnTo>
                  <a:lnTo>
                    <a:pt x="155377" y="171278"/>
                  </a:lnTo>
                  <a:lnTo>
                    <a:pt x="153721" y="175960"/>
                  </a:lnTo>
                  <a:lnTo>
                    <a:pt x="152221" y="177631"/>
                  </a:lnTo>
                  <a:lnTo>
                    <a:pt x="147733" y="179489"/>
                  </a:lnTo>
                  <a:lnTo>
                    <a:pt x="146112" y="181042"/>
                  </a:lnTo>
                  <a:lnTo>
                    <a:pt x="138242" y="194102"/>
                  </a:lnTo>
                  <a:lnTo>
                    <a:pt x="129741" y="203327"/>
                  </a:lnTo>
                  <a:lnTo>
                    <a:pt x="123630" y="206784"/>
                  </a:lnTo>
                  <a:lnTo>
                    <a:pt x="120519" y="207706"/>
                  </a:lnTo>
                  <a:lnTo>
                    <a:pt x="118444" y="209379"/>
                  </a:lnTo>
                  <a:lnTo>
                    <a:pt x="109787" y="222645"/>
                  </a:lnTo>
                  <a:lnTo>
                    <a:pt x="101356" y="225954"/>
                  </a:lnTo>
                  <a:lnTo>
                    <a:pt x="96145" y="226836"/>
                  </a:lnTo>
                  <a:lnTo>
                    <a:pt x="92670" y="228482"/>
                  </a:lnTo>
                  <a:lnTo>
                    <a:pt x="90355" y="230638"/>
                  </a:lnTo>
                  <a:lnTo>
                    <a:pt x="88810" y="233134"/>
                  </a:lnTo>
                  <a:lnTo>
                    <a:pt x="59644" y="253848"/>
                  </a:lnTo>
                  <a:lnTo>
                    <a:pt x="50595" y="257248"/>
                  </a:lnTo>
                  <a:lnTo>
                    <a:pt x="41213" y="263429"/>
                  </a:lnTo>
                  <a:lnTo>
                    <a:pt x="31730" y="266789"/>
                  </a:lnTo>
                  <a:lnTo>
                    <a:pt x="11011" y="284298"/>
                  </a:lnTo>
                  <a:lnTo>
                    <a:pt x="54" y="285745"/>
                  </a:lnTo>
                  <a:lnTo>
                    <a:pt x="0" y="285750"/>
                  </a:lnTo>
                  <a:lnTo>
                    <a:pt x="5054" y="285750"/>
                  </a:lnTo>
                  <a:lnTo>
                    <a:pt x="10359" y="288572"/>
                  </a:lnTo>
                  <a:lnTo>
                    <a:pt x="16244" y="292296"/>
                  </a:lnTo>
                  <a:lnTo>
                    <a:pt x="26566" y="294392"/>
                  </a:lnTo>
                  <a:lnTo>
                    <a:pt x="73191" y="295240"/>
                  </a:lnTo>
                  <a:lnTo>
                    <a:pt x="119338" y="295272"/>
                  </a:lnTo>
                  <a:lnTo>
                    <a:pt x="162586" y="292452"/>
                  </a:lnTo>
                  <a:lnTo>
                    <a:pt x="203088" y="286633"/>
                  </a:lnTo>
                  <a:lnTo>
                    <a:pt x="248780" y="285828"/>
                  </a:lnTo>
                  <a:lnTo>
                    <a:pt x="263034" y="286831"/>
                  </a:lnTo>
                  <a:lnTo>
                    <a:pt x="287054" y="294688"/>
                  </a:lnTo>
                  <a:lnTo>
                    <a:pt x="323847" y="29527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3" name="SMARTInkShape-262">
              <a:extLst>
                <a:ext uri="{FF2B5EF4-FFF2-40B4-BE49-F238E27FC236}">
                  <a16:creationId xmlns:a16="http://schemas.microsoft.com/office/drawing/2014/main" id="{1FFA88FC-78F5-19DA-1D7E-3D111732A041}"/>
                </a:ext>
              </a:extLst>
            </p:cNvPr>
            <p:cNvSpPr/>
            <p:nvPr>
              <p:custDataLst>
                <p:tags r:id="rId16"/>
              </p:custDataLst>
            </p:nvPr>
          </p:nvSpPr>
          <p:spPr>
            <a:xfrm>
              <a:off x="5534025" y="3248025"/>
              <a:ext cx="104776" cy="85716"/>
            </a:xfrm>
            <a:custGeom>
              <a:avLst/>
              <a:gdLst/>
              <a:ahLst/>
              <a:cxnLst/>
              <a:rect l="0" t="0" r="0" b="0"/>
              <a:pathLst>
                <a:path w="104776" h="85716">
                  <a:moveTo>
                    <a:pt x="0" y="0"/>
                  </a:moveTo>
                  <a:lnTo>
                    <a:pt x="0" y="0"/>
                  </a:lnTo>
                  <a:lnTo>
                    <a:pt x="8201" y="8201"/>
                  </a:lnTo>
                  <a:lnTo>
                    <a:pt x="7584" y="9701"/>
                  </a:lnTo>
                  <a:lnTo>
                    <a:pt x="1208" y="17610"/>
                  </a:lnTo>
                  <a:lnTo>
                    <a:pt x="238" y="26370"/>
                  </a:lnTo>
                  <a:lnTo>
                    <a:pt x="0" y="73982"/>
                  </a:lnTo>
                  <a:lnTo>
                    <a:pt x="0" y="76200"/>
                  </a:lnTo>
                  <a:lnTo>
                    <a:pt x="44531" y="76200"/>
                  </a:lnTo>
                  <a:lnTo>
                    <a:pt x="80699" y="76200"/>
                  </a:lnTo>
                  <a:lnTo>
                    <a:pt x="82375" y="77258"/>
                  </a:lnTo>
                  <a:lnTo>
                    <a:pt x="83491" y="79022"/>
                  </a:lnTo>
                  <a:lnTo>
                    <a:pt x="84236" y="81257"/>
                  </a:lnTo>
                  <a:lnTo>
                    <a:pt x="85790" y="82746"/>
                  </a:lnTo>
                  <a:lnTo>
                    <a:pt x="90340" y="84401"/>
                  </a:lnTo>
                  <a:lnTo>
                    <a:pt x="104621" y="85715"/>
                  </a:lnTo>
                  <a:lnTo>
                    <a:pt x="104775" y="762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4" name="SMARTInkShape-263">
              <a:extLst>
                <a:ext uri="{FF2B5EF4-FFF2-40B4-BE49-F238E27FC236}">
                  <a16:creationId xmlns:a16="http://schemas.microsoft.com/office/drawing/2014/main" id="{F0F96C52-CCDC-FF84-D711-FFAEA9019FAC}"/>
                </a:ext>
              </a:extLst>
            </p:cNvPr>
            <p:cNvSpPr/>
            <p:nvPr>
              <p:custDataLst>
                <p:tags r:id="rId17"/>
              </p:custDataLst>
            </p:nvPr>
          </p:nvSpPr>
          <p:spPr>
            <a:xfrm>
              <a:off x="5528537" y="3171825"/>
              <a:ext cx="5489" cy="19051"/>
            </a:xfrm>
            <a:custGeom>
              <a:avLst/>
              <a:gdLst/>
              <a:ahLst/>
              <a:cxnLst/>
              <a:rect l="0" t="0" r="0" b="0"/>
              <a:pathLst>
                <a:path w="5489" h="19051">
                  <a:moveTo>
                    <a:pt x="5488" y="19050"/>
                  </a:moveTo>
                  <a:lnTo>
                    <a:pt x="5488" y="19050"/>
                  </a:lnTo>
                  <a:lnTo>
                    <a:pt x="5488" y="10849"/>
                  </a:lnTo>
                  <a:lnTo>
                    <a:pt x="4430" y="10408"/>
                  </a:lnTo>
                  <a:lnTo>
                    <a:pt x="432" y="9917"/>
                  </a:lnTo>
                  <a:lnTo>
                    <a:pt x="0" y="8728"/>
                  </a:lnTo>
                  <a:lnTo>
                    <a:pt x="5477" y="16"/>
                  </a:lnTo>
                  <a:lnTo>
                    <a:pt x="5485" y="5"/>
                  </a:lnTo>
                  <a:lnTo>
                    <a:pt x="5486" y="3"/>
                  </a:lnTo>
                  <a:lnTo>
                    <a:pt x="5488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5" name="SMARTInkShape-264">
              <a:extLst>
                <a:ext uri="{FF2B5EF4-FFF2-40B4-BE49-F238E27FC236}">
                  <a16:creationId xmlns:a16="http://schemas.microsoft.com/office/drawing/2014/main" id="{5DD5553C-4D47-795B-F275-B60FE6801240}"/>
                </a:ext>
              </a:extLst>
            </p:cNvPr>
            <p:cNvSpPr/>
            <p:nvPr>
              <p:custDataLst>
                <p:tags r:id="rId18"/>
              </p:custDataLst>
            </p:nvPr>
          </p:nvSpPr>
          <p:spPr>
            <a:xfrm>
              <a:off x="5915583" y="2790825"/>
              <a:ext cx="123268" cy="395609"/>
            </a:xfrm>
            <a:custGeom>
              <a:avLst/>
              <a:gdLst/>
              <a:ahLst/>
              <a:cxnLst/>
              <a:rect l="0" t="0" r="0" b="0"/>
              <a:pathLst>
                <a:path w="123268" h="395609">
                  <a:moveTo>
                    <a:pt x="94692" y="19050"/>
                  </a:moveTo>
                  <a:lnTo>
                    <a:pt x="94692" y="19050"/>
                  </a:lnTo>
                  <a:lnTo>
                    <a:pt x="103824" y="9917"/>
                  </a:lnTo>
                  <a:lnTo>
                    <a:pt x="112384" y="9560"/>
                  </a:lnTo>
                  <a:lnTo>
                    <a:pt x="112835" y="8490"/>
                  </a:lnTo>
                  <a:lnTo>
                    <a:pt x="113742" y="0"/>
                  </a:lnTo>
                  <a:lnTo>
                    <a:pt x="85094" y="31471"/>
                  </a:lnTo>
                  <a:lnTo>
                    <a:pt x="57881" y="78251"/>
                  </a:lnTo>
                  <a:lnTo>
                    <a:pt x="41599" y="115763"/>
                  </a:lnTo>
                  <a:lnTo>
                    <a:pt x="28192" y="162841"/>
                  </a:lnTo>
                  <a:lnTo>
                    <a:pt x="15351" y="207850"/>
                  </a:lnTo>
                  <a:lnTo>
                    <a:pt x="3682" y="252802"/>
                  </a:lnTo>
                  <a:lnTo>
                    <a:pt x="0" y="296163"/>
                  </a:lnTo>
                  <a:lnTo>
                    <a:pt x="4662" y="319056"/>
                  </a:lnTo>
                  <a:lnTo>
                    <a:pt x="24961" y="363972"/>
                  </a:lnTo>
                  <a:lnTo>
                    <a:pt x="40732" y="383605"/>
                  </a:lnTo>
                  <a:lnTo>
                    <a:pt x="47074" y="387450"/>
                  </a:lnTo>
                  <a:lnTo>
                    <a:pt x="69489" y="395608"/>
                  </a:lnTo>
                  <a:lnTo>
                    <a:pt x="97341" y="388093"/>
                  </a:lnTo>
                  <a:lnTo>
                    <a:pt x="111705" y="380279"/>
                  </a:lnTo>
                  <a:lnTo>
                    <a:pt x="123267" y="37147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6" name="SMARTInkShape-265">
              <a:extLst>
                <a:ext uri="{FF2B5EF4-FFF2-40B4-BE49-F238E27FC236}">
                  <a16:creationId xmlns:a16="http://schemas.microsoft.com/office/drawing/2014/main" id="{6904A23E-F0D0-C440-4728-E982339B0975}"/>
                </a:ext>
              </a:extLst>
            </p:cNvPr>
            <p:cNvSpPr/>
            <p:nvPr>
              <p:custDataLst>
                <p:tags r:id="rId19"/>
              </p:custDataLst>
            </p:nvPr>
          </p:nvSpPr>
          <p:spPr>
            <a:xfrm>
              <a:off x="6115050" y="2914661"/>
              <a:ext cx="200026" cy="180926"/>
            </a:xfrm>
            <a:custGeom>
              <a:avLst/>
              <a:gdLst/>
              <a:ahLst/>
              <a:cxnLst/>
              <a:rect l="0" t="0" r="0" b="0"/>
              <a:pathLst>
                <a:path w="200026" h="180926">
                  <a:moveTo>
                    <a:pt x="0" y="57139"/>
                  </a:moveTo>
                  <a:lnTo>
                    <a:pt x="0" y="57139"/>
                  </a:lnTo>
                  <a:lnTo>
                    <a:pt x="5056" y="57139"/>
                  </a:lnTo>
                  <a:lnTo>
                    <a:pt x="6545" y="56081"/>
                  </a:lnTo>
                  <a:lnTo>
                    <a:pt x="7539" y="54317"/>
                  </a:lnTo>
                  <a:lnTo>
                    <a:pt x="9132" y="48938"/>
                  </a:lnTo>
                  <a:lnTo>
                    <a:pt x="33204" y="23937"/>
                  </a:lnTo>
                  <a:lnTo>
                    <a:pt x="38746" y="21216"/>
                  </a:lnTo>
                  <a:lnTo>
                    <a:pt x="41706" y="20490"/>
                  </a:lnTo>
                  <a:lnTo>
                    <a:pt x="56979" y="10481"/>
                  </a:lnTo>
                  <a:lnTo>
                    <a:pt x="61660" y="9944"/>
                  </a:lnTo>
                  <a:lnTo>
                    <a:pt x="67268" y="6883"/>
                  </a:lnTo>
                  <a:lnTo>
                    <a:pt x="74436" y="1351"/>
                  </a:lnTo>
                  <a:lnTo>
                    <a:pt x="84246" y="109"/>
                  </a:lnTo>
                  <a:lnTo>
                    <a:pt x="98853" y="0"/>
                  </a:lnTo>
                  <a:lnTo>
                    <a:pt x="100826" y="1054"/>
                  </a:lnTo>
                  <a:lnTo>
                    <a:pt x="102143" y="2816"/>
                  </a:lnTo>
                  <a:lnTo>
                    <a:pt x="103020" y="5049"/>
                  </a:lnTo>
                  <a:lnTo>
                    <a:pt x="104663" y="6537"/>
                  </a:lnTo>
                  <a:lnTo>
                    <a:pt x="109311" y="8191"/>
                  </a:lnTo>
                  <a:lnTo>
                    <a:pt x="110975" y="9691"/>
                  </a:lnTo>
                  <a:lnTo>
                    <a:pt x="112822" y="14179"/>
                  </a:lnTo>
                  <a:lnTo>
                    <a:pt x="115066" y="25683"/>
                  </a:lnTo>
                  <a:lnTo>
                    <a:pt x="120760" y="35001"/>
                  </a:lnTo>
                  <a:lnTo>
                    <a:pt x="122462" y="41303"/>
                  </a:lnTo>
                  <a:lnTo>
                    <a:pt x="114045" y="73192"/>
                  </a:lnTo>
                  <a:lnTo>
                    <a:pt x="104098" y="93079"/>
                  </a:lnTo>
                  <a:lnTo>
                    <a:pt x="69843" y="138781"/>
                  </a:lnTo>
                  <a:lnTo>
                    <a:pt x="59265" y="148945"/>
                  </a:lnTo>
                  <a:lnTo>
                    <a:pt x="28716" y="171308"/>
                  </a:lnTo>
                  <a:lnTo>
                    <a:pt x="28616" y="166344"/>
                  </a:lnTo>
                  <a:lnTo>
                    <a:pt x="29661" y="164867"/>
                  </a:lnTo>
                  <a:lnTo>
                    <a:pt x="31416" y="163883"/>
                  </a:lnTo>
                  <a:lnTo>
                    <a:pt x="33643" y="163227"/>
                  </a:lnTo>
                  <a:lnTo>
                    <a:pt x="35128" y="161730"/>
                  </a:lnTo>
                  <a:lnTo>
                    <a:pt x="42765" y="143715"/>
                  </a:lnTo>
                  <a:lnTo>
                    <a:pt x="51110" y="135129"/>
                  </a:lnTo>
                  <a:lnTo>
                    <a:pt x="98025" y="95253"/>
                  </a:lnTo>
                  <a:lnTo>
                    <a:pt x="123232" y="76190"/>
                  </a:lnTo>
                  <a:lnTo>
                    <a:pt x="129910" y="70898"/>
                  </a:lnTo>
                  <a:lnTo>
                    <a:pt x="142823" y="64678"/>
                  </a:lnTo>
                  <a:lnTo>
                    <a:pt x="158743" y="51586"/>
                  </a:lnTo>
                  <a:lnTo>
                    <a:pt x="165097" y="49379"/>
                  </a:lnTo>
                  <a:lnTo>
                    <a:pt x="167216" y="47733"/>
                  </a:lnTo>
                  <a:lnTo>
                    <a:pt x="171402" y="38219"/>
                  </a:lnTo>
                  <a:lnTo>
                    <a:pt x="171435" y="38128"/>
                  </a:lnTo>
                  <a:lnTo>
                    <a:pt x="163248" y="38093"/>
                  </a:lnTo>
                  <a:lnTo>
                    <a:pt x="131368" y="60479"/>
                  </a:lnTo>
                  <a:lnTo>
                    <a:pt x="127178" y="66737"/>
                  </a:lnTo>
                  <a:lnTo>
                    <a:pt x="116661" y="89095"/>
                  </a:lnTo>
                  <a:lnTo>
                    <a:pt x="99412" y="117399"/>
                  </a:lnTo>
                  <a:lnTo>
                    <a:pt x="96072" y="132699"/>
                  </a:lnTo>
                  <a:lnTo>
                    <a:pt x="95413" y="145913"/>
                  </a:lnTo>
                  <a:lnTo>
                    <a:pt x="98144" y="152333"/>
                  </a:lnTo>
                  <a:lnTo>
                    <a:pt x="101828" y="158714"/>
                  </a:lnTo>
                  <a:lnTo>
                    <a:pt x="103465" y="165078"/>
                  </a:lnTo>
                  <a:lnTo>
                    <a:pt x="104961" y="167198"/>
                  </a:lnTo>
                  <a:lnTo>
                    <a:pt x="107015" y="168612"/>
                  </a:lnTo>
                  <a:lnTo>
                    <a:pt x="112121" y="171241"/>
                  </a:lnTo>
                  <a:lnTo>
                    <a:pt x="122075" y="179474"/>
                  </a:lnTo>
                  <a:lnTo>
                    <a:pt x="128363" y="180523"/>
                  </a:lnTo>
                  <a:lnTo>
                    <a:pt x="146170" y="180925"/>
                  </a:lnTo>
                  <a:lnTo>
                    <a:pt x="160667" y="175896"/>
                  </a:lnTo>
                  <a:lnTo>
                    <a:pt x="164261" y="173352"/>
                  </a:lnTo>
                  <a:lnTo>
                    <a:pt x="168255" y="167703"/>
                  </a:lnTo>
                  <a:lnTo>
                    <a:pt x="171436" y="165773"/>
                  </a:lnTo>
                  <a:lnTo>
                    <a:pt x="188930" y="159854"/>
                  </a:lnTo>
                  <a:lnTo>
                    <a:pt x="200025" y="15238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7" name="SMARTInkShape-266">
              <a:extLst>
                <a:ext uri="{FF2B5EF4-FFF2-40B4-BE49-F238E27FC236}">
                  <a16:creationId xmlns:a16="http://schemas.microsoft.com/office/drawing/2014/main" id="{E9545ABA-E3DA-48E0-D7E8-1D7B42E8AE09}"/>
                </a:ext>
              </a:extLst>
            </p:cNvPr>
            <p:cNvSpPr/>
            <p:nvPr>
              <p:custDataLst>
                <p:tags r:id="rId20"/>
              </p:custDataLst>
            </p:nvPr>
          </p:nvSpPr>
          <p:spPr>
            <a:xfrm>
              <a:off x="6334125" y="3067050"/>
              <a:ext cx="76201" cy="66673"/>
            </a:xfrm>
            <a:custGeom>
              <a:avLst/>
              <a:gdLst/>
              <a:ahLst/>
              <a:cxnLst/>
              <a:rect l="0" t="0" r="0" b="0"/>
              <a:pathLst>
                <a:path w="76201" h="66673">
                  <a:moveTo>
                    <a:pt x="28575" y="0"/>
                  </a:moveTo>
                  <a:lnTo>
                    <a:pt x="28575" y="0"/>
                  </a:lnTo>
                  <a:lnTo>
                    <a:pt x="28575" y="8201"/>
                  </a:lnTo>
                  <a:lnTo>
                    <a:pt x="22030" y="16868"/>
                  </a:lnTo>
                  <a:lnTo>
                    <a:pt x="19443" y="26824"/>
                  </a:lnTo>
                  <a:lnTo>
                    <a:pt x="10883" y="36623"/>
                  </a:lnTo>
                  <a:lnTo>
                    <a:pt x="9927" y="42719"/>
                  </a:lnTo>
                  <a:lnTo>
                    <a:pt x="8736" y="44354"/>
                  </a:lnTo>
                  <a:lnTo>
                    <a:pt x="6882" y="45445"/>
                  </a:lnTo>
                  <a:lnTo>
                    <a:pt x="4587" y="46171"/>
                  </a:lnTo>
                  <a:lnTo>
                    <a:pt x="3059" y="47714"/>
                  </a:lnTo>
                  <a:lnTo>
                    <a:pt x="0" y="57149"/>
                  </a:lnTo>
                  <a:lnTo>
                    <a:pt x="5056" y="57150"/>
                  </a:lnTo>
                  <a:lnTo>
                    <a:pt x="6545" y="58208"/>
                  </a:lnTo>
                  <a:lnTo>
                    <a:pt x="7539" y="59972"/>
                  </a:lnTo>
                  <a:lnTo>
                    <a:pt x="8201" y="62206"/>
                  </a:lnTo>
                  <a:lnTo>
                    <a:pt x="9701" y="63696"/>
                  </a:lnTo>
                  <a:lnTo>
                    <a:pt x="17610" y="66283"/>
                  </a:lnTo>
                  <a:lnTo>
                    <a:pt x="45781" y="66672"/>
                  </a:lnTo>
                  <a:lnTo>
                    <a:pt x="54865" y="60128"/>
                  </a:lnTo>
                  <a:lnTo>
                    <a:pt x="64911" y="57542"/>
                  </a:lnTo>
                  <a:lnTo>
                    <a:pt x="76200" y="571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8" name="SMARTInkShape-267">
              <a:extLst>
                <a:ext uri="{FF2B5EF4-FFF2-40B4-BE49-F238E27FC236}">
                  <a16:creationId xmlns:a16="http://schemas.microsoft.com/office/drawing/2014/main" id="{A4D5CBD9-5864-A345-9A06-77E6EA703BB9}"/>
                </a:ext>
              </a:extLst>
            </p:cNvPr>
            <p:cNvSpPr/>
            <p:nvPr>
              <p:custDataLst>
                <p:tags r:id="rId21"/>
              </p:custDataLst>
            </p:nvPr>
          </p:nvSpPr>
          <p:spPr>
            <a:xfrm>
              <a:off x="7277100" y="2647950"/>
              <a:ext cx="161926" cy="84402"/>
            </a:xfrm>
            <a:custGeom>
              <a:avLst/>
              <a:gdLst/>
              <a:ahLst/>
              <a:cxnLst/>
              <a:rect l="0" t="0" r="0" b="0"/>
              <a:pathLst>
                <a:path w="161926" h="84402">
                  <a:moveTo>
                    <a:pt x="0" y="19050"/>
                  </a:moveTo>
                  <a:lnTo>
                    <a:pt x="0" y="19050"/>
                  </a:lnTo>
                  <a:lnTo>
                    <a:pt x="0" y="10849"/>
                  </a:lnTo>
                  <a:lnTo>
                    <a:pt x="1058" y="10408"/>
                  </a:lnTo>
                  <a:lnTo>
                    <a:pt x="8201" y="9641"/>
                  </a:lnTo>
                  <a:lnTo>
                    <a:pt x="8937" y="6755"/>
                  </a:lnTo>
                  <a:lnTo>
                    <a:pt x="9134" y="4503"/>
                  </a:lnTo>
                  <a:lnTo>
                    <a:pt x="10323" y="3002"/>
                  </a:lnTo>
                  <a:lnTo>
                    <a:pt x="17691" y="395"/>
                  </a:lnTo>
                  <a:lnTo>
                    <a:pt x="55815" y="0"/>
                  </a:lnTo>
                  <a:lnTo>
                    <a:pt x="56261" y="1058"/>
                  </a:lnTo>
                  <a:lnTo>
                    <a:pt x="57146" y="27100"/>
                  </a:lnTo>
                  <a:lnTo>
                    <a:pt x="50603" y="35888"/>
                  </a:lnTo>
                  <a:lnTo>
                    <a:pt x="48949" y="41703"/>
                  </a:lnTo>
                  <a:lnTo>
                    <a:pt x="47449" y="43677"/>
                  </a:lnTo>
                  <a:lnTo>
                    <a:pt x="41341" y="47513"/>
                  </a:lnTo>
                  <a:lnTo>
                    <a:pt x="39540" y="52162"/>
                  </a:lnTo>
                  <a:lnTo>
                    <a:pt x="38002" y="53824"/>
                  </a:lnTo>
                  <a:lnTo>
                    <a:pt x="19161" y="65706"/>
                  </a:lnTo>
                  <a:lnTo>
                    <a:pt x="14513" y="66244"/>
                  </a:lnTo>
                  <a:lnTo>
                    <a:pt x="12850" y="67446"/>
                  </a:lnTo>
                  <a:lnTo>
                    <a:pt x="11742" y="69306"/>
                  </a:lnTo>
                  <a:lnTo>
                    <a:pt x="9963" y="74838"/>
                  </a:lnTo>
                  <a:lnTo>
                    <a:pt x="6898" y="75595"/>
                  </a:lnTo>
                  <a:lnTo>
                    <a:pt x="0" y="76200"/>
                  </a:lnTo>
                  <a:lnTo>
                    <a:pt x="47508" y="76200"/>
                  </a:lnTo>
                  <a:lnTo>
                    <a:pt x="94661" y="76200"/>
                  </a:lnTo>
                  <a:lnTo>
                    <a:pt x="140667" y="76200"/>
                  </a:lnTo>
                  <a:lnTo>
                    <a:pt x="146480" y="76200"/>
                  </a:lnTo>
                  <a:lnTo>
                    <a:pt x="148453" y="77258"/>
                  </a:lnTo>
                  <a:lnTo>
                    <a:pt x="149768" y="79022"/>
                  </a:lnTo>
                  <a:lnTo>
                    <a:pt x="151880" y="84401"/>
                  </a:lnTo>
                  <a:lnTo>
                    <a:pt x="154991" y="82314"/>
                  </a:lnTo>
                  <a:lnTo>
                    <a:pt x="161925" y="762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9" name="SMARTInkShape-268">
              <a:extLst>
                <a:ext uri="{FF2B5EF4-FFF2-40B4-BE49-F238E27FC236}">
                  <a16:creationId xmlns:a16="http://schemas.microsoft.com/office/drawing/2014/main" id="{EF77DA04-E400-9BB3-94A2-3EF8B7904932}"/>
                </a:ext>
              </a:extLst>
            </p:cNvPr>
            <p:cNvSpPr/>
            <p:nvPr>
              <p:custDataLst>
                <p:tags r:id="rId22"/>
              </p:custDataLst>
            </p:nvPr>
          </p:nvSpPr>
          <p:spPr>
            <a:xfrm>
              <a:off x="7105688" y="2743200"/>
              <a:ext cx="114125" cy="342897"/>
            </a:xfrm>
            <a:custGeom>
              <a:avLst/>
              <a:gdLst/>
              <a:ahLst/>
              <a:cxnLst/>
              <a:rect l="0" t="0" r="0" b="0"/>
              <a:pathLst>
                <a:path w="114125" h="342897">
                  <a:moveTo>
                    <a:pt x="38062" y="0"/>
                  </a:moveTo>
                  <a:lnTo>
                    <a:pt x="38062" y="0"/>
                  </a:lnTo>
                  <a:lnTo>
                    <a:pt x="53250" y="16246"/>
                  </a:lnTo>
                  <a:lnTo>
                    <a:pt x="73258" y="60706"/>
                  </a:lnTo>
                  <a:lnTo>
                    <a:pt x="81535" y="79488"/>
                  </a:lnTo>
                  <a:lnTo>
                    <a:pt x="86572" y="99517"/>
                  </a:lnTo>
                  <a:lnTo>
                    <a:pt x="100523" y="131370"/>
                  </a:lnTo>
                  <a:lnTo>
                    <a:pt x="111906" y="178815"/>
                  </a:lnTo>
                  <a:lnTo>
                    <a:pt x="114124" y="225298"/>
                  </a:lnTo>
                  <a:lnTo>
                    <a:pt x="109165" y="244437"/>
                  </a:lnTo>
                  <a:lnTo>
                    <a:pt x="85613" y="283515"/>
                  </a:lnTo>
                  <a:lnTo>
                    <a:pt x="78246" y="291106"/>
                  </a:lnTo>
                  <a:lnTo>
                    <a:pt x="31789" y="329134"/>
                  </a:lnTo>
                  <a:lnTo>
                    <a:pt x="22210" y="332118"/>
                  </a:lnTo>
                  <a:lnTo>
                    <a:pt x="15847" y="332816"/>
                  </a:lnTo>
                  <a:lnTo>
                    <a:pt x="13728" y="334061"/>
                  </a:lnTo>
                  <a:lnTo>
                    <a:pt x="12314" y="335949"/>
                  </a:lnTo>
                  <a:lnTo>
                    <a:pt x="11372" y="338266"/>
                  </a:lnTo>
                  <a:lnTo>
                    <a:pt x="9685" y="339810"/>
                  </a:lnTo>
                  <a:lnTo>
                    <a:pt x="0" y="342889"/>
                  </a:lnTo>
                  <a:lnTo>
                    <a:pt x="5031" y="342896"/>
                  </a:lnTo>
                  <a:lnTo>
                    <a:pt x="6516" y="341839"/>
                  </a:lnTo>
                  <a:lnTo>
                    <a:pt x="7507" y="340076"/>
                  </a:lnTo>
                  <a:lnTo>
                    <a:pt x="9487" y="33337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0" name="SMARTInkShape-269">
              <a:extLst>
                <a:ext uri="{FF2B5EF4-FFF2-40B4-BE49-F238E27FC236}">
                  <a16:creationId xmlns:a16="http://schemas.microsoft.com/office/drawing/2014/main" id="{897BA206-73C1-57A9-302E-94BF9D92A589}"/>
                </a:ext>
              </a:extLst>
            </p:cNvPr>
            <p:cNvSpPr/>
            <p:nvPr>
              <p:custDataLst>
                <p:tags r:id="rId23"/>
              </p:custDataLst>
            </p:nvPr>
          </p:nvSpPr>
          <p:spPr>
            <a:xfrm>
              <a:off x="6867525" y="2838450"/>
              <a:ext cx="238126" cy="19051"/>
            </a:xfrm>
            <a:custGeom>
              <a:avLst/>
              <a:gdLst/>
              <a:ahLst/>
              <a:cxnLst/>
              <a:rect l="0" t="0" r="0" b="0"/>
              <a:pathLst>
                <a:path w="238126" h="19051">
                  <a:moveTo>
                    <a:pt x="0" y="19050"/>
                  </a:moveTo>
                  <a:lnTo>
                    <a:pt x="0" y="19050"/>
                  </a:lnTo>
                  <a:lnTo>
                    <a:pt x="46346" y="19050"/>
                  </a:lnTo>
                  <a:lnTo>
                    <a:pt x="89012" y="10408"/>
                  </a:lnTo>
                  <a:lnTo>
                    <a:pt x="133357" y="9577"/>
                  </a:lnTo>
                  <a:lnTo>
                    <a:pt x="146052" y="8490"/>
                  </a:lnTo>
                  <a:lnTo>
                    <a:pt x="182962" y="590"/>
                  </a:lnTo>
                  <a:lnTo>
                    <a:pt x="230568" y="1"/>
                  </a:lnTo>
                  <a:lnTo>
                    <a:pt x="2381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1" name="SMARTInkShape-270">
              <a:extLst>
                <a:ext uri="{FF2B5EF4-FFF2-40B4-BE49-F238E27FC236}">
                  <a16:creationId xmlns:a16="http://schemas.microsoft.com/office/drawing/2014/main" id="{EBF3C9EF-A70B-6304-83A1-9AE18585AC72}"/>
                </a:ext>
              </a:extLst>
            </p:cNvPr>
            <p:cNvSpPr/>
            <p:nvPr>
              <p:custDataLst>
                <p:tags r:id="rId24"/>
              </p:custDataLst>
            </p:nvPr>
          </p:nvSpPr>
          <p:spPr>
            <a:xfrm>
              <a:off x="6886575" y="2924175"/>
              <a:ext cx="209551" cy="131978"/>
            </a:xfrm>
            <a:custGeom>
              <a:avLst/>
              <a:gdLst/>
              <a:ahLst/>
              <a:cxnLst/>
              <a:rect l="0" t="0" r="0" b="0"/>
              <a:pathLst>
                <a:path w="209551" h="131978">
                  <a:moveTo>
                    <a:pt x="0" y="28575"/>
                  </a:moveTo>
                  <a:lnTo>
                    <a:pt x="0" y="28575"/>
                  </a:lnTo>
                  <a:lnTo>
                    <a:pt x="0" y="19442"/>
                  </a:lnTo>
                  <a:lnTo>
                    <a:pt x="5056" y="14110"/>
                  </a:lnTo>
                  <a:lnTo>
                    <a:pt x="10361" y="11563"/>
                  </a:lnTo>
                  <a:lnTo>
                    <a:pt x="17333" y="9927"/>
                  </a:lnTo>
                  <a:lnTo>
                    <a:pt x="26315" y="3058"/>
                  </a:lnTo>
                  <a:lnTo>
                    <a:pt x="35196" y="906"/>
                  </a:lnTo>
                  <a:lnTo>
                    <a:pt x="71175" y="3"/>
                  </a:lnTo>
                  <a:lnTo>
                    <a:pt x="72851" y="1060"/>
                  </a:lnTo>
                  <a:lnTo>
                    <a:pt x="73967" y="2823"/>
                  </a:lnTo>
                  <a:lnTo>
                    <a:pt x="74712" y="5058"/>
                  </a:lnTo>
                  <a:lnTo>
                    <a:pt x="76266" y="6547"/>
                  </a:lnTo>
                  <a:lnTo>
                    <a:pt x="80814" y="8202"/>
                  </a:lnTo>
                  <a:lnTo>
                    <a:pt x="82452" y="9701"/>
                  </a:lnTo>
                  <a:lnTo>
                    <a:pt x="86496" y="19148"/>
                  </a:lnTo>
                  <a:lnTo>
                    <a:pt x="92185" y="26370"/>
                  </a:lnTo>
                  <a:lnTo>
                    <a:pt x="93888" y="32182"/>
                  </a:lnTo>
                  <a:lnTo>
                    <a:pt x="93283" y="35213"/>
                  </a:lnTo>
                  <a:lnTo>
                    <a:pt x="87532" y="47682"/>
                  </a:lnTo>
                  <a:lnTo>
                    <a:pt x="84905" y="63508"/>
                  </a:lnTo>
                  <a:lnTo>
                    <a:pt x="72499" y="79376"/>
                  </a:lnTo>
                  <a:lnTo>
                    <a:pt x="34921" y="117475"/>
                  </a:lnTo>
                  <a:lnTo>
                    <a:pt x="28573" y="121003"/>
                  </a:lnTo>
                  <a:lnTo>
                    <a:pt x="20931" y="123267"/>
                  </a:lnTo>
                  <a:lnTo>
                    <a:pt x="11014" y="131977"/>
                  </a:lnTo>
                  <a:lnTo>
                    <a:pt x="10517" y="131376"/>
                  </a:lnTo>
                  <a:lnTo>
                    <a:pt x="9656" y="125029"/>
                  </a:lnTo>
                  <a:lnTo>
                    <a:pt x="12405" y="124360"/>
                  </a:lnTo>
                  <a:lnTo>
                    <a:pt x="14620" y="124182"/>
                  </a:lnTo>
                  <a:lnTo>
                    <a:pt x="16097" y="123005"/>
                  </a:lnTo>
                  <a:lnTo>
                    <a:pt x="17738" y="118874"/>
                  </a:lnTo>
                  <a:lnTo>
                    <a:pt x="18662" y="110599"/>
                  </a:lnTo>
                  <a:lnTo>
                    <a:pt x="19849" y="108658"/>
                  </a:lnTo>
                  <a:lnTo>
                    <a:pt x="21699" y="107363"/>
                  </a:lnTo>
                  <a:lnTo>
                    <a:pt x="26578" y="104867"/>
                  </a:lnTo>
                  <a:lnTo>
                    <a:pt x="62647" y="78237"/>
                  </a:lnTo>
                  <a:lnTo>
                    <a:pt x="73831" y="63280"/>
                  </a:lnTo>
                  <a:lnTo>
                    <a:pt x="89022" y="52734"/>
                  </a:lnTo>
                  <a:lnTo>
                    <a:pt x="121661" y="37563"/>
                  </a:lnTo>
                  <a:lnTo>
                    <a:pt x="141153" y="25294"/>
                  </a:lnTo>
                  <a:lnTo>
                    <a:pt x="154124" y="20900"/>
                  </a:lnTo>
                  <a:lnTo>
                    <a:pt x="167989" y="18357"/>
                  </a:lnTo>
                  <a:lnTo>
                    <a:pt x="190426" y="67"/>
                  </a:lnTo>
                  <a:lnTo>
                    <a:pt x="190496" y="4"/>
                  </a:lnTo>
                  <a:lnTo>
                    <a:pt x="168110" y="0"/>
                  </a:lnTo>
                  <a:lnTo>
                    <a:pt x="161851" y="2822"/>
                  </a:lnTo>
                  <a:lnTo>
                    <a:pt x="144982" y="15188"/>
                  </a:lnTo>
                  <a:lnTo>
                    <a:pt x="125809" y="21109"/>
                  </a:lnTo>
                  <a:lnTo>
                    <a:pt x="82560" y="60336"/>
                  </a:lnTo>
                  <a:lnTo>
                    <a:pt x="79027" y="66680"/>
                  </a:lnTo>
                  <a:lnTo>
                    <a:pt x="76365" y="83844"/>
                  </a:lnTo>
                  <a:lnTo>
                    <a:pt x="81306" y="90225"/>
                  </a:lnTo>
                  <a:lnTo>
                    <a:pt x="86583" y="93017"/>
                  </a:lnTo>
                  <a:lnTo>
                    <a:pt x="89472" y="93761"/>
                  </a:lnTo>
                  <a:lnTo>
                    <a:pt x="91398" y="95316"/>
                  </a:lnTo>
                  <a:lnTo>
                    <a:pt x="93538" y="99865"/>
                  </a:lnTo>
                  <a:lnTo>
                    <a:pt x="95167" y="101502"/>
                  </a:lnTo>
                  <a:lnTo>
                    <a:pt x="99799" y="103320"/>
                  </a:lnTo>
                  <a:lnTo>
                    <a:pt x="141592" y="104764"/>
                  </a:lnTo>
                  <a:lnTo>
                    <a:pt x="150419" y="101948"/>
                  </a:lnTo>
                  <a:lnTo>
                    <a:pt x="157870" y="98227"/>
                  </a:lnTo>
                  <a:lnTo>
                    <a:pt x="195945" y="85627"/>
                  </a:lnTo>
                  <a:lnTo>
                    <a:pt x="209550" y="762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2" name="SMARTInkShape-271">
              <a:extLst>
                <a:ext uri="{FF2B5EF4-FFF2-40B4-BE49-F238E27FC236}">
                  <a16:creationId xmlns:a16="http://schemas.microsoft.com/office/drawing/2014/main" id="{DE73E73B-B9E9-CBFB-F4A9-332D3ACF7846}"/>
                </a:ext>
              </a:extLst>
            </p:cNvPr>
            <p:cNvSpPr/>
            <p:nvPr>
              <p:custDataLst>
                <p:tags r:id="rId25"/>
              </p:custDataLst>
            </p:nvPr>
          </p:nvSpPr>
          <p:spPr>
            <a:xfrm>
              <a:off x="6543675" y="3000767"/>
              <a:ext cx="190501" cy="9134"/>
            </a:xfrm>
            <a:custGeom>
              <a:avLst/>
              <a:gdLst/>
              <a:ahLst/>
              <a:cxnLst/>
              <a:rect l="0" t="0" r="0" b="0"/>
              <a:pathLst>
                <a:path w="190501" h="9134">
                  <a:moveTo>
                    <a:pt x="0" y="9133"/>
                  </a:moveTo>
                  <a:lnTo>
                    <a:pt x="0" y="9133"/>
                  </a:lnTo>
                  <a:lnTo>
                    <a:pt x="46346" y="9133"/>
                  </a:lnTo>
                  <a:lnTo>
                    <a:pt x="92173" y="8075"/>
                  </a:lnTo>
                  <a:lnTo>
                    <a:pt x="116025" y="932"/>
                  </a:lnTo>
                  <a:lnTo>
                    <a:pt x="131628" y="0"/>
                  </a:lnTo>
                  <a:lnTo>
                    <a:pt x="140698" y="2605"/>
                  </a:lnTo>
                  <a:lnTo>
                    <a:pt x="149316" y="6231"/>
                  </a:lnTo>
                  <a:lnTo>
                    <a:pt x="190500" y="913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3" name="SMARTInkShape-272">
              <a:extLst>
                <a:ext uri="{FF2B5EF4-FFF2-40B4-BE49-F238E27FC236}">
                  <a16:creationId xmlns:a16="http://schemas.microsoft.com/office/drawing/2014/main" id="{9BCD462B-1841-5F6F-A882-527EBDEBC705}"/>
                </a:ext>
              </a:extLst>
            </p:cNvPr>
            <p:cNvSpPr/>
            <p:nvPr>
              <p:custDataLst>
                <p:tags r:id="rId26"/>
              </p:custDataLst>
            </p:nvPr>
          </p:nvSpPr>
          <p:spPr>
            <a:xfrm>
              <a:off x="6381750" y="3000375"/>
              <a:ext cx="9526" cy="1"/>
            </a:xfrm>
            <a:custGeom>
              <a:avLst/>
              <a:gdLst/>
              <a:ahLst/>
              <a:cxnLst/>
              <a:rect l="0" t="0" r="0" b="0"/>
              <a:pathLst>
                <a:path w="9526" h="1">
                  <a:moveTo>
                    <a:pt x="0" y="0"/>
                  </a:moveTo>
                  <a:lnTo>
                    <a:pt x="0" y="0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9" name="SMARTInkShape-Group50">
            <a:extLst>
              <a:ext uri="{FF2B5EF4-FFF2-40B4-BE49-F238E27FC236}">
                <a16:creationId xmlns:a16="http://schemas.microsoft.com/office/drawing/2014/main" id="{685EEF7E-5F77-ED6A-8210-36190E0A6A1B}"/>
              </a:ext>
            </a:extLst>
          </p:cNvPr>
          <p:cNvGrpSpPr/>
          <p:nvPr/>
        </p:nvGrpSpPr>
        <p:grpSpPr>
          <a:xfrm>
            <a:off x="5219700" y="1876425"/>
            <a:ext cx="2371726" cy="762001"/>
            <a:chOff x="5219700" y="1876425"/>
            <a:chExt cx="2371726" cy="762001"/>
          </a:xfrm>
        </p:grpSpPr>
        <p:sp>
          <p:nvSpPr>
            <p:cNvPr id="335" name="SMARTInkShape-273">
              <a:extLst>
                <a:ext uri="{FF2B5EF4-FFF2-40B4-BE49-F238E27FC236}">
                  <a16:creationId xmlns:a16="http://schemas.microsoft.com/office/drawing/2014/main" id="{2BED3CBE-0735-3800-5C2E-EFB325B856F7}"/>
                </a:ext>
              </a:extLst>
            </p:cNvPr>
            <p:cNvSpPr/>
            <p:nvPr>
              <p:custDataLst>
                <p:tags r:id="rId10"/>
              </p:custDataLst>
            </p:nvPr>
          </p:nvSpPr>
          <p:spPr>
            <a:xfrm>
              <a:off x="5219700" y="2552700"/>
              <a:ext cx="2371726" cy="85726"/>
            </a:xfrm>
            <a:custGeom>
              <a:avLst/>
              <a:gdLst/>
              <a:ahLst/>
              <a:cxnLst/>
              <a:rect l="0" t="0" r="0" b="0"/>
              <a:pathLst>
                <a:path w="2371726" h="85726">
                  <a:moveTo>
                    <a:pt x="0" y="85725"/>
                  </a:moveTo>
                  <a:lnTo>
                    <a:pt x="0" y="85725"/>
                  </a:lnTo>
                  <a:lnTo>
                    <a:pt x="28459" y="85725"/>
                  </a:lnTo>
                  <a:lnTo>
                    <a:pt x="38090" y="76210"/>
                  </a:lnTo>
                  <a:lnTo>
                    <a:pt x="47232" y="76200"/>
                  </a:lnTo>
                  <a:lnTo>
                    <a:pt x="47509" y="71144"/>
                  </a:lnTo>
                  <a:lnTo>
                    <a:pt x="48606" y="69654"/>
                  </a:lnTo>
                  <a:lnTo>
                    <a:pt x="55816" y="67067"/>
                  </a:lnTo>
                  <a:lnTo>
                    <a:pt x="66248" y="66685"/>
                  </a:lnTo>
                  <a:lnTo>
                    <a:pt x="74838" y="58475"/>
                  </a:lnTo>
                  <a:lnTo>
                    <a:pt x="80853" y="57543"/>
                  </a:lnTo>
                  <a:lnTo>
                    <a:pt x="93498" y="57185"/>
                  </a:lnTo>
                  <a:lnTo>
                    <a:pt x="102509" y="50611"/>
                  </a:lnTo>
                  <a:lnTo>
                    <a:pt x="112538" y="48018"/>
                  </a:lnTo>
                  <a:lnTo>
                    <a:pt x="136990" y="46590"/>
                  </a:lnTo>
                  <a:lnTo>
                    <a:pt x="155218" y="39427"/>
                  </a:lnTo>
                  <a:lnTo>
                    <a:pt x="201475" y="38135"/>
                  </a:lnTo>
                  <a:lnTo>
                    <a:pt x="247830" y="38101"/>
                  </a:lnTo>
                  <a:lnTo>
                    <a:pt x="292111" y="38100"/>
                  </a:lnTo>
                  <a:lnTo>
                    <a:pt x="318559" y="32612"/>
                  </a:lnTo>
                  <a:lnTo>
                    <a:pt x="364243" y="37479"/>
                  </a:lnTo>
                  <a:lnTo>
                    <a:pt x="384972" y="36858"/>
                  </a:lnTo>
                  <a:lnTo>
                    <a:pt x="424091" y="29875"/>
                  </a:lnTo>
                  <a:lnTo>
                    <a:pt x="459843" y="33463"/>
                  </a:lnTo>
                  <a:lnTo>
                    <a:pt x="507043" y="29004"/>
                  </a:lnTo>
                  <a:lnTo>
                    <a:pt x="552743" y="28631"/>
                  </a:lnTo>
                  <a:lnTo>
                    <a:pt x="595057" y="28582"/>
                  </a:lnTo>
                  <a:lnTo>
                    <a:pt x="638768" y="28576"/>
                  </a:lnTo>
                  <a:lnTo>
                    <a:pt x="685878" y="28575"/>
                  </a:lnTo>
                  <a:lnTo>
                    <a:pt x="733435" y="28575"/>
                  </a:lnTo>
                  <a:lnTo>
                    <a:pt x="772585" y="22029"/>
                  </a:lnTo>
                  <a:lnTo>
                    <a:pt x="817164" y="19639"/>
                  </a:lnTo>
                  <a:lnTo>
                    <a:pt x="861915" y="19166"/>
                  </a:lnTo>
                  <a:lnTo>
                    <a:pt x="898966" y="19085"/>
                  </a:lnTo>
                  <a:lnTo>
                    <a:pt x="942865" y="12511"/>
                  </a:lnTo>
                  <a:lnTo>
                    <a:pt x="978809" y="10410"/>
                  </a:lnTo>
                  <a:lnTo>
                    <a:pt x="1016269" y="9787"/>
                  </a:lnTo>
                  <a:lnTo>
                    <a:pt x="1054179" y="9603"/>
                  </a:lnTo>
                  <a:lnTo>
                    <a:pt x="1092224" y="8490"/>
                  </a:lnTo>
                  <a:lnTo>
                    <a:pt x="1130307" y="2986"/>
                  </a:lnTo>
                  <a:lnTo>
                    <a:pt x="1168402" y="885"/>
                  </a:lnTo>
                  <a:lnTo>
                    <a:pt x="1206500" y="262"/>
                  </a:lnTo>
                  <a:lnTo>
                    <a:pt x="1245658" y="78"/>
                  </a:lnTo>
                  <a:lnTo>
                    <a:pt x="1289246" y="23"/>
                  </a:lnTo>
                  <a:lnTo>
                    <a:pt x="1330500" y="7"/>
                  </a:lnTo>
                  <a:lnTo>
                    <a:pt x="1374709" y="2"/>
                  </a:lnTo>
                  <a:lnTo>
                    <a:pt x="1416148" y="1"/>
                  </a:lnTo>
                  <a:lnTo>
                    <a:pt x="1460412" y="0"/>
                  </a:lnTo>
                  <a:lnTo>
                    <a:pt x="1501867" y="0"/>
                  </a:lnTo>
                  <a:lnTo>
                    <a:pt x="1547193" y="0"/>
                  </a:lnTo>
                  <a:lnTo>
                    <a:pt x="1593079" y="0"/>
                  </a:lnTo>
                  <a:lnTo>
                    <a:pt x="1633955" y="0"/>
                  </a:lnTo>
                  <a:lnTo>
                    <a:pt x="1673937" y="0"/>
                  </a:lnTo>
                  <a:lnTo>
                    <a:pt x="1718827" y="0"/>
                  </a:lnTo>
                  <a:lnTo>
                    <a:pt x="1764584" y="1058"/>
                  </a:lnTo>
                  <a:lnTo>
                    <a:pt x="1805422" y="6546"/>
                  </a:lnTo>
                  <a:lnTo>
                    <a:pt x="1845391" y="8642"/>
                  </a:lnTo>
                  <a:lnTo>
                    <a:pt x="1889220" y="9264"/>
                  </a:lnTo>
                  <a:lnTo>
                    <a:pt x="1929487" y="9448"/>
                  </a:lnTo>
                  <a:lnTo>
                    <a:pt x="1968229" y="10560"/>
                  </a:lnTo>
                  <a:lnTo>
                    <a:pt x="2007579" y="16064"/>
                  </a:lnTo>
                  <a:lnTo>
                    <a:pt x="2050164" y="18165"/>
                  </a:lnTo>
                  <a:lnTo>
                    <a:pt x="2096893" y="18875"/>
                  </a:lnTo>
                  <a:lnTo>
                    <a:pt x="2141519" y="19015"/>
                  </a:lnTo>
                  <a:lnTo>
                    <a:pt x="2180907" y="19043"/>
                  </a:lnTo>
                  <a:lnTo>
                    <a:pt x="2219263" y="19049"/>
                  </a:lnTo>
                  <a:lnTo>
                    <a:pt x="2266109" y="19050"/>
                  </a:lnTo>
                  <a:lnTo>
                    <a:pt x="2313717" y="19050"/>
                  </a:lnTo>
                  <a:lnTo>
                    <a:pt x="2359023" y="19050"/>
                  </a:lnTo>
                  <a:lnTo>
                    <a:pt x="2371725" y="190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6" name="SMARTInkShape-274">
              <a:extLst>
                <a:ext uri="{FF2B5EF4-FFF2-40B4-BE49-F238E27FC236}">
                  <a16:creationId xmlns:a16="http://schemas.microsoft.com/office/drawing/2014/main" id="{3037F4AA-3612-391A-1430-74D3EB430DB3}"/>
                </a:ext>
              </a:extLst>
            </p:cNvPr>
            <p:cNvSpPr/>
            <p:nvPr>
              <p:custDataLst>
                <p:tags r:id="rId11"/>
              </p:custDataLst>
            </p:nvPr>
          </p:nvSpPr>
          <p:spPr>
            <a:xfrm>
              <a:off x="6096393" y="1876425"/>
              <a:ext cx="180583" cy="93927"/>
            </a:xfrm>
            <a:custGeom>
              <a:avLst/>
              <a:gdLst/>
              <a:ahLst/>
              <a:cxnLst/>
              <a:rect l="0" t="0" r="0" b="0"/>
              <a:pathLst>
                <a:path w="180583" h="93927">
                  <a:moveTo>
                    <a:pt x="9132" y="28575"/>
                  </a:moveTo>
                  <a:lnTo>
                    <a:pt x="9132" y="28575"/>
                  </a:lnTo>
                  <a:lnTo>
                    <a:pt x="0" y="28575"/>
                  </a:lnTo>
                  <a:lnTo>
                    <a:pt x="7842" y="20374"/>
                  </a:lnTo>
                  <a:lnTo>
                    <a:pt x="8749" y="14386"/>
                  </a:lnTo>
                  <a:lnTo>
                    <a:pt x="9936" y="12765"/>
                  </a:lnTo>
                  <a:lnTo>
                    <a:pt x="11785" y="11685"/>
                  </a:lnTo>
                  <a:lnTo>
                    <a:pt x="18538" y="9562"/>
                  </a:lnTo>
                  <a:lnTo>
                    <a:pt x="23679" y="4480"/>
                  </a:lnTo>
                  <a:lnTo>
                    <a:pt x="29002" y="1991"/>
                  </a:lnTo>
                  <a:lnTo>
                    <a:pt x="47112" y="1"/>
                  </a:lnTo>
                  <a:lnTo>
                    <a:pt x="65880" y="0"/>
                  </a:lnTo>
                  <a:lnTo>
                    <a:pt x="66282" y="33120"/>
                  </a:lnTo>
                  <a:lnTo>
                    <a:pt x="65224" y="34780"/>
                  </a:lnTo>
                  <a:lnTo>
                    <a:pt x="63460" y="35887"/>
                  </a:lnTo>
                  <a:lnTo>
                    <a:pt x="61226" y="36625"/>
                  </a:lnTo>
                  <a:lnTo>
                    <a:pt x="59737" y="38175"/>
                  </a:lnTo>
                  <a:lnTo>
                    <a:pt x="57150" y="46171"/>
                  </a:lnTo>
                  <a:lnTo>
                    <a:pt x="56791" y="55698"/>
                  </a:lnTo>
                  <a:lnTo>
                    <a:pt x="33053" y="80853"/>
                  </a:lnTo>
                  <a:lnTo>
                    <a:pt x="27525" y="83560"/>
                  </a:lnTo>
                  <a:lnTo>
                    <a:pt x="17945" y="85640"/>
                  </a:lnTo>
                  <a:lnTo>
                    <a:pt x="9135" y="85725"/>
                  </a:lnTo>
                  <a:lnTo>
                    <a:pt x="9132" y="93926"/>
                  </a:lnTo>
                  <a:lnTo>
                    <a:pt x="9132" y="86933"/>
                  </a:lnTo>
                  <a:lnTo>
                    <a:pt x="11954" y="86262"/>
                  </a:lnTo>
                  <a:lnTo>
                    <a:pt x="54666" y="85725"/>
                  </a:lnTo>
                  <a:lnTo>
                    <a:pt x="97506" y="85725"/>
                  </a:lnTo>
                  <a:lnTo>
                    <a:pt x="144213" y="85725"/>
                  </a:lnTo>
                  <a:lnTo>
                    <a:pt x="180582" y="857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7" name="SMARTInkShape-275">
              <a:extLst>
                <a:ext uri="{FF2B5EF4-FFF2-40B4-BE49-F238E27FC236}">
                  <a16:creationId xmlns:a16="http://schemas.microsoft.com/office/drawing/2014/main" id="{58EBCF52-93D5-75F7-5588-CB0BB4CF9BAA}"/>
                </a:ext>
              </a:extLst>
            </p:cNvPr>
            <p:cNvSpPr/>
            <p:nvPr>
              <p:custDataLst>
                <p:tags r:id="rId12"/>
              </p:custDataLst>
            </p:nvPr>
          </p:nvSpPr>
          <p:spPr>
            <a:xfrm>
              <a:off x="5867436" y="2314692"/>
              <a:ext cx="228565" cy="152284"/>
            </a:xfrm>
            <a:custGeom>
              <a:avLst/>
              <a:gdLst/>
              <a:ahLst/>
              <a:cxnLst/>
              <a:rect l="0" t="0" r="0" b="0"/>
              <a:pathLst>
                <a:path w="228565" h="152284">
                  <a:moveTo>
                    <a:pt x="57114" y="57033"/>
                  </a:moveTo>
                  <a:lnTo>
                    <a:pt x="57114" y="57033"/>
                  </a:lnTo>
                  <a:lnTo>
                    <a:pt x="57114" y="62089"/>
                  </a:lnTo>
                  <a:lnTo>
                    <a:pt x="58172" y="63579"/>
                  </a:lnTo>
                  <a:lnTo>
                    <a:pt x="59936" y="64572"/>
                  </a:lnTo>
                  <a:lnTo>
                    <a:pt x="66246" y="66442"/>
                  </a:lnTo>
                  <a:lnTo>
                    <a:pt x="74806" y="74749"/>
                  </a:lnTo>
                  <a:lnTo>
                    <a:pt x="80818" y="75688"/>
                  </a:lnTo>
                  <a:lnTo>
                    <a:pt x="82442" y="76878"/>
                  </a:lnTo>
                  <a:lnTo>
                    <a:pt x="83524" y="78729"/>
                  </a:lnTo>
                  <a:lnTo>
                    <a:pt x="84246" y="81022"/>
                  </a:lnTo>
                  <a:lnTo>
                    <a:pt x="85785" y="82551"/>
                  </a:lnTo>
                  <a:lnTo>
                    <a:pt x="93763" y="85206"/>
                  </a:lnTo>
                  <a:lnTo>
                    <a:pt x="137709" y="85607"/>
                  </a:lnTo>
                  <a:lnTo>
                    <a:pt x="143380" y="82785"/>
                  </a:lnTo>
                  <a:lnTo>
                    <a:pt x="150589" y="77407"/>
                  </a:lnTo>
                  <a:lnTo>
                    <a:pt x="156895" y="76475"/>
                  </a:lnTo>
                  <a:lnTo>
                    <a:pt x="158559" y="75286"/>
                  </a:lnTo>
                  <a:lnTo>
                    <a:pt x="159669" y="73435"/>
                  </a:lnTo>
                  <a:lnTo>
                    <a:pt x="160409" y="71143"/>
                  </a:lnTo>
                  <a:lnTo>
                    <a:pt x="161960" y="69614"/>
                  </a:lnTo>
                  <a:lnTo>
                    <a:pt x="166507" y="67916"/>
                  </a:lnTo>
                  <a:lnTo>
                    <a:pt x="168143" y="66405"/>
                  </a:lnTo>
                  <a:lnTo>
                    <a:pt x="171287" y="57461"/>
                  </a:lnTo>
                  <a:lnTo>
                    <a:pt x="171414" y="33053"/>
                  </a:lnTo>
                  <a:lnTo>
                    <a:pt x="170356" y="31521"/>
                  </a:lnTo>
                  <a:lnTo>
                    <a:pt x="168592" y="30500"/>
                  </a:lnTo>
                  <a:lnTo>
                    <a:pt x="162282" y="28578"/>
                  </a:lnTo>
                  <a:lnTo>
                    <a:pt x="144197" y="10767"/>
                  </a:lnTo>
                  <a:lnTo>
                    <a:pt x="134757" y="9527"/>
                  </a:lnTo>
                  <a:lnTo>
                    <a:pt x="134276" y="8429"/>
                  </a:lnTo>
                  <a:lnTo>
                    <a:pt x="133742" y="4387"/>
                  </a:lnTo>
                  <a:lnTo>
                    <a:pt x="132541" y="2886"/>
                  </a:lnTo>
                  <a:lnTo>
                    <a:pt x="125151" y="279"/>
                  </a:lnTo>
                  <a:lnTo>
                    <a:pt x="119136" y="0"/>
                  </a:lnTo>
                  <a:lnTo>
                    <a:pt x="117512" y="1019"/>
                  </a:lnTo>
                  <a:lnTo>
                    <a:pt x="116430" y="2757"/>
                  </a:lnTo>
                  <a:lnTo>
                    <a:pt x="115708" y="4974"/>
                  </a:lnTo>
                  <a:lnTo>
                    <a:pt x="114169" y="6452"/>
                  </a:lnTo>
                  <a:lnTo>
                    <a:pt x="106190" y="9019"/>
                  </a:lnTo>
                  <a:lnTo>
                    <a:pt x="96665" y="9374"/>
                  </a:lnTo>
                  <a:lnTo>
                    <a:pt x="78170" y="25401"/>
                  </a:lnTo>
                  <a:lnTo>
                    <a:pt x="68367" y="28056"/>
                  </a:lnTo>
                  <a:lnTo>
                    <a:pt x="67791" y="29248"/>
                  </a:lnTo>
                  <a:lnTo>
                    <a:pt x="67151" y="33395"/>
                  </a:lnTo>
                  <a:lnTo>
                    <a:pt x="65922" y="34924"/>
                  </a:lnTo>
                  <a:lnTo>
                    <a:pt x="49319" y="46065"/>
                  </a:lnTo>
                  <a:lnTo>
                    <a:pt x="39540" y="55582"/>
                  </a:lnTo>
                  <a:lnTo>
                    <a:pt x="38501" y="61660"/>
                  </a:lnTo>
                  <a:lnTo>
                    <a:pt x="37297" y="63293"/>
                  </a:lnTo>
                  <a:lnTo>
                    <a:pt x="33137" y="65107"/>
                  </a:lnTo>
                  <a:lnTo>
                    <a:pt x="31604" y="66649"/>
                  </a:lnTo>
                  <a:lnTo>
                    <a:pt x="29901" y="71185"/>
                  </a:lnTo>
                  <a:lnTo>
                    <a:pt x="28389" y="72818"/>
                  </a:lnTo>
                  <a:lnTo>
                    <a:pt x="23886" y="74632"/>
                  </a:lnTo>
                  <a:lnTo>
                    <a:pt x="22262" y="76174"/>
                  </a:lnTo>
                  <a:lnTo>
                    <a:pt x="20458" y="80710"/>
                  </a:lnTo>
                  <a:lnTo>
                    <a:pt x="18919" y="82343"/>
                  </a:lnTo>
                  <a:lnTo>
                    <a:pt x="14385" y="84157"/>
                  </a:lnTo>
                  <a:lnTo>
                    <a:pt x="12754" y="85699"/>
                  </a:lnTo>
                  <a:lnTo>
                    <a:pt x="10940" y="90235"/>
                  </a:lnTo>
                  <a:lnTo>
                    <a:pt x="9919" y="98738"/>
                  </a:lnTo>
                  <a:lnTo>
                    <a:pt x="8717" y="100711"/>
                  </a:lnTo>
                  <a:lnTo>
                    <a:pt x="6858" y="102027"/>
                  </a:lnTo>
                  <a:lnTo>
                    <a:pt x="4559" y="102904"/>
                  </a:lnTo>
                  <a:lnTo>
                    <a:pt x="3029" y="104547"/>
                  </a:lnTo>
                  <a:lnTo>
                    <a:pt x="368" y="112705"/>
                  </a:lnTo>
                  <a:lnTo>
                    <a:pt x="0" y="122254"/>
                  </a:lnTo>
                  <a:lnTo>
                    <a:pt x="8168" y="131781"/>
                  </a:lnTo>
                  <a:lnTo>
                    <a:pt x="9098" y="137859"/>
                  </a:lnTo>
                  <a:lnTo>
                    <a:pt x="10287" y="139492"/>
                  </a:lnTo>
                  <a:lnTo>
                    <a:pt x="12138" y="140581"/>
                  </a:lnTo>
                  <a:lnTo>
                    <a:pt x="14429" y="141306"/>
                  </a:lnTo>
                  <a:lnTo>
                    <a:pt x="15958" y="142848"/>
                  </a:lnTo>
                  <a:lnTo>
                    <a:pt x="17656" y="147384"/>
                  </a:lnTo>
                  <a:lnTo>
                    <a:pt x="19166" y="149017"/>
                  </a:lnTo>
                  <a:lnTo>
                    <a:pt x="23668" y="150831"/>
                  </a:lnTo>
                  <a:lnTo>
                    <a:pt x="70017" y="152276"/>
                  </a:lnTo>
                  <a:lnTo>
                    <a:pt x="117611" y="152283"/>
                  </a:lnTo>
                  <a:lnTo>
                    <a:pt x="163889" y="152283"/>
                  </a:lnTo>
                  <a:lnTo>
                    <a:pt x="210117" y="152283"/>
                  </a:lnTo>
                  <a:lnTo>
                    <a:pt x="213091" y="152283"/>
                  </a:lnTo>
                  <a:lnTo>
                    <a:pt x="219218" y="149461"/>
                  </a:lnTo>
                  <a:lnTo>
                    <a:pt x="228564" y="14275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8" name="SMARTInkShape-276">
              <a:extLst>
                <a:ext uri="{FF2B5EF4-FFF2-40B4-BE49-F238E27FC236}">
                  <a16:creationId xmlns:a16="http://schemas.microsoft.com/office/drawing/2014/main" id="{69704A53-7DBE-6BA6-5E55-9F74C4F74E03}"/>
                </a:ext>
              </a:extLst>
            </p:cNvPr>
            <p:cNvSpPr/>
            <p:nvPr>
              <p:custDataLst>
                <p:tags r:id="rId13"/>
              </p:custDataLst>
            </p:nvPr>
          </p:nvSpPr>
          <p:spPr>
            <a:xfrm>
              <a:off x="5657850" y="2114550"/>
              <a:ext cx="190501" cy="238091"/>
            </a:xfrm>
            <a:custGeom>
              <a:avLst/>
              <a:gdLst/>
              <a:ahLst/>
              <a:cxnLst/>
              <a:rect l="0" t="0" r="0" b="0"/>
              <a:pathLst>
                <a:path w="190501" h="238091">
                  <a:moveTo>
                    <a:pt x="161925" y="9525"/>
                  </a:moveTo>
                  <a:lnTo>
                    <a:pt x="161925" y="9525"/>
                  </a:lnTo>
                  <a:lnTo>
                    <a:pt x="171447" y="9525"/>
                  </a:lnTo>
                  <a:lnTo>
                    <a:pt x="171450" y="392"/>
                  </a:lnTo>
                  <a:lnTo>
                    <a:pt x="176938" y="78"/>
                  </a:lnTo>
                  <a:lnTo>
                    <a:pt x="137853" y="0"/>
                  </a:lnTo>
                  <a:lnTo>
                    <a:pt x="132530" y="2822"/>
                  </a:lnTo>
                  <a:lnTo>
                    <a:pt x="125545" y="8201"/>
                  </a:lnTo>
                  <a:lnTo>
                    <a:pt x="116560" y="9263"/>
                  </a:lnTo>
                  <a:lnTo>
                    <a:pt x="106536" y="9491"/>
                  </a:lnTo>
                  <a:lnTo>
                    <a:pt x="97518" y="16064"/>
                  </a:lnTo>
                  <a:lnTo>
                    <a:pt x="88631" y="19224"/>
                  </a:lnTo>
                  <a:lnTo>
                    <a:pt x="79296" y="25334"/>
                  </a:lnTo>
                  <a:lnTo>
                    <a:pt x="72990" y="27135"/>
                  </a:lnTo>
                  <a:lnTo>
                    <a:pt x="70884" y="28673"/>
                  </a:lnTo>
                  <a:lnTo>
                    <a:pt x="69482" y="30757"/>
                  </a:lnTo>
                  <a:lnTo>
                    <a:pt x="66865" y="35895"/>
                  </a:lnTo>
                  <a:lnTo>
                    <a:pt x="62173" y="41706"/>
                  </a:lnTo>
                  <a:lnTo>
                    <a:pt x="56561" y="44994"/>
                  </a:lnTo>
                  <a:lnTo>
                    <a:pt x="53582" y="45871"/>
                  </a:lnTo>
                  <a:lnTo>
                    <a:pt x="51596" y="47514"/>
                  </a:lnTo>
                  <a:lnTo>
                    <a:pt x="40318" y="66855"/>
                  </a:lnTo>
                  <a:lnTo>
                    <a:pt x="38157" y="87716"/>
                  </a:lnTo>
                  <a:lnTo>
                    <a:pt x="38103" y="99865"/>
                  </a:lnTo>
                  <a:lnTo>
                    <a:pt x="40923" y="105415"/>
                  </a:lnTo>
                  <a:lnTo>
                    <a:pt x="43157" y="108377"/>
                  </a:lnTo>
                  <a:lnTo>
                    <a:pt x="48462" y="111668"/>
                  </a:lnTo>
                  <a:lnTo>
                    <a:pt x="51358" y="112545"/>
                  </a:lnTo>
                  <a:lnTo>
                    <a:pt x="53289" y="114188"/>
                  </a:lnTo>
                  <a:lnTo>
                    <a:pt x="55434" y="118836"/>
                  </a:lnTo>
                  <a:lnTo>
                    <a:pt x="57065" y="120499"/>
                  </a:lnTo>
                  <a:lnTo>
                    <a:pt x="61698" y="122347"/>
                  </a:lnTo>
                  <a:lnTo>
                    <a:pt x="82631" y="124797"/>
                  </a:lnTo>
                  <a:lnTo>
                    <a:pt x="95267" y="131347"/>
                  </a:lnTo>
                  <a:lnTo>
                    <a:pt x="139700" y="134401"/>
                  </a:lnTo>
                  <a:lnTo>
                    <a:pt x="152204" y="143050"/>
                  </a:lnTo>
                  <a:lnTo>
                    <a:pt x="160436" y="150960"/>
                  </a:lnTo>
                  <a:lnTo>
                    <a:pt x="169995" y="152274"/>
                  </a:lnTo>
                  <a:lnTo>
                    <a:pt x="176075" y="152363"/>
                  </a:lnTo>
                  <a:lnTo>
                    <a:pt x="177709" y="153433"/>
                  </a:lnTo>
                  <a:lnTo>
                    <a:pt x="178797" y="155206"/>
                  </a:lnTo>
                  <a:lnTo>
                    <a:pt x="179523" y="157445"/>
                  </a:lnTo>
                  <a:lnTo>
                    <a:pt x="181065" y="158939"/>
                  </a:lnTo>
                  <a:lnTo>
                    <a:pt x="189049" y="161532"/>
                  </a:lnTo>
                  <a:lnTo>
                    <a:pt x="189855" y="164572"/>
                  </a:lnTo>
                  <a:lnTo>
                    <a:pt x="190500" y="194106"/>
                  </a:lnTo>
                  <a:lnTo>
                    <a:pt x="189441" y="196079"/>
                  </a:lnTo>
                  <a:lnTo>
                    <a:pt x="187678" y="197394"/>
                  </a:lnTo>
                  <a:lnTo>
                    <a:pt x="182299" y="199505"/>
                  </a:lnTo>
                  <a:lnTo>
                    <a:pt x="164807" y="215183"/>
                  </a:lnTo>
                  <a:lnTo>
                    <a:pt x="152342" y="221128"/>
                  </a:lnTo>
                  <a:lnTo>
                    <a:pt x="149186" y="223619"/>
                  </a:lnTo>
                  <a:lnTo>
                    <a:pt x="140036" y="226386"/>
                  </a:lnTo>
                  <a:lnTo>
                    <a:pt x="102126" y="231365"/>
                  </a:lnTo>
                  <a:lnTo>
                    <a:pt x="83909" y="236790"/>
                  </a:lnTo>
                  <a:lnTo>
                    <a:pt x="44878" y="238090"/>
                  </a:lnTo>
                  <a:lnTo>
                    <a:pt x="42619" y="237044"/>
                  </a:lnTo>
                  <a:lnTo>
                    <a:pt x="41112" y="235287"/>
                  </a:lnTo>
                  <a:lnTo>
                    <a:pt x="40108" y="233058"/>
                  </a:lnTo>
                  <a:lnTo>
                    <a:pt x="38380" y="231572"/>
                  </a:lnTo>
                  <a:lnTo>
                    <a:pt x="29018" y="228716"/>
                  </a:lnTo>
                  <a:lnTo>
                    <a:pt x="0" y="2286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42" name="SMARTInkShape-Group51">
            <a:extLst>
              <a:ext uri="{FF2B5EF4-FFF2-40B4-BE49-F238E27FC236}">
                <a16:creationId xmlns:a16="http://schemas.microsoft.com/office/drawing/2014/main" id="{797782BC-D037-AB3C-BA57-12BEB7BF5061}"/>
              </a:ext>
            </a:extLst>
          </p:cNvPr>
          <p:cNvGrpSpPr/>
          <p:nvPr/>
        </p:nvGrpSpPr>
        <p:grpSpPr>
          <a:xfrm>
            <a:off x="2152657" y="2290038"/>
            <a:ext cx="2463551" cy="2139088"/>
            <a:chOff x="2152657" y="2290038"/>
            <a:chExt cx="2463551" cy="2139088"/>
          </a:xfrm>
        </p:grpSpPr>
        <p:sp>
          <p:nvSpPr>
            <p:cNvPr id="340" name="SMARTInkShape-277">
              <a:extLst>
                <a:ext uri="{FF2B5EF4-FFF2-40B4-BE49-F238E27FC236}">
                  <a16:creationId xmlns:a16="http://schemas.microsoft.com/office/drawing/2014/main" id="{0775068B-AC4A-BA77-B8EA-17B16C17523D}"/>
                </a:ext>
              </a:extLst>
            </p:cNvPr>
            <p:cNvSpPr/>
            <p:nvPr>
              <p:custDataLst>
                <p:tags r:id="rId8"/>
              </p:custDataLst>
            </p:nvPr>
          </p:nvSpPr>
          <p:spPr>
            <a:xfrm>
              <a:off x="2286000" y="2290038"/>
              <a:ext cx="304801" cy="624613"/>
            </a:xfrm>
            <a:custGeom>
              <a:avLst/>
              <a:gdLst/>
              <a:ahLst/>
              <a:cxnLst/>
              <a:rect l="0" t="0" r="0" b="0"/>
              <a:pathLst>
                <a:path w="304801" h="624613">
                  <a:moveTo>
                    <a:pt x="133350" y="624612"/>
                  </a:moveTo>
                  <a:lnTo>
                    <a:pt x="133350" y="624612"/>
                  </a:lnTo>
                  <a:lnTo>
                    <a:pt x="133350" y="579954"/>
                  </a:lnTo>
                  <a:lnTo>
                    <a:pt x="133350" y="535867"/>
                  </a:lnTo>
                  <a:lnTo>
                    <a:pt x="133350" y="495134"/>
                  </a:lnTo>
                  <a:lnTo>
                    <a:pt x="133350" y="458778"/>
                  </a:lnTo>
                  <a:lnTo>
                    <a:pt x="138406" y="421194"/>
                  </a:lnTo>
                  <a:lnTo>
                    <a:pt x="141551" y="383247"/>
                  </a:lnTo>
                  <a:lnTo>
                    <a:pt x="142483" y="345193"/>
                  </a:lnTo>
                  <a:lnTo>
                    <a:pt x="142759" y="307106"/>
                  </a:lnTo>
                  <a:lnTo>
                    <a:pt x="142852" y="264973"/>
                  </a:lnTo>
                  <a:lnTo>
                    <a:pt x="142872" y="223403"/>
                  </a:lnTo>
                  <a:lnTo>
                    <a:pt x="142875" y="180568"/>
                  </a:lnTo>
                  <a:lnTo>
                    <a:pt x="142875" y="135689"/>
                  </a:lnTo>
                  <a:lnTo>
                    <a:pt x="142875" y="88203"/>
                  </a:lnTo>
                  <a:lnTo>
                    <a:pt x="142875" y="67668"/>
                  </a:lnTo>
                  <a:lnTo>
                    <a:pt x="140053" y="62050"/>
                  </a:lnTo>
                  <a:lnTo>
                    <a:pt x="137819" y="59071"/>
                  </a:lnTo>
                  <a:lnTo>
                    <a:pt x="137387" y="57085"/>
                  </a:lnTo>
                  <a:lnTo>
                    <a:pt x="138158" y="55760"/>
                  </a:lnTo>
                  <a:lnTo>
                    <a:pt x="139730" y="54878"/>
                  </a:lnTo>
                  <a:lnTo>
                    <a:pt x="139720" y="54289"/>
                  </a:lnTo>
                  <a:lnTo>
                    <a:pt x="133358" y="53113"/>
                  </a:lnTo>
                  <a:lnTo>
                    <a:pt x="133352" y="53112"/>
                  </a:lnTo>
                  <a:lnTo>
                    <a:pt x="128294" y="58168"/>
                  </a:lnTo>
                  <a:lnTo>
                    <a:pt x="125811" y="63473"/>
                  </a:lnTo>
                  <a:lnTo>
                    <a:pt x="125150" y="66370"/>
                  </a:lnTo>
                  <a:lnTo>
                    <a:pt x="95192" y="112502"/>
                  </a:lnTo>
                  <a:lnTo>
                    <a:pt x="87816" y="122899"/>
                  </a:lnTo>
                  <a:lnTo>
                    <a:pt x="50198" y="158534"/>
                  </a:lnTo>
                  <a:lnTo>
                    <a:pt x="15920" y="204065"/>
                  </a:lnTo>
                  <a:lnTo>
                    <a:pt x="1885" y="222275"/>
                  </a:lnTo>
                  <a:lnTo>
                    <a:pt x="838" y="226368"/>
                  </a:lnTo>
                  <a:lnTo>
                    <a:pt x="4" y="234047"/>
                  </a:lnTo>
                  <a:lnTo>
                    <a:pt x="0" y="214840"/>
                  </a:lnTo>
                  <a:lnTo>
                    <a:pt x="2822" y="206836"/>
                  </a:lnTo>
                  <a:lnTo>
                    <a:pt x="28648" y="160496"/>
                  </a:lnTo>
                  <a:lnTo>
                    <a:pt x="57152" y="117621"/>
                  </a:lnTo>
                  <a:lnTo>
                    <a:pt x="76200" y="91858"/>
                  </a:lnTo>
                  <a:lnTo>
                    <a:pt x="91017" y="75422"/>
                  </a:lnTo>
                  <a:lnTo>
                    <a:pt x="97236" y="62654"/>
                  </a:lnTo>
                  <a:lnTo>
                    <a:pt x="119669" y="37238"/>
                  </a:lnTo>
                  <a:lnTo>
                    <a:pt x="124519" y="24733"/>
                  </a:lnTo>
                  <a:lnTo>
                    <a:pt x="131978" y="16501"/>
                  </a:lnTo>
                  <a:lnTo>
                    <a:pt x="133348" y="5504"/>
                  </a:lnTo>
                  <a:lnTo>
                    <a:pt x="133350" y="5490"/>
                  </a:lnTo>
                  <a:lnTo>
                    <a:pt x="133350" y="5487"/>
                  </a:lnTo>
                  <a:lnTo>
                    <a:pt x="138406" y="431"/>
                  </a:lnTo>
                  <a:lnTo>
                    <a:pt x="139896" y="0"/>
                  </a:lnTo>
                  <a:lnTo>
                    <a:pt x="140889" y="770"/>
                  </a:lnTo>
                  <a:lnTo>
                    <a:pt x="142759" y="5211"/>
                  </a:lnTo>
                  <a:lnTo>
                    <a:pt x="147897" y="5405"/>
                  </a:lnTo>
                  <a:lnTo>
                    <a:pt x="153221" y="8273"/>
                  </a:lnTo>
                  <a:lnTo>
                    <a:pt x="199613" y="43768"/>
                  </a:lnTo>
                  <a:lnTo>
                    <a:pt x="221861" y="62653"/>
                  </a:lnTo>
                  <a:lnTo>
                    <a:pt x="247058" y="78866"/>
                  </a:lnTo>
                  <a:lnTo>
                    <a:pt x="250431" y="79806"/>
                  </a:lnTo>
                  <a:lnTo>
                    <a:pt x="252679" y="81492"/>
                  </a:lnTo>
                  <a:lnTo>
                    <a:pt x="261640" y="94779"/>
                  </a:lnTo>
                  <a:lnTo>
                    <a:pt x="267273" y="98089"/>
                  </a:lnTo>
                  <a:lnTo>
                    <a:pt x="270257" y="98972"/>
                  </a:lnTo>
                  <a:lnTo>
                    <a:pt x="272246" y="100619"/>
                  </a:lnTo>
                  <a:lnTo>
                    <a:pt x="274457" y="105271"/>
                  </a:lnTo>
                  <a:lnTo>
                    <a:pt x="276105" y="106934"/>
                  </a:lnTo>
                  <a:lnTo>
                    <a:pt x="284271" y="109824"/>
                  </a:lnTo>
                  <a:lnTo>
                    <a:pt x="285092" y="112890"/>
                  </a:lnTo>
                  <a:lnTo>
                    <a:pt x="285312" y="115189"/>
                  </a:lnTo>
                  <a:lnTo>
                    <a:pt x="288378" y="120565"/>
                  </a:lnTo>
                  <a:lnTo>
                    <a:pt x="304800" y="138837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1" name="SMARTInkShape-278">
              <a:extLst>
                <a:ext uri="{FF2B5EF4-FFF2-40B4-BE49-F238E27FC236}">
                  <a16:creationId xmlns:a16="http://schemas.microsoft.com/office/drawing/2014/main" id="{46EC47D5-762D-56F9-2DC3-478D0FE00828}"/>
                </a:ext>
              </a:extLst>
            </p:cNvPr>
            <p:cNvSpPr/>
            <p:nvPr>
              <p:custDataLst>
                <p:tags r:id="rId9"/>
              </p:custDataLst>
            </p:nvPr>
          </p:nvSpPr>
          <p:spPr>
            <a:xfrm>
              <a:off x="2152657" y="2752725"/>
              <a:ext cx="2463551" cy="1676401"/>
            </a:xfrm>
            <a:custGeom>
              <a:avLst/>
              <a:gdLst/>
              <a:ahLst/>
              <a:cxnLst/>
              <a:rect l="0" t="0" r="0" b="0"/>
              <a:pathLst>
                <a:path w="2463551" h="1676401">
                  <a:moveTo>
                    <a:pt x="2190743" y="114300"/>
                  </a:moveTo>
                  <a:lnTo>
                    <a:pt x="2190743" y="114300"/>
                  </a:lnTo>
                  <a:lnTo>
                    <a:pt x="2190743" y="105167"/>
                  </a:lnTo>
                  <a:lnTo>
                    <a:pt x="2181334" y="104778"/>
                  </a:lnTo>
                  <a:lnTo>
                    <a:pt x="2181218" y="95285"/>
                  </a:lnTo>
                  <a:lnTo>
                    <a:pt x="2163608" y="77641"/>
                  </a:lnTo>
                  <a:lnTo>
                    <a:pt x="2157538" y="76627"/>
                  </a:lnTo>
                  <a:lnTo>
                    <a:pt x="2139815" y="76237"/>
                  </a:lnTo>
                  <a:lnTo>
                    <a:pt x="2137741" y="75167"/>
                  </a:lnTo>
                  <a:lnTo>
                    <a:pt x="2136358" y="73395"/>
                  </a:lnTo>
                  <a:lnTo>
                    <a:pt x="2135437" y="71154"/>
                  </a:lnTo>
                  <a:lnTo>
                    <a:pt x="2132705" y="69661"/>
                  </a:lnTo>
                  <a:lnTo>
                    <a:pt x="2108812" y="65879"/>
                  </a:lnTo>
                  <a:lnTo>
                    <a:pt x="2095616" y="59188"/>
                  </a:lnTo>
                  <a:lnTo>
                    <a:pt x="2068915" y="54507"/>
                  </a:lnTo>
                  <a:lnTo>
                    <a:pt x="2060397" y="50683"/>
                  </a:lnTo>
                  <a:lnTo>
                    <a:pt x="2016207" y="46646"/>
                  </a:lnTo>
                  <a:lnTo>
                    <a:pt x="1998064" y="40101"/>
                  </a:lnTo>
                  <a:lnTo>
                    <a:pt x="1951973" y="35330"/>
                  </a:lnTo>
                  <a:lnTo>
                    <a:pt x="1933377" y="30576"/>
                  </a:lnTo>
                  <a:lnTo>
                    <a:pt x="1902851" y="27780"/>
                  </a:lnTo>
                  <a:lnTo>
                    <a:pt x="1883952" y="21088"/>
                  </a:lnTo>
                  <a:lnTo>
                    <a:pt x="1844846" y="19229"/>
                  </a:lnTo>
                  <a:lnTo>
                    <a:pt x="1800791" y="19066"/>
                  </a:lnTo>
                  <a:lnTo>
                    <a:pt x="1778515" y="16232"/>
                  </a:lnTo>
                  <a:lnTo>
                    <a:pt x="1734146" y="10114"/>
                  </a:lnTo>
                  <a:lnTo>
                    <a:pt x="1692673" y="9577"/>
                  </a:lnTo>
                  <a:lnTo>
                    <a:pt x="1648411" y="9530"/>
                  </a:lnTo>
                  <a:lnTo>
                    <a:pt x="1606948" y="9525"/>
                  </a:lnTo>
                  <a:lnTo>
                    <a:pt x="1559863" y="9525"/>
                  </a:lnTo>
                  <a:lnTo>
                    <a:pt x="1512286" y="9525"/>
                  </a:lnTo>
                  <a:lnTo>
                    <a:pt x="1495506" y="8467"/>
                  </a:lnTo>
                  <a:lnTo>
                    <a:pt x="1455866" y="1324"/>
                  </a:lnTo>
                  <a:lnTo>
                    <a:pt x="1409502" y="175"/>
                  </a:lnTo>
                  <a:lnTo>
                    <a:pt x="1368589" y="23"/>
                  </a:lnTo>
                  <a:lnTo>
                    <a:pt x="1328629" y="3"/>
                  </a:lnTo>
                  <a:lnTo>
                    <a:pt x="1285227" y="0"/>
                  </a:lnTo>
                  <a:lnTo>
                    <a:pt x="1239217" y="0"/>
                  </a:lnTo>
                  <a:lnTo>
                    <a:pt x="1198808" y="0"/>
                  </a:lnTo>
                  <a:lnTo>
                    <a:pt x="1155164" y="0"/>
                  </a:lnTo>
                  <a:lnTo>
                    <a:pt x="1114571" y="0"/>
                  </a:lnTo>
                  <a:lnTo>
                    <a:pt x="1074874" y="0"/>
                  </a:lnTo>
                  <a:lnTo>
                    <a:pt x="1031325" y="0"/>
                  </a:lnTo>
                  <a:lnTo>
                    <a:pt x="1007601" y="2822"/>
                  </a:lnTo>
                  <a:lnTo>
                    <a:pt x="968295" y="8642"/>
                  </a:lnTo>
                  <a:lnTo>
                    <a:pt x="921713" y="10506"/>
                  </a:lnTo>
                  <a:lnTo>
                    <a:pt x="881670" y="18161"/>
                  </a:lnTo>
                  <a:lnTo>
                    <a:pt x="849721" y="21696"/>
                  </a:lnTo>
                  <a:lnTo>
                    <a:pt x="804580" y="34853"/>
                  </a:lnTo>
                  <a:lnTo>
                    <a:pt x="781667" y="38196"/>
                  </a:lnTo>
                  <a:lnTo>
                    <a:pt x="760548" y="45449"/>
                  </a:lnTo>
                  <a:lnTo>
                    <a:pt x="742515" y="49802"/>
                  </a:lnTo>
                  <a:lnTo>
                    <a:pt x="723766" y="54973"/>
                  </a:lnTo>
                  <a:lnTo>
                    <a:pt x="712195" y="57241"/>
                  </a:lnTo>
                  <a:lnTo>
                    <a:pt x="698672" y="63410"/>
                  </a:lnTo>
                  <a:lnTo>
                    <a:pt x="663305" y="73993"/>
                  </a:lnTo>
                  <a:lnTo>
                    <a:pt x="638116" y="83094"/>
                  </a:lnTo>
                  <a:lnTo>
                    <a:pt x="619103" y="87768"/>
                  </a:lnTo>
                  <a:lnTo>
                    <a:pt x="574667" y="108070"/>
                  </a:lnTo>
                  <a:lnTo>
                    <a:pt x="530218" y="121540"/>
                  </a:lnTo>
                  <a:lnTo>
                    <a:pt x="488590" y="142927"/>
                  </a:lnTo>
                  <a:lnTo>
                    <a:pt x="444231" y="168277"/>
                  </a:lnTo>
                  <a:lnTo>
                    <a:pt x="401884" y="193675"/>
                  </a:lnTo>
                  <a:lnTo>
                    <a:pt x="378613" y="207433"/>
                  </a:lnTo>
                  <a:lnTo>
                    <a:pt x="359905" y="226614"/>
                  </a:lnTo>
                  <a:lnTo>
                    <a:pt x="317610" y="253922"/>
                  </a:lnTo>
                  <a:lnTo>
                    <a:pt x="283358" y="274102"/>
                  </a:lnTo>
                  <a:lnTo>
                    <a:pt x="259633" y="300742"/>
                  </a:lnTo>
                  <a:lnTo>
                    <a:pt x="236313" y="317384"/>
                  </a:lnTo>
                  <a:lnTo>
                    <a:pt x="206403" y="360261"/>
                  </a:lnTo>
                  <a:lnTo>
                    <a:pt x="185781" y="380359"/>
                  </a:lnTo>
                  <a:lnTo>
                    <a:pt x="180990" y="388123"/>
                  </a:lnTo>
                  <a:lnTo>
                    <a:pt x="146250" y="432785"/>
                  </a:lnTo>
                  <a:lnTo>
                    <a:pt x="123830" y="476308"/>
                  </a:lnTo>
                  <a:lnTo>
                    <a:pt x="116415" y="487917"/>
                  </a:lnTo>
                  <a:lnTo>
                    <a:pt x="97230" y="506816"/>
                  </a:lnTo>
                  <a:lnTo>
                    <a:pt x="73134" y="549392"/>
                  </a:lnTo>
                  <a:lnTo>
                    <a:pt x="50800" y="592674"/>
                  </a:lnTo>
                  <a:lnTo>
                    <a:pt x="42328" y="606231"/>
                  </a:lnTo>
                  <a:lnTo>
                    <a:pt x="27980" y="647875"/>
                  </a:lnTo>
                  <a:lnTo>
                    <a:pt x="23015" y="660478"/>
                  </a:lnTo>
                  <a:lnTo>
                    <a:pt x="11736" y="704855"/>
                  </a:lnTo>
                  <a:lnTo>
                    <a:pt x="6890" y="735411"/>
                  </a:lnTo>
                  <a:lnTo>
                    <a:pt x="2037" y="753064"/>
                  </a:lnTo>
                  <a:lnTo>
                    <a:pt x="113" y="796959"/>
                  </a:lnTo>
                  <a:lnTo>
                    <a:pt x="0" y="841377"/>
                  </a:lnTo>
                  <a:lnTo>
                    <a:pt x="1052" y="879475"/>
                  </a:lnTo>
                  <a:lnTo>
                    <a:pt x="9126" y="925218"/>
                  </a:lnTo>
                  <a:lnTo>
                    <a:pt x="9503" y="971725"/>
                  </a:lnTo>
                  <a:lnTo>
                    <a:pt x="10569" y="984328"/>
                  </a:lnTo>
                  <a:lnTo>
                    <a:pt x="18160" y="1022357"/>
                  </a:lnTo>
                  <a:lnTo>
                    <a:pt x="19839" y="1041402"/>
                  </a:lnTo>
                  <a:lnTo>
                    <a:pt x="27663" y="1072954"/>
                  </a:lnTo>
                  <a:lnTo>
                    <a:pt x="29358" y="1089908"/>
                  </a:lnTo>
                  <a:lnTo>
                    <a:pt x="40311" y="1133527"/>
                  </a:lnTo>
                  <a:lnTo>
                    <a:pt x="45453" y="1152540"/>
                  </a:lnTo>
                  <a:lnTo>
                    <a:pt x="47714" y="1164174"/>
                  </a:lnTo>
                  <a:lnTo>
                    <a:pt x="64037" y="1200739"/>
                  </a:lnTo>
                  <a:lnTo>
                    <a:pt x="66557" y="1212054"/>
                  </a:lnTo>
                  <a:lnTo>
                    <a:pt x="83075" y="1245557"/>
                  </a:lnTo>
                  <a:lnTo>
                    <a:pt x="90252" y="1265093"/>
                  </a:lnTo>
                  <a:lnTo>
                    <a:pt x="120666" y="1311366"/>
                  </a:lnTo>
                  <a:lnTo>
                    <a:pt x="152393" y="1355181"/>
                  </a:lnTo>
                  <a:lnTo>
                    <a:pt x="171443" y="1380520"/>
                  </a:lnTo>
                  <a:lnTo>
                    <a:pt x="178851" y="1387206"/>
                  </a:lnTo>
                  <a:lnTo>
                    <a:pt x="193864" y="1397978"/>
                  </a:lnTo>
                  <a:lnTo>
                    <a:pt x="226399" y="1434836"/>
                  </a:lnTo>
                  <a:lnTo>
                    <a:pt x="249484" y="1450941"/>
                  </a:lnTo>
                  <a:lnTo>
                    <a:pt x="274023" y="1481840"/>
                  </a:lnTo>
                  <a:lnTo>
                    <a:pt x="317425" y="1511277"/>
                  </a:lnTo>
                  <a:lnTo>
                    <a:pt x="364688" y="1546225"/>
                  </a:lnTo>
                  <a:lnTo>
                    <a:pt x="411015" y="1574800"/>
                  </a:lnTo>
                  <a:lnTo>
                    <a:pt x="421148" y="1578328"/>
                  </a:lnTo>
                  <a:lnTo>
                    <a:pt x="431648" y="1580954"/>
                  </a:lnTo>
                  <a:lnTo>
                    <a:pt x="478419" y="1606955"/>
                  </a:lnTo>
                  <a:lnTo>
                    <a:pt x="495938" y="1611726"/>
                  </a:lnTo>
                  <a:lnTo>
                    <a:pt x="511712" y="1619843"/>
                  </a:lnTo>
                  <a:lnTo>
                    <a:pt x="515764" y="1622820"/>
                  </a:lnTo>
                  <a:lnTo>
                    <a:pt x="525911" y="1626129"/>
                  </a:lnTo>
                  <a:lnTo>
                    <a:pt x="543523" y="1630813"/>
                  </a:lnTo>
                  <a:lnTo>
                    <a:pt x="591147" y="1645644"/>
                  </a:lnTo>
                  <a:lnTo>
                    <a:pt x="609772" y="1650000"/>
                  </a:lnTo>
                  <a:lnTo>
                    <a:pt x="628696" y="1655173"/>
                  </a:lnTo>
                  <a:lnTo>
                    <a:pt x="666748" y="1659981"/>
                  </a:lnTo>
                  <a:lnTo>
                    <a:pt x="685794" y="1664832"/>
                  </a:lnTo>
                  <a:lnTo>
                    <a:pt x="730243" y="1666756"/>
                  </a:lnTo>
                  <a:lnTo>
                    <a:pt x="755643" y="1667909"/>
                  </a:lnTo>
                  <a:lnTo>
                    <a:pt x="794801" y="1675515"/>
                  </a:lnTo>
                  <a:lnTo>
                    <a:pt x="840485" y="1676322"/>
                  </a:lnTo>
                  <a:lnTo>
                    <a:pt x="885937" y="1676393"/>
                  </a:lnTo>
                  <a:lnTo>
                    <a:pt x="933370" y="1676400"/>
                  </a:lnTo>
                  <a:lnTo>
                    <a:pt x="980979" y="1676400"/>
                  </a:lnTo>
                  <a:lnTo>
                    <a:pt x="1028602" y="1676400"/>
                  </a:lnTo>
                  <a:lnTo>
                    <a:pt x="1076227" y="1676400"/>
                  </a:lnTo>
                  <a:lnTo>
                    <a:pt x="1123852" y="1675342"/>
                  </a:lnTo>
                  <a:lnTo>
                    <a:pt x="1171477" y="1667758"/>
                  </a:lnTo>
                  <a:lnTo>
                    <a:pt x="1211119" y="1666992"/>
                  </a:lnTo>
                  <a:lnTo>
                    <a:pt x="1253688" y="1666885"/>
                  </a:lnTo>
                  <a:lnTo>
                    <a:pt x="1300381" y="1666875"/>
                  </a:lnTo>
                  <a:lnTo>
                    <a:pt x="1333420" y="1665817"/>
                  </a:lnTo>
                  <a:lnTo>
                    <a:pt x="1373047" y="1658674"/>
                  </a:lnTo>
                  <a:lnTo>
                    <a:pt x="1416588" y="1657525"/>
                  </a:lnTo>
                  <a:lnTo>
                    <a:pt x="1440311" y="1654580"/>
                  </a:lnTo>
                  <a:lnTo>
                    <a:pt x="1485104" y="1647656"/>
                  </a:lnTo>
                  <a:lnTo>
                    <a:pt x="1525353" y="1639741"/>
                  </a:lnTo>
                  <a:lnTo>
                    <a:pt x="1571797" y="1628129"/>
                  </a:lnTo>
                  <a:lnTo>
                    <a:pt x="1619266" y="1619360"/>
                  </a:lnTo>
                  <a:lnTo>
                    <a:pt x="1661815" y="1606147"/>
                  </a:lnTo>
                  <a:lnTo>
                    <a:pt x="1705557" y="1590622"/>
                  </a:lnTo>
                  <a:lnTo>
                    <a:pt x="1746124" y="1581339"/>
                  </a:lnTo>
                  <a:lnTo>
                    <a:pt x="1771491" y="1572857"/>
                  </a:lnTo>
                  <a:lnTo>
                    <a:pt x="1793940" y="1559525"/>
                  </a:lnTo>
                  <a:lnTo>
                    <a:pt x="1819172" y="1552517"/>
                  </a:lnTo>
                  <a:lnTo>
                    <a:pt x="1858819" y="1531388"/>
                  </a:lnTo>
                  <a:lnTo>
                    <a:pt x="1897645" y="1511790"/>
                  </a:lnTo>
                  <a:lnTo>
                    <a:pt x="1943379" y="1488918"/>
                  </a:lnTo>
                  <a:lnTo>
                    <a:pt x="1985699" y="1465118"/>
                  </a:lnTo>
                  <a:lnTo>
                    <a:pt x="2026589" y="1437629"/>
                  </a:lnTo>
                  <a:lnTo>
                    <a:pt x="2073137" y="1398844"/>
                  </a:lnTo>
                  <a:lnTo>
                    <a:pt x="2119558" y="1364854"/>
                  </a:lnTo>
                  <a:lnTo>
                    <a:pt x="2164207" y="1320777"/>
                  </a:lnTo>
                  <a:lnTo>
                    <a:pt x="2200852" y="1276349"/>
                  </a:lnTo>
                  <a:lnTo>
                    <a:pt x="2239696" y="1231900"/>
                  </a:lnTo>
                  <a:lnTo>
                    <a:pt x="2268632" y="1188743"/>
                  </a:lnTo>
                  <a:lnTo>
                    <a:pt x="2297238" y="1146568"/>
                  </a:lnTo>
                  <a:lnTo>
                    <a:pt x="2317615" y="1103053"/>
                  </a:lnTo>
                  <a:lnTo>
                    <a:pt x="2336782" y="1060845"/>
                  </a:lnTo>
                  <a:lnTo>
                    <a:pt x="2355842" y="1014184"/>
                  </a:lnTo>
                  <a:lnTo>
                    <a:pt x="2377010" y="967396"/>
                  </a:lnTo>
                  <a:lnTo>
                    <a:pt x="2388476" y="921639"/>
                  </a:lnTo>
                  <a:lnTo>
                    <a:pt x="2405662" y="881670"/>
                  </a:lnTo>
                  <a:lnTo>
                    <a:pt x="2410511" y="835914"/>
                  </a:lnTo>
                  <a:lnTo>
                    <a:pt x="2418428" y="797003"/>
                  </a:lnTo>
                  <a:lnTo>
                    <a:pt x="2420130" y="777898"/>
                  </a:lnTo>
                  <a:lnTo>
                    <a:pt x="2431086" y="733426"/>
                  </a:lnTo>
                  <a:lnTo>
                    <a:pt x="2436228" y="714375"/>
                  </a:lnTo>
                  <a:lnTo>
                    <a:pt x="2441025" y="676275"/>
                  </a:lnTo>
                  <a:lnTo>
                    <a:pt x="2446556" y="655932"/>
                  </a:lnTo>
                  <a:lnTo>
                    <a:pt x="2450687" y="609425"/>
                  </a:lnTo>
                  <a:lnTo>
                    <a:pt x="2456109" y="589222"/>
                  </a:lnTo>
                  <a:lnTo>
                    <a:pt x="2458423" y="555557"/>
                  </a:lnTo>
                  <a:lnTo>
                    <a:pt x="2462465" y="544659"/>
                  </a:lnTo>
                  <a:lnTo>
                    <a:pt x="2462907" y="539848"/>
                  </a:lnTo>
                  <a:lnTo>
                    <a:pt x="2460590" y="526961"/>
                  </a:lnTo>
                  <a:lnTo>
                    <a:pt x="2463550" y="510208"/>
                  </a:lnTo>
                  <a:lnTo>
                    <a:pt x="2457643" y="463701"/>
                  </a:lnTo>
                  <a:lnTo>
                    <a:pt x="2457446" y="420432"/>
                  </a:lnTo>
                  <a:lnTo>
                    <a:pt x="2457443" y="407735"/>
                  </a:lnTo>
                  <a:lnTo>
                    <a:pt x="2454621" y="400644"/>
                  </a:lnTo>
                  <a:lnTo>
                    <a:pt x="2452387" y="397271"/>
                  </a:lnTo>
                  <a:lnTo>
                    <a:pt x="2439751" y="350301"/>
                  </a:lnTo>
                  <a:lnTo>
                    <a:pt x="2437604" y="336758"/>
                  </a:lnTo>
                  <a:lnTo>
                    <a:pt x="2430907" y="323891"/>
                  </a:lnTo>
                  <a:lnTo>
                    <a:pt x="2430226" y="320702"/>
                  </a:lnTo>
                  <a:lnTo>
                    <a:pt x="2410785" y="285946"/>
                  </a:lnTo>
                  <a:lnTo>
                    <a:pt x="2410248" y="281251"/>
                  </a:lnTo>
                  <a:lnTo>
                    <a:pt x="2407187" y="275636"/>
                  </a:lnTo>
                  <a:lnTo>
                    <a:pt x="2403358" y="269614"/>
                  </a:lnTo>
                  <a:lnTo>
                    <a:pt x="2400143" y="260272"/>
                  </a:lnTo>
                  <a:lnTo>
                    <a:pt x="2383418" y="237535"/>
                  </a:lnTo>
                  <a:lnTo>
                    <a:pt x="2381673" y="230365"/>
                  </a:lnTo>
                  <a:lnTo>
                    <a:pt x="2374783" y="221344"/>
                  </a:lnTo>
                  <a:lnTo>
                    <a:pt x="2372122" y="211312"/>
                  </a:lnTo>
                  <a:lnTo>
                    <a:pt x="2371838" y="205016"/>
                  </a:lnTo>
                  <a:lnTo>
                    <a:pt x="2370740" y="203352"/>
                  </a:lnTo>
                  <a:lnTo>
                    <a:pt x="2368949" y="202243"/>
                  </a:lnTo>
                  <a:lnTo>
                    <a:pt x="2366697" y="201504"/>
                  </a:lnTo>
                  <a:lnTo>
                    <a:pt x="2365196" y="199952"/>
                  </a:lnTo>
                  <a:lnTo>
                    <a:pt x="2362588" y="191954"/>
                  </a:lnTo>
                  <a:lnTo>
                    <a:pt x="2359547" y="191146"/>
                  </a:lnTo>
                  <a:lnTo>
                    <a:pt x="2357254" y="190930"/>
                  </a:lnTo>
                  <a:lnTo>
                    <a:pt x="2355725" y="189729"/>
                  </a:lnTo>
                  <a:lnTo>
                    <a:pt x="2354026" y="185571"/>
                  </a:lnTo>
                  <a:lnTo>
                    <a:pt x="2353070" y="177280"/>
                  </a:lnTo>
                  <a:lnTo>
                    <a:pt x="2351879" y="175337"/>
                  </a:lnTo>
                  <a:lnTo>
                    <a:pt x="2350025" y="174041"/>
                  </a:lnTo>
                  <a:lnTo>
                    <a:pt x="2344501" y="171962"/>
                  </a:lnTo>
                  <a:lnTo>
                    <a:pt x="2343746" y="168855"/>
                  </a:lnTo>
                  <a:lnTo>
                    <a:pt x="2343545" y="166545"/>
                  </a:lnTo>
                  <a:lnTo>
                    <a:pt x="2342354" y="165005"/>
                  </a:lnTo>
                  <a:lnTo>
                    <a:pt x="2338205" y="163294"/>
                  </a:lnTo>
                  <a:lnTo>
                    <a:pt x="2336677" y="161779"/>
                  </a:lnTo>
                  <a:lnTo>
                    <a:pt x="2333737" y="152828"/>
                  </a:lnTo>
                  <a:lnTo>
                    <a:pt x="2314970" y="133752"/>
                  </a:lnTo>
                  <a:lnTo>
                    <a:pt x="2306401" y="133385"/>
                  </a:lnTo>
                  <a:lnTo>
                    <a:pt x="2296961" y="125152"/>
                  </a:lnTo>
                  <a:lnTo>
                    <a:pt x="2287444" y="123941"/>
                  </a:lnTo>
                  <a:lnTo>
                    <a:pt x="2286960" y="122844"/>
                  </a:lnTo>
                  <a:lnTo>
                    <a:pt x="2286120" y="115634"/>
                  </a:lnTo>
                  <a:lnTo>
                    <a:pt x="2283227" y="114893"/>
                  </a:lnTo>
                  <a:lnTo>
                    <a:pt x="2268384" y="114310"/>
                  </a:lnTo>
                  <a:lnTo>
                    <a:pt x="2267904" y="113249"/>
                  </a:lnTo>
                  <a:lnTo>
                    <a:pt x="2267370" y="109247"/>
                  </a:lnTo>
                  <a:lnTo>
                    <a:pt x="2266169" y="107756"/>
                  </a:lnTo>
                  <a:lnTo>
                    <a:pt x="2257822" y="104891"/>
                  </a:lnTo>
                  <a:lnTo>
                    <a:pt x="2248296" y="104778"/>
                  </a:lnTo>
                  <a:lnTo>
                    <a:pt x="2239726" y="96574"/>
                  </a:lnTo>
                  <a:lnTo>
                    <a:pt x="2229271" y="95285"/>
                  </a:lnTo>
                  <a:lnTo>
                    <a:pt x="2205164" y="95250"/>
                  </a:lnTo>
                  <a:lnTo>
                    <a:pt x="2203533" y="94192"/>
                  </a:lnTo>
                  <a:lnTo>
                    <a:pt x="2202443" y="92428"/>
                  </a:lnTo>
                  <a:lnTo>
                    <a:pt x="2201719" y="90194"/>
                  </a:lnTo>
                  <a:lnTo>
                    <a:pt x="2200177" y="88704"/>
                  </a:lnTo>
                  <a:lnTo>
                    <a:pt x="2192194" y="86117"/>
                  </a:lnTo>
                  <a:lnTo>
                    <a:pt x="2152643" y="85725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0" name="SMARTInkShape-Group52">
            <a:extLst>
              <a:ext uri="{FF2B5EF4-FFF2-40B4-BE49-F238E27FC236}">
                <a16:creationId xmlns:a16="http://schemas.microsoft.com/office/drawing/2014/main" id="{CDB5F237-660D-04FA-58E2-812820C8610A}"/>
              </a:ext>
            </a:extLst>
          </p:cNvPr>
          <p:cNvGrpSpPr/>
          <p:nvPr/>
        </p:nvGrpSpPr>
        <p:grpSpPr>
          <a:xfrm>
            <a:off x="724296" y="1828811"/>
            <a:ext cx="790180" cy="380990"/>
            <a:chOff x="724296" y="1828811"/>
            <a:chExt cx="790180" cy="380990"/>
          </a:xfrm>
        </p:grpSpPr>
        <p:sp>
          <p:nvSpPr>
            <p:cNvPr id="343" name="SMARTInkShape-279">
              <a:extLst>
                <a:ext uri="{FF2B5EF4-FFF2-40B4-BE49-F238E27FC236}">
                  <a16:creationId xmlns:a16="http://schemas.microsoft.com/office/drawing/2014/main" id="{591E0EAD-80F2-EC26-51EA-7B0C8A6BFC3D}"/>
                </a:ext>
              </a:extLst>
            </p:cNvPr>
            <p:cNvSpPr/>
            <p:nvPr>
              <p:custDataLst>
                <p:tags r:id="rId1"/>
              </p:custDataLst>
            </p:nvPr>
          </p:nvSpPr>
          <p:spPr>
            <a:xfrm>
              <a:off x="1314450" y="2028825"/>
              <a:ext cx="200026" cy="57151"/>
            </a:xfrm>
            <a:custGeom>
              <a:avLst/>
              <a:gdLst/>
              <a:ahLst/>
              <a:cxnLst/>
              <a:rect l="0" t="0" r="0" b="0"/>
              <a:pathLst>
                <a:path w="200026" h="57151">
                  <a:moveTo>
                    <a:pt x="0" y="57150"/>
                  </a:moveTo>
                  <a:lnTo>
                    <a:pt x="0" y="57150"/>
                  </a:lnTo>
                  <a:lnTo>
                    <a:pt x="13258" y="57150"/>
                  </a:lnTo>
                  <a:lnTo>
                    <a:pt x="19298" y="54328"/>
                  </a:lnTo>
                  <a:lnTo>
                    <a:pt x="36856" y="43892"/>
                  </a:lnTo>
                  <a:lnTo>
                    <a:pt x="56568" y="36041"/>
                  </a:lnTo>
                  <a:lnTo>
                    <a:pt x="59937" y="33552"/>
                  </a:lnTo>
                  <a:lnTo>
                    <a:pt x="69325" y="30787"/>
                  </a:lnTo>
                  <a:lnTo>
                    <a:pt x="86510" y="26408"/>
                  </a:lnTo>
                  <a:lnTo>
                    <a:pt x="102186" y="18408"/>
                  </a:lnTo>
                  <a:lnTo>
                    <a:pt x="106224" y="15447"/>
                  </a:lnTo>
                  <a:lnTo>
                    <a:pt x="127076" y="11280"/>
                  </a:lnTo>
                  <a:lnTo>
                    <a:pt x="161517" y="6934"/>
                  </a:lnTo>
                  <a:lnTo>
                    <a:pt x="180854" y="2055"/>
                  </a:lnTo>
                  <a:lnTo>
                    <a:pt x="200025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4" name="SMARTInkShape-280">
              <a:extLst>
                <a:ext uri="{FF2B5EF4-FFF2-40B4-BE49-F238E27FC236}">
                  <a16:creationId xmlns:a16="http://schemas.microsoft.com/office/drawing/2014/main" id="{3E378996-240D-A882-E0AB-01F6DE8B1152}"/>
                </a:ext>
              </a:extLst>
            </p:cNvPr>
            <p:cNvSpPr/>
            <p:nvPr>
              <p:custDataLst>
                <p:tags r:id="rId2"/>
              </p:custDataLst>
            </p:nvPr>
          </p:nvSpPr>
          <p:spPr>
            <a:xfrm>
              <a:off x="1304925" y="1952625"/>
              <a:ext cx="161926" cy="28576"/>
            </a:xfrm>
            <a:custGeom>
              <a:avLst/>
              <a:gdLst/>
              <a:ahLst/>
              <a:cxnLst/>
              <a:rect l="0" t="0" r="0" b="0"/>
              <a:pathLst>
                <a:path w="161926" h="28576">
                  <a:moveTo>
                    <a:pt x="0" y="28575"/>
                  </a:moveTo>
                  <a:lnTo>
                    <a:pt x="0" y="28575"/>
                  </a:lnTo>
                  <a:lnTo>
                    <a:pt x="13258" y="28575"/>
                  </a:lnTo>
                  <a:lnTo>
                    <a:pt x="19298" y="25753"/>
                  </a:lnTo>
                  <a:lnTo>
                    <a:pt x="25510" y="22029"/>
                  </a:lnTo>
                  <a:lnTo>
                    <a:pt x="66089" y="10165"/>
                  </a:lnTo>
                  <a:lnTo>
                    <a:pt x="73823" y="8751"/>
                  </a:lnTo>
                  <a:lnTo>
                    <a:pt x="97066" y="1362"/>
                  </a:lnTo>
                  <a:lnTo>
                    <a:pt x="141154" y="35"/>
                  </a:lnTo>
                  <a:lnTo>
                    <a:pt x="161925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5" name="SMARTInkShape-281">
              <a:extLst>
                <a:ext uri="{FF2B5EF4-FFF2-40B4-BE49-F238E27FC236}">
                  <a16:creationId xmlns:a16="http://schemas.microsoft.com/office/drawing/2014/main" id="{8D0D684A-C83B-9D28-7FA8-BA8FD3B4514B}"/>
                </a:ext>
              </a:extLst>
            </p:cNvPr>
            <p:cNvSpPr/>
            <p:nvPr>
              <p:custDataLst>
                <p:tags r:id="rId3"/>
              </p:custDataLst>
            </p:nvPr>
          </p:nvSpPr>
          <p:spPr>
            <a:xfrm>
              <a:off x="1333500" y="1828811"/>
              <a:ext cx="142876" cy="76190"/>
            </a:xfrm>
            <a:custGeom>
              <a:avLst/>
              <a:gdLst/>
              <a:ahLst/>
              <a:cxnLst/>
              <a:rect l="0" t="0" r="0" b="0"/>
              <a:pathLst>
                <a:path w="142876" h="76190">
                  <a:moveTo>
                    <a:pt x="0" y="76189"/>
                  </a:moveTo>
                  <a:lnTo>
                    <a:pt x="0" y="76189"/>
                  </a:lnTo>
                  <a:lnTo>
                    <a:pt x="0" y="62931"/>
                  </a:lnTo>
                  <a:lnTo>
                    <a:pt x="1058" y="61001"/>
                  </a:lnTo>
                  <a:lnTo>
                    <a:pt x="2822" y="59713"/>
                  </a:lnTo>
                  <a:lnTo>
                    <a:pt x="5057" y="58855"/>
                  </a:lnTo>
                  <a:lnTo>
                    <a:pt x="6546" y="57225"/>
                  </a:lnTo>
                  <a:lnTo>
                    <a:pt x="10322" y="47539"/>
                  </a:lnTo>
                  <a:lnTo>
                    <a:pt x="31905" y="25262"/>
                  </a:lnTo>
                  <a:lnTo>
                    <a:pt x="38169" y="21805"/>
                  </a:lnTo>
                  <a:lnTo>
                    <a:pt x="44481" y="19210"/>
                  </a:lnTo>
                  <a:lnTo>
                    <a:pt x="53984" y="12857"/>
                  </a:lnTo>
                  <a:lnTo>
                    <a:pt x="91193" y="959"/>
                  </a:lnTo>
                  <a:lnTo>
                    <a:pt x="126990" y="0"/>
                  </a:lnTo>
                  <a:lnTo>
                    <a:pt x="133345" y="2816"/>
                  </a:lnTo>
                  <a:lnTo>
                    <a:pt x="142875" y="9514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6" name="SMARTInkShape-282">
              <a:extLst>
                <a:ext uri="{FF2B5EF4-FFF2-40B4-BE49-F238E27FC236}">
                  <a16:creationId xmlns:a16="http://schemas.microsoft.com/office/drawing/2014/main" id="{5D77737A-DA1D-C8B7-84C9-F9BBC72FAA91}"/>
                </a:ext>
              </a:extLst>
            </p:cNvPr>
            <p:cNvSpPr/>
            <p:nvPr>
              <p:custDataLst>
                <p:tags r:id="rId4"/>
              </p:custDataLst>
            </p:nvPr>
          </p:nvSpPr>
          <p:spPr>
            <a:xfrm>
              <a:off x="1314450" y="1885988"/>
              <a:ext cx="28541" cy="199988"/>
            </a:xfrm>
            <a:custGeom>
              <a:avLst/>
              <a:gdLst/>
              <a:ahLst/>
              <a:cxnLst/>
              <a:rect l="0" t="0" r="0" b="0"/>
              <a:pathLst>
                <a:path w="28541" h="199988">
                  <a:moveTo>
                    <a:pt x="19050" y="28537"/>
                  </a:moveTo>
                  <a:lnTo>
                    <a:pt x="19050" y="28537"/>
                  </a:lnTo>
                  <a:lnTo>
                    <a:pt x="19050" y="4939"/>
                  </a:lnTo>
                  <a:lnTo>
                    <a:pt x="20108" y="3280"/>
                  </a:lnTo>
                  <a:lnTo>
                    <a:pt x="21872" y="2174"/>
                  </a:lnTo>
                  <a:lnTo>
                    <a:pt x="28458" y="0"/>
                  </a:lnTo>
                  <a:lnTo>
                    <a:pt x="28540" y="10086"/>
                  </a:lnTo>
                  <a:lnTo>
                    <a:pt x="25737" y="17867"/>
                  </a:lnTo>
                  <a:lnTo>
                    <a:pt x="23508" y="21424"/>
                  </a:lnTo>
                  <a:lnTo>
                    <a:pt x="20371" y="36542"/>
                  </a:lnTo>
                  <a:lnTo>
                    <a:pt x="16402" y="66855"/>
                  </a:lnTo>
                  <a:lnTo>
                    <a:pt x="11563" y="85752"/>
                  </a:lnTo>
                  <a:lnTo>
                    <a:pt x="6881" y="123793"/>
                  </a:lnTo>
                  <a:lnTo>
                    <a:pt x="2039" y="142839"/>
                  </a:lnTo>
                  <a:lnTo>
                    <a:pt x="53" y="188228"/>
                  </a:lnTo>
                  <a:lnTo>
                    <a:pt x="0" y="199987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7" name="SMARTInkShape-283">
              <a:extLst>
                <a:ext uri="{FF2B5EF4-FFF2-40B4-BE49-F238E27FC236}">
                  <a16:creationId xmlns:a16="http://schemas.microsoft.com/office/drawing/2014/main" id="{1F9DF2C1-6893-6B26-4CAB-8979510C9041}"/>
                </a:ext>
              </a:extLst>
            </p:cNvPr>
            <p:cNvSpPr/>
            <p:nvPr>
              <p:custDataLst>
                <p:tags r:id="rId5"/>
              </p:custDataLst>
            </p:nvPr>
          </p:nvSpPr>
          <p:spPr>
            <a:xfrm>
              <a:off x="1077852" y="1906451"/>
              <a:ext cx="122296" cy="217625"/>
            </a:xfrm>
            <a:custGeom>
              <a:avLst/>
              <a:gdLst/>
              <a:ahLst/>
              <a:cxnLst/>
              <a:rect l="0" t="0" r="0" b="0"/>
              <a:pathLst>
                <a:path w="122296" h="217625">
                  <a:moveTo>
                    <a:pt x="112773" y="46174"/>
                  </a:moveTo>
                  <a:lnTo>
                    <a:pt x="112773" y="46174"/>
                  </a:lnTo>
                  <a:lnTo>
                    <a:pt x="112773" y="37973"/>
                  </a:lnTo>
                  <a:lnTo>
                    <a:pt x="120974" y="28564"/>
                  </a:lnTo>
                  <a:lnTo>
                    <a:pt x="122181" y="19049"/>
                  </a:lnTo>
                  <a:lnTo>
                    <a:pt x="122295" y="3448"/>
                  </a:lnTo>
                  <a:lnTo>
                    <a:pt x="121238" y="1815"/>
                  </a:lnTo>
                  <a:lnTo>
                    <a:pt x="119475" y="726"/>
                  </a:lnTo>
                  <a:lnTo>
                    <a:pt x="117241" y="0"/>
                  </a:lnTo>
                  <a:lnTo>
                    <a:pt x="115751" y="575"/>
                  </a:lnTo>
                  <a:lnTo>
                    <a:pt x="114759" y="2016"/>
                  </a:lnTo>
                  <a:lnTo>
                    <a:pt x="114097" y="4036"/>
                  </a:lnTo>
                  <a:lnTo>
                    <a:pt x="112597" y="5382"/>
                  </a:lnTo>
                  <a:lnTo>
                    <a:pt x="102586" y="10364"/>
                  </a:lnTo>
                  <a:lnTo>
                    <a:pt x="57298" y="44920"/>
                  </a:lnTo>
                  <a:lnTo>
                    <a:pt x="34389" y="72180"/>
                  </a:lnTo>
                  <a:lnTo>
                    <a:pt x="23961" y="81015"/>
                  </a:lnTo>
                  <a:lnTo>
                    <a:pt x="13198" y="96832"/>
                  </a:lnTo>
                  <a:lnTo>
                    <a:pt x="6203" y="112194"/>
                  </a:lnTo>
                  <a:lnTo>
                    <a:pt x="1909" y="118908"/>
                  </a:lnTo>
                  <a:lnTo>
                    <a:pt x="0" y="125419"/>
                  </a:lnTo>
                  <a:lnTo>
                    <a:pt x="549" y="128638"/>
                  </a:lnTo>
                  <a:lnTo>
                    <a:pt x="6808" y="139531"/>
                  </a:lnTo>
                  <a:lnTo>
                    <a:pt x="12702" y="145920"/>
                  </a:lnTo>
                  <a:lnTo>
                    <a:pt x="18203" y="148714"/>
                  </a:lnTo>
                  <a:lnTo>
                    <a:pt x="36633" y="150753"/>
                  </a:lnTo>
                  <a:lnTo>
                    <a:pt x="49285" y="150910"/>
                  </a:lnTo>
                  <a:lnTo>
                    <a:pt x="55628" y="153754"/>
                  </a:lnTo>
                  <a:lnTo>
                    <a:pt x="61975" y="157487"/>
                  </a:lnTo>
                  <a:lnTo>
                    <a:pt x="74673" y="159884"/>
                  </a:lnTo>
                  <a:lnTo>
                    <a:pt x="96898" y="160440"/>
                  </a:lnTo>
                  <a:lnTo>
                    <a:pt x="103248" y="163281"/>
                  </a:lnTo>
                  <a:lnTo>
                    <a:pt x="120809" y="178084"/>
                  </a:lnTo>
                  <a:lnTo>
                    <a:pt x="120247" y="178564"/>
                  </a:lnTo>
                  <a:lnTo>
                    <a:pt x="116800" y="179097"/>
                  </a:lnTo>
                  <a:lnTo>
                    <a:pt x="115458" y="180298"/>
                  </a:lnTo>
                  <a:lnTo>
                    <a:pt x="110481" y="189829"/>
                  </a:lnTo>
                  <a:lnTo>
                    <a:pt x="104346" y="195745"/>
                  </a:lnTo>
                  <a:lnTo>
                    <a:pt x="94564" y="201903"/>
                  </a:lnTo>
                  <a:lnTo>
                    <a:pt x="52311" y="214282"/>
                  </a:lnTo>
                  <a:lnTo>
                    <a:pt x="17523" y="217624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8" name="SMARTInkShape-284">
              <a:extLst>
                <a:ext uri="{FF2B5EF4-FFF2-40B4-BE49-F238E27FC236}">
                  <a16:creationId xmlns:a16="http://schemas.microsoft.com/office/drawing/2014/main" id="{672205AC-19FD-0BA2-1CF0-2882FB6E2AEB}"/>
                </a:ext>
              </a:extLst>
            </p:cNvPr>
            <p:cNvSpPr/>
            <p:nvPr>
              <p:custDataLst>
                <p:tags r:id="rId6"/>
              </p:custDataLst>
            </p:nvPr>
          </p:nvSpPr>
          <p:spPr>
            <a:xfrm>
              <a:off x="762008" y="1885950"/>
              <a:ext cx="161918" cy="290857"/>
            </a:xfrm>
            <a:custGeom>
              <a:avLst/>
              <a:gdLst/>
              <a:ahLst/>
              <a:cxnLst/>
              <a:rect l="0" t="0" r="0" b="0"/>
              <a:pathLst>
                <a:path w="161918" h="290857">
                  <a:moveTo>
                    <a:pt x="9517" y="28575"/>
                  </a:moveTo>
                  <a:lnTo>
                    <a:pt x="9517" y="28575"/>
                  </a:lnTo>
                  <a:lnTo>
                    <a:pt x="9517" y="127"/>
                  </a:lnTo>
                  <a:lnTo>
                    <a:pt x="4029" y="25"/>
                  </a:lnTo>
                  <a:lnTo>
                    <a:pt x="6372" y="11"/>
                  </a:lnTo>
                  <a:lnTo>
                    <a:pt x="6362" y="7"/>
                  </a:lnTo>
                  <a:lnTo>
                    <a:pt x="303" y="0"/>
                  </a:lnTo>
                  <a:lnTo>
                    <a:pt x="0" y="17334"/>
                  </a:lnTo>
                  <a:lnTo>
                    <a:pt x="6540" y="26315"/>
                  </a:lnTo>
                  <a:lnTo>
                    <a:pt x="8635" y="35196"/>
                  </a:lnTo>
                  <a:lnTo>
                    <a:pt x="9401" y="50836"/>
                  </a:lnTo>
                  <a:lnTo>
                    <a:pt x="12288" y="57166"/>
                  </a:lnTo>
                  <a:lnTo>
                    <a:pt x="16040" y="63507"/>
                  </a:lnTo>
                  <a:lnTo>
                    <a:pt x="19211" y="73027"/>
                  </a:lnTo>
                  <a:lnTo>
                    <a:pt x="25324" y="82551"/>
                  </a:lnTo>
                  <a:lnTo>
                    <a:pt x="28665" y="92075"/>
                  </a:lnTo>
                  <a:lnTo>
                    <a:pt x="46166" y="112811"/>
                  </a:lnTo>
                  <a:lnTo>
                    <a:pt x="47187" y="118915"/>
                  </a:lnTo>
                  <a:lnTo>
                    <a:pt x="48389" y="120552"/>
                  </a:lnTo>
                  <a:lnTo>
                    <a:pt x="50248" y="121643"/>
                  </a:lnTo>
                  <a:lnTo>
                    <a:pt x="52546" y="122370"/>
                  </a:lnTo>
                  <a:lnTo>
                    <a:pt x="55136" y="121797"/>
                  </a:lnTo>
                  <a:lnTo>
                    <a:pt x="64939" y="115496"/>
                  </a:lnTo>
                  <a:lnTo>
                    <a:pt x="80811" y="100142"/>
                  </a:lnTo>
                  <a:lnTo>
                    <a:pt x="83536" y="94602"/>
                  </a:lnTo>
                  <a:lnTo>
                    <a:pt x="84263" y="91643"/>
                  </a:lnTo>
                  <a:lnTo>
                    <a:pt x="93065" y="76143"/>
                  </a:lnTo>
                  <a:lnTo>
                    <a:pt x="93790" y="72987"/>
                  </a:lnTo>
                  <a:lnTo>
                    <a:pt x="99868" y="63489"/>
                  </a:lnTo>
                  <a:lnTo>
                    <a:pt x="119669" y="41274"/>
                  </a:lnTo>
                  <a:lnTo>
                    <a:pt x="125820" y="28575"/>
                  </a:lnTo>
                  <a:lnTo>
                    <a:pt x="142863" y="9529"/>
                  </a:lnTo>
                  <a:lnTo>
                    <a:pt x="142867" y="54581"/>
                  </a:lnTo>
                  <a:lnTo>
                    <a:pt x="142867" y="96166"/>
                  </a:lnTo>
                  <a:lnTo>
                    <a:pt x="143925" y="113649"/>
                  </a:lnTo>
                  <a:lnTo>
                    <a:pt x="151068" y="153778"/>
                  </a:lnTo>
                  <a:lnTo>
                    <a:pt x="152218" y="197384"/>
                  </a:lnTo>
                  <a:lnTo>
                    <a:pt x="152382" y="244321"/>
                  </a:lnTo>
                  <a:lnTo>
                    <a:pt x="152392" y="283818"/>
                  </a:lnTo>
                  <a:lnTo>
                    <a:pt x="157449" y="290234"/>
                  </a:lnTo>
                  <a:lnTo>
                    <a:pt x="158938" y="290856"/>
                  </a:lnTo>
                  <a:lnTo>
                    <a:pt x="159931" y="290213"/>
                  </a:lnTo>
                  <a:lnTo>
                    <a:pt x="161917" y="2857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9" name="SMARTInkShape-285">
              <a:extLst>
                <a:ext uri="{FF2B5EF4-FFF2-40B4-BE49-F238E27FC236}">
                  <a16:creationId xmlns:a16="http://schemas.microsoft.com/office/drawing/2014/main" id="{AA92924A-A10E-58F9-3085-672253BCD3F5}"/>
                </a:ext>
              </a:extLst>
            </p:cNvPr>
            <p:cNvSpPr/>
            <p:nvPr>
              <p:custDataLst>
                <p:tags r:id="rId7"/>
              </p:custDataLst>
            </p:nvPr>
          </p:nvSpPr>
          <p:spPr>
            <a:xfrm>
              <a:off x="724296" y="1933585"/>
              <a:ext cx="37705" cy="276216"/>
            </a:xfrm>
            <a:custGeom>
              <a:avLst/>
              <a:gdLst/>
              <a:ahLst/>
              <a:cxnLst/>
              <a:rect l="0" t="0" r="0" b="0"/>
              <a:pathLst>
                <a:path w="37705" h="276216">
                  <a:moveTo>
                    <a:pt x="37704" y="9515"/>
                  </a:moveTo>
                  <a:lnTo>
                    <a:pt x="37704" y="9515"/>
                  </a:lnTo>
                  <a:lnTo>
                    <a:pt x="37704" y="0"/>
                  </a:lnTo>
                  <a:lnTo>
                    <a:pt x="36646" y="41931"/>
                  </a:lnTo>
                  <a:lnTo>
                    <a:pt x="29503" y="78159"/>
                  </a:lnTo>
                  <a:lnTo>
                    <a:pt x="25531" y="121252"/>
                  </a:lnTo>
                  <a:lnTo>
                    <a:pt x="20692" y="144928"/>
                  </a:lnTo>
                  <a:lnTo>
                    <a:pt x="16436" y="169229"/>
                  </a:lnTo>
                  <a:lnTo>
                    <a:pt x="10572" y="196403"/>
                  </a:lnTo>
                  <a:lnTo>
                    <a:pt x="8155" y="239148"/>
                  </a:lnTo>
                  <a:lnTo>
                    <a:pt x="6363" y="241978"/>
                  </a:lnTo>
                  <a:lnTo>
                    <a:pt x="4110" y="243866"/>
                  </a:lnTo>
                  <a:lnTo>
                    <a:pt x="1607" y="248785"/>
                  </a:lnTo>
                  <a:lnTo>
                    <a:pt x="0" y="265622"/>
                  </a:lnTo>
                  <a:lnTo>
                    <a:pt x="926" y="269153"/>
                  </a:lnTo>
                  <a:lnTo>
                    <a:pt x="2602" y="271507"/>
                  </a:lnTo>
                  <a:lnTo>
                    <a:pt x="9129" y="276215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56852185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0(1 − </a:t>
            </a:r>
            <a:r>
              <a:rPr lang="en-US" i="1" dirty="0">
                <a:latin typeface="Cambria Math" panose="02040503050406030204" pitchFamily="18" charset="0"/>
                <a:ea typeface="Cambria Math" panose="02040503050406030204" pitchFamily="18" charset="0"/>
              </a:rPr>
              <a:t>𝛼</a:t>
            </a:r>
            <a:r>
              <a:rPr lang="en-US" dirty="0"/>
              <a:t>)% Confidence Interval for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β</a:t>
            </a:r>
            <a:r>
              <a:rPr lang="en-US" baseline="-25000" dirty="0"/>
              <a:t>1</a:t>
            </a:r>
          </a:p>
        </p:txBody>
      </p:sp>
      <p:grpSp>
        <p:nvGrpSpPr>
          <p:cNvPr id="523" name="SMARTInkShape-Group104">
            <a:extLst>
              <a:ext uri="{FF2B5EF4-FFF2-40B4-BE49-F238E27FC236}">
                <a16:creationId xmlns:a16="http://schemas.microsoft.com/office/drawing/2014/main" id="{63E5C11D-80F8-3E8E-A29C-F17CD81EB400}"/>
              </a:ext>
            </a:extLst>
          </p:cNvPr>
          <p:cNvGrpSpPr/>
          <p:nvPr/>
        </p:nvGrpSpPr>
        <p:grpSpPr>
          <a:xfrm>
            <a:off x="5953290" y="4772025"/>
            <a:ext cx="599911" cy="542926"/>
            <a:chOff x="5953290" y="4772025"/>
            <a:chExt cx="599911" cy="542926"/>
          </a:xfrm>
        </p:grpSpPr>
        <p:sp>
          <p:nvSpPr>
            <p:cNvPr id="519" name="SMARTInkShape-583">
              <a:extLst>
                <a:ext uri="{FF2B5EF4-FFF2-40B4-BE49-F238E27FC236}">
                  <a16:creationId xmlns:a16="http://schemas.microsoft.com/office/drawing/2014/main" id="{D7D76600-6126-9D37-A4A6-FD619B83F5E9}"/>
                </a:ext>
              </a:extLst>
            </p:cNvPr>
            <p:cNvSpPr/>
            <p:nvPr>
              <p:custDataLst>
                <p:tags r:id="rId96"/>
              </p:custDataLst>
            </p:nvPr>
          </p:nvSpPr>
          <p:spPr>
            <a:xfrm>
              <a:off x="6553200" y="5124450"/>
              <a:ext cx="1" cy="19051"/>
            </a:xfrm>
            <a:custGeom>
              <a:avLst/>
              <a:gdLst/>
              <a:ahLst/>
              <a:cxnLst/>
              <a:rect l="0" t="0" r="0" b="0"/>
              <a:pathLst>
                <a:path w="1" h="19051">
                  <a:moveTo>
                    <a:pt x="0" y="19050"/>
                  </a:moveTo>
                  <a:lnTo>
                    <a:pt x="0" y="19050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0" name="SMARTInkShape-584">
              <a:extLst>
                <a:ext uri="{FF2B5EF4-FFF2-40B4-BE49-F238E27FC236}">
                  <a16:creationId xmlns:a16="http://schemas.microsoft.com/office/drawing/2014/main" id="{F7C4A510-5062-AE20-4FF5-D52E7B1FAF70}"/>
                </a:ext>
              </a:extLst>
            </p:cNvPr>
            <p:cNvSpPr/>
            <p:nvPr>
              <p:custDataLst>
                <p:tags r:id="rId97"/>
              </p:custDataLst>
            </p:nvPr>
          </p:nvSpPr>
          <p:spPr>
            <a:xfrm>
              <a:off x="6162675" y="5057853"/>
              <a:ext cx="228601" cy="28498"/>
            </a:xfrm>
            <a:custGeom>
              <a:avLst/>
              <a:gdLst/>
              <a:ahLst/>
              <a:cxnLst/>
              <a:rect l="0" t="0" r="0" b="0"/>
              <a:pathLst>
                <a:path w="228601" h="28498">
                  <a:moveTo>
                    <a:pt x="0" y="28497"/>
                  </a:moveTo>
                  <a:lnTo>
                    <a:pt x="0" y="28497"/>
                  </a:lnTo>
                  <a:lnTo>
                    <a:pt x="0" y="23441"/>
                  </a:lnTo>
                  <a:lnTo>
                    <a:pt x="1058" y="21952"/>
                  </a:lnTo>
                  <a:lnTo>
                    <a:pt x="2822" y="20958"/>
                  </a:lnTo>
                  <a:lnTo>
                    <a:pt x="16247" y="18176"/>
                  </a:lnTo>
                  <a:lnTo>
                    <a:pt x="25510" y="12503"/>
                  </a:lnTo>
                  <a:lnTo>
                    <a:pt x="36016" y="10354"/>
                  </a:lnTo>
                  <a:lnTo>
                    <a:pt x="63678" y="8468"/>
                  </a:lnTo>
                  <a:lnTo>
                    <a:pt x="92516" y="1256"/>
                  </a:lnTo>
                  <a:lnTo>
                    <a:pt x="136551" y="0"/>
                  </a:lnTo>
                  <a:lnTo>
                    <a:pt x="183975" y="982"/>
                  </a:lnTo>
                  <a:lnTo>
                    <a:pt x="202759" y="8123"/>
                  </a:lnTo>
                  <a:lnTo>
                    <a:pt x="228600" y="944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1" name="SMARTInkShape-585">
              <a:extLst>
                <a:ext uri="{FF2B5EF4-FFF2-40B4-BE49-F238E27FC236}">
                  <a16:creationId xmlns:a16="http://schemas.microsoft.com/office/drawing/2014/main" id="{65DB5949-84AD-37AC-BB06-94D0BC458A1E}"/>
                </a:ext>
              </a:extLst>
            </p:cNvPr>
            <p:cNvSpPr/>
            <p:nvPr>
              <p:custDataLst>
                <p:tags r:id="rId98"/>
              </p:custDataLst>
            </p:nvPr>
          </p:nvSpPr>
          <p:spPr>
            <a:xfrm>
              <a:off x="6200775" y="4829178"/>
              <a:ext cx="200015" cy="485773"/>
            </a:xfrm>
            <a:custGeom>
              <a:avLst/>
              <a:gdLst/>
              <a:ahLst/>
              <a:cxnLst/>
              <a:rect l="0" t="0" r="0" b="0"/>
              <a:pathLst>
                <a:path w="200015" h="485773">
                  <a:moveTo>
                    <a:pt x="142875" y="85722"/>
                  </a:moveTo>
                  <a:lnTo>
                    <a:pt x="142875" y="85722"/>
                  </a:lnTo>
                  <a:lnTo>
                    <a:pt x="168568" y="61086"/>
                  </a:lnTo>
                  <a:lnTo>
                    <a:pt x="179133" y="57666"/>
                  </a:lnTo>
                  <a:lnTo>
                    <a:pt x="198662" y="39457"/>
                  </a:lnTo>
                  <a:lnTo>
                    <a:pt x="199989" y="28999"/>
                  </a:lnTo>
                  <a:lnTo>
                    <a:pt x="200014" y="23642"/>
                  </a:lnTo>
                  <a:lnTo>
                    <a:pt x="198960" y="22110"/>
                  </a:lnTo>
                  <a:lnTo>
                    <a:pt x="197198" y="21089"/>
                  </a:lnTo>
                  <a:lnTo>
                    <a:pt x="191823" y="19450"/>
                  </a:lnTo>
                  <a:lnTo>
                    <a:pt x="191088" y="16404"/>
                  </a:lnTo>
                  <a:lnTo>
                    <a:pt x="190892" y="14110"/>
                  </a:lnTo>
                  <a:lnTo>
                    <a:pt x="189702" y="12581"/>
                  </a:lnTo>
                  <a:lnTo>
                    <a:pt x="185560" y="10882"/>
                  </a:lnTo>
                  <a:lnTo>
                    <a:pt x="184031" y="9370"/>
                  </a:lnTo>
                  <a:lnTo>
                    <a:pt x="182333" y="4868"/>
                  </a:lnTo>
                  <a:lnTo>
                    <a:pt x="180823" y="3244"/>
                  </a:lnTo>
                  <a:lnTo>
                    <a:pt x="172893" y="424"/>
                  </a:lnTo>
                  <a:lnTo>
                    <a:pt x="139664" y="0"/>
                  </a:lnTo>
                  <a:lnTo>
                    <a:pt x="133333" y="2820"/>
                  </a:lnTo>
                  <a:lnTo>
                    <a:pt x="120647" y="13255"/>
                  </a:lnTo>
                  <a:lnTo>
                    <a:pt x="96544" y="53255"/>
                  </a:lnTo>
                  <a:lnTo>
                    <a:pt x="80258" y="87894"/>
                  </a:lnTo>
                  <a:lnTo>
                    <a:pt x="64027" y="131581"/>
                  </a:lnTo>
                  <a:lnTo>
                    <a:pt x="54914" y="152670"/>
                  </a:lnTo>
                  <a:lnTo>
                    <a:pt x="46243" y="197881"/>
                  </a:lnTo>
                  <a:lnTo>
                    <a:pt x="39708" y="237699"/>
                  </a:lnTo>
                  <a:lnTo>
                    <a:pt x="31871" y="276138"/>
                  </a:lnTo>
                  <a:lnTo>
                    <a:pt x="29226" y="314305"/>
                  </a:lnTo>
                  <a:lnTo>
                    <a:pt x="25946" y="340070"/>
                  </a:lnTo>
                  <a:lnTo>
                    <a:pt x="21093" y="363930"/>
                  </a:lnTo>
                  <a:lnTo>
                    <a:pt x="16833" y="388288"/>
                  </a:lnTo>
                  <a:lnTo>
                    <a:pt x="10969" y="415481"/>
                  </a:lnTo>
                  <a:lnTo>
                    <a:pt x="8550" y="459288"/>
                  </a:lnTo>
                  <a:lnTo>
                    <a:pt x="0" y="48577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2" name="SMARTInkShape-586">
              <a:extLst>
                <a:ext uri="{FF2B5EF4-FFF2-40B4-BE49-F238E27FC236}">
                  <a16:creationId xmlns:a16="http://schemas.microsoft.com/office/drawing/2014/main" id="{1442ADD5-6E29-8CFA-173F-D4ED0DE4A04F}"/>
                </a:ext>
              </a:extLst>
            </p:cNvPr>
            <p:cNvSpPr/>
            <p:nvPr>
              <p:custDataLst>
                <p:tags r:id="rId99"/>
              </p:custDataLst>
            </p:nvPr>
          </p:nvSpPr>
          <p:spPr>
            <a:xfrm>
              <a:off x="5953290" y="4772025"/>
              <a:ext cx="152236" cy="370018"/>
            </a:xfrm>
            <a:custGeom>
              <a:avLst/>
              <a:gdLst/>
              <a:ahLst/>
              <a:cxnLst/>
              <a:rect l="0" t="0" r="0" b="0"/>
              <a:pathLst>
                <a:path w="152236" h="370018">
                  <a:moveTo>
                    <a:pt x="104610" y="266700"/>
                  </a:moveTo>
                  <a:lnTo>
                    <a:pt x="104610" y="266700"/>
                  </a:lnTo>
                  <a:lnTo>
                    <a:pt x="122220" y="266700"/>
                  </a:lnTo>
                  <a:lnTo>
                    <a:pt x="142306" y="248053"/>
                  </a:lnTo>
                  <a:lnTo>
                    <a:pt x="142710" y="211001"/>
                  </a:lnTo>
                  <a:lnTo>
                    <a:pt x="128521" y="195399"/>
                  </a:lnTo>
                  <a:lnTo>
                    <a:pt x="122998" y="192677"/>
                  </a:lnTo>
                  <a:lnTo>
                    <a:pt x="101396" y="190627"/>
                  </a:lnTo>
                  <a:lnTo>
                    <a:pt x="91899" y="190538"/>
                  </a:lnTo>
                  <a:lnTo>
                    <a:pt x="50035" y="202261"/>
                  </a:lnTo>
                  <a:lnTo>
                    <a:pt x="35267" y="213167"/>
                  </a:lnTo>
                  <a:lnTo>
                    <a:pt x="6199" y="255501"/>
                  </a:lnTo>
                  <a:lnTo>
                    <a:pt x="1720" y="273495"/>
                  </a:lnTo>
                  <a:lnTo>
                    <a:pt x="0" y="302988"/>
                  </a:lnTo>
                  <a:lnTo>
                    <a:pt x="2731" y="312109"/>
                  </a:lnTo>
                  <a:lnTo>
                    <a:pt x="22229" y="344621"/>
                  </a:lnTo>
                  <a:lnTo>
                    <a:pt x="28486" y="348957"/>
                  </a:lnTo>
                  <a:lnTo>
                    <a:pt x="34793" y="351942"/>
                  </a:lnTo>
                  <a:lnTo>
                    <a:pt x="44295" y="358514"/>
                  </a:lnTo>
                  <a:lnTo>
                    <a:pt x="53813" y="361991"/>
                  </a:lnTo>
                  <a:lnTo>
                    <a:pt x="63336" y="368195"/>
                  </a:lnTo>
                  <a:lnTo>
                    <a:pt x="69685" y="370017"/>
                  </a:lnTo>
                  <a:lnTo>
                    <a:pt x="99192" y="362305"/>
                  </a:lnTo>
                  <a:lnTo>
                    <a:pt x="105024" y="359285"/>
                  </a:lnTo>
                  <a:lnTo>
                    <a:pt x="108061" y="356998"/>
                  </a:lnTo>
                  <a:lnTo>
                    <a:pt x="111436" y="351636"/>
                  </a:lnTo>
                  <a:lnTo>
                    <a:pt x="128277" y="306472"/>
                  </a:lnTo>
                  <a:lnTo>
                    <a:pt x="132538" y="262843"/>
                  </a:lnTo>
                  <a:lnTo>
                    <a:pt x="133057" y="220195"/>
                  </a:lnTo>
                  <a:lnTo>
                    <a:pt x="138204" y="180719"/>
                  </a:lnTo>
                  <a:lnTo>
                    <a:pt x="141375" y="140565"/>
                  </a:lnTo>
                  <a:lnTo>
                    <a:pt x="142446" y="97733"/>
                  </a:lnTo>
                  <a:lnTo>
                    <a:pt x="142687" y="54472"/>
                  </a:lnTo>
                  <a:lnTo>
                    <a:pt x="142710" y="7615"/>
                  </a:lnTo>
                  <a:lnTo>
                    <a:pt x="142710" y="39"/>
                  </a:lnTo>
                  <a:lnTo>
                    <a:pt x="15223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29" name="SMARTInkShape-Group105">
            <a:extLst>
              <a:ext uri="{FF2B5EF4-FFF2-40B4-BE49-F238E27FC236}">
                <a16:creationId xmlns:a16="http://schemas.microsoft.com/office/drawing/2014/main" id="{77355F60-8D20-7384-15A0-6253BA7C51B7}"/>
              </a:ext>
            </a:extLst>
          </p:cNvPr>
          <p:cNvGrpSpPr/>
          <p:nvPr/>
        </p:nvGrpSpPr>
        <p:grpSpPr>
          <a:xfrm>
            <a:off x="6982004" y="4295775"/>
            <a:ext cx="1009420" cy="428626"/>
            <a:chOff x="6982004" y="4295775"/>
            <a:chExt cx="1009420" cy="428626"/>
          </a:xfrm>
        </p:grpSpPr>
        <p:sp>
          <p:nvSpPr>
            <p:cNvPr id="524" name="SMARTInkShape-587">
              <a:extLst>
                <a:ext uri="{FF2B5EF4-FFF2-40B4-BE49-F238E27FC236}">
                  <a16:creationId xmlns:a16="http://schemas.microsoft.com/office/drawing/2014/main" id="{0049E0E6-BEB6-7FBA-990B-DD3E9C27E2A9}"/>
                </a:ext>
              </a:extLst>
            </p:cNvPr>
            <p:cNvSpPr/>
            <p:nvPr>
              <p:custDataLst>
                <p:tags r:id="rId91"/>
              </p:custDataLst>
            </p:nvPr>
          </p:nvSpPr>
          <p:spPr>
            <a:xfrm>
              <a:off x="7905750" y="4314942"/>
              <a:ext cx="85674" cy="409459"/>
            </a:xfrm>
            <a:custGeom>
              <a:avLst/>
              <a:gdLst/>
              <a:ahLst/>
              <a:cxnLst/>
              <a:rect l="0" t="0" r="0" b="0"/>
              <a:pathLst>
                <a:path w="85674" h="409459">
                  <a:moveTo>
                    <a:pt x="0" y="9408"/>
                  </a:moveTo>
                  <a:lnTo>
                    <a:pt x="0" y="9408"/>
                  </a:lnTo>
                  <a:lnTo>
                    <a:pt x="5056" y="4351"/>
                  </a:lnTo>
                  <a:lnTo>
                    <a:pt x="10361" y="1869"/>
                  </a:lnTo>
                  <a:lnTo>
                    <a:pt x="31799" y="0"/>
                  </a:lnTo>
                  <a:lnTo>
                    <a:pt x="38122" y="2757"/>
                  </a:lnTo>
                  <a:lnTo>
                    <a:pt x="60327" y="22276"/>
                  </a:lnTo>
                  <a:lnTo>
                    <a:pt x="63853" y="31355"/>
                  </a:lnTo>
                  <a:lnTo>
                    <a:pt x="73967" y="77173"/>
                  </a:lnTo>
                  <a:lnTo>
                    <a:pt x="75759" y="119455"/>
                  </a:lnTo>
                  <a:lnTo>
                    <a:pt x="77171" y="160968"/>
                  </a:lnTo>
                  <a:lnTo>
                    <a:pt x="83722" y="199742"/>
                  </a:lnTo>
                  <a:lnTo>
                    <a:pt x="85330" y="237975"/>
                  </a:lnTo>
                  <a:lnTo>
                    <a:pt x="85673" y="282806"/>
                  </a:lnTo>
                  <a:lnTo>
                    <a:pt x="84665" y="329777"/>
                  </a:lnTo>
                  <a:lnTo>
                    <a:pt x="78120" y="345749"/>
                  </a:lnTo>
                  <a:lnTo>
                    <a:pt x="59899" y="371160"/>
                  </a:lnTo>
                  <a:lnTo>
                    <a:pt x="57314" y="377620"/>
                  </a:lnTo>
                  <a:lnTo>
                    <a:pt x="28575" y="40945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5" name="SMARTInkShape-588">
              <a:extLst>
                <a:ext uri="{FF2B5EF4-FFF2-40B4-BE49-F238E27FC236}">
                  <a16:creationId xmlns:a16="http://schemas.microsoft.com/office/drawing/2014/main" id="{B494C92B-0504-4BC8-EE70-79DF2AD6D3C5}"/>
                </a:ext>
              </a:extLst>
            </p:cNvPr>
            <p:cNvSpPr/>
            <p:nvPr>
              <p:custDataLst>
                <p:tags r:id="rId92"/>
              </p:custDataLst>
            </p:nvPr>
          </p:nvSpPr>
          <p:spPr>
            <a:xfrm>
              <a:off x="7696204" y="4476750"/>
              <a:ext cx="276222" cy="123826"/>
            </a:xfrm>
            <a:custGeom>
              <a:avLst/>
              <a:gdLst/>
              <a:ahLst/>
              <a:cxnLst/>
              <a:rect l="0" t="0" r="0" b="0"/>
              <a:pathLst>
                <a:path w="276222" h="123826">
                  <a:moveTo>
                    <a:pt x="9521" y="47625"/>
                  </a:moveTo>
                  <a:lnTo>
                    <a:pt x="9521" y="47625"/>
                  </a:lnTo>
                  <a:lnTo>
                    <a:pt x="9521" y="33160"/>
                  </a:lnTo>
                  <a:lnTo>
                    <a:pt x="10579" y="31632"/>
                  </a:lnTo>
                  <a:lnTo>
                    <a:pt x="12343" y="30612"/>
                  </a:lnTo>
                  <a:lnTo>
                    <a:pt x="14577" y="29933"/>
                  </a:lnTo>
                  <a:lnTo>
                    <a:pt x="16068" y="28423"/>
                  </a:lnTo>
                  <a:lnTo>
                    <a:pt x="18655" y="20493"/>
                  </a:lnTo>
                  <a:lnTo>
                    <a:pt x="21694" y="19691"/>
                  </a:lnTo>
                  <a:lnTo>
                    <a:pt x="23986" y="19477"/>
                  </a:lnTo>
                  <a:lnTo>
                    <a:pt x="25515" y="18276"/>
                  </a:lnTo>
                  <a:lnTo>
                    <a:pt x="27212" y="14120"/>
                  </a:lnTo>
                  <a:lnTo>
                    <a:pt x="28724" y="12588"/>
                  </a:lnTo>
                  <a:lnTo>
                    <a:pt x="38191" y="8736"/>
                  </a:lnTo>
                  <a:lnTo>
                    <a:pt x="45416" y="3059"/>
                  </a:lnTo>
                  <a:lnTo>
                    <a:pt x="55392" y="403"/>
                  </a:lnTo>
                  <a:lnTo>
                    <a:pt x="76161" y="0"/>
                  </a:lnTo>
                  <a:lnTo>
                    <a:pt x="76192" y="13257"/>
                  </a:lnTo>
                  <a:lnTo>
                    <a:pt x="73372" y="19298"/>
                  </a:lnTo>
                  <a:lnTo>
                    <a:pt x="69649" y="25510"/>
                  </a:lnTo>
                  <a:lnTo>
                    <a:pt x="67259" y="38122"/>
                  </a:lnTo>
                  <a:lnTo>
                    <a:pt x="67062" y="41289"/>
                  </a:lnTo>
                  <a:lnTo>
                    <a:pt x="64023" y="47631"/>
                  </a:lnTo>
                  <a:lnTo>
                    <a:pt x="50447" y="68988"/>
                  </a:lnTo>
                  <a:lnTo>
                    <a:pt x="25382" y="89176"/>
                  </a:lnTo>
                  <a:lnTo>
                    <a:pt x="21862" y="95372"/>
                  </a:lnTo>
                  <a:lnTo>
                    <a:pt x="20924" y="98507"/>
                  </a:lnTo>
                  <a:lnTo>
                    <a:pt x="19239" y="100597"/>
                  </a:lnTo>
                  <a:lnTo>
                    <a:pt x="0" y="114297"/>
                  </a:lnTo>
                  <a:lnTo>
                    <a:pt x="5053" y="114300"/>
                  </a:lnTo>
                  <a:lnTo>
                    <a:pt x="10357" y="111477"/>
                  </a:lnTo>
                  <a:lnTo>
                    <a:pt x="16242" y="107754"/>
                  </a:lnTo>
                  <a:lnTo>
                    <a:pt x="26565" y="105658"/>
                  </a:lnTo>
                  <a:lnTo>
                    <a:pt x="73191" y="104809"/>
                  </a:lnTo>
                  <a:lnTo>
                    <a:pt x="117480" y="104777"/>
                  </a:lnTo>
                  <a:lnTo>
                    <a:pt x="161922" y="104775"/>
                  </a:lnTo>
                  <a:lnTo>
                    <a:pt x="174621" y="105833"/>
                  </a:lnTo>
                  <a:lnTo>
                    <a:pt x="219071" y="116534"/>
                  </a:lnTo>
                  <a:lnTo>
                    <a:pt x="238121" y="121664"/>
                  </a:lnTo>
                  <a:lnTo>
                    <a:pt x="276221" y="1238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6" name="SMARTInkShape-589">
              <a:extLst>
                <a:ext uri="{FF2B5EF4-FFF2-40B4-BE49-F238E27FC236}">
                  <a16:creationId xmlns:a16="http://schemas.microsoft.com/office/drawing/2014/main" id="{C49E1BEC-FAD7-70EB-4DA5-B41244E41C30}"/>
                </a:ext>
              </a:extLst>
            </p:cNvPr>
            <p:cNvSpPr/>
            <p:nvPr>
              <p:custDataLst>
                <p:tags r:id="rId93"/>
              </p:custDataLst>
            </p:nvPr>
          </p:nvSpPr>
          <p:spPr>
            <a:xfrm>
              <a:off x="7439025" y="4543425"/>
              <a:ext cx="133351" cy="28576"/>
            </a:xfrm>
            <a:custGeom>
              <a:avLst/>
              <a:gdLst/>
              <a:ahLst/>
              <a:cxnLst/>
              <a:rect l="0" t="0" r="0" b="0"/>
              <a:pathLst>
                <a:path w="133351" h="28576">
                  <a:moveTo>
                    <a:pt x="0" y="28575"/>
                  </a:moveTo>
                  <a:lnTo>
                    <a:pt x="0" y="28575"/>
                  </a:lnTo>
                  <a:lnTo>
                    <a:pt x="18314" y="28575"/>
                  </a:lnTo>
                  <a:lnTo>
                    <a:pt x="26836" y="25753"/>
                  </a:lnTo>
                  <a:lnTo>
                    <a:pt x="34152" y="22029"/>
                  </a:lnTo>
                  <a:lnTo>
                    <a:pt x="81662" y="9373"/>
                  </a:lnTo>
                  <a:lnTo>
                    <a:pt x="95076" y="2165"/>
                  </a:lnTo>
                  <a:lnTo>
                    <a:pt x="1333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7" name="SMARTInkShape-590">
              <a:extLst>
                <a:ext uri="{FF2B5EF4-FFF2-40B4-BE49-F238E27FC236}">
                  <a16:creationId xmlns:a16="http://schemas.microsoft.com/office/drawing/2014/main" id="{0327569E-F785-A5F5-83F5-A43A2D54B7DD}"/>
                </a:ext>
              </a:extLst>
            </p:cNvPr>
            <p:cNvSpPr/>
            <p:nvPr>
              <p:custDataLst>
                <p:tags r:id="rId94"/>
              </p:custDataLst>
            </p:nvPr>
          </p:nvSpPr>
          <p:spPr>
            <a:xfrm>
              <a:off x="7153275" y="4457821"/>
              <a:ext cx="209551" cy="180855"/>
            </a:xfrm>
            <a:custGeom>
              <a:avLst/>
              <a:gdLst/>
              <a:ahLst/>
              <a:cxnLst/>
              <a:rect l="0" t="0" r="0" b="0"/>
              <a:pathLst>
                <a:path w="209551" h="180855">
                  <a:moveTo>
                    <a:pt x="0" y="37979"/>
                  </a:moveTo>
                  <a:lnTo>
                    <a:pt x="0" y="37979"/>
                  </a:lnTo>
                  <a:lnTo>
                    <a:pt x="5056" y="32922"/>
                  </a:lnTo>
                  <a:lnTo>
                    <a:pt x="10361" y="30440"/>
                  </a:lnTo>
                  <a:lnTo>
                    <a:pt x="13257" y="29778"/>
                  </a:lnTo>
                  <a:lnTo>
                    <a:pt x="22390" y="23790"/>
                  </a:lnTo>
                  <a:lnTo>
                    <a:pt x="25826" y="18267"/>
                  </a:lnTo>
                  <a:lnTo>
                    <a:pt x="26742" y="15313"/>
                  </a:lnTo>
                  <a:lnTo>
                    <a:pt x="28411" y="13343"/>
                  </a:lnTo>
                  <a:lnTo>
                    <a:pt x="48266" y="1933"/>
                  </a:lnTo>
                  <a:lnTo>
                    <a:pt x="56630" y="0"/>
                  </a:lnTo>
                  <a:lnTo>
                    <a:pt x="62053" y="4971"/>
                  </a:lnTo>
                  <a:lnTo>
                    <a:pt x="64620" y="10255"/>
                  </a:lnTo>
                  <a:lnTo>
                    <a:pt x="75294" y="54040"/>
                  </a:lnTo>
                  <a:lnTo>
                    <a:pt x="74874" y="70725"/>
                  </a:lnTo>
                  <a:lnTo>
                    <a:pt x="67248" y="111415"/>
                  </a:lnTo>
                  <a:lnTo>
                    <a:pt x="66708" y="136242"/>
                  </a:lnTo>
                  <a:lnTo>
                    <a:pt x="65639" y="138413"/>
                  </a:lnTo>
                  <a:lnTo>
                    <a:pt x="63868" y="139860"/>
                  </a:lnTo>
                  <a:lnTo>
                    <a:pt x="61629" y="140825"/>
                  </a:lnTo>
                  <a:lnTo>
                    <a:pt x="60136" y="142526"/>
                  </a:lnTo>
                  <a:lnTo>
                    <a:pt x="57184" y="152148"/>
                  </a:lnTo>
                  <a:lnTo>
                    <a:pt x="65353" y="144067"/>
                  </a:lnTo>
                  <a:lnTo>
                    <a:pt x="82899" y="101020"/>
                  </a:lnTo>
                  <a:lnTo>
                    <a:pt x="98141" y="75989"/>
                  </a:lnTo>
                  <a:lnTo>
                    <a:pt x="130974" y="32880"/>
                  </a:lnTo>
                  <a:lnTo>
                    <a:pt x="171271" y="2723"/>
                  </a:lnTo>
                  <a:lnTo>
                    <a:pt x="180756" y="254"/>
                  </a:lnTo>
                  <a:lnTo>
                    <a:pt x="185463" y="46"/>
                  </a:lnTo>
                  <a:lnTo>
                    <a:pt x="187142" y="1048"/>
                  </a:lnTo>
                  <a:lnTo>
                    <a:pt x="188261" y="2775"/>
                  </a:lnTo>
                  <a:lnTo>
                    <a:pt x="189008" y="4985"/>
                  </a:lnTo>
                  <a:lnTo>
                    <a:pt x="197842" y="19183"/>
                  </a:lnTo>
                  <a:lnTo>
                    <a:pt x="199898" y="54426"/>
                  </a:lnTo>
                  <a:lnTo>
                    <a:pt x="200020" y="101854"/>
                  </a:lnTo>
                  <a:lnTo>
                    <a:pt x="200025" y="145134"/>
                  </a:lnTo>
                  <a:lnTo>
                    <a:pt x="200025" y="153689"/>
                  </a:lnTo>
                  <a:lnTo>
                    <a:pt x="202847" y="161020"/>
                  </a:lnTo>
                  <a:lnTo>
                    <a:pt x="206572" y="167805"/>
                  </a:lnTo>
                  <a:lnTo>
                    <a:pt x="209550" y="18085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8" name="SMARTInkShape-591">
              <a:extLst>
                <a:ext uri="{FF2B5EF4-FFF2-40B4-BE49-F238E27FC236}">
                  <a16:creationId xmlns:a16="http://schemas.microsoft.com/office/drawing/2014/main" id="{1850E30B-3788-D2EE-BF3C-9D85FBC5D4D5}"/>
                </a:ext>
              </a:extLst>
            </p:cNvPr>
            <p:cNvSpPr/>
            <p:nvPr>
              <p:custDataLst>
                <p:tags r:id="rId95"/>
              </p:custDataLst>
            </p:nvPr>
          </p:nvSpPr>
          <p:spPr>
            <a:xfrm>
              <a:off x="6982004" y="4295775"/>
              <a:ext cx="142697" cy="390526"/>
            </a:xfrm>
            <a:custGeom>
              <a:avLst/>
              <a:gdLst/>
              <a:ahLst/>
              <a:cxnLst/>
              <a:rect l="0" t="0" r="0" b="0"/>
              <a:pathLst>
                <a:path w="142697" h="390526">
                  <a:moveTo>
                    <a:pt x="142696" y="0"/>
                  </a:moveTo>
                  <a:lnTo>
                    <a:pt x="142696" y="0"/>
                  </a:lnTo>
                  <a:lnTo>
                    <a:pt x="137640" y="5057"/>
                  </a:lnTo>
                  <a:lnTo>
                    <a:pt x="132335" y="7539"/>
                  </a:lnTo>
                  <a:lnTo>
                    <a:pt x="129439" y="8201"/>
                  </a:lnTo>
                  <a:lnTo>
                    <a:pt x="120306" y="14189"/>
                  </a:lnTo>
                  <a:lnTo>
                    <a:pt x="84703" y="57456"/>
                  </a:lnTo>
                  <a:lnTo>
                    <a:pt x="78634" y="63703"/>
                  </a:lnTo>
                  <a:lnTo>
                    <a:pt x="60230" y="103090"/>
                  </a:lnTo>
                  <a:lnTo>
                    <a:pt x="37310" y="145365"/>
                  </a:lnTo>
                  <a:lnTo>
                    <a:pt x="21512" y="181713"/>
                  </a:lnTo>
                  <a:lnTo>
                    <a:pt x="6693" y="226864"/>
                  </a:lnTo>
                  <a:lnTo>
                    <a:pt x="1179" y="266357"/>
                  </a:lnTo>
                  <a:lnTo>
                    <a:pt x="0" y="309223"/>
                  </a:lnTo>
                  <a:lnTo>
                    <a:pt x="914" y="336170"/>
                  </a:lnTo>
                  <a:lnTo>
                    <a:pt x="9524" y="367012"/>
                  </a:lnTo>
                  <a:lnTo>
                    <a:pt x="14012" y="374078"/>
                  </a:lnTo>
                  <a:lnTo>
                    <a:pt x="19534" y="377923"/>
                  </a:lnTo>
                  <a:lnTo>
                    <a:pt x="25515" y="380691"/>
                  </a:lnTo>
                  <a:lnTo>
                    <a:pt x="34834" y="387141"/>
                  </a:lnTo>
                  <a:lnTo>
                    <a:pt x="44297" y="389522"/>
                  </a:lnTo>
                  <a:lnTo>
                    <a:pt x="56971" y="3905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36" name="SMARTInkShape-Group106">
            <a:extLst>
              <a:ext uri="{FF2B5EF4-FFF2-40B4-BE49-F238E27FC236}">
                <a16:creationId xmlns:a16="http://schemas.microsoft.com/office/drawing/2014/main" id="{1B837A0D-44EB-50A6-8B2F-9EA01C129E55}"/>
              </a:ext>
            </a:extLst>
          </p:cNvPr>
          <p:cNvGrpSpPr/>
          <p:nvPr/>
        </p:nvGrpSpPr>
        <p:grpSpPr>
          <a:xfrm>
            <a:off x="5743575" y="4295779"/>
            <a:ext cx="762001" cy="266697"/>
            <a:chOff x="5743575" y="4295779"/>
            <a:chExt cx="762001" cy="266697"/>
          </a:xfrm>
        </p:grpSpPr>
        <p:sp>
          <p:nvSpPr>
            <p:cNvPr id="530" name="SMARTInkShape-592">
              <a:extLst>
                <a:ext uri="{FF2B5EF4-FFF2-40B4-BE49-F238E27FC236}">
                  <a16:creationId xmlns:a16="http://schemas.microsoft.com/office/drawing/2014/main" id="{3EF5160D-BAEF-74FB-F477-0749F3513E71}"/>
                </a:ext>
              </a:extLst>
            </p:cNvPr>
            <p:cNvSpPr/>
            <p:nvPr>
              <p:custDataLst>
                <p:tags r:id="rId85"/>
              </p:custDataLst>
            </p:nvPr>
          </p:nvSpPr>
          <p:spPr>
            <a:xfrm>
              <a:off x="6372225" y="4295779"/>
              <a:ext cx="133351" cy="247647"/>
            </a:xfrm>
            <a:custGeom>
              <a:avLst/>
              <a:gdLst/>
              <a:ahLst/>
              <a:cxnLst/>
              <a:rect l="0" t="0" r="0" b="0"/>
              <a:pathLst>
                <a:path w="133351" h="247647">
                  <a:moveTo>
                    <a:pt x="0" y="28571"/>
                  </a:moveTo>
                  <a:lnTo>
                    <a:pt x="0" y="28571"/>
                  </a:lnTo>
                  <a:lnTo>
                    <a:pt x="0" y="14382"/>
                  </a:lnTo>
                  <a:lnTo>
                    <a:pt x="2822" y="8859"/>
                  </a:lnTo>
                  <a:lnTo>
                    <a:pt x="9522" y="0"/>
                  </a:lnTo>
                  <a:lnTo>
                    <a:pt x="9525" y="45052"/>
                  </a:lnTo>
                  <a:lnTo>
                    <a:pt x="9525" y="87655"/>
                  </a:lnTo>
                  <a:lnTo>
                    <a:pt x="9525" y="129783"/>
                  </a:lnTo>
                  <a:lnTo>
                    <a:pt x="9525" y="176438"/>
                  </a:lnTo>
                  <a:lnTo>
                    <a:pt x="393" y="221653"/>
                  </a:lnTo>
                  <a:lnTo>
                    <a:pt x="0" y="247631"/>
                  </a:lnTo>
                  <a:lnTo>
                    <a:pt x="0" y="239443"/>
                  </a:lnTo>
                  <a:lnTo>
                    <a:pt x="10759" y="212251"/>
                  </a:lnTo>
                  <a:lnTo>
                    <a:pt x="45335" y="168352"/>
                  </a:lnTo>
                  <a:lnTo>
                    <a:pt x="72126" y="147390"/>
                  </a:lnTo>
                  <a:lnTo>
                    <a:pt x="85547" y="140941"/>
                  </a:lnTo>
                  <a:lnTo>
                    <a:pt x="93333" y="134846"/>
                  </a:lnTo>
                  <a:lnTo>
                    <a:pt x="103282" y="133478"/>
                  </a:lnTo>
                  <a:lnTo>
                    <a:pt x="103780" y="134492"/>
                  </a:lnTo>
                  <a:lnTo>
                    <a:pt x="104737" y="150683"/>
                  </a:lnTo>
                  <a:lnTo>
                    <a:pt x="111314" y="159662"/>
                  </a:lnTo>
                  <a:lnTo>
                    <a:pt x="113415" y="168542"/>
                  </a:lnTo>
                  <a:lnTo>
                    <a:pt x="113907" y="174742"/>
                  </a:lnTo>
                  <a:lnTo>
                    <a:pt x="116948" y="181025"/>
                  </a:lnTo>
                  <a:lnTo>
                    <a:pt x="119240" y="184182"/>
                  </a:lnTo>
                  <a:lnTo>
                    <a:pt x="123977" y="202341"/>
                  </a:lnTo>
                  <a:lnTo>
                    <a:pt x="126043" y="204743"/>
                  </a:lnTo>
                  <a:lnTo>
                    <a:pt x="128479" y="206344"/>
                  </a:lnTo>
                  <a:lnTo>
                    <a:pt x="130103" y="208469"/>
                  </a:lnTo>
                  <a:lnTo>
                    <a:pt x="131907" y="213654"/>
                  </a:lnTo>
                  <a:lnTo>
                    <a:pt x="133350" y="24764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1" name="SMARTInkShape-593">
              <a:extLst>
                <a:ext uri="{FF2B5EF4-FFF2-40B4-BE49-F238E27FC236}">
                  <a16:creationId xmlns:a16="http://schemas.microsoft.com/office/drawing/2014/main" id="{8C83EFEE-EC4C-CCC9-047A-25629990B9B3}"/>
                </a:ext>
              </a:extLst>
            </p:cNvPr>
            <p:cNvSpPr/>
            <p:nvPr>
              <p:custDataLst>
                <p:tags r:id="rId86"/>
              </p:custDataLst>
            </p:nvPr>
          </p:nvSpPr>
          <p:spPr>
            <a:xfrm>
              <a:off x="6200775" y="4429125"/>
              <a:ext cx="104776" cy="38101"/>
            </a:xfrm>
            <a:custGeom>
              <a:avLst/>
              <a:gdLst/>
              <a:ahLst/>
              <a:cxnLst/>
              <a:rect l="0" t="0" r="0" b="0"/>
              <a:pathLst>
                <a:path w="104776" h="38101">
                  <a:moveTo>
                    <a:pt x="0" y="38100"/>
                  </a:moveTo>
                  <a:lnTo>
                    <a:pt x="0" y="38100"/>
                  </a:lnTo>
                  <a:lnTo>
                    <a:pt x="0" y="33043"/>
                  </a:lnTo>
                  <a:lnTo>
                    <a:pt x="1058" y="31554"/>
                  </a:lnTo>
                  <a:lnTo>
                    <a:pt x="2822" y="30561"/>
                  </a:lnTo>
                  <a:lnTo>
                    <a:pt x="5056" y="29899"/>
                  </a:lnTo>
                  <a:lnTo>
                    <a:pt x="46210" y="3265"/>
                  </a:lnTo>
                  <a:lnTo>
                    <a:pt x="92003" y="25"/>
                  </a:lnTo>
                  <a:lnTo>
                    <a:pt x="10477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2" name="SMARTInkShape-594">
              <a:extLst>
                <a:ext uri="{FF2B5EF4-FFF2-40B4-BE49-F238E27FC236}">
                  <a16:creationId xmlns:a16="http://schemas.microsoft.com/office/drawing/2014/main" id="{5B126F0A-46E9-142A-22FD-1570650118FA}"/>
                </a:ext>
              </a:extLst>
            </p:cNvPr>
            <p:cNvSpPr/>
            <p:nvPr>
              <p:custDataLst>
                <p:tags r:id="rId87"/>
              </p:custDataLst>
            </p:nvPr>
          </p:nvSpPr>
          <p:spPr>
            <a:xfrm>
              <a:off x="6210303" y="4324350"/>
              <a:ext cx="95248" cy="238126"/>
            </a:xfrm>
            <a:custGeom>
              <a:avLst/>
              <a:gdLst/>
              <a:ahLst/>
              <a:cxnLst/>
              <a:rect l="0" t="0" r="0" b="0"/>
              <a:pathLst>
                <a:path w="95248" h="238126">
                  <a:moveTo>
                    <a:pt x="57147" y="0"/>
                  </a:moveTo>
                  <a:lnTo>
                    <a:pt x="57147" y="0"/>
                  </a:lnTo>
                  <a:lnTo>
                    <a:pt x="56089" y="36269"/>
                  </a:lnTo>
                  <a:lnTo>
                    <a:pt x="47446" y="79854"/>
                  </a:lnTo>
                  <a:lnTo>
                    <a:pt x="32511" y="127125"/>
                  </a:lnTo>
                  <a:lnTo>
                    <a:pt x="27859" y="172602"/>
                  </a:lnTo>
                  <a:lnTo>
                    <a:pt x="7468" y="218396"/>
                  </a:lnTo>
                  <a:lnTo>
                    <a:pt x="1473" y="226585"/>
                  </a:lnTo>
                  <a:lnTo>
                    <a:pt x="0" y="238086"/>
                  </a:lnTo>
                  <a:lnTo>
                    <a:pt x="33110" y="238125"/>
                  </a:lnTo>
                  <a:lnTo>
                    <a:pt x="38703" y="235303"/>
                  </a:lnTo>
                  <a:lnTo>
                    <a:pt x="44716" y="231579"/>
                  </a:lnTo>
                  <a:lnTo>
                    <a:pt x="57201" y="229189"/>
                  </a:lnTo>
                  <a:lnTo>
                    <a:pt x="95247" y="2286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3" name="SMARTInkShape-595">
              <a:extLst>
                <a:ext uri="{FF2B5EF4-FFF2-40B4-BE49-F238E27FC236}">
                  <a16:creationId xmlns:a16="http://schemas.microsoft.com/office/drawing/2014/main" id="{D082A889-F056-6337-2C80-F9B73CE5B5CE}"/>
                </a:ext>
              </a:extLst>
            </p:cNvPr>
            <p:cNvSpPr/>
            <p:nvPr>
              <p:custDataLst>
                <p:tags r:id="rId88"/>
              </p:custDataLst>
            </p:nvPr>
          </p:nvSpPr>
          <p:spPr>
            <a:xfrm>
              <a:off x="6162675" y="4314825"/>
              <a:ext cx="9526" cy="28576"/>
            </a:xfrm>
            <a:custGeom>
              <a:avLst/>
              <a:gdLst/>
              <a:ahLst/>
              <a:cxnLst/>
              <a:rect l="0" t="0" r="0" b="0"/>
              <a:pathLst>
                <a:path w="9526" h="28576">
                  <a:moveTo>
                    <a:pt x="9525" y="28575"/>
                  </a:moveTo>
                  <a:lnTo>
                    <a:pt x="9525" y="28575"/>
                  </a:lnTo>
                  <a:lnTo>
                    <a:pt x="9525" y="11242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4" name="SMARTInkShape-596">
              <a:extLst>
                <a:ext uri="{FF2B5EF4-FFF2-40B4-BE49-F238E27FC236}">
                  <a16:creationId xmlns:a16="http://schemas.microsoft.com/office/drawing/2014/main" id="{81AC3A4B-8645-B7BB-E078-FD28682F5C18}"/>
                </a:ext>
              </a:extLst>
            </p:cNvPr>
            <p:cNvSpPr/>
            <p:nvPr>
              <p:custDataLst>
                <p:tags r:id="rId89"/>
              </p:custDataLst>
            </p:nvPr>
          </p:nvSpPr>
          <p:spPr>
            <a:xfrm>
              <a:off x="6115050" y="4429136"/>
              <a:ext cx="28576" cy="114290"/>
            </a:xfrm>
            <a:custGeom>
              <a:avLst/>
              <a:gdLst/>
              <a:ahLst/>
              <a:cxnLst/>
              <a:rect l="0" t="0" r="0" b="0"/>
              <a:pathLst>
                <a:path w="28576" h="114290">
                  <a:moveTo>
                    <a:pt x="0" y="28564"/>
                  </a:moveTo>
                  <a:lnTo>
                    <a:pt x="0" y="28564"/>
                  </a:lnTo>
                  <a:lnTo>
                    <a:pt x="5056" y="28564"/>
                  </a:lnTo>
                  <a:lnTo>
                    <a:pt x="10361" y="25742"/>
                  </a:lnTo>
                  <a:lnTo>
                    <a:pt x="13257" y="23507"/>
                  </a:lnTo>
                  <a:lnTo>
                    <a:pt x="16475" y="18203"/>
                  </a:lnTo>
                  <a:lnTo>
                    <a:pt x="17333" y="15307"/>
                  </a:lnTo>
                  <a:lnTo>
                    <a:pt x="18963" y="13376"/>
                  </a:lnTo>
                  <a:lnTo>
                    <a:pt x="23597" y="11231"/>
                  </a:lnTo>
                  <a:lnTo>
                    <a:pt x="25256" y="9600"/>
                  </a:lnTo>
                  <a:lnTo>
                    <a:pt x="28572" y="0"/>
                  </a:lnTo>
                  <a:lnTo>
                    <a:pt x="28575" y="45650"/>
                  </a:lnTo>
                  <a:lnTo>
                    <a:pt x="27517" y="54150"/>
                  </a:lnTo>
                  <a:lnTo>
                    <a:pt x="19933" y="81580"/>
                  </a:lnTo>
                  <a:lnTo>
                    <a:pt x="19050" y="11428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5" name="SMARTInkShape-597">
              <a:extLst>
                <a:ext uri="{FF2B5EF4-FFF2-40B4-BE49-F238E27FC236}">
                  <a16:creationId xmlns:a16="http://schemas.microsoft.com/office/drawing/2014/main" id="{DDDEC00C-DFF4-5B48-EC1D-CD899BF27F7F}"/>
                </a:ext>
              </a:extLst>
            </p:cNvPr>
            <p:cNvSpPr/>
            <p:nvPr>
              <p:custDataLst>
                <p:tags r:id="rId90"/>
              </p:custDataLst>
            </p:nvPr>
          </p:nvSpPr>
          <p:spPr>
            <a:xfrm>
              <a:off x="5743575" y="4400560"/>
              <a:ext cx="257176" cy="152259"/>
            </a:xfrm>
            <a:custGeom>
              <a:avLst/>
              <a:gdLst/>
              <a:ahLst/>
              <a:cxnLst/>
              <a:rect l="0" t="0" r="0" b="0"/>
              <a:pathLst>
                <a:path w="257176" h="152259">
                  <a:moveTo>
                    <a:pt x="0" y="9515"/>
                  </a:moveTo>
                  <a:lnTo>
                    <a:pt x="0" y="9515"/>
                  </a:lnTo>
                  <a:lnTo>
                    <a:pt x="5056" y="9515"/>
                  </a:lnTo>
                  <a:lnTo>
                    <a:pt x="6545" y="8457"/>
                  </a:lnTo>
                  <a:lnTo>
                    <a:pt x="7539" y="6693"/>
                  </a:lnTo>
                  <a:lnTo>
                    <a:pt x="9522" y="0"/>
                  </a:lnTo>
                  <a:lnTo>
                    <a:pt x="9525" y="22380"/>
                  </a:lnTo>
                  <a:lnTo>
                    <a:pt x="393" y="64983"/>
                  </a:lnTo>
                  <a:lnTo>
                    <a:pt x="11774" y="106809"/>
                  </a:lnTo>
                  <a:lnTo>
                    <a:pt x="19715" y="121598"/>
                  </a:lnTo>
                  <a:lnTo>
                    <a:pt x="24637" y="129180"/>
                  </a:lnTo>
                  <a:lnTo>
                    <a:pt x="26825" y="136077"/>
                  </a:lnTo>
                  <a:lnTo>
                    <a:pt x="28467" y="138339"/>
                  </a:lnTo>
                  <a:lnTo>
                    <a:pt x="30619" y="139848"/>
                  </a:lnTo>
                  <a:lnTo>
                    <a:pt x="35834" y="142582"/>
                  </a:lnTo>
                  <a:lnTo>
                    <a:pt x="44719" y="149014"/>
                  </a:lnTo>
                  <a:lnTo>
                    <a:pt x="55304" y="151945"/>
                  </a:lnTo>
                  <a:lnTo>
                    <a:pt x="61659" y="152258"/>
                  </a:lnTo>
                  <a:lnTo>
                    <a:pt x="63331" y="151244"/>
                  </a:lnTo>
                  <a:lnTo>
                    <a:pt x="64446" y="149509"/>
                  </a:lnTo>
                  <a:lnTo>
                    <a:pt x="65189" y="147294"/>
                  </a:lnTo>
                  <a:lnTo>
                    <a:pt x="81776" y="125820"/>
                  </a:lnTo>
                  <a:lnTo>
                    <a:pt x="87767" y="106729"/>
                  </a:lnTo>
                  <a:lnTo>
                    <a:pt x="91925" y="99288"/>
                  </a:lnTo>
                  <a:lnTo>
                    <a:pt x="95323" y="89149"/>
                  </a:lnTo>
                  <a:lnTo>
                    <a:pt x="110352" y="63318"/>
                  </a:lnTo>
                  <a:lnTo>
                    <a:pt x="113954" y="48074"/>
                  </a:lnTo>
                  <a:lnTo>
                    <a:pt x="114146" y="43233"/>
                  </a:lnTo>
                  <a:lnTo>
                    <a:pt x="115255" y="41519"/>
                  </a:lnTo>
                  <a:lnTo>
                    <a:pt x="117054" y="40376"/>
                  </a:lnTo>
                  <a:lnTo>
                    <a:pt x="123428" y="38224"/>
                  </a:lnTo>
                  <a:lnTo>
                    <a:pt x="131992" y="38101"/>
                  </a:lnTo>
                  <a:lnTo>
                    <a:pt x="138004" y="43150"/>
                  </a:lnTo>
                  <a:lnTo>
                    <a:pt x="140710" y="48453"/>
                  </a:lnTo>
                  <a:lnTo>
                    <a:pt x="147504" y="65538"/>
                  </a:lnTo>
                  <a:lnTo>
                    <a:pt x="159294" y="85149"/>
                  </a:lnTo>
                  <a:lnTo>
                    <a:pt x="161815" y="91813"/>
                  </a:lnTo>
                  <a:lnTo>
                    <a:pt x="178069" y="116580"/>
                  </a:lnTo>
                  <a:lnTo>
                    <a:pt x="196874" y="129726"/>
                  </a:lnTo>
                  <a:lnTo>
                    <a:pt x="207671" y="132864"/>
                  </a:lnTo>
                  <a:lnTo>
                    <a:pt x="222643" y="133299"/>
                  </a:lnTo>
                  <a:lnTo>
                    <a:pt x="224629" y="132254"/>
                  </a:lnTo>
                  <a:lnTo>
                    <a:pt x="225952" y="130499"/>
                  </a:lnTo>
                  <a:lnTo>
                    <a:pt x="227423" y="125728"/>
                  </a:lnTo>
                  <a:lnTo>
                    <a:pt x="228077" y="120079"/>
                  </a:lnTo>
                  <a:lnTo>
                    <a:pt x="231189" y="114041"/>
                  </a:lnTo>
                  <a:lnTo>
                    <a:pt x="233502" y="110949"/>
                  </a:lnTo>
                  <a:lnTo>
                    <a:pt x="236070" y="101869"/>
                  </a:lnTo>
                  <a:lnTo>
                    <a:pt x="240767" y="73950"/>
                  </a:lnTo>
                  <a:lnTo>
                    <a:pt x="245611" y="56476"/>
                  </a:lnTo>
                  <a:lnTo>
                    <a:pt x="247531" y="30965"/>
                  </a:lnTo>
                  <a:lnTo>
                    <a:pt x="257175" y="1904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52" name="SMARTInkShape-Group107">
            <a:extLst>
              <a:ext uri="{FF2B5EF4-FFF2-40B4-BE49-F238E27FC236}">
                <a16:creationId xmlns:a16="http://schemas.microsoft.com/office/drawing/2014/main" id="{0891C40D-2CA6-1C31-BAC2-DF6E6DD07FBF}"/>
              </a:ext>
            </a:extLst>
          </p:cNvPr>
          <p:cNvGrpSpPr/>
          <p:nvPr/>
        </p:nvGrpSpPr>
        <p:grpSpPr>
          <a:xfrm>
            <a:off x="7086615" y="3705225"/>
            <a:ext cx="1676386" cy="371476"/>
            <a:chOff x="7086615" y="3705225"/>
            <a:chExt cx="1676386" cy="371476"/>
          </a:xfrm>
        </p:grpSpPr>
        <p:sp>
          <p:nvSpPr>
            <p:cNvPr id="537" name="SMARTInkShape-598">
              <a:extLst>
                <a:ext uri="{FF2B5EF4-FFF2-40B4-BE49-F238E27FC236}">
                  <a16:creationId xmlns:a16="http://schemas.microsoft.com/office/drawing/2014/main" id="{EA1095CF-B3AF-85B7-6C42-EFD2CE8E73EF}"/>
                </a:ext>
              </a:extLst>
            </p:cNvPr>
            <p:cNvSpPr/>
            <p:nvPr>
              <p:custDataLst>
                <p:tags r:id="rId70"/>
              </p:custDataLst>
            </p:nvPr>
          </p:nvSpPr>
          <p:spPr>
            <a:xfrm>
              <a:off x="7086615" y="3705225"/>
              <a:ext cx="123811" cy="323686"/>
            </a:xfrm>
            <a:custGeom>
              <a:avLst/>
              <a:gdLst/>
              <a:ahLst/>
              <a:cxnLst/>
              <a:rect l="0" t="0" r="0" b="0"/>
              <a:pathLst>
                <a:path w="123811" h="323686">
                  <a:moveTo>
                    <a:pt x="123810" y="247650"/>
                  </a:moveTo>
                  <a:lnTo>
                    <a:pt x="123810" y="247650"/>
                  </a:lnTo>
                  <a:lnTo>
                    <a:pt x="123810" y="238518"/>
                  </a:lnTo>
                  <a:lnTo>
                    <a:pt x="98498" y="211756"/>
                  </a:lnTo>
                  <a:lnTo>
                    <a:pt x="96685" y="205944"/>
                  </a:lnTo>
                  <a:lnTo>
                    <a:pt x="95143" y="203971"/>
                  </a:lnTo>
                  <a:lnTo>
                    <a:pt x="75994" y="192717"/>
                  </a:lnTo>
                  <a:lnTo>
                    <a:pt x="60284" y="189734"/>
                  </a:lnTo>
                  <a:lnTo>
                    <a:pt x="47605" y="183019"/>
                  </a:lnTo>
                  <a:lnTo>
                    <a:pt x="44433" y="182337"/>
                  </a:lnTo>
                  <a:lnTo>
                    <a:pt x="41258" y="182942"/>
                  </a:lnTo>
                  <a:lnTo>
                    <a:pt x="31735" y="188849"/>
                  </a:lnTo>
                  <a:lnTo>
                    <a:pt x="12685" y="207567"/>
                  </a:lnTo>
                  <a:lnTo>
                    <a:pt x="4218" y="223544"/>
                  </a:lnTo>
                  <a:lnTo>
                    <a:pt x="96" y="269733"/>
                  </a:lnTo>
                  <a:lnTo>
                    <a:pt x="0" y="288488"/>
                  </a:lnTo>
                  <a:lnTo>
                    <a:pt x="2814" y="295081"/>
                  </a:lnTo>
                  <a:lnTo>
                    <a:pt x="6533" y="301539"/>
                  </a:lnTo>
                  <a:lnTo>
                    <a:pt x="8922" y="314308"/>
                  </a:lnTo>
                  <a:lnTo>
                    <a:pt x="9119" y="317489"/>
                  </a:lnTo>
                  <a:lnTo>
                    <a:pt x="10308" y="319609"/>
                  </a:lnTo>
                  <a:lnTo>
                    <a:pt x="12159" y="321023"/>
                  </a:lnTo>
                  <a:lnTo>
                    <a:pt x="17037" y="322593"/>
                  </a:lnTo>
                  <a:lnTo>
                    <a:pt x="31890" y="323685"/>
                  </a:lnTo>
                  <a:lnTo>
                    <a:pt x="38154" y="320954"/>
                  </a:lnTo>
                  <a:lnTo>
                    <a:pt x="44465" y="317271"/>
                  </a:lnTo>
                  <a:lnTo>
                    <a:pt x="50799" y="315635"/>
                  </a:lnTo>
                  <a:lnTo>
                    <a:pt x="52911" y="314139"/>
                  </a:lnTo>
                  <a:lnTo>
                    <a:pt x="54319" y="312084"/>
                  </a:lnTo>
                  <a:lnTo>
                    <a:pt x="56942" y="306979"/>
                  </a:lnTo>
                  <a:lnTo>
                    <a:pt x="63311" y="298155"/>
                  </a:lnTo>
                  <a:lnTo>
                    <a:pt x="79787" y="254724"/>
                  </a:lnTo>
                  <a:lnTo>
                    <a:pt x="85598" y="217533"/>
                  </a:lnTo>
                  <a:lnTo>
                    <a:pt x="95840" y="170518"/>
                  </a:lnTo>
                  <a:lnTo>
                    <a:pt x="102116" y="133074"/>
                  </a:lnTo>
                  <a:lnTo>
                    <a:pt x="109295" y="87552"/>
                  </a:lnTo>
                  <a:lnTo>
                    <a:pt x="113847" y="41993"/>
                  </a:lnTo>
                  <a:lnTo>
                    <a:pt x="114273" y="6534"/>
                  </a:lnTo>
                  <a:lnTo>
                    <a:pt x="115336" y="4356"/>
                  </a:lnTo>
                  <a:lnTo>
                    <a:pt x="117103" y="2904"/>
                  </a:lnTo>
                  <a:lnTo>
                    <a:pt x="12381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8" name="SMARTInkShape-599">
              <a:extLst>
                <a:ext uri="{FF2B5EF4-FFF2-40B4-BE49-F238E27FC236}">
                  <a16:creationId xmlns:a16="http://schemas.microsoft.com/office/drawing/2014/main" id="{8329D78A-FDD8-323A-FB8C-11D29DD17233}"/>
                </a:ext>
              </a:extLst>
            </p:cNvPr>
            <p:cNvSpPr/>
            <p:nvPr>
              <p:custDataLst>
                <p:tags r:id="rId71"/>
              </p:custDataLst>
            </p:nvPr>
          </p:nvSpPr>
          <p:spPr>
            <a:xfrm>
              <a:off x="7277100" y="3943384"/>
              <a:ext cx="9526" cy="104742"/>
            </a:xfrm>
            <a:custGeom>
              <a:avLst/>
              <a:gdLst/>
              <a:ahLst/>
              <a:cxnLst/>
              <a:rect l="0" t="0" r="0" b="0"/>
              <a:pathLst>
                <a:path w="9526" h="104742">
                  <a:moveTo>
                    <a:pt x="0" y="9491"/>
                  </a:moveTo>
                  <a:lnTo>
                    <a:pt x="0" y="9491"/>
                  </a:lnTo>
                  <a:lnTo>
                    <a:pt x="8201" y="9491"/>
                  </a:lnTo>
                  <a:lnTo>
                    <a:pt x="8643" y="8433"/>
                  </a:lnTo>
                  <a:lnTo>
                    <a:pt x="9521" y="0"/>
                  </a:lnTo>
                  <a:lnTo>
                    <a:pt x="9525" y="31847"/>
                  </a:lnTo>
                  <a:lnTo>
                    <a:pt x="6703" y="38124"/>
                  </a:lnTo>
                  <a:lnTo>
                    <a:pt x="2978" y="44442"/>
                  </a:lnTo>
                  <a:lnTo>
                    <a:pt x="882" y="55007"/>
                  </a:lnTo>
                  <a:lnTo>
                    <a:pt x="4" y="101893"/>
                  </a:lnTo>
                  <a:lnTo>
                    <a:pt x="0" y="10474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9" name="SMARTInkShape-600">
              <a:extLst>
                <a:ext uri="{FF2B5EF4-FFF2-40B4-BE49-F238E27FC236}">
                  <a16:creationId xmlns:a16="http://schemas.microsoft.com/office/drawing/2014/main" id="{CA57EE9E-A814-3A9F-1C74-BD78576E38A6}"/>
                </a:ext>
              </a:extLst>
            </p:cNvPr>
            <p:cNvSpPr/>
            <p:nvPr>
              <p:custDataLst>
                <p:tags r:id="rId72"/>
              </p:custDataLst>
            </p:nvPr>
          </p:nvSpPr>
          <p:spPr>
            <a:xfrm>
              <a:off x="7334250" y="3867150"/>
              <a:ext cx="9526" cy="1"/>
            </a:xfrm>
            <a:custGeom>
              <a:avLst/>
              <a:gdLst/>
              <a:ahLst/>
              <a:cxnLst/>
              <a:rect l="0" t="0" r="0" b="0"/>
              <a:pathLst>
                <a:path w="9526" h="1">
                  <a:moveTo>
                    <a:pt x="0" y="0"/>
                  </a:moveTo>
                  <a:lnTo>
                    <a:pt x="0" y="0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0" name="SMARTInkShape-601">
              <a:extLst>
                <a:ext uri="{FF2B5EF4-FFF2-40B4-BE49-F238E27FC236}">
                  <a16:creationId xmlns:a16="http://schemas.microsoft.com/office/drawing/2014/main" id="{345DEC38-BABF-5157-1557-359483717B9A}"/>
                </a:ext>
              </a:extLst>
            </p:cNvPr>
            <p:cNvSpPr/>
            <p:nvPr>
              <p:custDataLst>
                <p:tags r:id="rId73"/>
              </p:custDataLst>
            </p:nvPr>
          </p:nvSpPr>
          <p:spPr>
            <a:xfrm>
              <a:off x="7400925" y="3905250"/>
              <a:ext cx="90842" cy="132947"/>
            </a:xfrm>
            <a:custGeom>
              <a:avLst/>
              <a:gdLst/>
              <a:ahLst/>
              <a:cxnLst/>
              <a:rect l="0" t="0" r="0" b="0"/>
              <a:pathLst>
                <a:path w="90842" h="132947">
                  <a:moveTo>
                    <a:pt x="47625" y="9525"/>
                  </a:moveTo>
                  <a:lnTo>
                    <a:pt x="47625" y="9525"/>
                  </a:lnTo>
                  <a:lnTo>
                    <a:pt x="55826" y="9525"/>
                  </a:lnTo>
                  <a:lnTo>
                    <a:pt x="66248" y="393"/>
                  </a:lnTo>
                  <a:lnTo>
                    <a:pt x="30335" y="0"/>
                  </a:lnTo>
                  <a:lnTo>
                    <a:pt x="9956" y="18624"/>
                  </a:lnTo>
                  <a:lnTo>
                    <a:pt x="4596" y="18924"/>
                  </a:lnTo>
                  <a:lnTo>
                    <a:pt x="3064" y="20024"/>
                  </a:lnTo>
                  <a:lnTo>
                    <a:pt x="2043" y="21816"/>
                  </a:lnTo>
                  <a:lnTo>
                    <a:pt x="1362" y="24069"/>
                  </a:lnTo>
                  <a:lnTo>
                    <a:pt x="1967" y="25571"/>
                  </a:lnTo>
                  <a:lnTo>
                    <a:pt x="3427" y="26572"/>
                  </a:lnTo>
                  <a:lnTo>
                    <a:pt x="5459" y="27240"/>
                  </a:lnTo>
                  <a:lnTo>
                    <a:pt x="6814" y="28743"/>
                  </a:lnTo>
                  <a:lnTo>
                    <a:pt x="9168" y="36659"/>
                  </a:lnTo>
                  <a:lnTo>
                    <a:pt x="14476" y="42730"/>
                  </a:lnTo>
                  <a:lnTo>
                    <a:pt x="19838" y="45449"/>
                  </a:lnTo>
                  <a:lnTo>
                    <a:pt x="22751" y="46174"/>
                  </a:lnTo>
                  <a:lnTo>
                    <a:pt x="24692" y="47716"/>
                  </a:lnTo>
                  <a:lnTo>
                    <a:pt x="33120" y="60755"/>
                  </a:lnTo>
                  <a:lnTo>
                    <a:pt x="38708" y="64044"/>
                  </a:lnTo>
                  <a:lnTo>
                    <a:pt x="44720" y="66564"/>
                  </a:lnTo>
                  <a:lnTo>
                    <a:pt x="66691" y="83082"/>
                  </a:lnTo>
                  <a:lnTo>
                    <a:pt x="73032" y="85609"/>
                  </a:lnTo>
                  <a:lnTo>
                    <a:pt x="90224" y="99869"/>
                  </a:lnTo>
                  <a:lnTo>
                    <a:pt x="90841" y="102562"/>
                  </a:lnTo>
                  <a:lnTo>
                    <a:pt x="90194" y="105416"/>
                  </a:lnTo>
                  <a:lnTo>
                    <a:pt x="85254" y="114188"/>
                  </a:lnTo>
                  <a:lnTo>
                    <a:pt x="77601" y="122347"/>
                  </a:lnTo>
                  <a:lnTo>
                    <a:pt x="68873" y="124591"/>
                  </a:lnTo>
                  <a:lnTo>
                    <a:pt x="60034" y="130284"/>
                  </a:lnTo>
                  <a:lnTo>
                    <a:pt x="49655" y="132441"/>
                  </a:lnTo>
                  <a:lnTo>
                    <a:pt x="39355" y="132946"/>
                  </a:lnTo>
                  <a:lnTo>
                    <a:pt x="30544" y="130348"/>
                  </a:lnTo>
                  <a:lnTo>
                    <a:pt x="22041" y="126724"/>
                  </a:lnTo>
                  <a:lnTo>
                    <a:pt x="0" y="1238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1" name="SMARTInkShape-602">
              <a:extLst>
                <a:ext uri="{FF2B5EF4-FFF2-40B4-BE49-F238E27FC236}">
                  <a16:creationId xmlns:a16="http://schemas.microsoft.com/office/drawing/2014/main" id="{888B578B-11D9-8411-3992-8928B35E4127}"/>
                </a:ext>
              </a:extLst>
            </p:cNvPr>
            <p:cNvSpPr/>
            <p:nvPr>
              <p:custDataLst>
                <p:tags r:id="rId74"/>
              </p:custDataLst>
            </p:nvPr>
          </p:nvSpPr>
          <p:spPr>
            <a:xfrm>
              <a:off x="7534287" y="3752863"/>
              <a:ext cx="123814" cy="276210"/>
            </a:xfrm>
            <a:custGeom>
              <a:avLst/>
              <a:gdLst/>
              <a:ahLst/>
              <a:cxnLst/>
              <a:rect l="0" t="0" r="0" b="0"/>
              <a:pathLst>
                <a:path w="123814" h="276210">
                  <a:moveTo>
                    <a:pt x="38088" y="19037"/>
                  </a:moveTo>
                  <a:lnTo>
                    <a:pt x="38088" y="19037"/>
                  </a:lnTo>
                  <a:lnTo>
                    <a:pt x="54334" y="3849"/>
                  </a:lnTo>
                  <a:lnTo>
                    <a:pt x="66616" y="0"/>
                  </a:lnTo>
                  <a:lnTo>
                    <a:pt x="66659" y="21447"/>
                  </a:lnTo>
                  <a:lnTo>
                    <a:pt x="56962" y="67185"/>
                  </a:lnTo>
                  <a:lnTo>
                    <a:pt x="40969" y="114250"/>
                  </a:lnTo>
                  <a:lnTo>
                    <a:pt x="22187" y="161826"/>
                  </a:lnTo>
                  <a:lnTo>
                    <a:pt x="12331" y="189842"/>
                  </a:lnTo>
                  <a:lnTo>
                    <a:pt x="9707" y="201842"/>
                  </a:lnTo>
                  <a:lnTo>
                    <a:pt x="3337" y="215606"/>
                  </a:lnTo>
                  <a:lnTo>
                    <a:pt x="0" y="260690"/>
                  </a:lnTo>
                  <a:lnTo>
                    <a:pt x="1054" y="262689"/>
                  </a:lnTo>
                  <a:lnTo>
                    <a:pt x="2815" y="264022"/>
                  </a:lnTo>
                  <a:lnTo>
                    <a:pt x="7595" y="265503"/>
                  </a:lnTo>
                  <a:lnTo>
                    <a:pt x="31787" y="266641"/>
                  </a:lnTo>
                  <a:lnTo>
                    <a:pt x="33887" y="267714"/>
                  </a:lnTo>
                  <a:lnTo>
                    <a:pt x="35288" y="269489"/>
                  </a:lnTo>
                  <a:lnTo>
                    <a:pt x="36221" y="271730"/>
                  </a:lnTo>
                  <a:lnTo>
                    <a:pt x="38961" y="273224"/>
                  </a:lnTo>
                  <a:lnTo>
                    <a:pt x="66250" y="276037"/>
                  </a:lnTo>
                  <a:lnTo>
                    <a:pt x="98405" y="276209"/>
                  </a:lnTo>
                  <a:lnTo>
                    <a:pt x="104759" y="273389"/>
                  </a:lnTo>
                  <a:lnTo>
                    <a:pt x="111111" y="269666"/>
                  </a:lnTo>
                  <a:lnTo>
                    <a:pt x="123813" y="26668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2" name="SMARTInkShape-603">
              <a:extLst>
                <a:ext uri="{FF2B5EF4-FFF2-40B4-BE49-F238E27FC236}">
                  <a16:creationId xmlns:a16="http://schemas.microsoft.com/office/drawing/2014/main" id="{DCE3834A-2929-AED6-9B94-E15D4C4B1150}"/>
                </a:ext>
              </a:extLst>
            </p:cNvPr>
            <p:cNvSpPr/>
            <p:nvPr>
              <p:custDataLst>
                <p:tags r:id="rId75"/>
              </p:custDataLst>
            </p:nvPr>
          </p:nvSpPr>
          <p:spPr>
            <a:xfrm>
              <a:off x="7572375" y="3876675"/>
              <a:ext cx="114301" cy="38101"/>
            </a:xfrm>
            <a:custGeom>
              <a:avLst/>
              <a:gdLst/>
              <a:ahLst/>
              <a:cxnLst/>
              <a:rect l="0" t="0" r="0" b="0"/>
              <a:pathLst>
                <a:path w="114301" h="38101">
                  <a:moveTo>
                    <a:pt x="0" y="38100"/>
                  </a:moveTo>
                  <a:lnTo>
                    <a:pt x="0" y="38100"/>
                  </a:lnTo>
                  <a:lnTo>
                    <a:pt x="5056" y="33043"/>
                  </a:lnTo>
                  <a:lnTo>
                    <a:pt x="13184" y="30561"/>
                  </a:lnTo>
                  <a:lnTo>
                    <a:pt x="29659" y="26341"/>
                  </a:lnTo>
                  <a:lnTo>
                    <a:pt x="76817" y="11700"/>
                  </a:lnTo>
                  <a:lnTo>
                    <a:pt x="95433" y="7347"/>
                  </a:lnTo>
                  <a:lnTo>
                    <a:pt x="11430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3" name="SMARTInkShape-604">
              <a:extLst>
                <a:ext uri="{FF2B5EF4-FFF2-40B4-BE49-F238E27FC236}">
                  <a16:creationId xmlns:a16="http://schemas.microsoft.com/office/drawing/2014/main" id="{8E55FD1A-B6E7-378E-DA77-31657F4421EB}"/>
                </a:ext>
              </a:extLst>
            </p:cNvPr>
            <p:cNvSpPr/>
            <p:nvPr>
              <p:custDataLst>
                <p:tags r:id="rId76"/>
              </p:custDataLst>
            </p:nvPr>
          </p:nvSpPr>
          <p:spPr>
            <a:xfrm>
              <a:off x="7724775" y="3895739"/>
              <a:ext cx="190501" cy="133195"/>
            </a:xfrm>
            <a:custGeom>
              <a:avLst/>
              <a:gdLst/>
              <a:ahLst/>
              <a:cxnLst/>
              <a:rect l="0" t="0" r="0" b="0"/>
              <a:pathLst>
                <a:path w="190501" h="133195">
                  <a:moveTo>
                    <a:pt x="0" y="38086"/>
                  </a:moveTo>
                  <a:lnTo>
                    <a:pt x="0" y="38086"/>
                  </a:lnTo>
                  <a:lnTo>
                    <a:pt x="5056" y="38086"/>
                  </a:lnTo>
                  <a:lnTo>
                    <a:pt x="10361" y="35264"/>
                  </a:lnTo>
                  <a:lnTo>
                    <a:pt x="31803" y="21218"/>
                  </a:lnTo>
                  <a:lnTo>
                    <a:pt x="38350" y="12392"/>
                  </a:lnTo>
                  <a:lnTo>
                    <a:pt x="54256" y="1828"/>
                  </a:lnTo>
                  <a:lnTo>
                    <a:pt x="61349" y="532"/>
                  </a:lnTo>
                  <a:lnTo>
                    <a:pt x="83870" y="0"/>
                  </a:lnTo>
                  <a:lnTo>
                    <a:pt x="90232" y="5047"/>
                  </a:lnTo>
                  <a:lnTo>
                    <a:pt x="93020" y="10349"/>
                  </a:lnTo>
                  <a:lnTo>
                    <a:pt x="93762" y="13245"/>
                  </a:lnTo>
                  <a:lnTo>
                    <a:pt x="101502" y="26555"/>
                  </a:lnTo>
                  <a:lnTo>
                    <a:pt x="107405" y="64093"/>
                  </a:lnTo>
                  <a:lnTo>
                    <a:pt x="109704" y="68124"/>
                  </a:lnTo>
                  <a:lnTo>
                    <a:pt x="110177" y="72928"/>
                  </a:lnTo>
                  <a:lnTo>
                    <a:pt x="103898" y="116307"/>
                  </a:lnTo>
                  <a:lnTo>
                    <a:pt x="102074" y="118809"/>
                  </a:lnTo>
                  <a:lnTo>
                    <a:pt x="87448" y="131719"/>
                  </a:lnTo>
                  <a:lnTo>
                    <a:pt x="81179" y="132857"/>
                  </a:lnTo>
                  <a:lnTo>
                    <a:pt x="72618" y="133194"/>
                  </a:lnTo>
                  <a:lnTo>
                    <a:pt x="66494" y="130451"/>
                  </a:lnTo>
                  <a:lnTo>
                    <a:pt x="58996" y="125123"/>
                  </a:lnTo>
                  <a:lnTo>
                    <a:pt x="57258" y="98999"/>
                  </a:lnTo>
                  <a:lnTo>
                    <a:pt x="57198" y="92322"/>
                  </a:lnTo>
                  <a:lnTo>
                    <a:pt x="66853" y="61209"/>
                  </a:lnTo>
                  <a:lnTo>
                    <a:pt x="71341" y="54360"/>
                  </a:lnTo>
                  <a:lnTo>
                    <a:pt x="76863" y="50610"/>
                  </a:lnTo>
                  <a:lnTo>
                    <a:pt x="82844" y="47886"/>
                  </a:lnTo>
                  <a:lnTo>
                    <a:pt x="92163" y="41460"/>
                  </a:lnTo>
                  <a:lnTo>
                    <a:pt x="135586" y="26386"/>
                  </a:lnTo>
                  <a:lnTo>
                    <a:pt x="150241" y="21214"/>
                  </a:lnTo>
                  <a:lnTo>
                    <a:pt x="190500" y="1903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4" name="SMARTInkShape-605">
              <a:extLst>
                <a:ext uri="{FF2B5EF4-FFF2-40B4-BE49-F238E27FC236}">
                  <a16:creationId xmlns:a16="http://schemas.microsoft.com/office/drawing/2014/main" id="{730E2E5C-E463-3E31-4F19-DFC395538A76}"/>
                </a:ext>
              </a:extLst>
            </p:cNvPr>
            <p:cNvSpPr/>
            <p:nvPr>
              <p:custDataLst>
                <p:tags r:id="rId77"/>
              </p:custDataLst>
            </p:nvPr>
          </p:nvSpPr>
          <p:spPr>
            <a:xfrm>
              <a:off x="7934325" y="3924310"/>
              <a:ext cx="19051" cy="104766"/>
            </a:xfrm>
            <a:custGeom>
              <a:avLst/>
              <a:gdLst/>
              <a:ahLst/>
              <a:cxnLst/>
              <a:rect l="0" t="0" r="0" b="0"/>
              <a:pathLst>
                <a:path w="19051" h="104766">
                  <a:moveTo>
                    <a:pt x="19050" y="9515"/>
                  </a:moveTo>
                  <a:lnTo>
                    <a:pt x="19050" y="9515"/>
                  </a:lnTo>
                  <a:lnTo>
                    <a:pt x="19050" y="0"/>
                  </a:lnTo>
                  <a:lnTo>
                    <a:pt x="19050" y="13248"/>
                  </a:lnTo>
                  <a:lnTo>
                    <a:pt x="17992" y="15179"/>
                  </a:lnTo>
                  <a:lnTo>
                    <a:pt x="16228" y="16466"/>
                  </a:lnTo>
                  <a:lnTo>
                    <a:pt x="13994" y="17323"/>
                  </a:lnTo>
                  <a:lnTo>
                    <a:pt x="12503" y="18954"/>
                  </a:lnTo>
                  <a:lnTo>
                    <a:pt x="10849" y="23588"/>
                  </a:lnTo>
                  <a:lnTo>
                    <a:pt x="9535" y="69734"/>
                  </a:lnTo>
                  <a:lnTo>
                    <a:pt x="6707" y="76143"/>
                  </a:lnTo>
                  <a:lnTo>
                    <a:pt x="2981" y="82519"/>
                  </a:lnTo>
                  <a:lnTo>
                    <a:pt x="589" y="95236"/>
                  </a:lnTo>
                  <a:lnTo>
                    <a:pt x="0" y="10476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5" name="SMARTInkShape-606">
              <a:extLst>
                <a:ext uri="{FF2B5EF4-FFF2-40B4-BE49-F238E27FC236}">
                  <a16:creationId xmlns:a16="http://schemas.microsoft.com/office/drawing/2014/main" id="{F92A25A4-B684-8003-23F2-0DBBB4FD7E5A}"/>
                </a:ext>
              </a:extLst>
            </p:cNvPr>
            <p:cNvSpPr/>
            <p:nvPr>
              <p:custDataLst>
                <p:tags r:id="rId78"/>
              </p:custDataLst>
            </p:nvPr>
          </p:nvSpPr>
          <p:spPr>
            <a:xfrm>
              <a:off x="7991475" y="3800475"/>
              <a:ext cx="9526" cy="9526"/>
            </a:xfrm>
            <a:custGeom>
              <a:avLst/>
              <a:gdLst/>
              <a:ahLst/>
              <a:cxnLst/>
              <a:rect l="0" t="0" r="0" b="0"/>
              <a:pathLst>
                <a:path w="9526" h="9526">
                  <a:moveTo>
                    <a:pt x="0" y="9525"/>
                  </a:moveTo>
                  <a:lnTo>
                    <a:pt x="0" y="9525"/>
                  </a:lnTo>
                  <a:lnTo>
                    <a:pt x="0" y="4468"/>
                  </a:lnTo>
                  <a:lnTo>
                    <a:pt x="1058" y="2979"/>
                  </a:lnTo>
                  <a:lnTo>
                    <a:pt x="2822" y="1986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6" name="SMARTInkShape-607">
              <a:extLst>
                <a:ext uri="{FF2B5EF4-FFF2-40B4-BE49-F238E27FC236}">
                  <a16:creationId xmlns:a16="http://schemas.microsoft.com/office/drawing/2014/main" id="{B7557A88-F2A4-E505-0467-B8AA14CE60E6}"/>
                </a:ext>
              </a:extLst>
            </p:cNvPr>
            <p:cNvSpPr/>
            <p:nvPr>
              <p:custDataLst>
                <p:tags r:id="rId79"/>
              </p:custDataLst>
            </p:nvPr>
          </p:nvSpPr>
          <p:spPr>
            <a:xfrm>
              <a:off x="8058188" y="3743325"/>
              <a:ext cx="104689" cy="265197"/>
            </a:xfrm>
            <a:custGeom>
              <a:avLst/>
              <a:gdLst/>
              <a:ahLst/>
              <a:cxnLst/>
              <a:rect l="0" t="0" r="0" b="0"/>
              <a:pathLst>
                <a:path w="104689" h="265197">
                  <a:moveTo>
                    <a:pt x="47587" y="0"/>
                  </a:moveTo>
                  <a:lnTo>
                    <a:pt x="47587" y="0"/>
                  </a:lnTo>
                  <a:lnTo>
                    <a:pt x="47587" y="22666"/>
                  </a:lnTo>
                  <a:lnTo>
                    <a:pt x="35827" y="66940"/>
                  </a:lnTo>
                  <a:lnTo>
                    <a:pt x="31778" y="80551"/>
                  </a:lnTo>
                  <a:lnTo>
                    <a:pt x="21217" y="127186"/>
                  </a:lnTo>
                  <a:lnTo>
                    <a:pt x="9598" y="173666"/>
                  </a:lnTo>
                  <a:lnTo>
                    <a:pt x="1440" y="206248"/>
                  </a:lnTo>
                  <a:lnTo>
                    <a:pt x="0" y="250264"/>
                  </a:lnTo>
                  <a:lnTo>
                    <a:pt x="1046" y="252568"/>
                  </a:lnTo>
                  <a:lnTo>
                    <a:pt x="2801" y="254103"/>
                  </a:lnTo>
                  <a:lnTo>
                    <a:pt x="7575" y="256868"/>
                  </a:lnTo>
                  <a:lnTo>
                    <a:pt x="16211" y="263316"/>
                  </a:lnTo>
                  <a:lnTo>
                    <a:pt x="22353" y="265196"/>
                  </a:lnTo>
                  <a:lnTo>
                    <a:pt x="25472" y="264639"/>
                  </a:lnTo>
                  <a:lnTo>
                    <a:pt x="38084" y="258963"/>
                  </a:lnTo>
                  <a:lnTo>
                    <a:pt x="60485" y="256352"/>
                  </a:lnTo>
                  <a:lnTo>
                    <a:pt x="72106" y="249640"/>
                  </a:lnTo>
                  <a:lnTo>
                    <a:pt x="82251" y="242007"/>
                  </a:lnTo>
                  <a:lnTo>
                    <a:pt x="95160" y="236070"/>
                  </a:lnTo>
                  <a:lnTo>
                    <a:pt x="98352" y="233580"/>
                  </a:lnTo>
                  <a:lnTo>
                    <a:pt x="101900" y="227991"/>
                  </a:lnTo>
                  <a:lnTo>
                    <a:pt x="104570" y="211396"/>
                  </a:lnTo>
                  <a:lnTo>
                    <a:pt x="104688" y="205041"/>
                  </a:lnTo>
                  <a:lnTo>
                    <a:pt x="101893" y="199432"/>
                  </a:lnTo>
                  <a:lnTo>
                    <a:pt x="99666" y="196455"/>
                  </a:lnTo>
                  <a:lnTo>
                    <a:pt x="94369" y="193146"/>
                  </a:lnTo>
                  <a:lnTo>
                    <a:pt x="88488" y="190618"/>
                  </a:lnTo>
                  <a:lnTo>
                    <a:pt x="77994" y="182454"/>
                  </a:lnTo>
                  <a:lnTo>
                    <a:pt x="71648" y="181413"/>
                  </a:lnTo>
                  <a:lnTo>
                    <a:pt x="63065" y="181105"/>
                  </a:lnTo>
                  <a:lnTo>
                    <a:pt x="56935" y="178210"/>
                  </a:lnTo>
                  <a:lnTo>
                    <a:pt x="50683" y="174454"/>
                  </a:lnTo>
                  <a:lnTo>
                    <a:pt x="39932" y="171846"/>
                  </a:lnTo>
                  <a:lnTo>
                    <a:pt x="28537" y="1714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7" name="SMARTInkShape-608">
              <a:extLst>
                <a:ext uri="{FF2B5EF4-FFF2-40B4-BE49-F238E27FC236}">
                  <a16:creationId xmlns:a16="http://schemas.microsoft.com/office/drawing/2014/main" id="{1246BB62-2304-838C-D4B1-99C1D98EC699}"/>
                </a:ext>
              </a:extLst>
            </p:cNvPr>
            <p:cNvSpPr/>
            <p:nvPr>
              <p:custDataLst>
                <p:tags r:id="rId80"/>
              </p:custDataLst>
            </p:nvPr>
          </p:nvSpPr>
          <p:spPr>
            <a:xfrm>
              <a:off x="8176511" y="3905250"/>
              <a:ext cx="72140" cy="104611"/>
            </a:xfrm>
            <a:custGeom>
              <a:avLst/>
              <a:gdLst/>
              <a:ahLst/>
              <a:cxnLst/>
              <a:rect l="0" t="0" r="0" b="0"/>
              <a:pathLst>
                <a:path w="72140" h="104611">
                  <a:moveTo>
                    <a:pt x="14989" y="28575"/>
                  </a:moveTo>
                  <a:lnTo>
                    <a:pt x="14989" y="28575"/>
                  </a:lnTo>
                  <a:lnTo>
                    <a:pt x="9933" y="33632"/>
                  </a:lnTo>
                  <a:lnTo>
                    <a:pt x="7449" y="38936"/>
                  </a:lnTo>
                  <a:lnTo>
                    <a:pt x="4483" y="63533"/>
                  </a:lnTo>
                  <a:lnTo>
                    <a:pt x="442" y="69864"/>
                  </a:lnTo>
                  <a:lnTo>
                    <a:pt x="0" y="73035"/>
                  </a:lnTo>
                  <a:lnTo>
                    <a:pt x="5189" y="98425"/>
                  </a:lnTo>
                  <a:lnTo>
                    <a:pt x="6338" y="100542"/>
                  </a:lnTo>
                  <a:lnTo>
                    <a:pt x="8164" y="101953"/>
                  </a:lnTo>
                  <a:lnTo>
                    <a:pt x="13641" y="104217"/>
                  </a:lnTo>
                  <a:lnTo>
                    <a:pt x="19646" y="104610"/>
                  </a:lnTo>
                  <a:lnTo>
                    <a:pt x="25174" y="101879"/>
                  </a:lnTo>
                  <a:lnTo>
                    <a:pt x="46778" y="82381"/>
                  </a:lnTo>
                  <a:lnTo>
                    <a:pt x="50284" y="76124"/>
                  </a:lnTo>
                  <a:lnTo>
                    <a:pt x="52901" y="69816"/>
                  </a:lnTo>
                  <a:lnTo>
                    <a:pt x="59266" y="60315"/>
                  </a:lnTo>
                  <a:lnTo>
                    <a:pt x="70684" y="21667"/>
                  </a:lnTo>
                  <a:lnTo>
                    <a:pt x="72139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8" name="SMARTInkShape-609">
              <a:extLst>
                <a:ext uri="{FF2B5EF4-FFF2-40B4-BE49-F238E27FC236}">
                  <a16:creationId xmlns:a16="http://schemas.microsoft.com/office/drawing/2014/main" id="{39FD4A29-C12A-DFF9-E0F7-FC5BE1C326B2}"/>
                </a:ext>
              </a:extLst>
            </p:cNvPr>
            <p:cNvSpPr/>
            <p:nvPr>
              <p:custDataLst>
                <p:tags r:id="rId81"/>
              </p:custDataLst>
            </p:nvPr>
          </p:nvSpPr>
          <p:spPr>
            <a:xfrm>
              <a:off x="8477415" y="3886317"/>
              <a:ext cx="285586" cy="190384"/>
            </a:xfrm>
            <a:custGeom>
              <a:avLst/>
              <a:gdLst/>
              <a:ahLst/>
              <a:cxnLst/>
              <a:rect l="0" t="0" r="0" b="0"/>
              <a:pathLst>
                <a:path w="285586" h="190384">
                  <a:moveTo>
                    <a:pt x="76035" y="47508"/>
                  </a:moveTo>
                  <a:lnTo>
                    <a:pt x="76035" y="47508"/>
                  </a:lnTo>
                  <a:lnTo>
                    <a:pt x="84237" y="39307"/>
                  </a:lnTo>
                  <a:lnTo>
                    <a:pt x="90225" y="38376"/>
                  </a:lnTo>
                  <a:lnTo>
                    <a:pt x="91844" y="37187"/>
                  </a:lnTo>
                  <a:lnTo>
                    <a:pt x="92925" y="35335"/>
                  </a:lnTo>
                  <a:lnTo>
                    <a:pt x="94801" y="28305"/>
                  </a:lnTo>
                  <a:lnTo>
                    <a:pt x="95084" y="10770"/>
                  </a:lnTo>
                  <a:lnTo>
                    <a:pt x="94027" y="10316"/>
                  </a:lnTo>
                  <a:lnTo>
                    <a:pt x="86883" y="9528"/>
                  </a:lnTo>
                  <a:lnTo>
                    <a:pt x="86148" y="6639"/>
                  </a:lnTo>
                  <a:lnTo>
                    <a:pt x="85951" y="4387"/>
                  </a:lnTo>
                  <a:lnTo>
                    <a:pt x="84762" y="2886"/>
                  </a:lnTo>
                  <a:lnTo>
                    <a:pt x="80620" y="1217"/>
                  </a:lnTo>
                  <a:lnTo>
                    <a:pt x="63180" y="0"/>
                  </a:lnTo>
                  <a:lnTo>
                    <a:pt x="56916" y="2757"/>
                  </a:lnTo>
                  <a:lnTo>
                    <a:pt x="41101" y="15078"/>
                  </a:lnTo>
                  <a:lnTo>
                    <a:pt x="34756" y="17220"/>
                  </a:lnTo>
                  <a:lnTo>
                    <a:pt x="28408" y="23816"/>
                  </a:lnTo>
                  <a:lnTo>
                    <a:pt x="4068" y="60223"/>
                  </a:lnTo>
                  <a:lnTo>
                    <a:pt x="1090" y="73030"/>
                  </a:lnTo>
                  <a:lnTo>
                    <a:pt x="0" y="101917"/>
                  </a:lnTo>
                  <a:lnTo>
                    <a:pt x="2732" y="111554"/>
                  </a:lnTo>
                  <a:lnTo>
                    <a:pt x="6414" y="119364"/>
                  </a:lnTo>
                  <a:lnTo>
                    <a:pt x="9546" y="129712"/>
                  </a:lnTo>
                  <a:lnTo>
                    <a:pt x="14029" y="136254"/>
                  </a:lnTo>
                  <a:lnTo>
                    <a:pt x="19549" y="139867"/>
                  </a:lnTo>
                  <a:lnTo>
                    <a:pt x="28302" y="142377"/>
                  </a:lnTo>
                  <a:lnTo>
                    <a:pt x="41514" y="142708"/>
                  </a:lnTo>
                  <a:lnTo>
                    <a:pt x="43497" y="141666"/>
                  </a:lnTo>
                  <a:lnTo>
                    <a:pt x="44818" y="139914"/>
                  </a:lnTo>
                  <a:lnTo>
                    <a:pt x="45698" y="137687"/>
                  </a:lnTo>
                  <a:lnTo>
                    <a:pt x="47344" y="136202"/>
                  </a:lnTo>
                  <a:lnTo>
                    <a:pt x="51995" y="134552"/>
                  </a:lnTo>
                  <a:lnTo>
                    <a:pt x="57589" y="128175"/>
                  </a:lnTo>
                  <a:lnTo>
                    <a:pt x="90858" y="81230"/>
                  </a:lnTo>
                  <a:lnTo>
                    <a:pt x="97072" y="59618"/>
                  </a:lnTo>
                  <a:lnTo>
                    <a:pt x="122181" y="29961"/>
                  </a:lnTo>
                  <a:lnTo>
                    <a:pt x="132755" y="28497"/>
                  </a:lnTo>
                  <a:lnTo>
                    <a:pt x="138114" y="28470"/>
                  </a:lnTo>
                  <a:lnTo>
                    <a:pt x="139646" y="29524"/>
                  </a:lnTo>
                  <a:lnTo>
                    <a:pt x="140668" y="31285"/>
                  </a:lnTo>
                  <a:lnTo>
                    <a:pt x="142441" y="38159"/>
                  </a:lnTo>
                  <a:lnTo>
                    <a:pt x="142675" y="56181"/>
                  </a:lnTo>
                  <a:lnTo>
                    <a:pt x="139872" y="64768"/>
                  </a:lnTo>
                  <a:lnTo>
                    <a:pt x="136157" y="72112"/>
                  </a:lnTo>
                  <a:lnTo>
                    <a:pt x="132387" y="91888"/>
                  </a:lnTo>
                  <a:lnTo>
                    <a:pt x="125698" y="104644"/>
                  </a:lnTo>
                  <a:lnTo>
                    <a:pt x="123670" y="114134"/>
                  </a:lnTo>
                  <a:lnTo>
                    <a:pt x="136919" y="114179"/>
                  </a:lnTo>
                  <a:lnTo>
                    <a:pt x="142959" y="111359"/>
                  </a:lnTo>
                  <a:lnTo>
                    <a:pt x="187721" y="82384"/>
                  </a:lnTo>
                  <a:lnTo>
                    <a:pt x="211614" y="68665"/>
                  </a:lnTo>
                  <a:lnTo>
                    <a:pt x="224038" y="54717"/>
                  </a:lnTo>
                  <a:lnTo>
                    <a:pt x="231067" y="50712"/>
                  </a:lnTo>
                  <a:lnTo>
                    <a:pt x="244204" y="48141"/>
                  </a:lnTo>
                  <a:lnTo>
                    <a:pt x="255115" y="47591"/>
                  </a:lnTo>
                  <a:lnTo>
                    <a:pt x="255746" y="48622"/>
                  </a:lnTo>
                  <a:lnTo>
                    <a:pt x="256936" y="59270"/>
                  </a:lnTo>
                  <a:lnTo>
                    <a:pt x="257009" y="106520"/>
                  </a:lnTo>
                  <a:lnTo>
                    <a:pt x="258068" y="127878"/>
                  </a:lnTo>
                  <a:lnTo>
                    <a:pt x="276306" y="171391"/>
                  </a:lnTo>
                  <a:lnTo>
                    <a:pt x="285585" y="19038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9" name="SMARTInkShape-610">
              <a:extLst>
                <a:ext uri="{FF2B5EF4-FFF2-40B4-BE49-F238E27FC236}">
                  <a16:creationId xmlns:a16="http://schemas.microsoft.com/office/drawing/2014/main" id="{B1AD47F4-F111-011F-DFFF-9CEEC81C2776}"/>
                </a:ext>
              </a:extLst>
            </p:cNvPr>
            <p:cNvSpPr/>
            <p:nvPr>
              <p:custDataLst>
                <p:tags r:id="rId82"/>
              </p:custDataLst>
            </p:nvPr>
          </p:nvSpPr>
          <p:spPr>
            <a:xfrm>
              <a:off x="8439150" y="3838575"/>
              <a:ext cx="1" cy="9526"/>
            </a:xfrm>
            <a:custGeom>
              <a:avLst/>
              <a:gdLst/>
              <a:ahLst/>
              <a:cxnLst/>
              <a:rect l="0" t="0" r="0" b="0"/>
              <a:pathLst>
                <a:path w="1" h="9526">
                  <a:moveTo>
                    <a:pt x="0" y="9525"/>
                  </a:moveTo>
                  <a:lnTo>
                    <a:pt x="0" y="9525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0" name="SMARTInkShape-611">
              <a:extLst>
                <a:ext uri="{FF2B5EF4-FFF2-40B4-BE49-F238E27FC236}">
                  <a16:creationId xmlns:a16="http://schemas.microsoft.com/office/drawing/2014/main" id="{326DF2D1-71AF-1A63-9F56-186CF3D98645}"/>
                </a:ext>
              </a:extLst>
            </p:cNvPr>
            <p:cNvSpPr/>
            <p:nvPr>
              <p:custDataLst>
                <p:tags r:id="rId83"/>
              </p:custDataLst>
            </p:nvPr>
          </p:nvSpPr>
          <p:spPr>
            <a:xfrm>
              <a:off x="8296275" y="3895725"/>
              <a:ext cx="122491" cy="123826"/>
            </a:xfrm>
            <a:custGeom>
              <a:avLst/>
              <a:gdLst/>
              <a:ahLst/>
              <a:cxnLst/>
              <a:rect l="0" t="0" r="0" b="0"/>
              <a:pathLst>
                <a:path w="122491" h="123826">
                  <a:moveTo>
                    <a:pt x="0" y="19050"/>
                  </a:moveTo>
                  <a:lnTo>
                    <a:pt x="0" y="19050"/>
                  </a:lnTo>
                  <a:lnTo>
                    <a:pt x="8202" y="10849"/>
                  </a:lnTo>
                  <a:lnTo>
                    <a:pt x="14190" y="9918"/>
                  </a:lnTo>
                  <a:lnTo>
                    <a:pt x="36071" y="8490"/>
                  </a:lnTo>
                  <a:lnTo>
                    <a:pt x="59013" y="1327"/>
                  </a:lnTo>
                  <a:lnTo>
                    <a:pt x="104576" y="2"/>
                  </a:lnTo>
                  <a:lnTo>
                    <a:pt x="114169" y="0"/>
                  </a:lnTo>
                  <a:lnTo>
                    <a:pt x="119318" y="5057"/>
                  </a:lnTo>
                  <a:lnTo>
                    <a:pt x="121821" y="10361"/>
                  </a:lnTo>
                  <a:lnTo>
                    <a:pt x="122490" y="13257"/>
                  </a:lnTo>
                  <a:lnTo>
                    <a:pt x="121876" y="16247"/>
                  </a:lnTo>
                  <a:lnTo>
                    <a:pt x="117016" y="26569"/>
                  </a:lnTo>
                  <a:lnTo>
                    <a:pt x="113481" y="53102"/>
                  </a:lnTo>
                  <a:lnTo>
                    <a:pt x="107825" y="64300"/>
                  </a:lnTo>
                  <a:lnTo>
                    <a:pt x="103984" y="91170"/>
                  </a:lnTo>
                  <a:lnTo>
                    <a:pt x="97289" y="104596"/>
                  </a:lnTo>
                  <a:lnTo>
                    <a:pt x="95250" y="1238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1" name="SMARTInkShape-612">
              <a:extLst>
                <a:ext uri="{FF2B5EF4-FFF2-40B4-BE49-F238E27FC236}">
                  <a16:creationId xmlns:a16="http://schemas.microsoft.com/office/drawing/2014/main" id="{CFCC6B14-C2A2-EC88-5CF2-9128929DFC62}"/>
                </a:ext>
              </a:extLst>
            </p:cNvPr>
            <p:cNvSpPr/>
            <p:nvPr>
              <p:custDataLst>
                <p:tags r:id="rId84"/>
              </p:custDataLst>
            </p:nvPr>
          </p:nvSpPr>
          <p:spPr>
            <a:xfrm>
              <a:off x="8267828" y="3743325"/>
              <a:ext cx="95123" cy="276215"/>
            </a:xfrm>
            <a:custGeom>
              <a:avLst/>
              <a:gdLst/>
              <a:ahLst/>
              <a:cxnLst/>
              <a:rect l="0" t="0" r="0" b="0"/>
              <a:pathLst>
                <a:path w="95123" h="276215">
                  <a:moveTo>
                    <a:pt x="95122" y="0"/>
                  </a:moveTo>
                  <a:lnTo>
                    <a:pt x="95122" y="0"/>
                  </a:lnTo>
                  <a:lnTo>
                    <a:pt x="95122" y="8201"/>
                  </a:lnTo>
                  <a:lnTo>
                    <a:pt x="87517" y="23414"/>
                  </a:lnTo>
                  <a:lnTo>
                    <a:pt x="81865" y="30867"/>
                  </a:lnTo>
                  <a:lnTo>
                    <a:pt x="71524" y="72181"/>
                  </a:lnTo>
                  <a:lnTo>
                    <a:pt x="54020" y="115025"/>
                  </a:lnTo>
                  <a:lnTo>
                    <a:pt x="29019" y="161153"/>
                  </a:lnTo>
                  <a:lnTo>
                    <a:pt x="23410" y="175340"/>
                  </a:lnTo>
                  <a:lnTo>
                    <a:pt x="16986" y="204674"/>
                  </a:lnTo>
                  <a:lnTo>
                    <a:pt x="12770" y="214791"/>
                  </a:lnTo>
                  <a:lnTo>
                    <a:pt x="9337" y="231329"/>
                  </a:lnTo>
                  <a:lnTo>
                    <a:pt x="2056" y="246935"/>
                  </a:lnTo>
                  <a:lnTo>
                    <a:pt x="0" y="261632"/>
                  </a:lnTo>
                  <a:lnTo>
                    <a:pt x="1015" y="263322"/>
                  </a:lnTo>
                  <a:lnTo>
                    <a:pt x="2751" y="264448"/>
                  </a:lnTo>
                  <a:lnTo>
                    <a:pt x="8085" y="266255"/>
                  </a:lnTo>
                  <a:lnTo>
                    <a:pt x="17483" y="274862"/>
                  </a:lnTo>
                  <a:lnTo>
                    <a:pt x="23552" y="275821"/>
                  </a:lnTo>
                  <a:lnTo>
                    <a:pt x="55766" y="276214"/>
                  </a:lnTo>
                  <a:lnTo>
                    <a:pt x="64577" y="273398"/>
                  </a:lnTo>
                  <a:lnTo>
                    <a:pt x="72021" y="269677"/>
                  </a:lnTo>
                  <a:lnTo>
                    <a:pt x="85597" y="2667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56" name="SMARTInkShape-Group108">
            <a:extLst>
              <a:ext uri="{FF2B5EF4-FFF2-40B4-BE49-F238E27FC236}">
                <a16:creationId xmlns:a16="http://schemas.microsoft.com/office/drawing/2014/main" id="{4FE56A3B-D548-AD8F-6D6E-764C820790FC}"/>
              </a:ext>
            </a:extLst>
          </p:cNvPr>
          <p:cNvGrpSpPr/>
          <p:nvPr/>
        </p:nvGrpSpPr>
        <p:grpSpPr>
          <a:xfrm>
            <a:off x="6505575" y="3810010"/>
            <a:ext cx="352426" cy="247520"/>
            <a:chOff x="6505575" y="3810010"/>
            <a:chExt cx="352426" cy="247520"/>
          </a:xfrm>
        </p:grpSpPr>
        <p:sp>
          <p:nvSpPr>
            <p:cNvPr id="553" name="SMARTInkShape-613">
              <a:extLst>
                <a:ext uri="{FF2B5EF4-FFF2-40B4-BE49-F238E27FC236}">
                  <a16:creationId xmlns:a16="http://schemas.microsoft.com/office/drawing/2014/main" id="{547FDE05-356D-00EA-B411-5B5BB0B536D6}"/>
                </a:ext>
              </a:extLst>
            </p:cNvPr>
            <p:cNvSpPr/>
            <p:nvPr>
              <p:custDataLst>
                <p:tags r:id="rId67"/>
              </p:custDataLst>
            </p:nvPr>
          </p:nvSpPr>
          <p:spPr>
            <a:xfrm>
              <a:off x="6753225" y="3952875"/>
              <a:ext cx="104776" cy="9526"/>
            </a:xfrm>
            <a:custGeom>
              <a:avLst/>
              <a:gdLst/>
              <a:ahLst/>
              <a:cxnLst/>
              <a:rect l="0" t="0" r="0" b="0"/>
              <a:pathLst>
                <a:path w="104776" h="9526">
                  <a:moveTo>
                    <a:pt x="0" y="0"/>
                  </a:moveTo>
                  <a:lnTo>
                    <a:pt x="0" y="0"/>
                  </a:lnTo>
                  <a:lnTo>
                    <a:pt x="8200" y="8201"/>
                  </a:lnTo>
                  <a:lnTo>
                    <a:pt x="14189" y="9132"/>
                  </a:lnTo>
                  <a:lnTo>
                    <a:pt x="60327" y="9525"/>
                  </a:lnTo>
                  <a:lnTo>
                    <a:pt x="104775" y="95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4" name="SMARTInkShape-614">
              <a:extLst>
                <a:ext uri="{FF2B5EF4-FFF2-40B4-BE49-F238E27FC236}">
                  <a16:creationId xmlns:a16="http://schemas.microsoft.com/office/drawing/2014/main" id="{342CD66D-425D-5A43-A084-40FD5CBC4CD4}"/>
                </a:ext>
              </a:extLst>
            </p:cNvPr>
            <p:cNvSpPr/>
            <p:nvPr>
              <p:custDataLst>
                <p:tags r:id="rId68"/>
              </p:custDataLst>
            </p:nvPr>
          </p:nvSpPr>
          <p:spPr>
            <a:xfrm>
              <a:off x="6505575" y="3876676"/>
              <a:ext cx="180976" cy="28575"/>
            </a:xfrm>
            <a:custGeom>
              <a:avLst/>
              <a:gdLst/>
              <a:ahLst/>
              <a:cxnLst/>
              <a:rect l="0" t="0" r="0" b="0"/>
              <a:pathLst>
                <a:path w="180976" h="28575">
                  <a:moveTo>
                    <a:pt x="0" y="28574"/>
                  </a:moveTo>
                  <a:lnTo>
                    <a:pt x="0" y="28574"/>
                  </a:lnTo>
                  <a:lnTo>
                    <a:pt x="5056" y="28574"/>
                  </a:lnTo>
                  <a:lnTo>
                    <a:pt x="6545" y="27516"/>
                  </a:lnTo>
                  <a:lnTo>
                    <a:pt x="7538" y="25752"/>
                  </a:lnTo>
                  <a:lnTo>
                    <a:pt x="8200" y="23517"/>
                  </a:lnTo>
                  <a:lnTo>
                    <a:pt x="9701" y="22028"/>
                  </a:lnTo>
                  <a:lnTo>
                    <a:pt x="19711" y="16815"/>
                  </a:lnTo>
                  <a:lnTo>
                    <a:pt x="22666" y="14385"/>
                  </a:lnTo>
                  <a:lnTo>
                    <a:pt x="31593" y="11684"/>
                  </a:lnTo>
                  <a:lnTo>
                    <a:pt x="53118" y="8750"/>
                  </a:lnTo>
                  <a:lnTo>
                    <a:pt x="64305" y="3062"/>
                  </a:lnTo>
                  <a:lnTo>
                    <a:pt x="107878" y="79"/>
                  </a:lnTo>
                  <a:lnTo>
                    <a:pt x="155145" y="0"/>
                  </a:lnTo>
                  <a:lnTo>
                    <a:pt x="161734" y="2822"/>
                  </a:lnTo>
                  <a:lnTo>
                    <a:pt x="168191" y="6545"/>
                  </a:lnTo>
                  <a:lnTo>
                    <a:pt x="180975" y="952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5" name="SMARTInkShape-615">
              <a:extLst>
                <a:ext uri="{FF2B5EF4-FFF2-40B4-BE49-F238E27FC236}">
                  <a16:creationId xmlns:a16="http://schemas.microsoft.com/office/drawing/2014/main" id="{C683F22C-EE3B-258E-1EF0-16A156699821}"/>
                </a:ext>
              </a:extLst>
            </p:cNvPr>
            <p:cNvSpPr/>
            <p:nvPr>
              <p:custDataLst>
                <p:tags r:id="rId69"/>
              </p:custDataLst>
            </p:nvPr>
          </p:nvSpPr>
          <p:spPr>
            <a:xfrm>
              <a:off x="6524626" y="3810010"/>
              <a:ext cx="95250" cy="247520"/>
            </a:xfrm>
            <a:custGeom>
              <a:avLst/>
              <a:gdLst/>
              <a:ahLst/>
              <a:cxnLst/>
              <a:rect l="0" t="0" r="0" b="0"/>
              <a:pathLst>
                <a:path w="95250" h="247520">
                  <a:moveTo>
                    <a:pt x="28574" y="9515"/>
                  </a:moveTo>
                  <a:lnTo>
                    <a:pt x="28574" y="9515"/>
                  </a:lnTo>
                  <a:lnTo>
                    <a:pt x="28574" y="24"/>
                  </a:lnTo>
                  <a:lnTo>
                    <a:pt x="33630" y="0"/>
                  </a:lnTo>
                  <a:lnTo>
                    <a:pt x="35119" y="1055"/>
                  </a:lnTo>
                  <a:lnTo>
                    <a:pt x="36112" y="2817"/>
                  </a:lnTo>
                  <a:lnTo>
                    <a:pt x="37706" y="13248"/>
                  </a:lnTo>
                  <a:lnTo>
                    <a:pt x="38094" y="60805"/>
                  </a:lnTo>
                  <a:lnTo>
                    <a:pt x="37039" y="76761"/>
                  </a:lnTo>
                  <a:lnTo>
                    <a:pt x="29456" y="118295"/>
                  </a:lnTo>
                  <a:lnTo>
                    <a:pt x="25925" y="150359"/>
                  </a:lnTo>
                  <a:lnTo>
                    <a:pt x="14395" y="196721"/>
                  </a:lnTo>
                  <a:lnTo>
                    <a:pt x="10166" y="218213"/>
                  </a:lnTo>
                  <a:lnTo>
                    <a:pt x="9952" y="221672"/>
                  </a:lnTo>
                  <a:lnTo>
                    <a:pt x="6892" y="228338"/>
                  </a:lnTo>
                  <a:lnTo>
                    <a:pt x="403" y="237543"/>
                  </a:lnTo>
                  <a:lnTo>
                    <a:pt x="2" y="247519"/>
                  </a:lnTo>
                  <a:lnTo>
                    <a:pt x="0" y="242548"/>
                  </a:lnTo>
                  <a:lnTo>
                    <a:pt x="1057" y="241070"/>
                  </a:lnTo>
                  <a:lnTo>
                    <a:pt x="8199" y="238504"/>
                  </a:lnTo>
                  <a:lnTo>
                    <a:pt x="17609" y="238149"/>
                  </a:lnTo>
                  <a:lnTo>
                    <a:pt x="26369" y="231576"/>
                  </a:lnTo>
                  <a:lnTo>
                    <a:pt x="35212" y="229475"/>
                  </a:lnTo>
                  <a:lnTo>
                    <a:pt x="41402" y="228983"/>
                  </a:lnTo>
                  <a:lnTo>
                    <a:pt x="43476" y="227794"/>
                  </a:lnTo>
                  <a:lnTo>
                    <a:pt x="44859" y="225942"/>
                  </a:lnTo>
                  <a:lnTo>
                    <a:pt x="45780" y="223650"/>
                  </a:lnTo>
                  <a:lnTo>
                    <a:pt x="47453" y="222121"/>
                  </a:lnTo>
                  <a:lnTo>
                    <a:pt x="52135" y="220423"/>
                  </a:lnTo>
                  <a:lnTo>
                    <a:pt x="73102" y="218086"/>
                  </a:lnTo>
                  <a:lnTo>
                    <a:pt x="83853" y="210874"/>
                  </a:lnTo>
                  <a:lnTo>
                    <a:pt x="95249" y="20954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61" name="SMARTInkShape-Group109">
            <a:extLst>
              <a:ext uri="{FF2B5EF4-FFF2-40B4-BE49-F238E27FC236}">
                <a16:creationId xmlns:a16="http://schemas.microsoft.com/office/drawing/2014/main" id="{12CC2892-AD81-B971-FBC8-6DBA8E15D9BD}"/>
              </a:ext>
            </a:extLst>
          </p:cNvPr>
          <p:cNvGrpSpPr/>
          <p:nvPr/>
        </p:nvGrpSpPr>
        <p:grpSpPr>
          <a:xfrm>
            <a:off x="5573449" y="3781463"/>
            <a:ext cx="560652" cy="371438"/>
            <a:chOff x="5573449" y="3781463"/>
            <a:chExt cx="560652" cy="371438"/>
          </a:xfrm>
        </p:grpSpPr>
        <p:sp>
          <p:nvSpPr>
            <p:cNvPr id="557" name="SMARTInkShape-616">
              <a:extLst>
                <a:ext uri="{FF2B5EF4-FFF2-40B4-BE49-F238E27FC236}">
                  <a16:creationId xmlns:a16="http://schemas.microsoft.com/office/drawing/2014/main" id="{2620C01E-F274-F00E-6ABF-A2F384769DE2}"/>
                </a:ext>
              </a:extLst>
            </p:cNvPr>
            <p:cNvSpPr/>
            <p:nvPr>
              <p:custDataLst>
                <p:tags r:id="rId63"/>
              </p:custDataLst>
            </p:nvPr>
          </p:nvSpPr>
          <p:spPr>
            <a:xfrm>
              <a:off x="5915025" y="3905654"/>
              <a:ext cx="219076" cy="142423"/>
            </a:xfrm>
            <a:custGeom>
              <a:avLst/>
              <a:gdLst/>
              <a:ahLst/>
              <a:cxnLst/>
              <a:rect l="0" t="0" r="0" b="0"/>
              <a:pathLst>
                <a:path w="219076" h="142423">
                  <a:moveTo>
                    <a:pt x="0" y="66271"/>
                  </a:moveTo>
                  <a:lnTo>
                    <a:pt x="0" y="66271"/>
                  </a:lnTo>
                  <a:lnTo>
                    <a:pt x="0" y="61214"/>
                  </a:lnTo>
                  <a:lnTo>
                    <a:pt x="1058" y="59725"/>
                  </a:lnTo>
                  <a:lnTo>
                    <a:pt x="2822" y="58732"/>
                  </a:lnTo>
                  <a:lnTo>
                    <a:pt x="5056" y="58070"/>
                  </a:lnTo>
                  <a:lnTo>
                    <a:pt x="17333" y="48661"/>
                  </a:lnTo>
                  <a:lnTo>
                    <a:pt x="35196" y="32117"/>
                  </a:lnTo>
                  <a:lnTo>
                    <a:pt x="45780" y="28690"/>
                  </a:lnTo>
                  <a:lnTo>
                    <a:pt x="55664" y="20016"/>
                  </a:lnTo>
                  <a:lnTo>
                    <a:pt x="65220" y="18767"/>
                  </a:lnTo>
                  <a:lnTo>
                    <a:pt x="83971" y="18649"/>
                  </a:lnTo>
                  <a:lnTo>
                    <a:pt x="84555" y="19707"/>
                  </a:lnTo>
                  <a:lnTo>
                    <a:pt x="85719" y="64307"/>
                  </a:lnTo>
                  <a:lnTo>
                    <a:pt x="86781" y="72807"/>
                  </a:lnTo>
                  <a:lnTo>
                    <a:pt x="90781" y="83640"/>
                  </a:lnTo>
                  <a:lnTo>
                    <a:pt x="91212" y="88434"/>
                  </a:lnTo>
                  <a:lnTo>
                    <a:pt x="88879" y="100237"/>
                  </a:lnTo>
                  <a:lnTo>
                    <a:pt x="94203" y="116945"/>
                  </a:lnTo>
                  <a:lnTo>
                    <a:pt x="93494" y="120162"/>
                  </a:lnTo>
                  <a:lnTo>
                    <a:pt x="87574" y="132929"/>
                  </a:lnTo>
                  <a:lnTo>
                    <a:pt x="85833" y="141913"/>
                  </a:lnTo>
                  <a:lnTo>
                    <a:pt x="72476" y="142422"/>
                  </a:lnTo>
                  <a:lnTo>
                    <a:pt x="70543" y="141380"/>
                  </a:lnTo>
                  <a:lnTo>
                    <a:pt x="69254" y="139627"/>
                  </a:lnTo>
                  <a:lnTo>
                    <a:pt x="67821" y="134857"/>
                  </a:lnTo>
                  <a:lnTo>
                    <a:pt x="66689" y="101182"/>
                  </a:lnTo>
                  <a:lnTo>
                    <a:pt x="78434" y="59320"/>
                  </a:lnTo>
                  <a:lnTo>
                    <a:pt x="89341" y="44554"/>
                  </a:lnTo>
                  <a:lnTo>
                    <a:pt x="119793" y="22909"/>
                  </a:lnTo>
                  <a:lnTo>
                    <a:pt x="154218" y="10611"/>
                  </a:lnTo>
                  <a:lnTo>
                    <a:pt x="168007" y="8357"/>
                  </a:lnTo>
                  <a:lnTo>
                    <a:pt x="180921" y="1640"/>
                  </a:lnTo>
                  <a:lnTo>
                    <a:pt x="193664" y="0"/>
                  </a:lnTo>
                  <a:lnTo>
                    <a:pt x="200020" y="2598"/>
                  </a:lnTo>
                  <a:lnTo>
                    <a:pt x="206373" y="6222"/>
                  </a:lnTo>
                  <a:lnTo>
                    <a:pt x="219075" y="912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8" name="SMARTInkShape-617">
              <a:extLst>
                <a:ext uri="{FF2B5EF4-FFF2-40B4-BE49-F238E27FC236}">
                  <a16:creationId xmlns:a16="http://schemas.microsoft.com/office/drawing/2014/main" id="{728B63B7-6CCD-BC22-A14E-8042078BE68C}"/>
                </a:ext>
              </a:extLst>
            </p:cNvPr>
            <p:cNvSpPr/>
            <p:nvPr>
              <p:custDataLst>
                <p:tags r:id="rId64"/>
              </p:custDataLst>
            </p:nvPr>
          </p:nvSpPr>
          <p:spPr>
            <a:xfrm>
              <a:off x="5810298" y="3914892"/>
              <a:ext cx="72013" cy="114170"/>
            </a:xfrm>
            <a:custGeom>
              <a:avLst/>
              <a:gdLst/>
              <a:ahLst/>
              <a:cxnLst/>
              <a:rect l="0" t="0" r="0" b="0"/>
              <a:pathLst>
                <a:path w="72013" h="114170">
                  <a:moveTo>
                    <a:pt x="47577" y="28458"/>
                  </a:moveTo>
                  <a:lnTo>
                    <a:pt x="47577" y="28458"/>
                  </a:lnTo>
                  <a:lnTo>
                    <a:pt x="47577" y="1217"/>
                  </a:lnTo>
                  <a:lnTo>
                    <a:pt x="46519" y="772"/>
                  </a:lnTo>
                  <a:lnTo>
                    <a:pt x="39376" y="0"/>
                  </a:lnTo>
                  <a:lnTo>
                    <a:pt x="33388" y="4974"/>
                  </a:lnTo>
                  <a:lnTo>
                    <a:pt x="30687" y="10259"/>
                  </a:lnTo>
                  <a:lnTo>
                    <a:pt x="29967" y="13151"/>
                  </a:lnTo>
                  <a:lnTo>
                    <a:pt x="23897" y="22276"/>
                  </a:lnTo>
                  <a:lnTo>
                    <a:pt x="6174" y="41172"/>
                  </a:lnTo>
                  <a:lnTo>
                    <a:pt x="2717" y="50337"/>
                  </a:lnTo>
                  <a:lnTo>
                    <a:pt x="0" y="88667"/>
                  </a:lnTo>
                  <a:lnTo>
                    <a:pt x="2796" y="95081"/>
                  </a:lnTo>
                  <a:lnTo>
                    <a:pt x="13214" y="107823"/>
                  </a:lnTo>
                  <a:lnTo>
                    <a:pt x="19252" y="111356"/>
                  </a:lnTo>
                  <a:lnTo>
                    <a:pt x="31753" y="113625"/>
                  </a:lnTo>
                  <a:lnTo>
                    <a:pt x="52078" y="114169"/>
                  </a:lnTo>
                  <a:lnTo>
                    <a:pt x="57691" y="111354"/>
                  </a:lnTo>
                  <a:lnTo>
                    <a:pt x="60670" y="109122"/>
                  </a:lnTo>
                  <a:lnTo>
                    <a:pt x="63979" y="103820"/>
                  </a:lnTo>
                  <a:lnTo>
                    <a:pt x="67337" y="88673"/>
                  </a:lnTo>
                  <a:lnTo>
                    <a:pt x="71529" y="82384"/>
                  </a:lnTo>
                  <a:lnTo>
                    <a:pt x="72012" y="78167"/>
                  </a:lnTo>
                  <a:lnTo>
                    <a:pt x="66181" y="45017"/>
                  </a:lnTo>
                  <a:lnTo>
                    <a:pt x="59204" y="32776"/>
                  </a:lnTo>
                  <a:lnTo>
                    <a:pt x="53451" y="25791"/>
                  </a:lnTo>
                  <a:lnTo>
                    <a:pt x="47365" y="21981"/>
                  </a:lnTo>
                  <a:lnTo>
                    <a:pt x="41132" y="19229"/>
                  </a:lnTo>
                  <a:lnTo>
                    <a:pt x="31674" y="12788"/>
                  </a:lnTo>
                  <a:lnTo>
                    <a:pt x="20881" y="9853"/>
                  </a:lnTo>
                  <a:lnTo>
                    <a:pt x="9477" y="940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9" name="SMARTInkShape-618">
              <a:extLst>
                <a:ext uri="{FF2B5EF4-FFF2-40B4-BE49-F238E27FC236}">
                  <a16:creationId xmlns:a16="http://schemas.microsoft.com/office/drawing/2014/main" id="{8E7E44A1-7F87-0E63-9222-E4104CD94521}"/>
                </a:ext>
              </a:extLst>
            </p:cNvPr>
            <p:cNvSpPr/>
            <p:nvPr>
              <p:custDataLst>
                <p:tags r:id="rId65"/>
              </p:custDataLst>
            </p:nvPr>
          </p:nvSpPr>
          <p:spPr>
            <a:xfrm>
              <a:off x="5573449" y="3925662"/>
              <a:ext cx="141552" cy="46264"/>
            </a:xfrm>
            <a:custGeom>
              <a:avLst/>
              <a:gdLst/>
              <a:ahLst/>
              <a:cxnLst/>
              <a:rect l="0" t="0" r="0" b="0"/>
              <a:pathLst>
                <a:path w="141552" h="46264">
                  <a:moveTo>
                    <a:pt x="8201" y="46263"/>
                  </a:moveTo>
                  <a:lnTo>
                    <a:pt x="8201" y="46263"/>
                  </a:lnTo>
                  <a:lnTo>
                    <a:pt x="3145" y="46263"/>
                  </a:lnTo>
                  <a:lnTo>
                    <a:pt x="1656" y="45205"/>
                  </a:lnTo>
                  <a:lnTo>
                    <a:pt x="662" y="43441"/>
                  </a:lnTo>
                  <a:lnTo>
                    <a:pt x="0" y="41206"/>
                  </a:lnTo>
                  <a:lnTo>
                    <a:pt x="617" y="39717"/>
                  </a:lnTo>
                  <a:lnTo>
                    <a:pt x="2088" y="38724"/>
                  </a:lnTo>
                  <a:lnTo>
                    <a:pt x="4125" y="38062"/>
                  </a:lnTo>
                  <a:lnTo>
                    <a:pt x="5484" y="36562"/>
                  </a:lnTo>
                  <a:lnTo>
                    <a:pt x="10487" y="26551"/>
                  </a:lnTo>
                  <a:lnTo>
                    <a:pt x="12900" y="23597"/>
                  </a:lnTo>
                  <a:lnTo>
                    <a:pt x="18403" y="20314"/>
                  </a:lnTo>
                  <a:lnTo>
                    <a:pt x="24377" y="17797"/>
                  </a:lnTo>
                  <a:lnTo>
                    <a:pt x="33690" y="11488"/>
                  </a:lnTo>
                  <a:lnTo>
                    <a:pt x="44210" y="9148"/>
                  </a:lnTo>
                  <a:lnTo>
                    <a:pt x="60263" y="7396"/>
                  </a:lnTo>
                  <a:lnTo>
                    <a:pt x="90917" y="0"/>
                  </a:lnTo>
                  <a:lnTo>
                    <a:pt x="141551" y="816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0" name="SMARTInkShape-619">
              <a:extLst>
                <a:ext uri="{FF2B5EF4-FFF2-40B4-BE49-F238E27FC236}">
                  <a16:creationId xmlns:a16="http://schemas.microsoft.com/office/drawing/2014/main" id="{6D6735E0-E995-2366-6BFF-52215E92A5F3}"/>
                </a:ext>
              </a:extLst>
            </p:cNvPr>
            <p:cNvSpPr/>
            <p:nvPr>
              <p:custDataLst>
                <p:tags r:id="rId66"/>
              </p:custDataLst>
            </p:nvPr>
          </p:nvSpPr>
          <p:spPr>
            <a:xfrm>
              <a:off x="5576256" y="3781463"/>
              <a:ext cx="186370" cy="371438"/>
            </a:xfrm>
            <a:custGeom>
              <a:avLst/>
              <a:gdLst/>
              <a:ahLst/>
              <a:cxnLst/>
              <a:rect l="0" t="0" r="0" b="0"/>
              <a:pathLst>
                <a:path w="186370" h="371438">
                  <a:moveTo>
                    <a:pt x="176844" y="66637"/>
                  </a:moveTo>
                  <a:lnTo>
                    <a:pt x="176844" y="66637"/>
                  </a:lnTo>
                  <a:lnTo>
                    <a:pt x="176844" y="57229"/>
                  </a:lnTo>
                  <a:lnTo>
                    <a:pt x="186335" y="57112"/>
                  </a:lnTo>
                  <a:lnTo>
                    <a:pt x="186369" y="39420"/>
                  </a:lnTo>
                  <a:lnTo>
                    <a:pt x="162689" y="14385"/>
                  </a:lnTo>
                  <a:lnTo>
                    <a:pt x="157147" y="11664"/>
                  </a:lnTo>
                  <a:lnTo>
                    <a:pt x="154188" y="10938"/>
                  </a:lnTo>
                  <a:lnTo>
                    <a:pt x="138915" y="929"/>
                  </a:lnTo>
                  <a:lnTo>
                    <a:pt x="116402" y="0"/>
                  </a:lnTo>
                  <a:lnTo>
                    <a:pt x="110117" y="2801"/>
                  </a:lnTo>
                  <a:lnTo>
                    <a:pt x="103796" y="6515"/>
                  </a:lnTo>
                  <a:lnTo>
                    <a:pt x="94287" y="9665"/>
                  </a:lnTo>
                  <a:lnTo>
                    <a:pt x="73362" y="27685"/>
                  </a:lnTo>
                  <a:lnTo>
                    <a:pt x="50236" y="63666"/>
                  </a:lnTo>
                  <a:lnTo>
                    <a:pt x="31198" y="102778"/>
                  </a:lnTo>
                  <a:lnTo>
                    <a:pt x="25772" y="109780"/>
                  </a:lnTo>
                  <a:lnTo>
                    <a:pt x="19743" y="126029"/>
                  </a:lnTo>
                  <a:lnTo>
                    <a:pt x="9008" y="171707"/>
                  </a:lnTo>
                  <a:lnTo>
                    <a:pt x="5870" y="214019"/>
                  </a:lnTo>
                  <a:lnTo>
                    <a:pt x="0" y="247444"/>
                  </a:lnTo>
                  <a:lnTo>
                    <a:pt x="4985" y="295041"/>
                  </a:lnTo>
                  <a:lnTo>
                    <a:pt x="6397" y="325903"/>
                  </a:lnTo>
                  <a:lnTo>
                    <a:pt x="13588" y="345476"/>
                  </a:lnTo>
                  <a:lnTo>
                    <a:pt x="14525" y="355396"/>
                  </a:lnTo>
                  <a:lnTo>
                    <a:pt x="15714" y="357568"/>
                  </a:lnTo>
                  <a:lnTo>
                    <a:pt x="17566" y="359016"/>
                  </a:lnTo>
                  <a:lnTo>
                    <a:pt x="19859" y="359981"/>
                  </a:lnTo>
                  <a:lnTo>
                    <a:pt x="21387" y="361683"/>
                  </a:lnTo>
                  <a:lnTo>
                    <a:pt x="24444" y="37143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67" name="SMARTInkShape-Group110">
            <a:extLst>
              <a:ext uri="{FF2B5EF4-FFF2-40B4-BE49-F238E27FC236}">
                <a16:creationId xmlns:a16="http://schemas.microsoft.com/office/drawing/2014/main" id="{CF1A0537-4150-F40A-7072-BA2DC7D0787B}"/>
              </a:ext>
            </a:extLst>
          </p:cNvPr>
          <p:cNvGrpSpPr/>
          <p:nvPr/>
        </p:nvGrpSpPr>
        <p:grpSpPr>
          <a:xfrm>
            <a:off x="6762750" y="3172217"/>
            <a:ext cx="828676" cy="303848"/>
            <a:chOff x="6762750" y="3172217"/>
            <a:chExt cx="828676" cy="303848"/>
          </a:xfrm>
        </p:grpSpPr>
        <p:sp>
          <p:nvSpPr>
            <p:cNvPr id="562" name="SMARTInkShape-620">
              <a:extLst>
                <a:ext uri="{FF2B5EF4-FFF2-40B4-BE49-F238E27FC236}">
                  <a16:creationId xmlns:a16="http://schemas.microsoft.com/office/drawing/2014/main" id="{8703542A-14F4-5981-559B-18871C9A54E7}"/>
                </a:ext>
              </a:extLst>
            </p:cNvPr>
            <p:cNvSpPr/>
            <p:nvPr>
              <p:custDataLst>
                <p:tags r:id="rId58"/>
              </p:custDataLst>
            </p:nvPr>
          </p:nvSpPr>
          <p:spPr>
            <a:xfrm>
              <a:off x="6762750" y="3314700"/>
              <a:ext cx="142876" cy="161365"/>
            </a:xfrm>
            <a:custGeom>
              <a:avLst/>
              <a:gdLst/>
              <a:ahLst/>
              <a:cxnLst/>
              <a:rect l="0" t="0" r="0" b="0"/>
              <a:pathLst>
                <a:path w="142876" h="161365">
                  <a:moveTo>
                    <a:pt x="0" y="57150"/>
                  </a:moveTo>
                  <a:lnTo>
                    <a:pt x="0" y="57150"/>
                  </a:lnTo>
                  <a:lnTo>
                    <a:pt x="9132" y="57150"/>
                  </a:lnTo>
                  <a:lnTo>
                    <a:pt x="9409" y="52093"/>
                  </a:lnTo>
                  <a:lnTo>
                    <a:pt x="10506" y="50604"/>
                  </a:lnTo>
                  <a:lnTo>
                    <a:pt x="18933" y="47659"/>
                  </a:lnTo>
                  <a:lnTo>
                    <a:pt x="27241" y="47628"/>
                  </a:lnTo>
                  <a:lnTo>
                    <a:pt x="27686" y="48685"/>
                  </a:lnTo>
                  <a:lnTo>
                    <a:pt x="29611" y="79682"/>
                  </a:lnTo>
                  <a:lnTo>
                    <a:pt x="36773" y="98048"/>
                  </a:lnTo>
                  <a:lnTo>
                    <a:pt x="38896" y="117596"/>
                  </a:lnTo>
                  <a:lnTo>
                    <a:pt x="49843" y="142696"/>
                  </a:lnTo>
                  <a:lnTo>
                    <a:pt x="64923" y="160033"/>
                  </a:lnTo>
                  <a:lnTo>
                    <a:pt x="68719" y="161084"/>
                  </a:lnTo>
                  <a:lnTo>
                    <a:pt x="71213" y="161364"/>
                  </a:lnTo>
                  <a:lnTo>
                    <a:pt x="72875" y="160493"/>
                  </a:lnTo>
                  <a:lnTo>
                    <a:pt x="73984" y="158853"/>
                  </a:lnTo>
                  <a:lnTo>
                    <a:pt x="74723" y="156702"/>
                  </a:lnTo>
                  <a:lnTo>
                    <a:pt x="76274" y="155268"/>
                  </a:lnTo>
                  <a:lnTo>
                    <a:pt x="80819" y="153675"/>
                  </a:lnTo>
                  <a:lnTo>
                    <a:pt x="82455" y="152191"/>
                  </a:lnTo>
                  <a:lnTo>
                    <a:pt x="91984" y="129682"/>
                  </a:lnTo>
                  <a:lnTo>
                    <a:pt x="100179" y="83391"/>
                  </a:lnTo>
                  <a:lnTo>
                    <a:pt x="111051" y="36218"/>
                  </a:lnTo>
                  <a:lnTo>
                    <a:pt x="114395" y="23549"/>
                  </a:lnTo>
                  <a:lnTo>
                    <a:pt x="127430" y="6524"/>
                  </a:lnTo>
                  <a:lnTo>
                    <a:pt x="133541" y="2900"/>
                  </a:lnTo>
                  <a:lnTo>
                    <a:pt x="14287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3" name="SMARTInkShape-621">
              <a:extLst>
                <a:ext uri="{FF2B5EF4-FFF2-40B4-BE49-F238E27FC236}">
                  <a16:creationId xmlns:a16="http://schemas.microsoft.com/office/drawing/2014/main" id="{106818E2-D35D-55FB-7218-6ED5ED3FF7BC}"/>
                </a:ext>
              </a:extLst>
            </p:cNvPr>
            <p:cNvSpPr/>
            <p:nvPr>
              <p:custDataLst>
                <p:tags r:id="rId59"/>
              </p:custDataLst>
            </p:nvPr>
          </p:nvSpPr>
          <p:spPr>
            <a:xfrm>
              <a:off x="6953291" y="3333764"/>
              <a:ext cx="190460" cy="112799"/>
            </a:xfrm>
            <a:custGeom>
              <a:avLst/>
              <a:gdLst/>
              <a:ahLst/>
              <a:cxnLst/>
              <a:rect l="0" t="0" r="0" b="0"/>
              <a:pathLst>
                <a:path w="190460" h="112799">
                  <a:moveTo>
                    <a:pt x="85684" y="57136"/>
                  </a:moveTo>
                  <a:lnTo>
                    <a:pt x="85684" y="57136"/>
                  </a:lnTo>
                  <a:lnTo>
                    <a:pt x="85684" y="48935"/>
                  </a:lnTo>
                  <a:lnTo>
                    <a:pt x="86742" y="48494"/>
                  </a:lnTo>
                  <a:lnTo>
                    <a:pt x="94816" y="47645"/>
                  </a:lnTo>
                  <a:lnTo>
                    <a:pt x="95199" y="33423"/>
                  </a:lnTo>
                  <a:lnTo>
                    <a:pt x="96260" y="31802"/>
                  </a:lnTo>
                  <a:lnTo>
                    <a:pt x="98027" y="30722"/>
                  </a:lnTo>
                  <a:lnTo>
                    <a:pt x="100262" y="30002"/>
                  </a:lnTo>
                  <a:lnTo>
                    <a:pt x="101753" y="28463"/>
                  </a:lnTo>
                  <a:lnTo>
                    <a:pt x="104724" y="19074"/>
                  </a:lnTo>
                  <a:lnTo>
                    <a:pt x="104734" y="4489"/>
                  </a:lnTo>
                  <a:lnTo>
                    <a:pt x="103676" y="2988"/>
                  </a:lnTo>
                  <a:lnTo>
                    <a:pt x="101912" y="1987"/>
                  </a:lnTo>
                  <a:lnTo>
                    <a:pt x="95033" y="250"/>
                  </a:lnTo>
                  <a:lnTo>
                    <a:pt x="90545" y="103"/>
                  </a:lnTo>
                  <a:lnTo>
                    <a:pt x="61080" y="9693"/>
                  </a:lnTo>
                  <a:lnTo>
                    <a:pt x="41304" y="25681"/>
                  </a:lnTo>
                  <a:lnTo>
                    <a:pt x="25726" y="38144"/>
                  </a:lnTo>
                  <a:lnTo>
                    <a:pt x="12692" y="45741"/>
                  </a:lnTo>
                  <a:lnTo>
                    <a:pt x="1564" y="63849"/>
                  </a:lnTo>
                  <a:lnTo>
                    <a:pt x="276" y="73710"/>
                  </a:lnTo>
                  <a:lnTo>
                    <a:pt x="0" y="88978"/>
                  </a:lnTo>
                  <a:lnTo>
                    <a:pt x="2800" y="95277"/>
                  </a:lnTo>
                  <a:lnTo>
                    <a:pt x="14150" y="109263"/>
                  </a:lnTo>
                  <a:lnTo>
                    <a:pt x="19672" y="112053"/>
                  </a:lnTo>
                  <a:lnTo>
                    <a:pt x="22626" y="112798"/>
                  </a:lnTo>
                  <a:lnTo>
                    <a:pt x="24595" y="112235"/>
                  </a:lnTo>
                  <a:lnTo>
                    <a:pt x="25908" y="110802"/>
                  </a:lnTo>
                  <a:lnTo>
                    <a:pt x="26783" y="108788"/>
                  </a:lnTo>
                  <a:lnTo>
                    <a:pt x="28426" y="107446"/>
                  </a:lnTo>
                  <a:lnTo>
                    <a:pt x="38664" y="102469"/>
                  </a:lnTo>
                  <a:lnTo>
                    <a:pt x="60687" y="82104"/>
                  </a:lnTo>
                  <a:lnTo>
                    <a:pt x="63991" y="75994"/>
                  </a:lnTo>
                  <a:lnTo>
                    <a:pt x="66517" y="69751"/>
                  </a:lnTo>
                  <a:lnTo>
                    <a:pt x="83041" y="47606"/>
                  </a:lnTo>
                  <a:lnTo>
                    <a:pt x="85567" y="41259"/>
                  </a:lnTo>
                  <a:lnTo>
                    <a:pt x="91881" y="31735"/>
                  </a:lnTo>
                  <a:lnTo>
                    <a:pt x="94223" y="22211"/>
                  </a:lnTo>
                  <a:lnTo>
                    <a:pt x="94771" y="15861"/>
                  </a:lnTo>
                  <a:lnTo>
                    <a:pt x="97836" y="9511"/>
                  </a:lnTo>
                  <a:lnTo>
                    <a:pt x="104723" y="0"/>
                  </a:lnTo>
                  <a:lnTo>
                    <a:pt x="104731" y="5047"/>
                  </a:lnTo>
                  <a:lnTo>
                    <a:pt x="101910" y="10349"/>
                  </a:lnTo>
                  <a:lnTo>
                    <a:pt x="96533" y="17320"/>
                  </a:lnTo>
                  <a:lnTo>
                    <a:pt x="95470" y="26301"/>
                  </a:lnTo>
                  <a:lnTo>
                    <a:pt x="95219" y="50822"/>
                  </a:lnTo>
                  <a:lnTo>
                    <a:pt x="96275" y="52927"/>
                  </a:lnTo>
                  <a:lnTo>
                    <a:pt x="98036" y="54330"/>
                  </a:lnTo>
                  <a:lnTo>
                    <a:pt x="100269" y="55265"/>
                  </a:lnTo>
                  <a:lnTo>
                    <a:pt x="101757" y="56947"/>
                  </a:lnTo>
                  <a:lnTo>
                    <a:pt x="106969" y="67251"/>
                  </a:lnTo>
                  <a:lnTo>
                    <a:pt x="109399" y="70229"/>
                  </a:lnTo>
                  <a:lnTo>
                    <a:pt x="114921" y="73538"/>
                  </a:lnTo>
                  <a:lnTo>
                    <a:pt x="120903" y="76068"/>
                  </a:lnTo>
                  <a:lnTo>
                    <a:pt x="130222" y="82383"/>
                  </a:lnTo>
                  <a:lnTo>
                    <a:pt x="139685" y="84725"/>
                  </a:lnTo>
                  <a:lnTo>
                    <a:pt x="174584" y="85700"/>
                  </a:lnTo>
                  <a:lnTo>
                    <a:pt x="176701" y="84645"/>
                  </a:lnTo>
                  <a:lnTo>
                    <a:pt x="178112" y="82884"/>
                  </a:lnTo>
                  <a:lnTo>
                    <a:pt x="180738" y="78104"/>
                  </a:lnTo>
                  <a:lnTo>
                    <a:pt x="190459" y="6666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4" name="SMARTInkShape-622">
              <a:extLst>
                <a:ext uri="{FF2B5EF4-FFF2-40B4-BE49-F238E27FC236}">
                  <a16:creationId xmlns:a16="http://schemas.microsoft.com/office/drawing/2014/main" id="{850A8895-6CB6-698A-9135-361FC086F469}"/>
                </a:ext>
              </a:extLst>
            </p:cNvPr>
            <p:cNvSpPr/>
            <p:nvPr>
              <p:custDataLst>
                <p:tags r:id="rId60"/>
              </p:custDataLst>
            </p:nvPr>
          </p:nvSpPr>
          <p:spPr>
            <a:xfrm>
              <a:off x="7181850" y="3172217"/>
              <a:ext cx="19047" cy="256222"/>
            </a:xfrm>
            <a:custGeom>
              <a:avLst/>
              <a:gdLst/>
              <a:ahLst/>
              <a:cxnLst/>
              <a:rect l="0" t="0" r="0" b="0"/>
              <a:pathLst>
                <a:path w="19047" h="256222">
                  <a:moveTo>
                    <a:pt x="9525" y="9133"/>
                  </a:moveTo>
                  <a:lnTo>
                    <a:pt x="9525" y="9133"/>
                  </a:lnTo>
                  <a:lnTo>
                    <a:pt x="18659" y="0"/>
                  </a:lnTo>
                  <a:lnTo>
                    <a:pt x="19046" y="36466"/>
                  </a:lnTo>
                  <a:lnTo>
                    <a:pt x="10407" y="79096"/>
                  </a:lnTo>
                  <a:lnTo>
                    <a:pt x="8544" y="123639"/>
                  </a:lnTo>
                  <a:lnTo>
                    <a:pt x="889" y="170993"/>
                  </a:lnTo>
                  <a:lnTo>
                    <a:pt x="52" y="215671"/>
                  </a:lnTo>
                  <a:lnTo>
                    <a:pt x="0" y="254886"/>
                  </a:lnTo>
                  <a:lnTo>
                    <a:pt x="1058" y="255518"/>
                  </a:lnTo>
                  <a:lnTo>
                    <a:pt x="5056" y="256221"/>
                  </a:lnTo>
                  <a:lnTo>
                    <a:pt x="6547" y="255350"/>
                  </a:lnTo>
                  <a:lnTo>
                    <a:pt x="7540" y="253711"/>
                  </a:lnTo>
                  <a:lnTo>
                    <a:pt x="9525" y="24725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5" name="SMARTInkShape-623">
              <a:extLst>
                <a:ext uri="{FF2B5EF4-FFF2-40B4-BE49-F238E27FC236}">
                  <a16:creationId xmlns:a16="http://schemas.microsoft.com/office/drawing/2014/main" id="{CFAFC754-6F8E-2B1F-85DB-632E430AACE4}"/>
                </a:ext>
              </a:extLst>
            </p:cNvPr>
            <p:cNvSpPr/>
            <p:nvPr>
              <p:custDataLst>
                <p:tags r:id="rId61"/>
              </p:custDataLst>
            </p:nvPr>
          </p:nvSpPr>
          <p:spPr>
            <a:xfrm>
              <a:off x="7277100" y="3286125"/>
              <a:ext cx="95251" cy="151840"/>
            </a:xfrm>
            <a:custGeom>
              <a:avLst/>
              <a:gdLst/>
              <a:ahLst/>
              <a:cxnLst/>
              <a:rect l="0" t="0" r="0" b="0"/>
              <a:pathLst>
                <a:path w="95251" h="151840">
                  <a:moveTo>
                    <a:pt x="0" y="38100"/>
                  </a:moveTo>
                  <a:lnTo>
                    <a:pt x="0" y="38100"/>
                  </a:lnTo>
                  <a:lnTo>
                    <a:pt x="9410" y="28692"/>
                  </a:lnTo>
                  <a:lnTo>
                    <a:pt x="9502" y="23111"/>
                  </a:lnTo>
                  <a:lnTo>
                    <a:pt x="9525" y="70074"/>
                  </a:lnTo>
                  <a:lnTo>
                    <a:pt x="9525" y="116117"/>
                  </a:lnTo>
                  <a:lnTo>
                    <a:pt x="9525" y="126597"/>
                  </a:lnTo>
                  <a:lnTo>
                    <a:pt x="12347" y="133171"/>
                  </a:lnTo>
                  <a:lnTo>
                    <a:pt x="16072" y="139621"/>
                  </a:lnTo>
                  <a:lnTo>
                    <a:pt x="17726" y="146015"/>
                  </a:lnTo>
                  <a:lnTo>
                    <a:pt x="19226" y="148143"/>
                  </a:lnTo>
                  <a:lnTo>
                    <a:pt x="21285" y="149562"/>
                  </a:lnTo>
                  <a:lnTo>
                    <a:pt x="27135" y="151839"/>
                  </a:lnTo>
                  <a:lnTo>
                    <a:pt x="36650" y="144150"/>
                  </a:lnTo>
                  <a:lnTo>
                    <a:pt x="51230" y="129730"/>
                  </a:lnTo>
                  <a:lnTo>
                    <a:pt x="54518" y="120805"/>
                  </a:lnTo>
                  <a:lnTo>
                    <a:pt x="59193" y="103880"/>
                  </a:lnTo>
                  <a:lnTo>
                    <a:pt x="63350" y="90619"/>
                  </a:lnTo>
                  <a:lnTo>
                    <a:pt x="71293" y="52072"/>
                  </a:lnTo>
                  <a:lnTo>
                    <a:pt x="85915" y="22040"/>
                  </a:lnTo>
                  <a:lnTo>
                    <a:pt x="91101" y="14029"/>
                  </a:lnTo>
                  <a:lnTo>
                    <a:pt x="952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6" name="SMARTInkShape-624">
              <a:extLst>
                <a:ext uri="{FF2B5EF4-FFF2-40B4-BE49-F238E27FC236}">
                  <a16:creationId xmlns:a16="http://schemas.microsoft.com/office/drawing/2014/main" id="{C52CC707-6C30-E9D1-E71C-445FB32A57D9}"/>
                </a:ext>
              </a:extLst>
            </p:cNvPr>
            <p:cNvSpPr/>
            <p:nvPr>
              <p:custDataLst>
                <p:tags r:id="rId62"/>
              </p:custDataLst>
            </p:nvPr>
          </p:nvSpPr>
          <p:spPr>
            <a:xfrm>
              <a:off x="7401095" y="3257684"/>
              <a:ext cx="190331" cy="133201"/>
            </a:xfrm>
            <a:custGeom>
              <a:avLst/>
              <a:gdLst/>
              <a:ahLst/>
              <a:cxnLst/>
              <a:rect l="0" t="0" r="0" b="0"/>
              <a:pathLst>
                <a:path w="190331" h="133201">
                  <a:moveTo>
                    <a:pt x="28405" y="66541"/>
                  </a:moveTo>
                  <a:lnTo>
                    <a:pt x="28405" y="66541"/>
                  </a:lnTo>
                  <a:lnTo>
                    <a:pt x="28405" y="93365"/>
                  </a:lnTo>
                  <a:lnTo>
                    <a:pt x="36606" y="103164"/>
                  </a:lnTo>
                  <a:lnTo>
                    <a:pt x="40165" y="103984"/>
                  </a:lnTo>
                  <a:lnTo>
                    <a:pt x="52084" y="104602"/>
                  </a:lnTo>
                  <a:lnTo>
                    <a:pt x="57627" y="101802"/>
                  </a:lnTo>
                  <a:lnTo>
                    <a:pt x="63618" y="98088"/>
                  </a:lnTo>
                  <a:lnTo>
                    <a:pt x="72939" y="94938"/>
                  </a:lnTo>
                  <a:lnTo>
                    <a:pt x="117305" y="53830"/>
                  </a:lnTo>
                  <a:lnTo>
                    <a:pt x="120833" y="47486"/>
                  </a:lnTo>
                  <a:lnTo>
                    <a:pt x="132738" y="11665"/>
                  </a:lnTo>
                  <a:lnTo>
                    <a:pt x="130162" y="7579"/>
                  </a:lnTo>
                  <a:lnTo>
                    <a:pt x="124939" y="1390"/>
                  </a:lnTo>
                  <a:lnTo>
                    <a:pt x="121404" y="543"/>
                  </a:lnTo>
                  <a:lnTo>
                    <a:pt x="105454" y="0"/>
                  </a:lnTo>
                  <a:lnTo>
                    <a:pt x="96868" y="2748"/>
                  </a:lnTo>
                  <a:lnTo>
                    <a:pt x="53503" y="26437"/>
                  </a:lnTo>
                  <a:lnTo>
                    <a:pt x="35725" y="42429"/>
                  </a:lnTo>
                  <a:lnTo>
                    <a:pt x="6342" y="86935"/>
                  </a:lnTo>
                  <a:lnTo>
                    <a:pt x="2725" y="97124"/>
                  </a:lnTo>
                  <a:lnTo>
                    <a:pt x="0" y="126426"/>
                  </a:lnTo>
                  <a:lnTo>
                    <a:pt x="1001" y="128689"/>
                  </a:lnTo>
                  <a:lnTo>
                    <a:pt x="2728" y="130198"/>
                  </a:lnTo>
                  <a:lnTo>
                    <a:pt x="8046" y="132620"/>
                  </a:lnTo>
                  <a:lnTo>
                    <a:pt x="36768" y="133200"/>
                  </a:lnTo>
                  <a:lnTo>
                    <a:pt x="83756" y="124083"/>
                  </a:lnTo>
                  <a:lnTo>
                    <a:pt x="128802" y="115524"/>
                  </a:lnTo>
                  <a:lnTo>
                    <a:pt x="176200" y="106085"/>
                  </a:lnTo>
                  <a:lnTo>
                    <a:pt x="190330" y="10464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79" name="SMARTInkShape-Group111">
            <a:extLst>
              <a:ext uri="{FF2B5EF4-FFF2-40B4-BE49-F238E27FC236}">
                <a16:creationId xmlns:a16="http://schemas.microsoft.com/office/drawing/2014/main" id="{325175D1-B9EB-9976-B6AC-13874A566B8A}"/>
              </a:ext>
            </a:extLst>
          </p:cNvPr>
          <p:cNvGrpSpPr/>
          <p:nvPr/>
        </p:nvGrpSpPr>
        <p:grpSpPr>
          <a:xfrm>
            <a:off x="5229393" y="3171825"/>
            <a:ext cx="1199983" cy="341401"/>
            <a:chOff x="5229393" y="3171825"/>
            <a:chExt cx="1199983" cy="341401"/>
          </a:xfrm>
        </p:grpSpPr>
        <p:sp>
          <p:nvSpPr>
            <p:cNvPr id="568" name="SMARTInkShape-625">
              <a:extLst>
                <a:ext uri="{FF2B5EF4-FFF2-40B4-BE49-F238E27FC236}">
                  <a16:creationId xmlns:a16="http://schemas.microsoft.com/office/drawing/2014/main" id="{20E67379-7BC0-700B-7FAD-2D61B10FD761}"/>
                </a:ext>
              </a:extLst>
            </p:cNvPr>
            <p:cNvSpPr/>
            <p:nvPr>
              <p:custDataLst>
                <p:tags r:id="rId47"/>
              </p:custDataLst>
            </p:nvPr>
          </p:nvSpPr>
          <p:spPr>
            <a:xfrm>
              <a:off x="6000750" y="3371860"/>
              <a:ext cx="9526" cy="123816"/>
            </a:xfrm>
            <a:custGeom>
              <a:avLst/>
              <a:gdLst/>
              <a:ahLst/>
              <a:cxnLst/>
              <a:rect l="0" t="0" r="0" b="0"/>
              <a:pathLst>
                <a:path w="9526" h="123816">
                  <a:moveTo>
                    <a:pt x="0" y="9515"/>
                  </a:moveTo>
                  <a:lnTo>
                    <a:pt x="0" y="9515"/>
                  </a:lnTo>
                  <a:lnTo>
                    <a:pt x="9515" y="0"/>
                  </a:lnTo>
                  <a:lnTo>
                    <a:pt x="9525" y="45651"/>
                  </a:lnTo>
                  <a:lnTo>
                    <a:pt x="8467" y="54150"/>
                  </a:lnTo>
                  <a:lnTo>
                    <a:pt x="883" y="81581"/>
                  </a:lnTo>
                  <a:lnTo>
                    <a:pt x="0" y="12381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9" name="SMARTInkShape-626">
              <a:extLst>
                <a:ext uri="{FF2B5EF4-FFF2-40B4-BE49-F238E27FC236}">
                  <a16:creationId xmlns:a16="http://schemas.microsoft.com/office/drawing/2014/main" id="{762AE1EC-6649-983E-598A-287843E85D3C}"/>
                </a:ext>
              </a:extLst>
            </p:cNvPr>
            <p:cNvSpPr/>
            <p:nvPr>
              <p:custDataLst>
                <p:tags r:id="rId48"/>
              </p:custDataLst>
            </p:nvPr>
          </p:nvSpPr>
          <p:spPr>
            <a:xfrm>
              <a:off x="6000750" y="3286125"/>
              <a:ext cx="9526" cy="19051"/>
            </a:xfrm>
            <a:custGeom>
              <a:avLst/>
              <a:gdLst/>
              <a:ahLst/>
              <a:cxnLst/>
              <a:rect l="0" t="0" r="0" b="0"/>
              <a:pathLst>
                <a:path w="9526" h="19051">
                  <a:moveTo>
                    <a:pt x="0" y="19050"/>
                  </a:moveTo>
                  <a:lnTo>
                    <a:pt x="0" y="19050"/>
                  </a:lnTo>
                  <a:lnTo>
                    <a:pt x="0" y="508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0" name="SMARTInkShape-627">
              <a:extLst>
                <a:ext uri="{FF2B5EF4-FFF2-40B4-BE49-F238E27FC236}">
                  <a16:creationId xmlns:a16="http://schemas.microsoft.com/office/drawing/2014/main" id="{8FAFAC72-2C11-5CBF-246B-E324B1E6C19F}"/>
                </a:ext>
              </a:extLst>
            </p:cNvPr>
            <p:cNvSpPr/>
            <p:nvPr>
              <p:custDataLst>
                <p:tags r:id="rId49"/>
              </p:custDataLst>
            </p:nvPr>
          </p:nvSpPr>
          <p:spPr>
            <a:xfrm>
              <a:off x="6062047" y="3363687"/>
              <a:ext cx="91104" cy="131989"/>
            </a:xfrm>
            <a:custGeom>
              <a:avLst/>
              <a:gdLst/>
              <a:ahLst/>
              <a:cxnLst/>
              <a:rect l="0" t="0" r="0" b="0"/>
              <a:pathLst>
                <a:path w="91104" h="131989">
                  <a:moveTo>
                    <a:pt x="91103" y="27213"/>
                  </a:moveTo>
                  <a:lnTo>
                    <a:pt x="91103" y="27213"/>
                  </a:lnTo>
                  <a:lnTo>
                    <a:pt x="91103" y="13024"/>
                  </a:lnTo>
                  <a:lnTo>
                    <a:pt x="90045" y="11404"/>
                  </a:lnTo>
                  <a:lnTo>
                    <a:pt x="88281" y="10323"/>
                  </a:lnTo>
                  <a:lnTo>
                    <a:pt x="82902" y="8589"/>
                  </a:lnTo>
                  <a:lnTo>
                    <a:pt x="73493" y="0"/>
                  </a:lnTo>
                  <a:lnTo>
                    <a:pt x="71955" y="604"/>
                  </a:lnTo>
                  <a:lnTo>
                    <a:pt x="64733" y="5453"/>
                  </a:lnTo>
                  <a:lnTo>
                    <a:pt x="55891" y="8418"/>
                  </a:lnTo>
                  <a:lnTo>
                    <a:pt x="11727" y="49450"/>
                  </a:lnTo>
                  <a:lnTo>
                    <a:pt x="8200" y="55793"/>
                  </a:lnTo>
                  <a:lnTo>
                    <a:pt x="4691" y="71664"/>
                  </a:lnTo>
                  <a:lnTo>
                    <a:pt x="486" y="78013"/>
                  </a:lnTo>
                  <a:lnTo>
                    <a:pt x="0" y="81188"/>
                  </a:lnTo>
                  <a:lnTo>
                    <a:pt x="734" y="84363"/>
                  </a:lnTo>
                  <a:lnTo>
                    <a:pt x="3314" y="90713"/>
                  </a:lnTo>
                  <a:lnTo>
                    <a:pt x="6254" y="109763"/>
                  </a:lnTo>
                  <a:lnTo>
                    <a:pt x="12881" y="122463"/>
                  </a:lnTo>
                  <a:lnTo>
                    <a:pt x="13555" y="125638"/>
                  </a:lnTo>
                  <a:lnTo>
                    <a:pt x="15063" y="127755"/>
                  </a:lnTo>
                  <a:lnTo>
                    <a:pt x="17126" y="129166"/>
                  </a:lnTo>
                  <a:lnTo>
                    <a:pt x="25087" y="131152"/>
                  </a:lnTo>
                  <a:lnTo>
                    <a:pt x="72053" y="13198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1" name="SMARTInkShape-628">
              <a:extLst>
                <a:ext uri="{FF2B5EF4-FFF2-40B4-BE49-F238E27FC236}">
                  <a16:creationId xmlns:a16="http://schemas.microsoft.com/office/drawing/2014/main" id="{F892A7E7-1C55-FD2B-17F0-DF106C72F996}"/>
                </a:ext>
              </a:extLst>
            </p:cNvPr>
            <p:cNvSpPr/>
            <p:nvPr>
              <p:custDataLst>
                <p:tags r:id="rId50"/>
              </p:custDataLst>
            </p:nvPr>
          </p:nvSpPr>
          <p:spPr>
            <a:xfrm>
              <a:off x="6191808" y="3372292"/>
              <a:ext cx="161368" cy="113810"/>
            </a:xfrm>
            <a:custGeom>
              <a:avLst/>
              <a:gdLst/>
              <a:ahLst/>
              <a:cxnLst/>
              <a:rect l="0" t="0" r="0" b="0"/>
              <a:pathLst>
                <a:path w="161368" h="113810">
                  <a:moveTo>
                    <a:pt x="104217" y="37658"/>
                  </a:moveTo>
                  <a:lnTo>
                    <a:pt x="104217" y="37658"/>
                  </a:lnTo>
                  <a:lnTo>
                    <a:pt x="113626" y="37658"/>
                  </a:lnTo>
                  <a:lnTo>
                    <a:pt x="113739" y="28526"/>
                  </a:lnTo>
                  <a:lnTo>
                    <a:pt x="105541" y="28167"/>
                  </a:lnTo>
                  <a:lnTo>
                    <a:pt x="105099" y="27098"/>
                  </a:lnTo>
                  <a:lnTo>
                    <a:pt x="104333" y="19935"/>
                  </a:lnTo>
                  <a:lnTo>
                    <a:pt x="101446" y="19198"/>
                  </a:lnTo>
                  <a:lnTo>
                    <a:pt x="99194" y="19001"/>
                  </a:lnTo>
                  <a:lnTo>
                    <a:pt x="97695" y="17812"/>
                  </a:lnTo>
                  <a:lnTo>
                    <a:pt x="95087" y="10441"/>
                  </a:lnTo>
                  <a:lnTo>
                    <a:pt x="92046" y="9687"/>
                  </a:lnTo>
                  <a:lnTo>
                    <a:pt x="72029" y="9093"/>
                  </a:lnTo>
                  <a:lnTo>
                    <a:pt x="65922" y="11910"/>
                  </a:lnTo>
                  <a:lnTo>
                    <a:pt x="50216" y="24272"/>
                  </a:lnTo>
                  <a:lnTo>
                    <a:pt x="43881" y="26416"/>
                  </a:lnTo>
                  <a:lnTo>
                    <a:pt x="37537" y="33014"/>
                  </a:lnTo>
                  <a:lnTo>
                    <a:pt x="2264" y="75722"/>
                  </a:lnTo>
                  <a:lnTo>
                    <a:pt x="0" y="88451"/>
                  </a:lnTo>
                  <a:lnTo>
                    <a:pt x="2512" y="94805"/>
                  </a:lnTo>
                  <a:lnTo>
                    <a:pt x="6098" y="101157"/>
                  </a:lnTo>
                  <a:lnTo>
                    <a:pt x="7691" y="107507"/>
                  </a:lnTo>
                  <a:lnTo>
                    <a:pt x="9176" y="109624"/>
                  </a:lnTo>
                  <a:lnTo>
                    <a:pt x="11223" y="111035"/>
                  </a:lnTo>
                  <a:lnTo>
                    <a:pt x="17056" y="113300"/>
                  </a:lnTo>
                  <a:lnTo>
                    <a:pt x="26566" y="113809"/>
                  </a:lnTo>
                  <a:lnTo>
                    <a:pt x="35336" y="107302"/>
                  </a:lnTo>
                  <a:lnTo>
                    <a:pt x="41147" y="105652"/>
                  </a:lnTo>
                  <a:lnTo>
                    <a:pt x="43120" y="104154"/>
                  </a:lnTo>
                  <a:lnTo>
                    <a:pt x="81203" y="58561"/>
                  </a:lnTo>
                  <a:lnTo>
                    <a:pt x="87206" y="39592"/>
                  </a:lnTo>
                  <a:lnTo>
                    <a:pt x="91364" y="32167"/>
                  </a:lnTo>
                  <a:lnTo>
                    <a:pt x="94035" y="18778"/>
                  </a:lnTo>
                  <a:lnTo>
                    <a:pt x="94689" y="0"/>
                  </a:lnTo>
                  <a:lnTo>
                    <a:pt x="94692" y="23239"/>
                  </a:lnTo>
                  <a:lnTo>
                    <a:pt x="91870" y="28780"/>
                  </a:lnTo>
                  <a:lnTo>
                    <a:pt x="89636" y="31739"/>
                  </a:lnTo>
                  <a:lnTo>
                    <a:pt x="89204" y="34771"/>
                  </a:lnTo>
                  <a:lnTo>
                    <a:pt x="94570" y="58699"/>
                  </a:lnTo>
                  <a:lnTo>
                    <a:pt x="94610" y="61210"/>
                  </a:lnTo>
                  <a:lnTo>
                    <a:pt x="95695" y="62885"/>
                  </a:lnTo>
                  <a:lnTo>
                    <a:pt x="97478" y="64001"/>
                  </a:lnTo>
                  <a:lnTo>
                    <a:pt x="103823" y="66102"/>
                  </a:lnTo>
                  <a:lnTo>
                    <a:pt x="109157" y="71251"/>
                  </a:lnTo>
                  <a:lnTo>
                    <a:pt x="111743" y="71695"/>
                  </a:lnTo>
                  <a:lnTo>
                    <a:pt x="114525" y="70932"/>
                  </a:lnTo>
                  <a:lnTo>
                    <a:pt x="120440" y="68322"/>
                  </a:lnTo>
                  <a:lnTo>
                    <a:pt x="136012" y="66508"/>
                  </a:lnTo>
                  <a:lnTo>
                    <a:pt x="138114" y="65358"/>
                  </a:lnTo>
                  <a:lnTo>
                    <a:pt x="139515" y="63533"/>
                  </a:lnTo>
                  <a:lnTo>
                    <a:pt x="142130" y="58683"/>
                  </a:lnTo>
                  <a:lnTo>
                    <a:pt x="161367" y="3765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2" name="SMARTInkShape-629">
              <a:extLst>
                <a:ext uri="{FF2B5EF4-FFF2-40B4-BE49-F238E27FC236}">
                  <a16:creationId xmlns:a16="http://schemas.microsoft.com/office/drawing/2014/main" id="{1589E584-551D-91C2-F985-06B25C4743D9}"/>
                </a:ext>
              </a:extLst>
            </p:cNvPr>
            <p:cNvSpPr/>
            <p:nvPr>
              <p:custDataLst>
                <p:tags r:id="rId51"/>
              </p:custDataLst>
            </p:nvPr>
          </p:nvSpPr>
          <p:spPr>
            <a:xfrm>
              <a:off x="6410360" y="3171825"/>
              <a:ext cx="19016" cy="266701"/>
            </a:xfrm>
            <a:custGeom>
              <a:avLst/>
              <a:gdLst/>
              <a:ahLst/>
              <a:cxnLst/>
              <a:rect l="0" t="0" r="0" b="0"/>
              <a:pathLst>
                <a:path w="19016" h="266701">
                  <a:moveTo>
                    <a:pt x="19015" y="0"/>
                  </a:moveTo>
                  <a:lnTo>
                    <a:pt x="19015" y="0"/>
                  </a:lnTo>
                  <a:lnTo>
                    <a:pt x="19015" y="22390"/>
                  </a:lnTo>
                  <a:lnTo>
                    <a:pt x="10373" y="67252"/>
                  </a:lnTo>
                  <a:lnTo>
                    <a:pt x="4550" y="106314"/>
                  </a:lnTo>
                  <a:lnTo>
                    <a:pt x="568" y="149780"/>
                  </a:lnTo>
                  <a:lnTo>
                    <a:pt x="0" y="196697"/>
                  </a:lnTo>
                  <a:lnTo>
                    <a:pt x="1030" y="221161"/>
                  </a:lnTo>
                  <a:lnTo>
                    <a:pt x="8167" y="240738"/>
                  </a:lnTo>
                  <a:lnTo>
                    <a:pt x="9456" y="264804"/>
                  </a:lnTo>
                  <a:lnTo>
                    <a:pt x="10526" y="265436"/>
                  </a:lnTo>
                  <a:lnTo>
                    <a:pt x="19015" y="2667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3" name="SMARTInkShape-630">
              <a:extLst>
                <a:ext uri="{FF2B5EF4-FFF2-40B4-BE49-F238E27FC236}">
                  <a16:creationId xmlns:a16="http://schemas.microsoft.com/office/drawing/2014/main" id="{399F3CB2-F9A0-8822-E27C-5EB94A9673A8}"/>
                </a:ext>
              </a:extLst>
            </p:cNvPr>
            <p:cNvSpPr/>
            <p:nvPr>
              <p:custDataLst>
                <p:tags r:id="rId52"/>
              </p:custDataLst>
            </p:nvPr>
          </p:nvSpPr>
          <p:spPr>
            <a:xfrm>
              <a:off x="5848350" y="3352800"/>
              <a:ext cx="85726" cy="28576"/>
            </a:xfrm>
            <a:custGeom>
              <a:avLst/>
              <a:gdLst/>
              <a:ahLst/>
              <a:cxnLst/>
              <a:rect l="0" t="0" r="0" b="0"/>
              <a:pathLst>
                <a:path w="85726" h="28576">
                  <a:moveTo>
                    <a:pt x="0" y="28575"/>
                  </a:moveTo>
                  <a:lnTo>
                    <a:pt x="0" y="28575"/>
                  </a:lnTo>
                  <a:lnTo>
                    <a:pt x="5056" y="23518"/>
                  </a:lnTo>
                  <a:lnTo>
                    <a:pt x="7539" y="18214"/>
                  </a:lnTo>
                  <a:lnTo>
                    <a:pt x="8201" y="15318"/>
                  </a:lnTo>
                  <a:lnTo>
                    <a:pt x="9701" y="13387"/>
                  </a:lnTo>
                  <a:lnTo>
                    <a:pt x="14189" y="11242"/>
                  </a:lnTo>
                  <a:lnTo>
                    <a:pt x="25693" y="8806"/>
                  </a:lnTo>
                  <a:lnTo>
                    <a:pt x="35012" y="3079"/>
                  </a:lnTo>
                  <a:lnTo>
                    <a:pt x="47642" y="608"/>
                  </a:lnTo>
                  <a:lnTo>
                    <a:pt x="857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4" name="SMARTInkShape-631">
              <a:extLst>
                <a:ext uri="{FF2B5EF4-FFF2-40B4-BE49-F238E27FC236}">
                  <a16:creationId xmlns:a16="http://schemas.microsoft.com/office/drawing/2014/main" id="{1C02629E-5E68-FBBF-829D-D237F58188D7}"/>
                </a:ext>
              </a:extLst>
            </p:cNvPr>
            <p:cNvSpPr/>
            <p:nvPr>
              <p:custDataLst>
                <p:tags r:id="rId53"/>
              </p:custDataLst>
            </p:nvPr>
          </p:nvSpPr>
          <p:spPr>
            <a:xfrm>
              <a:off x="5857875" y="3228975"/>
              <a:ext cx="85726" cy="276176"/>
            </a:xfrm>
            <a:custGeom>
              <a:avLst/>
              <a:gdLst/>
              <a:ahLst/>
              <a:cxnLst/>
              <a:rect l="0" t="0" r="0" b="0"/>
              <a:pathLst>
                <a:path w="85726" h="276176">
                  <a:moveTo>
                    <a:pt x="0" y="0"/>
                  </a:moveTo>
                  <a:lnTo>
                    <a:pt x="0" y="0"/>
                  </a:lnTo>
                  <a:lnTo>
                    <a:pt x="5056" y="0"/>
                  </a:lnTo>
                  <a:lnTo>
                    <a:pt x="6545" y="2117"/>
                  </a:lnTo>
                  <a:lnTo>
                    <a:pt x="9132" y="21459"/>
                  </a:lnTo>
                  <a:lnTo>
                    <a:pt x="10506" y="48924"/>
                  </a:lnTo>
                  <a:lnTo>
                    <a:pt x="18161" y="96339"/>
                  </a:lnTo>
                  <a:lnTo>
                    <a:pt x="18933" y="137962"/>
                  </a:lnTo>
                  <a:lnTo>
                    <a:pt x="19033" y="178760"/>
                  </a:lnTo>
                  <a:lnTo>
                    <a:pt x="19050" y="225296"/>
                  </a:lnTo>
                  <a:lnTo>
                    <a:pt x="16228" y="235245"/>
                  </a:lnTo>
                  <a:lnTo>
                    <a:pt x="12505" y="243195"/>
                  </a:lnTo>
                  <a:lnTo>
                    <a:pt x="9918" y="260181"/>
                  </a:lnTo>
                  <a:lnTo>
                    <a:pt x="9525" y="276175"/>
                  </a:lnTo>
                  <a:lnTo>
                    <a:pt x="17726" y="268019"/>
                  </a:lnTo>
                  <a:lnTo>
                    <a:pt x="27135" y="266816"/>
                  </a:lnTo>
                  <a:lnTo>
                    <a:pt x="73114" y="230361"/>
                  </a:lnTo>
                  <a:lnTo>
                    <a:pt x="85725" y="21907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5" name="SMARTInkShape-632">
              <a:extLst>
                <a:ext uri="{FF2B5EF4-FFF2-40B4-BE49-F238E27FC236}">
                  <a16:creationId xmlns:a16="http://schemas.microsoft.com/office/drawing/2014/main" id="{7FB6A8FC-AF49-8BB2-D15B-99F7C08C1F67}"/>
                </a:ext>
              </a:extLst>
            </p:cNvPr>
            <p:cNvSpPr/>
            <p:nvPr>
              <p:custDataLst>
                <p:tags r:id="rId54"/>
              </p:custDataLst>
            </p:nvPr>
          </p:nvSpPr>
          <p:spPr>
            <a:xfrm>
              <a:off x="5754424" y="3267075"/>
              <a:ext cx="8202" cy="38101"/>
            </a:xfrm>
            <a:custGeom>
              <a:avLst/>
              <a:gdLst/>
              <a:ahLst/>
              <a:cxnLst/>
              <a:rect l="0" t="0" r="0" b="0"/>
              <a:pathLst>
                <a:path w="8202" h="38101">
                  <a:moveTo>
                    <a:pt x="8201" y="38100"/>
                  </a:moveTo>
                  <a:lnTo>
                    <a:pt x="8201" y="38100"/>
                  </a:lnTo>
                  <a:lnTo>
                    <a:pt x="3145" y="33043"/>
                  </a:lnTo>
                  <a:lnTo>
                    <a:pt x="662" y="27739"/>
                  </a:lnTo>
                  <a:lnTo>
                    <a:pt x="0" y="24843"/>
                  </a:lnTo>
                  <a:lnTo>
                    <a:pt x="617" y="21853"/>
                  </a:lnTo>
                  <a:lnTo>
                    <a:pt x="7843" y="10068"/>
                  </a:lnTo>
                  <a:lnTo>
                    <a:pt x="8201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6" name="SMARTInkShape-633">
              <a:extLst>
                <a:ext uri="{FF2B5EF4-FFF2-40B4-BE49-F238E27FC236}">
                  <a16:creationId xmlns:a16="http://schemas.microsoft.com/office/drawing/2014/main" id="{1B690D68-AF4D-A625-E6B8-490B1953B49C}"/>
                </a:ext>
              </a:extLst>
            </p:cNvPr>
            <p:cNvSpPr/>
            <p:nvPr>
              <p:custDataLst>
                <p:tags r:id="rId55"/>
              </p:custDataLst>
            </p:nvPr>
          </p:nvSpPr>
          <p:spPr>
            <a:xfrm>
              <a:off x="5734050" y="3390900"/>
              <a:ext cx="19051" cy="104776"/>
            </a:xfrm>
            <a:custGeom>
              <a:avLst/>
              <a:gdLst/>
              <a:ahLst/>
              <a:cxnLst/>
              <a:rect l="0" t="0" r="0" b="0"/>
              <a:pathLst>
                <a:path w="19051" h="104776">
                  <a:moveTo>
                    <a:pt x="0" y="9525"/>
                  </a:moveTo>
                  <a:lnTo>
                    <a:pt x="0" y="9525"/>
                  </a:lnTo>
                  <a:lnTo>
                    <a:pt x="9525" y="0"/>
                  </a:lnTo>
                  <a:lnTo>
                    <a:pt x="9525" y="46346"/>
                  </a:lnTo>
                  <a:lnTo>
                    <a:pt x="9525" y="88866"/>
                  </a:lnTo>
                  <a:lnTo>
                    <a:pt x="12347" y="95235"/>
                  </a:lnTo>
                  <a:lnTo>
                    <a:pt x="19050" y="10477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7" name="SMARTInkShape-634">
              <a:extLst>
                <a:ext uri="{FF2B5EF4-FFF2-40B4-BE49-F238E27FC236}">
                  <a16:creationId xmlns:a16="http://schemas.microsoft.com/office/drawing/2014/main" id="{3C0AE860-BA3A-A3AB-C211-76722A349709}"/>
                </a:ext>
              </a:extLst>
            </p:cNvPr>
            <p:cNvSpPr/>
            <p:nvPr>
              <p:custDataLst>
                <p:tags r:id="rId56"/>
              </p:custDataLst>
            </p:nvPr>
          </p:nvSpPr>
          <p:spPr>
            <a:xfrm>
              <a:off x="5419725" y="3362336"/>
              <a:ext cx="247651" cy="150890"/>
            </a:xfrm>
            <a:custGeom>
              <a:avLst/>
              <a:gdLst/>
              <a:ahLst/>
              <a:cxnLst/>
              <a:rect l="0" t="0" r="0" b="0"/>
              <a:pathLst>
                <a:path w="247651" h="150890">
                  <a:moveTo>
                    <a:pt x="0" y="47614"/>
                  </a:moveTo>
                  <a:lnTo>
                    <a:pt x="0" y="47614"/>
                  </a:lnTo>
                  <a:lnTo>
                    <a:pt x="5056" y="42557"/>
                  </a:lnTo>
                  <a:lnTo>
                    <a:pt x="7539" y="37253"/>
                  </a:lnTo>
                  <a:lnTo>
                    <a:pt x="9132" y="30281"/>
                  </a:lnTo>
                  <a:lnTo>
                    <a:pt x="26848" y="11275"/>
                  </a:lnTo>
                  <a:lnTo>
                    <a:pt x="30630" y="10297"/>
                  </a:lnTo>
                  <a:lnTo>
                    <a:pt x="33119" y="10035"/>
                  </a:lnTo>
                  <a:lnTo>
                    <a:pt x="38709" y="6924"/>
                  </a:lnTo>
                  <a:lnTo>
                    <a:pt x="44721" y="3071"/>
                  </a:lnTo>
                  <a:lnTo>
                    <a:pt x="55304" y="395"/>
                  </a:lnTo>
                  <a:lnTo>
                    <a:pt x="79492" y="0"/>
                  </a:lnTo>
                  <a:lnTo>
                    <a:pt x="85777" y="2816"/>
                  </a:lnTo>
                  <a:lnTo>
                    <a:pt x="107953" y="22379"/>
                  </a:lnTo>
                  <a:lnTo>
                    <a:pt x="111480" y="31460"/>
                  </a:lnTo>
                  <a:lnTo>
                    <a:pt x="118799" y="54536"/>
                  </a:lnTo>
                  <a:lnTo>
                    <a:pt x="140104" y="93028"/>
                  </a:lnTo>
                  <a:lnTo>
                    <a:pt x="142803" y="132693"/>
                  </a:lnTo>
                  <a:lnTo>
                    <a:pt x="142861" y="140855"/>
                  </a:lnTo>
                  <a:lnTo>
                    <a:pt x="137815" y="147325"/>
                  </a:lnTo>
                  <a:lnTo>
                    <a:pt x="132512" y="150138"/>
                  </a:lnTo>
                  <a:lnTo>
                    <a:pt x="129617" y="150889"/>
                  </a:lnTo>
                  <a:lnTo>
                    <a:pt x="127686" y="150331"/>
                  </a:lnTo>
                  <a:lnTo>
                    <a:pt x="126400" y="148900"/>
                  </a:lnTo>
                  <a:lnTo>
                    <a:pt x="125541" y="146888"/>
                  </a:lnTo>
                  <a:lnTo>
                    <a:pt x="123910" y="145547"/>
                  </a:lnTo>
                  <a:lnTo>
                    <a:pt x="113690" y="140572"/>
                  </a:lnTo>
                  <a:lnTo>
                    <a:pt x="110718" y="138161"/>
                  </a:lnTo>
                  <a:lnTo>
                    <a:pt x="107417" y="129838"/>
                  </a:lnTo>
                  <a:lnTo>
                    <a:pt x="104891" y="120141"/>
                  </a:lnTo>
                  <a:lnTo>
                    <a:pt x="94645" y="105293"/>
                  </a:lnTo>
                  <a:lnTo>
                    <a:pt x="91672" y="101942"/>
                  </a:lnTo>
                  <a:lnTo>
                    <a:pt x="88368" y="92574"/>
                  </a:lnTo>
                  <a:lnTo>
                    <a:pt x="85879" y="63890"/>
                  </a:lnTo>
                  <a:lnTo>
                    <a:pt x="88616" y="57317"/>
                  </a:lnTo>
                  <a:lnTo>
                    <a:pt x="92301" y="50868"/>
                  </a:lnTo>
                  <a:lnTo>
                    <a:pt x="95435" y="41287"/>
                  </a:lnTo>
                  <a:lnTo>
                    <a:pt x="108392" y="25392"/>
                  </a:lnTo>
                  <a:lnTo>
                    <a:pt x="117319" y="21862"/>
                  </a:lnTo>
                  <a:lnTo>
                    <a:pt x="163990" y="10176"/>
                  </a:lnTo>
                  <a:lnTo>
                    <a:pt x="208767" y="9531"/>
                  </a:lnTo>
                  <a:lnTo>
                    <a:pt x="231868" y="10575"/>
                  </a:lnTo>
                  <a:lnTo>
                    <a:pt x="247650" y="1903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8" name="SMARTInkShape-635">
              <a:extLst>
                <a:ext uri="{FF2B5EF4-FFF2-40B4-BE49-F238E27FC236}">
                  <a16:creationId xmlns:a16="http://schemas.microsoft.com/office/drawing/2014/main" id="{480A83E9-667E-F05E-3C31-1461FDFB9AC8}"/>
                </a:ext>
              </a:extLst>
            </p:cNvPr>
            <p:cNvSpPr/>
            <p:nvPr>
              <p:custDataLst>
                <p:tags r:id="rId57"/>
              </p:custDataLst>
            </p:nvPr>
          </p:nvSpPr>
          <p:spPr>
            <a:xfrm>
              <a:off x="5229393" y="3343275"/>
              <a:ext cx="180808" cy="150946"/>
            </a:xfrm>
            <a:custGeom>
              <a:avLst/>
              <a:gdLst/>
              <a:ahLst/>
              <a:cxnLst/>
              <a:rect l="0" t="0" r="0" b="0"/>
              <a:pathLst>
                <a:path w="180808" h="150946">
                  <a:moveTo>
                    <a:pt x="123657" y="0"/>
                  </a:moveTo>
                  <a:lnTo>
                    <a:pt x="123657" y="0"/>
                  </a:lnTo>
                  <a:lnTo>
                    <a:pt x="133182" y="0"/>
                  </a:lnTo>
                  <a:lnTo>
                    <a:pt x="133182" y="5057"/>
                  </a:lnTo>
                  <a:lnTo>
                    <a:pt x="132124" y="5488"/>
                  </a:lnTo>
                  <a:lnTo>
                    <a:pt x="128126" y="3144"/>
                  </a:lnTo>
                  <a:lnTo>
                    <a:pt x="126637" y="3155"/>
                  </a:lnTo>
                  <a:lnTo>
                    <a:pt x="125643" y="4220"/>
                  </a:lnTo>
                  <a:lnTo>
                    <a:pt x="124981" y="5988"/>
                  </a:lnTo>
                  <a:lnTo>
                    <a:pt x="123481" y="6109"/>
                  </a:lnTo>
                  <a:lnTo>
                    <a:pt x="118993" y="3421"/>
                  </a:lnTo>
                  <a:lnTo>
                    <a:pt x="116314" y="3339"/>
                  </a:lnTo>
                  <a:lnTo>
                    <a:pt x="103658" y="8842"/>
                  </a:lnTo>
                  <a:lnTo>
                    <a:pt x="90803" y="10381"/>
                  </a:lnTo>
                  <a:lnTo>
                    <a:pt x="59089" y="28811"/>
                  </a:lnTo>
                  <a:lnTo>
                    <a:pt x="30576" y="50468"/>
                  </a:lnTo>
                  <a:lnTo>
                    <a:pt x="4150" y="90932"/>
                  </a:lnTo>
                  <a:lnTo>
                    <a:pt x="1111" y="101261"/>
                  </a:lnTo>
                  <a:lnTo>
                    <a:pt x="0" y="117430"/>
                  </a:lnTo>
                  <a:lnTo>
                    <a:pt x="2729" y="123805"/>
                  </a:lnTo>
                  <a:lnTo>
                    <a:pt x="14026" y="137848"/>
                  </a:lnTo>
                  <a:lnTo>
                    <a:pt x="19546" y="140641"/>
                  </a:lnTo>
                  <a:lnTo>
                    <a:pt x="22499" y="141385"/>
                  </a:lnTo>
                  <a:lnTo>
                    <a:pt x="35903" y="149127"/>
                  </a:lnTo>
                  <a:lnTo>
                    <a:pt x="46202" y="150945"/>
                  </a:lnTo>
                  <a:lnTo>
                    <a:pt x="55014" y="148931"/>
                  </a:lnTo>
                  <a:lnTo>
                    <a:pt x="63516" y="145566"/>
                  </a:lnTo>
                  <a:lnTo>
                    <a:pt x="111088" y="137924"/>
                  </a:lnTo>
                  <a:lnTo>
                    <a:pt x="129837" y="134253"/>
                  </a:lnTo>
                  <a:lnTo>
                    <a:pt x="145713" y="132559"/>
                  </a:lnTo>
                  <a:lnTo>
                    <a:pt x="164492" y="125185"/>
                  </a:lnTo>
                  <a:lnTo>
                    <a:pt x="180807" y="1238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80" name="SMARTInkShape-636">
            <a:extLst>
              <a:ext uri="{FF2B5EF4-FFF2-40B4-BE49-F238E27FC236}">
                <a16:creationId xmlns:a16="http://schemas.microsoft.com/office/drawing/2014/main" id="{AC0492FC-1889-AD42-E466-E9BB58E67CDC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>
            <a:off x="4314825" y="2667000"/>
            <a:ext cx="685801" cy="704851"/>
          </a:xfrm>
          <a:custGeom>
            <a:avLst/>
            <a:gdLst/>
            <a:ahLst/>
            <a:cxnLst/>
            <a:rect l="0" t="0" r="0" b="0"/>
            <a:pathLst>
              <a:path w="685801" h="704851">
                <a:moveTo>
                  <a:pt x="0" y="0"/>
                </a:moveTo>
                <a:lnTo>
                  <a:pt x="0" y="0"/>
                </a:lnTo>
                <a:lnTo>
                  <a:pt x="5056" y="0"/>
                </a:lnTo>
                <a:lnTo>
                  <a:pt x="6546" y="1058"/>
                </a:lnTo>
                <a:lnTo>
                  <a:pt x="7539" y="2822"/>
                </a:lnTo>
                <a:lnTo>
                  <a:pt x="8201" y="5056"/>
                </a:lnTo>
                <a:lnTo>
                  <a:pt x="9701" y="6546"/>
                </a:lnTo>
                <a:lnTo>
                  <a:pt x="14189" y="8201"/>
                </a:lnTo>
                <a:lnTo>
                  <a:pt x="15810" y="9701"/>
                </a:lnTo>
                <a:lnTo>
                  <a:pt x="23680" y="22666"/>
                </a:lnTo>
                <a:lnTo>
                  <a:pt x="37237" y="31881"/>
                </a:lnTo>
                <a:lnTo>
                  <a:pt x="59970" y="42611"/>
                </a:lnTo>
                <a:lnTo>
                  <a:pt x="81618" y="60785"/>
                </a:lnTo>
                <a:lnTo>
                  <a:pt x="119675" y="83370"/>
                </a:lnTo>
                <a:lnTo>
                  <a:pt x="162054" y="116519"/>
                </a:lnTo>
                <a:lnTo>
                  <a:pt x="207576" y="152595"/>
                </a:lnTo>
                <a:lnTo>
                  <a:pt x="253884" y="196861"/>
                </a:lnTo>
                <a:lnTo>
                  <a:pt x="293274" y="223885"/>
                </a:lnTo>
                <a:lnTo>
                  <a:pt x="308144" y="238146"/>
                </a:lnTo>
                <a:lnTo>
                  <a:pt x="355698" y="271632"/>
                </a:lnTo>
                <a:lnTo>
                  <a:pt x="403316" y="316679"/>
                </a:lnTo>
                <a:lnTo>
                  <a:pt x="449883" y="348982"/>
                </a:lnTo>
                <a:lnTo>
                  <a:pt x="495244" y="387873"/>
                </a:lnTo>
                <a:lnTo>
                  <a:pt x="539747" y="425852"/>
                </a:lnTo>
                <a:lnTo>
                  <a:pt x="586382" y="472089"/>
                </a:lnTo>
                <a:lnTo>
                  <a:pt x="615924" y="500566"/>
                </a:lnTo>
                <a:lnTo>
                  <a:pt x="628645" y="506806"/>
                </a:lnTo>
                <a:lnTo>
                  <a:pt x="631822" y="509321"/>
                </a:lnTo>
                <a:lnTo>
                  <a:pt x="635352" y="514937"/>
                </a:lnTo>
                <a:lnTo>
                  <a:pt x="638010" y="523352"/>
                </a:lnTo>
                <a:lnTo>
                  <a:pt x="638175" y="533400"/>
                </a:lnTo>
                <a:lnTo>
                  <a:pt x="638175" y="490838"/>
                </a:lnTo>
                <a:lnTo>
                  <a:pt x="638175" y="443584"/>
                </a:lnTo>
                <a:lnTo>
                  <a:pt x="638175" y="398721"/>
                </a:lnTo>
                <a:lnTo>
                  <a:pt x="635353" y="391345"/>
                </a:lnTo>
                <a:lnTo>
                  <a:pt x="631630" y="384540"/>
                </a:lnTo>
                <a:lnTo>
                  <a:pt x="629238" y="371547"/>
                </a:lnTo>
                <a:lnTo>
                  <a:pt x="628766" y="363846"/>
                </a:lnTo>
                <a:lnTo>
                  <a:pt x="620459" y="353915"/>
                </a:lnTo>
                <a:lnTo>
                  <a:pt x="619128" y="342938"/>
                </a:lnTo>
                <a:lnTo>
                  <a:pt x="619125" y="333376"/>
                </a:lnTo>
                <a:lnTo>
                  <a:pt x="619125" y="356041"/>
                </a:lnTo>
                <a:lnTo>
                  <a:pt x="621947" y="362146"/>
                </a:lnTo>
                <a:lnTo>
                  <a:pt x="625670" y="368387"/>
                </a:lnTo>
                <a:lnTo>
                  <a:pt x="627767" y="378909"/>
                </a:lnTo>
                <a:lnTo>
                  <a:pt x="629446" y="394962"/>
                </a:lnTo>
                <a:lnTo>
                  <a:pt x="640393" y="438224"/>
                </a:lnTo>
                <a:lnTo>
                  <a:pt x="651313" y="463565"/>
                </a:lnTo>
                <a:lnTo>
                  <a:pt x="651775" y="476256"/>
                </a:lnTo>
                <a:lnTo>
                  <a:pt x="650417" y="482604"/>
                </a:lnTo>
                <a:lnTo>
                  <a:pt x="651730" y="492479"/>
                </a:lnTo>
                <a:lnTo>
                  <a:pt x="664282" y="524464"/>
                </a:lnTo>
                <a:lnTo>
                  <a:pt x="667483" y="554644"/>
                </a:lnTo>
                <a:lnTo>
                  <a:pt x="674224" y="573501"/>
                </a:lnTo>
                <a:lnTo>
                  <a:pt x="676422" y="584031"/>
                </a:lnTo>
                <a:lnTo>
                  <a:pt x="683634" y="599415"/>
                </a:lnTo>
                <a:lnTo>
                  <a:pt x="685797" y="645818"/>
                </a:lnTo>
                <a:lnTo>
                  <a:pt x="685800" y="655736"/>
                </a:lnTo>
                <a:lnTo>
                  <a:pt x="684742" y="656232"/>
                </a:lnTo>
                <a:lnTo>
                  <a:pt x="680744" y="656784"/>
                </a:lnTo>
                <a:lnTo>
                  <a:pt x="675439" y="659851"/>
                </a:lnTo>
                <a:lnTo>
                  <a:pt x="669553" y="663684"/>
                </a:lnTo>
                <a:lnTo>
                  <a:pt x="631639" y="675313"/>
                </a:lnTo>
                <a:lnTo>
                  <a:pt x="614954" y="677048"/>
                </a:lnTo>
                <a:lnTo>
                  <a:pt x="584069" y="684438"/>
                </a:lnTo>
                <a:lnTo>
                  <a:pt x="552433" y="688443"/>
                </a:lnTo>
                <a:lnTo>
                  <a:pt x="533395" y="693286"/>
                </a:lnTo>
                <a:lnTo>
                  <a:pt x="486611" y="695272"/>
                </a:lnTo>
                <a:lnTo>
                  <a:pt x="483157" y="695290"/>
                </a:lnTo>
                <a:lnTo>
                  <a:pt x="476498" y="698131"/>
                </a:lnTo>
                <a:lnTo>
                  <a:pt x="473240" y="700371"/>
                </a:lnTo>
                <a:lnTo>
                  <a:pt x="470010" y="700806"/>
                </a:lnTo>
                <a:lnTo>
                  <a:pt x="463598" y="698467"/>
                </a:lnTo>
                <a:lnTo>
                  <a:pt x="461466" y="698478"/>
                </a:lnTo>
                <a:lnTo>
                  <a:pt x="460044" y="699544"/>
                </a:lnTo>
                <a:lnTo>
                  <a:pt x="457200" y="704850"/>
                </a:lnTo>
              </a:path>
            </a:pathLst>
          </a:cu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83" name="SMARTInkShape-Group113">
            <a:extLst>
              <a:ext uri="{FF2B5EF4-FFF2-40B4-BE49-F238E27FC236}">
                <a16:creationId xmlns:a16="http://schemas.microsoft.com/office/drawing/2014/main" id="{04B0CA48-571D-7603-D496-99FDC31A9026}"/>
              </a:ext>
            </a:extLst>
          </p:cNvPr>
          <p:cNvGrpSpPr/>
          <p:nvPr/>
        </p:nvGrpSpPr>
        <p:grpSpPr>
          <a:xfrm>
            <a:off x="1381125" y="1866900"/>
            <a:ext cx="342901" cy="466726"/>
            <a:chOff x="1381125" y="1866900"/>
            <a:chExt cx="342901" cy="466726"/>
          </a:xfrm>
        </p:grpSpPr>
        <p:sp>
          <p:nvSpPr>
            <p:cNvPr id="581" name="SMARTInkShape-637">
              <a:extLst>
                <a:ext uri="{FF2B5EF4-FFF2-40B4-BE49-F238E27FC236}">
                  <a16:creationId xmlns:a16="http://schemas.microsoft.com/office/drawing/2014/main" id="{103FDCE0-93B0-F120-3EAC-23FFC5B719C4}"/>
                </a:ext>
              </a:extLst>
            </p:cNvPr>
            <p:cNvSpPr/>
            <p:nvPr>
              <p:custDataLst>
                <p:tags r:id="rId45"/>
              </p:custDataLst>
            </p:nvPr>
          </p:nvSpPr>
          <p:spPr>
            <a:xfrm>
              <a:off x="1381125" y="1866900"/>
              <a:ext cx="238125" cy="342901"/>
            </a:xfrm>
            <a:custGeom>
              <a:avLst/>
              <a:gdLst/>
              <a:ahLst/>
              <a:cxnLst/>
              <a:rect l="0" t="0" r="0" b="0"/>
              <a:pathLst>
                <a:path w="238125" h="342901">
                  <a:moveTo>
                    <a:pt x="47625" y="9525"/>
                  </a:moveTo>
                  <a:lnTo>
                    <a:pt x="47625" y="9525"/>
                  </a:lnTo>
                  <a:lnTo>
                    <a:pt x="57150" y="9525"/>
                  </a:lnTo>
                  <a:lnTo>
                    <a:pt x="57150" y="0"/>
                  </a:lnTo>
                  <a:lnTo>
                    <a:pt x="57150" y="46346"/>
                  </a:lnTo>
                  <a:lnTo>
                    <a:pt x="57150" y="92517"/>
                  </a:lnTo>
                  <a:lnTo>
                    <a:pt x="57150" y="139706"/>
                  </a:lnTo>
                  <a:lnTo>
                    <a:pt x="56092" y="162750"/>
                  </a:lnTo>
                  <a:lnTo>
                    <a:pt x="48214" y="209413"/>
                  </a:lnTo>
                  <a:lnTo>
                    <a:pt x="47648" y="253799"/>
                  </a:lnTo>
                  <a:lnTo>
                    <a:pt x="47625" y="297901"/>
                  </a:lnTo>
                  <a:lnTo>
                    <a:pt x="47625" y="342456"/>
                  </a:lnTo>
                  <a:lnTo>
                    <a:pt x="85794" y="342900"/>
                  </a:lnTo>
                  <a:lnTo>
                    <a:pt x="88946" y="341841"/>
                  </a:lnTo>
                  <a:lnTo>
                    <a:pt x="91047" y="340078"/>
                  </a:lnTo>
                  <a:lnTo>
                    <a:pt x="92448" y="337844"/>
                  </a:lnTo>
                  <a:lnTo>
                    <a:pt x="94441" y="336354"/>
                  </a:lnTo>
                  <a:lnTo>
                    <a:pt x="132802" y="321668"/>
                  </a:lnTo>
                  <a:lnTo>
                    <a:pt x="139457" y="317588"/>
                  </a:lnTo>
                  <a:lnTo>
                    <a:pt x="165275" y="307007"/>
                  </a:lnTo>
                  <a:lnTo>
                    <a:pt x="190324" y="288516"/>
                  </a:lnTo>
                  <a:lnTo>
                    <a:pt x="196772" y="285921"/>
                  </a:lnTo>
                  <a:lnTo>
                    <a:pt x="212715" y="272654"/>
                  </a:lnTo>
                  <a:lnTo>
                    <a:pt x="216248" y="266524"/>
                  </a:lnTo>
                  <a:lnTo>
                    <a:pt x="217191" y="263408"/>
                  </a:lnTo>
                  <a:lnTo>
                    <a:pt x="218877" y="261330"/>
                  </a:lnTo>
                  <a:lnTo>
                    <a:pt x="225249" y="257348"/>
                  </a:lnTo>
                  <a:lnTo>
                    <a:pt x="235943" y="237949"/>
                  </a:lnTo>
                  <a:lnTo>
                    <a:pt x="238087" y="215505"/>
                  </a:lnTo>
                  <a:lnTo>
                    <a:pt x="238124" y="195516"/>
                  </a:lnTo>
                  <a:lnTo>
                    <a:pt x="235302" y="189907"/>
                  </a:lnTo>
                  <a:lnTo>
                    <a:pt x="231579" y="183886"/>
                  </a:lnTo>
                  <a:lnTo>
                    <a:pt x="228424" y="174547"/>
                  </a:lnTo>
                  <a:lnTo>
                    <a:pt x="215459" y="158740"/>
                  </a:lnTo>
                  <a:lnTo>
                    <a:pt x="209354" y="155218"/>
                  </a:lnTo>
                  <a:lnTo>
                    <a:pt x="203113" y="152594"/>
                  </a:lnTo>
                  <a:lnTo>
                    <a:pt x="183084" y="137322"/>
                  </a:lnTo>
                  <a:lnTo>
                    <a:pt x="155016" y="133873"/>
                  </a:lnTo>
                  <a:lnTo>
                    <a:pt x="111092" y="134439"/>
                  </a:lnTo>
                  <a:lnTo>
                    <a:pt x="66673" y="145111"/>
                  </a:lnTo>
                  <a:lnTo>
                    <a:pt x="47625" y="150240"/>
                  </a:lnTo>
                  <a:lnTo>
                    <a:pt x="35983" y="152498"/>
                  </a:lnTo>
                  <a:lnTo>
                    <a:pt x="0" y="1714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2" name="SMARTInkShape-638">
              <a:extLst>
                <a:ext uri="{FF2B5EF4-FFF2-40B4-BE49-F238E27FC236}">
                  <a16:creationId xmlns:a16="http://schemas.microsoft.com/office/drawing/2014/main" id="{618CFEA9-4811-5195-9AF4-6233A85F8279}"/>
                </a:ext>
              </a:extLst>
            </p:cNvPr>
            <p:cNvSpPr/>
            <p:nvPr>
              <p:custDataLst>
                <p:tags r:id="rId46"/>
              </p:custDataLst>
            </p:nvPr>
          </p:nvSpPr>
          <p:spPr>
            <a:xfrm>
              <a:off x="1724025" y="2162176"/>
              <a:ext cx="1" cy="171450"/>
            </a:xfrm>
            <a:custGeom>
              <a:avLst/>
              <a:gdLst/>
              <a:ahLst/>
              <a:cxnLst/>
              <a:rect l="0" t="0" r="0" b="0"/>
              <a:pathLst>
                <a:path w="1" h="171450">
                  <a:moveTo>
                    <a:pt x="0" y="9524"/>
                  </a:moveTo>
                  <a:lnTo>
                    <a:pt x="0" y="9524"/>
                  </a:lnTo>
                  <a:lnTo>
                    <a:pt x="0" y="0"/>
                  </a:lnTo>
                  <a:lnTo>
                    <a:pt x="0" y="45517"/>
                  </a:lnTo>
                  <a:lnTo>
                    <a:pt x="0" y="91989"/>
                  </a:lnTo>
                  <a:lnTo>
                    <a:pt x="0" y="139613"/>
                  </a:lnTo>
                  <a:lnTo>
                    <a:pt x="0" y="17144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87" name="SMARTInkShape-Group114">
            <a:extLst>
              <a:ext uri="{FF2B5EF4-FFF2-40B4-BE49-F238E27FC236}">
                <a16:creationId xmlns:a16="http://schemas.microsoft.com/office/drawing/2014/main" id="{AE5145E2-B76D-BCAD-A87D-313C7634DE5B}"/>
              </a:ext>
            </a:extLst>
          </p:cNvPr>
          <p:cNvGrpSpPr/>
          <p:nvPr/>
        </p:nvGrpSpPr>
        <p:grpSpPr>
          <a:xfrm>
            <a:off x="2114550" y="1857770"/>
            <a:ext cx="333376" cy="304405"/>
            <a:chOff x="2114550" y="1857770"/>
            <a:chExt cx="333376" cy="304405"/>
          </a:xfrm>
        </p:grpSpPr>
        <p:sp>
          <p:nvSpPr>
            <p:cNvPr id="584" name="SMARTInkShape-639">
              <a:extLst>
                <a:ext uri="{FF2B5EF4-FFF2-40B4-BE49-F238E27FC236}">
                  <a16:creationId xmlns:a16="http://schemas.microsoft.com/office/drawing/2014/main" id="{589E6146-4742-BE5F-B6B4-30825297C4D6}"/>
                </a:ext>
              </a:extLst>
            </p:cNvPr>
            <p:cNvSpPr/>
            <p:nvPr>
              <p:custDataLst>
                <p:tags r:id="rId42"/>
              </p:custDataLst>
            </p:nvPr>
          </p:nvSpPr>
          <p:spPr>
            <a:xfrm>
              <a:off x="2276475" y="1857770"/>
              <a:ext cx="9526" cy="228157"/>
            </a:xfrm>
            <a:custGeom>
              <a:avLst/>
              <a:gdLst/>
              <a:ahLst/>
              <a:cxnLst/>
              <a:rect l="0" t="0" r="0" b="0"/>
              <a:pathLst>
                <a:path w="9526" h="228157">
                  <a:moveTo>
                    <a:pt x="0" y="18655"/>
                  </a:moveTo>
                  <a:lnTo>
                    <a:pt x="0" y="18655"/>
                  </a:lnTo>
                  <a:lnTo>
                    <a:pt x="0" y="13599"/>
                  </a:lnTo>
                  <a:lnTo>
                    <a:pt x="1058" y="12109"/>
                  </a:lnTo>
                  <a:lnTo>
                    <a:pt x="2822" y="11116"/>
                  </a:lnTo>
                  <a:lnTo>
                    <a:pt x="9133" y="9246"/>
                  </a:lnTo>
                  <a:lnTo>
                    <a:pt x="9515" y="0"/>
                  </a:lnTo>
                  <a:lnTo>
                    <a:pt x="9525" y="45676"/>
                  </a:lnTo>
                  <a:lnTo>
                    <a:pt x="8467" y="88600"/>
                  </a:lnTo>
                  <a:lnTo>
                    <a:pt x="883" y="126613"/>
                  </a:lnTo>
                  <a:lnTo>
                    <a:pt x="35" y="172349"/>
                  </a:lnTo>
                  <a:lnTo>
                    <a:pt x="3" y="193115"/>
                  </a:lnTo>
                  <a:lnTo>
                    <a:pt x="2823" y="199557"/>
                  </a:lnTo>
                  <a:lnTo>
                    <a:pt x="6547" y="205947"/>
                  </a:lnTo>
                  <a:lnTo>
                    <a:pt x="8937" y="218674"/>
                  </a:lnTo>
                  <a:lnTo>
                    <a:pt x="9522" y="228156"/>
                  </a:lnTo>
                  <a:lnTo>
                    <a:pt x="9525" y="21868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5" name="SMARTInkShape-640">
              <a:extLst>
                <a:ext uri="{FF2B5EF4-FFF2-40B4-BE49-F238E27FC236}">
                  <a16:creationId xmlns:a16="http://schemas.microsoft.com/office/drawing/2014/main" id="{43476C54-FF9C-4074-4E0C-29BCE7F901A3}"/>
                </a:ext>
              </a:extLst>
            </p:cNvPr>
            <p:cNvSpPr/>
            <p:nvPr>
              <p:custDataLst>
                <p:tags r:id="rId43"/>
              </p:custDataLst>
            </p:nvPr>
          </p:nvSpPr>
          <p:spPr>
            <a:xfrm>
              <a:off x="2114550" y="1943100"/>
              <a:ext cx="323851" cy="19051"/>
            </a:xfrm>
            <a:custGeom>
              <a:avLst/>
              <a:gdLst/>
              <a:ahLst/>
              <a:cxnLst/>
              <a:rect l="0" t="0" r="0" b="0"/>
              <a:pathLst>
                <a:path w="323851" h="19051">
                  <a:moveTo>
                    <a:pt x="0" y="19050"/>
                  </a:moveTo>
                  <a:lnTo>
                    <a:pt x="0" y="19050"/>
                  </a:lnTo>
                  <a:lnTo>
                    <a:pt x="43438" y="19050"/>
                  </a:lnTo>
                  <a:lnTo>
                    <a:pt x="60966" y="17992"/>
                  </a:lnTo>
                  <a:lnTo>
                    <a:pt x="105027" y="10408"/>
                  </a:lnTo>
                  <a:lnTo>
                    <a:pt x="152339" y="9603"/>
                  </a:lnTo>
                  <a:lnTo>
                    <a:pt x="191955" y="9535"/>
                  </a:lnTo>
                  <a:lnTo>
                    <a:pt x="235494" y="9526"/>
                  </a:lnTo>
                  <a:lnTo>
                    <a:pt x="269529" y="8467"/>
                  </a:lnTo>
                  <a:lnTo>
                    <a:pt x="307404" y="392"/>
                  </a:lnTo>
                  <a:lnTo>
                    <a:pt x="32385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6" name="SMARTInkShape-641">
              <a:extLst>
                <a:ext uri="{FF2B5EF4-FFF2-40B4-BE49-F238E27FC236}">
                  <a16:creationId xmlns:a16="http://schemas.microsoft.com/office/drawing/2014/main" id="{EE5918C1-C79A-0BE9-D4C4-FBFD94F77010}"/>
                </a:ext>
              </a:extLst>
            </p:cNvPr>
            <p:cNvSpPr/>
            <p:nvPr>
              <p:custDataLst>
                <p:tags r:id="rId44"/>
              </p:custDataLst>
            </p:nvPr>
          </p:nvSpPr>
          <p:spPr>
            <a:xfrm>
              <a:off x="2124078" y="2152650"/>
              <a:ext cx="323848" cy="9525"/>
            </a:xfrm>
            <a:custGeom>
              <a:avLst/>
              <a:gdLst/>
              <a:ahLst/>
              <a:cxnLst/>
              <a:rect l="0" t="0" r="0" b="0"/>
              <a:pathLst>
                <a:path w="323848" h="9525">
                  <a:moveTo>
                    <a:pt x="9522" y="0"/>
                  </a:moveTo>
                  <a:lnTo>
                    <a:pt x="9522" y="0"/>
                  </a:lnTo>
                  <a:lnTo>
                    <a:pt x="7" y="0"/>
                  </a:lnTo>
                  <a:lnTo>
                    <a:pt x="0" y="5056"/>
                  </a:lnTo>
                  <a:lnTo>
                    <a:pt x="1057" y="6546"/>
                  </a:lnTo>
                  <a:lnTo>
                    <a:pt x="2820" y="7539"/>
                  </a:lnTo>
                  <a:lnTo>
                    <a:pt x="13255" y="9133"/>
                  </a:lnTo>
                  <a:lnTo>
                    <a:pt x="60703" y="9518"/>
                  </a:lnTo>
                  <a:lnTo>
                    <a:pt x="104794" y="9524"/>
                  </a:lnTo>
                  <a:lnTo>
                    <a:pt x="126651" y="6702"/>
                  </a:lnTo>
                  <a:lnTo>
                    <a:pt x="173681" y="589"/>
                  </a:lnTo>
                  <a:lnTo>
                    <a:pt x="218432" y="52"/>
                  </a:lnTo>
                  <a:lnTo>
                    <a:pt x="263484" y="3"/>
                  </a:lnTo>
                  <a:lnTo>
                    <a:pt x="309684" y="0"/>
                  </a:lnTo>
                  <a:lnTo>
                    <a:pt x="323847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93" name="SMARTInkShape-Group115">
            <a:extLst>
              <a:ext uri="{FF2B5EF4-FFF2-40B4-BE49-F238E27FC236}">
                <a16:creationId xmlns:a16="http://schemas.microsoft.com/office/drawing/2014/main" id="{8BE84D8E-02C4-0D8E-3F80-F702D28C95CC}"/>
              </a:ext>
            </a:extLst>
          </p:cNvPr>
          <p:cNvGrpSpPr/>
          <p:nvPr/>
        </p:nvGrpSpPr>
        <p:grpSpPr>
          <a:xfrm>
            <a:off x="2962275" y="1733550"/>
            <a:ext cx="781051" cy="704851"/>
            <a:chOff x="2962275" y="1733550"/>
            <a:chExt cx="781051" cy="704851"/>
          </a:xfrm>
        </p:grpSpPr>
        <p:sp>
          <p:nvSpPr>
            <p:cNvPr id="588" name="SMARTInkShape-642">
              <a:extLst>
                <a:ext uri="{FF2B5EF4-FFF2-40B4-BE49-F238E27FC236}">
                  <a16:creationId xmlns:a16="http://schemas.microsoft.com/office/drawing/2014/main" id="{FD1E3203-901A-A18D-610E-E3520FE43AE4}"/>
                </a:ext>
              </a:extLst>
            </p:cNvPr>
            <p:cNvSpPr/>
            <p:nvPr>
              <p:custDataLst>
                <p:tags r:id="rId37"/>
              </p:custDataLst>
            </p:nvPr>
          </p:nvSpPr>
          <p:spPr>
            <a:xfrm>
              <a:off x="3028951" y="1733550"/>
              <a:ext cx="180975" cy="348283"/>
            </a:xfrm>
            <a:custGeom>
              <a:avLst/>
              <a:gdLst/>
              <a:ahLst/>
              <a:cxnLst/>
              <a:rect l="0" t="0" r="0" b="0"/>
              <a:pathLst>
                <a:path w="180975" h="348283">
                  <a:moveTo>
                    <a:pt x="47624" y="19050"/>
                  </a:moveTo>
                  <a:lnTo>
                    <a:pt x="47624" y="19050"/>
                  </a:lnTo>
                  <a:lnTo>
                    <a:pt x="47624" y="4479"/>
                  </a:lnTo>
                  <a:lnTo>
                    <a:pt x="48682" y="2986"/>
                  </a:lnTo>
                  <a:lnTo>
                    <a:pt x="50446" y="1990"/>
                  </a:lnTo>
                  <a:lnTo>
                    <a:pt x="57033" y="34"/>
                  </a:lnTo>
                  <a:lnTo>
                    <a:pt x="51638" y="7"/>
                  </a:lnTo>
                  <a:lnTo>
                    <a:pt x="53994" y="3"/>
                  </a:lnTo>
                  <a:lnTo>
                    <a:pt x="51038" y="1"/>
                  </a:lnTo>
                  <a:lnTo>
                    <a:pt x="56849" y="0"/>
                  </a:lnTo>
                  <a:lnTo>
                    <a:pt x="57144" y="41757"/>
                  </a:lnTo>
                  <a:lnTo>
                    <a:pt x="56089" y="60468"/>
                  </a:lnTo>
                  <a:lnTo>
                    <a:pt x="48507" y="104984"/>
                  </a:lnTo>
                  <a:lnTo>
                    <a:pt x="46643" y="152336"/>
                  </a:lnTo>
                  <a:lnTo>
                    <a:pt x="38988" y="199937"/>
                  </a:lnTo>
                  <a:lnTo>
                    <a:pt x="37304" y="221283"/>
                  </a:lnTo>
                  <a:lnTo>
                    <a:pt x="28976" y="267956"/>
                  </a:lnTo>
                  <a:lnTo>
                    <a:pt x="19451" y="312589"/>
                  </a:lnTo>
                  <a:lnTo>
                    <a:pt x="18259" y="316343"/>
                  </a:lnTo>
                  <a:lnTo>
                    <a:pt x="16406" y="318845"/>
                  </a:lnTo>
                  <a:lnTo>
                    <a:pt x="14112" y="320513"/>
                  </a:lnTo>
                  <a:lnTo>
                    <a:pt x="12582" y="322684"/>
                  </a:lnTo>
                  <a:lnTo>
                    <a:pt x="10883" y="327918"/>
                  </a:lnTo>
                  <a:lnTo>
                    <a:pt x="9926" y="336815"/>
                  </a:lnTo>
                  <a:lnTo>
                    <a:pt x="8734" y="338843"/>
                  </a:lnTo>
                  <a:lnTo>
                    <a:pt x="6881" y="340195"/>
                  </a:lnTo>
                  <a:lnTo>
                    <a:pt x="1358" y="342366"/>
                  </a:lnTo>
                  <a:lnTo>
                    <a:pt x="603" y="345485"/>
                  </a:lnTo>
                  <a:lnTo>
                    <a:pt x="267" y="348282"/>
                  </a:lnTo>
                  <a:lnTo>
                    <a:pt x="0" y="342924"/>
                  </a:lnTo>
                  <a:lnTo>
                    <a:pt x="42561" y="341842"/>
                  </a:lnTo>
                  <a:lnTo>
                    <a:pt x="72941" y="334258"/>
                  </a:lnTo>
                  <a:lnTo>
                    <a:pt x="114480" y="333427"/>
                  </a:lnTo>
                  <a:lnTo>
                    <a:pt x="153703" y="333378"/>
                  </a:lnTo>
                  <a:lnTo>
                    <a:pt x="161092" y="330554"/>
                  </a:lnTo>
                  <a:lnTo>
                    <a:pt x="167905" y="326830"/>
                  </a:lnTo>
                  <a:lnTo>
                    <a:pt x="180974" y="3238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9" name="SMARTInkShape-643">
              <a:extLst>
                <a:ext uri="{FF2B5EF4-FFF2-40B4-BE49-F238E27FC236}">
                  <a16:creationId xmlns:a16="http://schemas.microsoft.com/office/drawing/2014/main" id="{FF3B92D4-4BB2-CEE1-3CC9-0A6F34066AA7}"/>
                </a:ext>
              </a:extLst>
            </p:cNvPr>
            <p:cNvSpPr/>
            <p:nvPr>
              <p:custDataLst>
                <p:tags r:id="rId38"/>
              </p:custDataLst>
            </p:nvPr>
          </p:nvSpPr>
          <p:spPr>
            <a:xfrm>
              <a:off x="2962275" y="1876425"/>
              <a:ext cx="257176" cy="38101"/>
            </a:xfrm>
            <a:custGeom>
              <a:avLst/>
              <a:gdLst/>
              <a:ahLst/>
              <a:cxnLst/>
              <a:rect l="0" t="0" r="0" b="0"/>
              <a:pathLst>
                <a:path w="257176" h="38101">
                  <a:moveTo>
                    <a:pt x="0" y="38100"/>
                  </a:moveTo>
                  <a:lnTo>
                    <a:pt x="0" y="38100"/>
                  </a:lnTo>
                  <a:lnTo>
                    <a:pt x="22390" y="38100"/>
                  </a:lnTo>
                  <a:lnTo>
                    <a:pt x="28648" y="35278"/>
                  </a:lnTo>
                  <a:lnTo>
                    <a:pt x="31799" y="33044"/>
                  </a:lnTo>
                  <a:lnTo>
                    <a:pt x="46346" y="29899"/>
                  </a:lnTo>
                  <a:lnTo>
                    <a:pt x="76450" y="25927"/>
                  </a:lnTo>
                  <a:lnTo>
                    <a:pt x="95324" y="21088"/>
                  </a:lnTo>
                  <a:lnTo>
                    <a:pt x="114322" y="16832"/>
                  </a:lnTo>
                  <a:lnTo>
                    <a:pt x="133357" y="11690"/>
                  </a:lnTo>
                  <a:lnTo>
                    <a:pt x="177801" y="9652"/>
                  </a:lnTo>
                  <a:lnTo>
                    <a:pt x="225054" y="264"/>
                  </a:lnTo>
                  <a:lnTo>
                    <a:pt x="25717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0" name="SMARTInkShape-644">
              <a:extLst>
                <a:ext uri="{FF2B5EF4-FFF2-40B4-BE49-F238E27FC236}">
                  <a16:creationId xmlns:a16="http://schemas.microsoft.com/office/drawing/2014/main" id="{2FFA0F9C-03B6-B1CD-C066-F56598E0136D}"/>
                </a:ext>
              </a:extLst>
            </p:cNvPr>
            <p:cNvSpPr/>
            <p:nvPr>
              <p:custDataLst>
                <p:tags r:id="rId39"/>
              </p:custDataLst>
            </p:nvPr>
          </p:nvSpPr>
          <p:spPr>
            <a:xfrm>
              <a:off x="3362360" y="2171700"/>
              <a:ext cx="123791" cy="142876"/>
            </a:xfrm>
            <a:custGeom>
              <a:avLst/>
              <a:gdLst/>
              <a:ahLst/>
              <a:cxnLst/>
              <a:rect l="0" t="0" r="0" b="0"/>
              <a:pathLst>
                <a:path w="123791" h="142876">
                  <a:moveTo>
                    <a:pt x="95215" y="9525"/>
                  </a:moveTo>
                  <a:lnTo>
                    <a:pt x="95215" y="9525"/>
                  </a:lnTo>
                  <a:lnTo>
                    <a:pt x="104624" y="9525"/>
                  </a:lnTo>
                  <a:lnTo>
                    <a:pt x="104737" y="392"/>
                  </a:lnTo>
                  <a:lnTo>
                    <a:pt x="114265" y="0"/>
                  </a:lnTo>
                  <a:lnTo>
                    <a:pt x="106064" y="8201"/>
                  </a:lnTo>
                  <a:lnTo>
                    <a:pt x="105133" y="14189"/>
                  </a:lnTo>
                  <a:lnTo>
                    <a:pt x="103944" y="15809"/>
                  </a:lnTo>
                  <a:lnTo>
                    <a:pt x="99800" y="17610"/>
                  </a:lnTo>
                  <a:lnTo>
                    <a:pt x="98271" y="19148"/>
                  </a:lnTo>
                  <a:lnTo>
                    <a:pt x="92997" y="29222"/>
                  </a:lnTo>
                  <a:lnTo>
                    <a:pt x="88937" y="35213"/>
                  </a:lnTo>
                  <a:lnTo>
                    <a:pt x="86117" y="45782"/>
                  </a:lnTo>
                  <a:lnTo>
                    <a:pt x="79228" y="54865"/>
                  </a:lnTo>
                  <a:lnTo>
                    <a:pt x="76014" y="63764"/>
                  </a:lnTo>
                  <a:lnTo>
                    <a:pt x="69888" y="73103"/>
                  </a:lnTo>
                  <a:lnTo>
                    <a:pt x="66544" y="82573"/>
                  </a:lnTo>
                  <a:lnTo>
                    <a:pt x="40282" y="114889"/>
                  </a:lnTo>
                  <a:lnTo>
                    <a:pt x="39543" y="117867"/>
                  </a:lnTo>
                  <a:lnTo>
                    <a:pt x="37992" y="119853"/>
                  </a:lnTo>
                  <a:lnTo>
                    <a:pt x="29994" y="123302"/>
                  </a:lnTo>
                  <a:lnTo>
                    <a:pt x="29186" y="126415"/>
                  </a:lnTo>
                  <a:lnTo>
                    <a:pt x="28578" y="132944"/>
                  </a:lnTo>
                  <a:lnTo>
                    <a:pt x="20342" y="125113"/>
                  </a:lnTo>
                  <a:lnTo>
                    <a:pt x="19408" y="119150"/>
                  </a:lnTo>
                  <a:lnTo>
                    <a:pt x="18219" y="117533"/>
                  </a:lnTo>
                  <a:lnTo>
                    <a:pt x="14075" y="115737"/>
                  </a:lnTo>
                  <a:lnTo>
                    <a:pt x="12546" y="114200"/>
                  </a:lnTo>
                  <a:lnTo>
                    <a:pt x="10848" y="109669"/>
                  </a:lnTo>
                  <a:lnTo>
                    <a:pt x="8700" y="98137"/>
                  </a:lnTo>
                  <a:lnTo>
                    <a:pt x="1324" y="87568"/>
                  </a:lnTo>
                  <a:lnTo>
                    <a:pt x="84" y="77686"/>
                  </a:lnTo>
                  <a:lnTo>
                    <a:pt x="0" y="71584"/>
                  </a:lnTo>
                  <a:lnTo>
                    <a:pt x="1047" y="69947"/>
                  </a:lnTo>
                  <a:lnTo>
                    <a:pt x="2803" y="68856"/>
                  </a:lnTo>
                  <a:lnTo>
                    <a:pt x="5032" y="68129"/>
                  </a:lnTo>
                  <a:lnTo>
                    <a:pt x="6518" y="66586"/>
                  </a:lnTo>
                  <a:lnTo>
                    <a:pt x="10288" y="57060"/>
                  </a:lnTo>
                  <a:lnTo>
                    <a:pt x="18612" y="48055"/>
                  </a:lnTo>
                  <a:lnTo>
                    <a:pt x="19015" y="38135"/>
                  </a:lnTo>
                  <a:lnTo>
                    <a:pt x="28147" y="38101"/>
                  </a:lnTo>
                  <a:lnTo>
                    <a:pt x="36707" y="46301"/>
                  </a:lnTo>
                  <a:lnTo>
                    <a:pt x="42719" y="47233"/>
                  </a:lnTo>
                  <a:lnTo>
                    <a:pt x="44343" y="48422"/>
                  </a:lnTo>
                  <a:lnTo>
                    <a:pt x="45425" y="50273"/>
                  </a:lnTo>
                  <a:lnTo>
                    <a:pt x="46146" y="52565"/>
                  </a:lnTo>
                  <a:lnTo>
                    <a:pt x="57761" y="66908"/>
                  </a:lnTo>
                  <a:lnTo>
                    <a:pt x="62694" y="73128"/>
                  </a:lnTo>
                  <a:lnTo>
                    <a:pt x="64886" y="79421"/>
                  </a:lnTo>
                  <a:lnTo>
                    <a:pt x="66529" y="81522"/>
                  </a:lnTo>
                  <a:lnTo>
                    <a:pt x="79743" y="90228"/>
                  </a:lnTo>
                  <a:lnTo>
                    <a:pt x="83047" y="95840"/>
                  </a:lnTo>
                  <a:lnTo>
                    <a:pt x="85168" y="103010"/>
                  </a:lnTo>
                  <a:lnTo>
                    <a:pt x="103296" y="122371"/>
                  </a:lnTo>
                  <a:lnTo>
                    <a:pt x="104312" y="128451"/>
                  </a:lnTo>
                  <a:lnTo>
                    <a:pt x="105513" y="130084"/>
                  </a:lnTo>
                  <a:lnTo>
                    <a:pt x="112903" y="132920"/>
                  </a:lnTo>
                  <a:lnTo>
                    <a:pt x="113660" y="135981"/>
                  </a:lnTo>
                  <a:lnTo>
                    <a:pt x="114230" y="142471"/>
                  </a:lnTo>
                  <a:lnTo>
                    <a:pt x="123790" y="14287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1" name="SMARTInkShape-645">
              <a:extLst>
                <a:ext uri="{FF2B5EF4-FFF2-40B4-BE49-F238E27FC236}">
                  <a16:creationId xmlns:a16="http://schemas.microsoft.com/office/drawing/2014/main" id="{75E80346-1C63-177F-802C-CD90747EA6ED}"/>
                </a:ext>
              </a:extLst>
            </p:cNvPr>
            <p:cNvSpPr/>
            <p:nvPr>
              <p:custDataLst>
                <p:tags r:id="rId40"/>
              </p:custDataLst>
            </p:nvPr>
          </p:nvSpPr>
          <p:spPr>
            <a:xfrm>
              <a:off x="3495675" y="2181225"/>
              <a:ext cx="85726" cy="257176"/>
            </a:xfrm>
            <a:custGeom>
              <a:avLst/>
              <a:gdLst/>
              <a:ahLst/>
              <a:cxnLst/>
              <a:rect l="0" t="0" r="0" b="0"/>
              <a:pathLst>
                <a:path w="85726" h="257176">
                  <a:moveTo>
                    <a:pt x="85725" y="0"/>
                  </a:moveTo>
                  <a:lnTo>
                    <a:pt x="85725" y="0"/>
                  </a:lnTo>
                  <a:lnTo>
                    <a:pt x="85725" y="5056"/>
                  </a:lnTo>
                  <a:lnTo>
                    <a:pt x="82903" y="10361"/>
                  </a:lnTo>
                  <a:lnTo>
                    <a:pt x="79179" y="16246"/>
                  </a:lnTo>
                  <a:lnTo>
                    <a:pt x="68116" y="62748"/>
                  </a:lnTo>
                  <a:lnTo>
                    <a:pt x="61671" y="75866"/>
                  </a:lnTo>
                  <a:lnTo>
                    <a:pt x="48964" y="97973"/>
                  </a:lnTo>
                  <a:lnTo>
                    <a:pt x="41319" y="121810"/>
                  </a:lnTo>
                  <a:lnTo>
                    <a:pt x="33679" y="148827"/>
                  </a:lnTo>
                  <a:lnTo>
                    <a:pt x="13685" y="193652"/>
                  </a:lnTo>
                  <a:lnTo>
                    <a:pt x="9699" y="211660"/>
                  </a:lnTo>
                  <a:lnTo>
                    <a:pt x="2230" y="227763"/>
                  </a:lnTo>
                  <a:lnTo>
                    <a:pt x="0" y="25717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2" name="SMARTInkShape-646">
              <a:extLst>
                <a:ext uri="{FF2B5EF4-FFF2-40B4-BE49-F238E27FC236}">
                  <a16:creationId xmlns:a16="http://schemas.microsoft.com/office/drawing/2014/main" id="{A0A8F2DD-8713-A2AC-F184-E5357426060A}"/>
                </a:ext>
              </a:extLst>
            </p:cNvPr>
            <p:cNvSpPr/>
            <p:nvPr>
              <p:custDataLst>
                <p:tags r:id="rId41"/>
              </p:custDataLst>
            </p:nvPr>
          </p:nvSpPr>
          <p:spPr>
            <a:xfrm>
              <a:off x="3590964" y="2305051"/>
              <a:ext cx="152362" cy="114300"/>
            </a:xfrm>
            <a:custGeom>
              <a:avLst/>
              <a:gdLst/>
              <a:ahLst/>
              <a:cxnLst/>
              <a:rect l="0" t="0" r="0" b="0"/>
              <a:pathLst>
                <a:path w="152362" h="114300">
                  <a:moveTo>
                    <a:pt x="9486" y="38099"/>
                  </a:moveTo>
                  <a:lnTo>
                    <a:pt x="9486" y="38099"/>
                  </a:lnTo>
                  <a:lnTo>
                    <a:pt x="9486" y="29898"/>
                  </a:lnTo>
                  <a:lnTo>
                    <a:pt x="10544" y="29457"/>
                  </a:lnTo>
                  <a:lnTo>
                    <a:pt x="17687" y="28690"/>
                  </a:lnTo>
                  <a:lnTo>
                    <a:pt x="18423" y="25803"/>
                  </a:lnTo>
                  <a:lnTo>
                    <a:pt x="18977" y="14388"/>
                  </a:lnTo>
                  <a:lnTo>
                    <a:pt x="20046" y="12766"/>
                  </a:lnTo>
                  <a:lnTo>
                    <a:pt x="21818" y="11686"/>
                  </a:lnTo>
                  <a:lnTo>
                    <a:pt x="28420" y="9561"/>
                  </a:lnTo>
                  <a:lnTo>
                    <a:pt x="36727" y="1326"/>
                  </a:lnTo>
                  <a:lnTo>
                    <a:pt x="46145" y="115"/>
                  </a:lnTo>
                  <a:lnTo>
                    <a:pt x="65185" y="0"/>
                  </a:lnTo>
                  <a:lnTo>
                    <a:pt x="65669" y="1058"/>
                  </a:lnTo>
                  <a:lnTo>
                    <a:pt x="66508" y="8200"/>
                  </a:lnTo>
                  <a:lnTo>
                    <a:pt x="69401" y="8936"/>
                  </a:lnTo>
                  <a:lnTo>
                    <a:pt x="71655" y="9132"/>
                  </a:lnTo>
                  <a:lnTo>
                    <a:pt x="73157" y="10321"/>
                  </a:lnTo>
                  <a:lnTo>
                    <a:pt x="75766" y="17691"/>
                  </a:lnTo>
                  <a:lnTo>
                    <a:pt x="76126" y="32187"/>
                  </a:lnTo>
                  <a:lnTo>
                    <a:pt x="73324" y="38294"/>
                  </a:lnTo>
                  <a:lnTo>
                    <a:pt x="69608" y="44536"/>
                  </a:lnTo>
                  <a:lnTo>
                    <a:pt x="67222" y="57166"/>
                  </a:lnTo>
                  <a:lnTo>
                    <a:pt x="67027" y="60335"/>
                  </a:lnTo>
                  <a:lnTo>
                    <a:pt x="65838" y="62448"/>
                  </a:lnTo>
                  <a:lnTo>
                    <a:pt x="63987" y="63857"/>
                  </a:lnTo>
                  <a:lnTo>
                    <a:pt x="61696" y="64796"/>
                  </a:lnTo>
                  <a:lnTo>
                    <a:pt x="60167" y="66480"/>
                  </a:lnTo>
                  <a:lnTo>
                    <a:pt x="54893" y="76788"/>
                  </a:lnTo>
                  <a:lnTo>
                    <a:pt x="43973" y="89015"/>
                  </a:lnTo>
                  <a:lnTo>
                    <a:pt x="37866" y="92479"/>
                  </a:lnTo>
                  <a:lnTo>
                    <a:pt x="31625" y="95076"/>
                  </a:lnTo>
                  <a:lnTo>
                    <a:pt x="11365" y="112535"/>
                  </a:lnTo>
                  <a:lnTo>
                    <a:pt x="7498" y="113515"/>
                  </a:lnTo>
                  <a:lnTo>
                    <a:pt x="0" y="114295"/>
                  </a:lnTo>
                  <a:lnTo>
                    <a:pt x="22627" y="114299"/>
                  </a:lnTo>
                  <a:lnTo>
                    <a:pt x="24597" y="113241"/>
                  </a:lnTo>
                  <a:lnTo>
                    <a:pt x="25910" y="111477"/>
                  </a:lnTo>
                  <a:lnTo>
                    <a:pt x="26785" y="109243"/>
                  </a:lnTo>
                  <a:lnTo>
                    <a:pt x="28427" y="107753"/>
                  </a:lnTo>
                  <a:lnTo>
                    <a:pt x="33074" y="106098"/>
                  </a:lnTo>
                  <a:lnTo>
                    <a:pt x="78824" y="104789"/>
                  </a:lnTo>
                  <a:lnTo>
                    <a:pt x="125820" y="104774"/>
                  </a:lnTo>
                  <a:lnTo>
                    <a:pt x="138237" y="104774"/>
                  </a:lnTo>
                  <a:lnTo>
                    <a:pt x="139771" y="105832"/>
                  </a:lnTo>
                  <a:lnTo>
                    <a:pt x="140792" y="107596"/>
                  </a:lnTo>
                  <a:lnTo>
                    <a:pt x="141473" y="109830"/>
                  </a:lnTo>
                  <a:lnTo>
                    <a:pt x="142986" y="111320"/>
                  </a:lnTo>
                  <a:lnTo>
                    <a:pt x="152361" y="11429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20" name="SMARTInkShape-Group116">
            <a:extLst>
              <a:ext uri="{FF2B5EF4-FFF2-40B4-BE49-F238E27FC236}">
                <a16:creationId xmlns:a16="http://schemas.microsoft.com/office/drawing/2014/main" id="{48A431F4-6D7D-6AA0-502B-AD6F4CBDE254}"/>
              </a:ext>
            </a:extLst>
          </p:cNvPr>
          <p:cNvGrpSpPr/>
          <p:nvPr/>
        </p:nvGrpSpPr>
        <p:grpSpPr>
          <a:xfrm>
            <a:off x="781050" y="3228975"/>
            <a:ext cx="3390901" cy="1914526"/>
            <a:chOff x="781050" y="3228975"/>
            <a:chExt cx="3390901" cy="1914526"/>
          </a:xfrm>
        </p:grpSpPr>
        <p:sp>
          <p:nvSpPr>
            <p:cNvPr id="594" name="SMARTInkShape-647">
              <a:extLst>
                <a:ext uri="{FF2B5EF4-FFF2-40B4-BE49-F238E27FC236}">
                  <a16:creationId xmlns:a16="http://schemas.microsoft.com/office/drawing/2014/main" id="{CB0B397D-8252-C6D7-4939-F290DF6E020C}"/>
                </a:ext>
              </a:extLst>
            </p:cNvPr>
            <p:cNvSpPr/>
            <p:nvPr>
              <p:custDataLst>
                <p:tags r:id="rId11"/>
              </p:custDataLst>
            </p:nvPr>
          </p:nvSpPr>
          <p:spPr>
            <a:xfrm>
              <a:off x="1933575" y="4014065"/>
              <a:ext cx="9525" cy="291236"/>
            </a:xfrm>
            <a:custGeom>
              <a:avLst/>
              <a:gdLst/>
              <a:ahLst/>
              <a:cxnLst/>
              <a:rect l="0" t="0" r="0" b="0"/>
              <a:pathLst>
                <a:path w="9525" h="291236">
                  <a:moveTo>
                    <a:pt x="0" y="24535"/>
                  </a:moveTo>
                  <a:lnTo>
                    <a:pt x="0" y="24535"/>
                  </a:lnTo>
                  <a:lnTo>
                    <a:pt x="0" y="16334"/>
                  </a:lnTo>
                  <a:lnTo>
                    <a:pt x="1058" y="15893"/>
                  </a:lnTo>
                  <a:lnTo>
                    <a:pt x="5057" y="15403"/>
                  </a:lnTo>
                  <a:lnTo>
                    <a:pt x="6546" y="14214"/>
                  </a:lnTo>
                  <a:lnTo>
                    <a:pt x="9510" y="5538"/>
                  </a:lnTo>
                  <a:lnTo>
                    <a:pt x="9522" y="5495"/>
                  </a:lnTo>
                  <a:lnTo>
                    <a:pt x="9524" y="0"/>
                  </a:lnTo>
                  <a:lnTo>
                    <a:pt x="8467" y="29334"/>
                  </a:lnTo>
                  <a:lnTo>
                    <a:pt x="1324" y="59674"/>
                  </a:lnTo>
                  <a:lnTo>
                    <a:pt x="175" y="101599"/>
                  </a:lnTo>
                  <a:lnTo>
                    <a:pt x="23" y="148474"/>
                  </a:lnTo>
                  <a:lnTo>
                    <a:pt x="3" y="190943"/>
                  </a:lnTo>
                  <a:lnTo>
                    <a:pt x="0" y="237151"/>
                  </a:lnTo>
                  <a:lnTo>
                    <a:pt x="0" y="284718"/>
                  </a:lnTo>
                  <a:lnTo>
                    <a:pt x="0" y="29123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5" name="SMARTInkShape-648">
              <a:extLst>
                <a:ext uri="{FF2B5EF4-FFF2-40B4-BE49-F238E27FC236}">
                  <a16:creationId xmlns:a16="http://schemas.microsoft.com/office/drawing/2014/main" id="{543C3DA1-02AD-EC74-B0FC-E9327A5F8A57}"/>
                </a:ext>
              </a:extLst>
            </p:cNvPr>
            <p:cNvSpPr/>
            <p:nvPr>
              <p:custDataLst>
                <p:tags r:id="rId12"/>
              </p:custDataLst>
            </p:nvPr>
          </p:nvSpPr>
          <p:spPr>
            <a:xfrm>
              <a:off x="3028950" y="4000511"/>
              <a:ext cx="19051" cy="590529"/>
            </a:xfrm>
            <a:custGeom>
              <a:avLst/>
              <a:gdLst/>
              <a:ahLst/>
              <a:cxnLst/>
              <a:rect l="0" t="0" r="0" b="0"/>
              <a:pathLst>
                <a:path w="19051" h="590529">
                  <a:moveTo>
                    <a:pt x="0" y="47614"/>
                  </a:moveTo>
                  <a:lnTo>
                    <a:pt x="0" y="47614"/>
                  </a:lnTo>
                  <a:lnTo>
                    <a:pt x="0" y="42557"/>
                  </a:lnTo>
                  <a:lnTo>
                    <a:pt x="2822" y="37253"/>
                  </a:lnTo>
                  <a:lnTo>
                    <a:pt x="5056" y="34357"/>
                  </a:lnTo>
                  <a:lnTo>
                    <a:pt x="5487" y="32426"/>
                  </a:lnTo>
                  <a:lnTo>
                    <a:pt x="4717" y="31139"/>
                  </a:lnTo>
                  <a:lnTo>
                    <a:pt x="3144" y="30281"/>
                  </a:lnTo>
                  <a:lnTo>
                    <a:pt x="2097" y="28650"/>
                  </a:lnTo>
                  <a:lnTo>
                    <a:pt x="276" y="20514"/>
                  </a:lnTo>
                  <a:lnTo>
                    <a:pt x="24" y="10968"/>
                  </a:lnTo>
                  <a:lnTo>
                    <a:pt x="9515" y="0"/>
                  </a:lnTo>
                  <a:lnTo>
                    <a:pt x="9525" y="45045"/>
                  </a:lnTo>
                  <a:lnTo>
                    <a:pt x="1987" y="89453"/>
                  </a:lnTo>
                  <a:lnTo>
                    <a:pt x="589" y="124922"/>
                  </a:lnTo>
                  <a:lnTo>
                    <a:pt x="2997" y="165065"/>
                  </a:lnTo>
                  <a:lnTo>
                    <a:pt x="7591" y="207650"/>
                  </a:lnTo>
                  <a:lnTo>
                    <a:pt x="8952" y="247079"/>
                  </a:lnTo>
                  <a:lnTo>
                    <a:pt x="12178" y="285573"/>
                  </a:lnTo>
                  <a:lnTo>
                    <a:pt x="17013" y="323790"/>
                  </a:lnTo>
                  <a:lnTo>
                    <a:pt x="18447" y="361925"/>
                  </a:lnTo>
                  <a:lnTo>
                    <a:pt x="18931" y="407679"/>
                  </a:lnTo>
                  <a:lnTo>
                    <a:pt x="19034" y="454119"/>
                  </a:lnTo>
                  <a:lnTo>
                    <a:pt x="19048" y="495081"/>
                  </a:lnTo>
                  <a:lnTo>
                    <a:pt x="19050" y="536268"/>
                  </a:lnTo>
                  <a:lnTo>
                    <a:pt x="19050" y="582925"/>
                  </a:lnTo>
                  <a:lnTo>
                    <a:pt x="19050" y="590528"/>
                  </a:lnTo>
                  <a:lnTo>
                    <a:pt x="19050" y="56196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6" name="SMARTInkShape-649">
              <a:extLst>
                <a:ext uri="{FF2B5EF4-FFF2-40B4-BE49-F238E27FC236}">
                  <a16:creationId xmlns:a16="http://schemas.microsoft.com/office/drawing/2014/main" id="{3C59AF07-6AF0-59E5-6915-E88F5F6FA30B}"/>
                </a:ext>
              </a:extLst>
            </p:cNvPr>
            <p:cNvSpPr/>
            <p:nvPr>
              <p:custDataLst>
                <p:tags r:id="rId13"/>
              </p:custDataLst>
            </p:nvPr>
          </p:nvSpPr>
          <p:spPr>
            <a:xfrm>
              <a:off x="1590675" y="4038610"/>
              <a:ext cx="76201" cy="561966"/>
            </a:xfrm>
            <a:custGeom>
              <a:avLst/>
              <a:gdLst/>
              <a:ahLst/>
              <a:cxnLst/>
              <a:rect l="0" t="0" r="0" b="0"/>
              <a:pathLst>
                <a:path w="76201" h="561966">
                  <a:moveTo>
                    <a:pt x="0" y="19040"/>
                  </a:moveTo>
                  <a:lnTo>
                    <a:pt x="0" y="19040"/>
                  </a:lnTo>
                  <a:lnTo>
                    <a:pt x="0" y="10839"/>
                  </a:lnTo>
                  <a:lnTo>
                    <a:pt x="1058" y="10398"/>
                  </a:lnTo>
                  <a:lnTo>
                    <a:pt x="8201" y="9632"/>
                  </a:lnTo>
                  <a:lnTo>
                    <a:pt x="8936" y="6745"/>
                  </a:lnTo>
                  <a:lnTo>
                    <a:pt x="9525" y="0"/>
                  </a:lnTo>
                  <a:lnTo>
                    <a:pt x="9525" y="5050"/>
                  </a:lnTo>
                  <a:lnTo>
                    <a:pt x="6703" y="10353"/>
                  </a:lnTo>
                  <a:lnTo>
                    <a:pt x="2979" y="16237"/>
                  </a:lnTo>
                  <a:lnTo>
                    <a:pt x="883" y="26559"/>
                  </a:lnTo>
                  <a:lnTo>
                    <a:pt x="1320" y="42552"/>
                  </a:lnTo>
                  <a:lnTo>
                    <a:pt x="5565" y="60696"/>
                  </a:lnTo>
                  <a:lnTo>
                    <a:pt x="3178" y="79478"/>
                  </a:lnTo>
                  <a:lnTo>
                    <a:pt x="8829" y="125079"/>
                  </a:lnTo>
                  <a:lnTo>
                    <a:pt x="9433" y="166550"/>
                  </a:lnTo>
                  <a:lnTo>
                    <a:pt x="9513" y="210150"/>
                  </a:lnTo>
                  <a:lnTo>
                    <a:pt x="9523" y="250699"/>
                  </a:lnTo>
                  <a:lnTo>
                    <a:pt x="10583" y="276063"/>
                  </a:lnTo>
                  <a:lnTo>
                    <a:pt x="18461" y="323645"/>
                  </a:lnTo>
                  <a:lnTo>
                    <a:pt x="21698" y="345655"/>
                  </a:lnTo>
                  <a:lnTo>
                    <a:pt x="28173" y="391413"/>
                  </a:lnTo>
                  <a:lnTo>
                    <a:pt x="43740" y="433087"/>
                  </a:lnTo>
                  <a:lnTo>
                    <a:pt x="49680" y="461954"/>
                  </a:lnTo>
                  <a:lnTo>
                    <a:pt x="53830" y="472007"/>
                  </a:lnTo>
                  <a:lnTo>
                    <a:pt x="57224" y="488509"/>
                  </a:lnTo>
                  <a:lnTo>
                    <a:pt x="64495" y="504103"/>
                  </a:lnTo>
                  <a:lnTo>
                    <a:pt x="69306" y="531342"/>
                  </a:lnTo>
                  <a:lnTo>
                    <a:pt x="74838" y="540629"/>
                  </a:lnTo>
                  <a:lnTo>
                    <a:pt x="76020" y="552975"/>
                  </a:lnTo>
                  <a:lnTo>
                    <a:pt x="76200" y="561965"/>
                  </a:lnTo>
                  <a:lnTo>
                    <a:pt x="66675" y="56196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7" name="SMARTInkShape-650">
              <a:extLst>
                <a:ext uri="{FF2B5EF4-FFF2-40B4-BE49-F238E27FC236}">
                  <a16:creationId xmlns:a16="http://schemas.microsoft.com/office/drawing/2014/main" id="{D76AE389-16E5-358E-C9C9-B09404E03E31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3943350" y="3781425"/>
              <a:ext cx="57151" cy="200026"/>
            </a:xfrm>
            <a:custGeom>
              <a:avLst/>
              <a:gdLst/>
              <a:ahLst/>
              <a:cxnLst/>
              <a:rect l="0" t="0" r="0" b="0"/>
              <a:pathLst>
                <a:path w="57151" h="200026">
                  <a:moveTo>
                    <a:pt x="57150" y="0"/>
                  </a:moveTo>
                  <a:lnTo>
                    <a:pt x="57150" y="0"/>
                  </a:lnTo>
                  <a:lnTo>
                    <a:pt x="57150" y="22390"/>
                  </a:lnTo>
                  <a:lnTo>
                    <a:pt x="42961" y="64994"/>
                  </a:lnTo>
                  <a:lnTo>
                    <a:pt x="30780" y="108037"/>
                  </a:lnTo>
                  <a:lnTo>
                    <a:pt x="21680" y="133367"/>
                  </a:lnTo>
                  <a:lnTo>
                    <a:pt x="19160" y="144999"/>
                  </a:lnTo>
                  <a:lnTo>
                    <a:pt x="12850" y="158556"/>
                  </a:lnTo>
                  <a:lnTo>
                    <a:pt x="0" y="2000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8" name="SMARTInkShape-651">
              <a:extLst>
                <a:ext uri="{FF2B5EF4-FFF2-40B4-BE49-F238E27FC236}">
                  <a16:creationId xmlns:a16="http://schemas.microsoft.com/office/drawing/2014/main" id="{5D81CF01-2473-E9CB-3C5E-D831695109DC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4019550" y="3924338"/>
              <a:ext cx="152401" cy="123788"/>
            </a:xfrm>
            <a:custGeom>
              <a:avLst/>
              <a:gdLst/>
              <a:ahLst/>
              <a:cxnLst/>
              <a:rect l="0" t="0" r="0" b="0"/>
              <a:pathLst>
                <a:path w="152401" h="123788">
                  <a:moveTo>
                    <a:pt x="0" y="47587"/>
                  </a:moveTo>
                  <a:lnTo>
                    <a:pt x="0" y="47587"/>
                  </a:lnTo>
                  <a:lnTo>
                    <a:pt x="33202" y="14385"/>
                  </a:lnTo>
                  <a:lnTo>
                    <a:pt x="38745" y="11664"/>
                  </a:lnTo>
                  <a:lnTo>
                    <a:pt x="41705" y="10938"/>
                  </a:lnTo>
                  <a:lnTo>
                    <a:pt x="56979" y="929"/>
                  </a:lnTo>
                  <a:lnTo>
                    <a:pt x="66235" y="0"/>
                  </a:lnTo>
                  <a:lnTo>
                    <a:pt x="74837" y="8166"/>
                  </a:lnTo>
                  <a:lnTo>
                    <a:pt x="75796" y="14152"/>
                  </a:lnTo>
                  <a:lnTo>
                    <a:pt x="73198" y="19674"/>
                  </a:lnTo>
                  <a:lnTo>
                    <a:pt x="71024" y="22628"/>
                  </a:lnTo>
                  <a:lnTo>
                    <a:pt x="67963" y="36899"/>
                  </a:lnTo>
                  <a:lnTo>
                    <a:pt x="67057" y="49477"/>
                  </a:lnTo>
                  <a:lnTo>
                    <a:pt x="64022" y="56540"/>
                  </a:lnTo>
                  <a:lnTo>
                    <a:pt x="61732" y="59906"/>
                  </a:lnTo>
                  <a:lnTo>
                    <a:pt x="39853" y="78934"/>
                  </a:lnTo>
                  <a:lnTo>
                    <a:pt x="33587" y="89036"/>
                  </a:lnTo>
                  <a:lnTo>
                    <a:pt x="26743" y="104144"/>
                  </a:lnTo>
                  <a:lnTo>
                    <a:pt x="9539" y="123773"/>
                  </a:lnTo>
                  <a:lnTo>
                    <a:pt x="56743" y="123787"/>
                  </a:lnTo>
                  <a:lnTo>
                    <a:pt x="60053" y="123787"/>
                  </a:lnTo>
                  <a:lnTo>
                    <a:pt x="66554" y="120965"/>
                  </a:lnTo>
                  <a:lnTo>
                    <a:pt x="72972" y="117241"/>
                  </a:lnTo>
                  <a:lnTo>
                    <a:pt x="85715" y="114851"/>
                  </a:lnTo>
                  <a:lnTo>
                    <a:pt x="133176" y="114267"/>
                  </a:lnTo>
                  <a:lnTo>
                    <a:pt x="152400" y="11426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9" name="SMARTInkShape-652">
              <a:extLst>
                <a:ext uri="{FF2B5EF4-FFF2-40B4-BE49-F238E27FC236}">
                  <a16:creationId xmlns:a16="http://schemas.microsoft.com/office/drawing/2014/main" id="{BCEEF61B-6BC7-4607-E932-BC3E037474D3}"/>
                </a:ext>
              </a:extLst>
            </p:cNvPr>
            <p:cNvSpPr/>
            <p:nvPr>
              <p:custDataLst>
                <p:tags r:id="rId16"/>
              </p:custDataLst>
            </p:nvPr>
          </p:nvSpPr>
          <p:spPr>
            <a:xfrm>
              <a:off x="1266828" y="3900111"/>
              <a:ext cx="76198" cy="624265"/>
            </a:xfrm>
            <a:custGeom>
              <a:avLst/>
              <a:gdLst/>
              <a:ahLst/>
              <a:cxnLst/>
              <a:rect l="0" t="0" r="0" b="0"/>
              <a:pathLst>
                <a:path w="76198" h="624265">
                  <a:moveTo>
                    <a:pt x="9522" y="52764"/>
                  </a:moveTo>
                  <a:lnTo>
                    <a:pt x="9522" y="52764"/>
                  </a:lnTo>
                  <a:lnTo>
                    <a:pt x="9522" y="26021"/>
                  </a:lnTo>
                  <a:lnTo>
                    <a:pt x="2976" y="16947"/>
                  </a:lnTo>
                  <a:lnTo>
                    <a:pt x="390" y="6903"/>
                  </a:lnTo>
                  <a:lnTo>
                    <a:pt x="75" y="0"/>
                  </a:lnTo>
                  <a:lnTo>
                    <a:pt x="0" y="4877"/>
                  </a:lnTo>
                  <a:lnTo>
                    <a:pt x="7536" y="23005"/>
                  </a:lnTo>
                  <a:lnTo>
                    <a:pt x="9348" y="66680"/>
                  </a:lnTo>
                  <a:lnTo>
                    <a:pt x="12293" y="104512"/>
                  </a:lnTo>
                  <a:lnTo>
                    <a:pt x="19868" y="149236"/>
                  </a:lnTo>
                  <a:lnTo>
                    <a:pt x="25993" y="196001"/>
                  </a:lnTo>
                  <a:lnTo>
                    <a:pt x="33452" y="243371"/>
                  </a:lnTo>
                  <a:lnTo>
                    <a:pt x="43423" y="290921"/>
                  </a:lnTo>
                  <a:lnTo>
                    <a:pt x="49200" y="335701"/>
                  </a:lnTo>
                  <a:lnTo>
                    <a:pt x="57615" y="378603"/>
                  </a:lnTo>
                  <a:lnTo>
                    <a:pt x="63988" y="419184"/>
                  </a:lnTo>
                  <a:lnTo>
                    <a:pt x="66142" y="466397"/>
                  </a:lnTo>
                  <a:lnTo>
                    <a:pt x="66567" y="508884"/>
                  </a:lnTo>
                  <a:lnTo>
                    <a:pt x="66658" y="552390"/>
                  </a:lnTo>
                  <a:lnTo>
                    <a:pt x="66672" y="597596"/>
                  </a:lnTo>
                  <a:lnTo>
                    <a:pt x="66672" y="603311"/>
                  </a:lnTo>
                  <a:lnTo>
                    <a:pt x="67730" y="607120"/>
                  </a:lnTo>
                  <a:lnTo>
                    <a:pt x="69494" y="609660"/>
                  </a:lnTo>
                  <a:lnTo>
                    <a:pt x="71729" y="611353"/>
                  </a:lnTo>
                  <a:lnTo>
                    <a:pt x="74211" y="616056"/>
                  </a:lnTo>
                  <a:lnTo>
                    <a:pt x="76197" y="62426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0" name="SMARTInkShape-653">
              <a:extLst>
                <a:ext uri="{FF2B5EF4-FFF2-40B4-BE49-F238E27FC236}">
                  <a16:creationId xmlns:a16="http://schemas.microsoft.com/office/drawing/2014/main" id="{A2D17129-7589-CB5D-EB4C-84F45FDCB7D4}"/>
                </a:ext>
              </a:extLst>
            </p:cNvPr>
            <p:cNvSpPr/>
            <p:nvPr>
              <p:custDataLst>
                <p:tags r:id="rId17"/>
              </p:custDataLst>
            </p:nvPr>
          </p:nvSpPr>
          <p:spPr>
            <a:xfrm>
              <a:off x="1162053" y="3829089"/>
              <a:ext cx="209548" cy="138689"/>
            </a:xfrm>
            <a:custGeom>
              <a:avLst/>
              <a:gdLst/>
              <a:ahLst/>
              <a:cxnLst/>
              <a:rect l="0" t="0" r="0" b="0"/>
              <a:pathLst>
                <a:path w="209548" h="138689">
                  <a:moveTo>
                    <a:pt x="76197" y="28536"/>
                  </a:moveTo>
                  <a:lnTo>
                    <a:pt x="76197" y="28536"/>
                  </a:lnTo>
                  <a:lnTo>
                    <a:pt x="76197" y="23479"/>
                  </a:lnTo>
                  <a:lnTo>
                    <a:pt x="77255" y="21990"/>
                  </a:lnTo>
                  <a:lnTo>
                    <a:pt x="79019" y="20997"/>
                  </a:lnTo>
                  <a:lnTo>
                    <a:pt x="84398" y="19404"/>
                  </a:lnTo>
                  <a:lnTo>
                    <a:pt x="85133" y="16363"/>
                  </a:lnTo>
                  <a:lnTo>
                    <a:pt x="85460" y="13601"/>
                  </a:lnTo>
                  <a:lnTo>
                    <a:pt x="85605" y="15901"/>
                  </a:lnTo>
                  <a:lnTo>
                    <a:pt x="85644" y="15879"/>
                  </a:lnTo>
                  <a:lnTo>
                    <a:pt x="85722" y="9494"/>
                  </a:lnTo>
                  <a:lnTo>
                    <a:pt x="77521" y="9486"/>
                  </a:lnTo>
                  <a:lnTo>
                    <a:pt x="77080" y="10544"/>
                  </a:lnTo>
                  <a:lnTo>
                    <a:pt x="76590" y="14543"/>
                  </a:lnTo>
                  <a:lnTo>
                    <a:pt x="75400" y="16032"/>
                  </a:lnTo>
                  <a:lnTo>
                    <a:pt x="71257" y="17687"/>
                  </a:lnTo>
                  <a:lnTo>
                    <a:pt x="69728" y="19187"/>
                  </a:lnTo>
                  <a:lnTo>
                    <a:pt x="64454" y="29198"/>
                  </a:lnTo>
                  <a:lnTo>
                    <a:pt x="51563" y="44498"/>
                  </a:lnTo>
                  <a:lnTo>
                    <a:pt x="45578" y="57128"/>
                  </a:lnTo>
                  <a:lnTo>
                    <a:pt x="34518" y="69814"/>
                  </a:lnTo>
                  <a:lnTo>
                    <a:pt x="31215" y="78985"/>
                  </a:lnTo>
                  <a:lnTo>
                    <a:pt x="28688" y="89057"/>
                  </a:lnTo>
                  <a:lnTo>
                    <a:pt x="18443" y="104148"/>
                  </a:lnTo>
                  <a:lnTo>
                    <a:pt x="13487" y="110824"/>
                  </a:lnTo>
                  <a:lnTo>
                    <a:pt x="7483" y="123734"/>
                  </a:lnTo>
                  <a:lnTo>
                    <a:pt x="435" y="132750"/>
                  </a:lnTo>
                  <a:lnTo>
                    <a:pt x="84" y="138688"/>
                  </a:lnTo>
                  <a:lnTo>
                    <a:pt x="0" y="133583"/>
                  </a:lnTo>
                  <a:lnTo>
                    <a:pt x="15186" y="117081"/>
                  </a:lnTo>
                  <a:lnTo>
                    <a:pt x="26360" y="84829"/>
                  </a:lnTo>
                  <a:lnTo>
                    <a:pt x="30739" y="66382"/>
                  </a:lnTo>
                  <a:lnTo>
                    <a:pt x="38739" y="50333"/>
                  </a:lnTo>
                  <a:lnTo>
                    <a:pt x="43674" y="42457"/>
                  </a:lnTo>
                  <a:lnTo>
                    <a:pt x="47510" y="32073"/>
                  </a:lnTo>
                  <a:lnTo>
                    <a:pt x="64910" y="11382"/>
                  </a:lnTo>
                  <a:lnTo>
                    <a:pt x="65889" y="7506"/>
                  </a:lnTo>
                  <a:lnTo>
                    <a:pt x="66150" y="4991"/>
                  </a:lnTo>
                  <a:lnTo>
                    <a:pt x="67382" y="3315"/>
                  </a:lnTo>
                  <a:lnTo>
                    <a:pt x="69262" y="2197"/>
                  </a:lnTo>
                  <a:lnTo>
                    <a:pt x="76077" y="0"/>
                  </a:lnTo>
                  <a:lnTo>
                    <a:pt x="98584" y="22352"/>
                  </a:lnTo>
                  <a:lnTo>
                    <a:pt x="102022" y="28610"/>
                  </a:lnTo>
                  <a:lnTo>
                    <a:pt x="104608" y="34919"/>
                  </a:lnTo>
                  <a:lnTo>
                    <a:pt x="146057" y="79336"/>
                  </a:lnTo>
                  <a:lnTo>
                    <a:pt x="152402" y="82864"/>
                  </a:lnTo>
                  <a:lnTo>
                    <a:pt x="158749" y="85490"/>
                  </a:lnTo>
                  <a:lnTo>
                    <a:pt x="168272" y="91860"/>
                  </a:lnTo>
                  <a:lnTo>
                    <a:pt x="177797" y="95276"/>
                  </a:lnTo>
                  <a:lnTo>
                    <a:pt x="188615" y="103281"/>
                  </a:lnTo>
                  <a:lnTo>
                    <a:pt x="194996" y="104305"/>
                  </a:lnTo>
                  <a:lnTo>
                    <a:pt x="209547" y="104736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1" name="SMARTInkShape-654">
              <a:extLst>
                <a:ext uri="{FF2B5EF4-FFF2-40B4-BE49-F238E27FC236}">
                  <a16:creationId xmlns:a16="http://schemas.microsoft.com/office/drawing/2014/main" id="{1269B403-1410-C62B-0248-8FFFDA8ACED2}"/>
                </a:ext>
              </a:extLst>
            </p:cNvPr>
            <p:cNvSpPr/>
            <p:nvPr>
              <p:custDataLst>
                <p:tags r:id="rId18"/>
              </p:custDataLst>
            </p:nvPr>
          </p:nvSpPr>
          <p:spPr>
            <a:xfrm>
              <a:off x="781050" y="3286159"/>
              <a:ext cx="38066" cy="314292"/>
            </a:xfrm>
            <a:custGeom>
              <a:avLst/>
              <a:gdLst/>
              <a:ahLst/>
              <a:cxnLst/>
              <a:rect l="0" t="0" r="0" b="0"/>
              <a:pathLst>
                <a:path w="38066" h="314292">
                  <a:moveTo>
                    <a:pt x="19050" y="9491"/>
                  </a:moveTo>
                  <a:lnTo>
                    <a:pt x="19050" y="9491"/>
                  </a:lnTo>
                  <a:lnTo>
                    <a:pt x="24107" y="9491"/>
                  </a:lnTo>
                  <a:lnTo>
                    <a:pt x="25596" y="8433"/>
                  </a:lnTo>
                  <a:lnTo>
                    <a:pt x="26589" y="6669"/>
                  </a:lnTo>
                  <a:lnTo>
                    <a:pt x="28459" y="359"/>
                  </a:lnTo>
                  <a:lnTo>
                    <a:pt x="36766" y="0"/>
                  </a:lnTo>
                  <a:lnTo>
                    <a:pt x="37211" y="1047"/>
                  </a:lnTo>
                  <a:lnTo>
                    <a:pt x="38065" y="27414"/>
                  </a:lnTo>
                  <a:lnTo>
                    <a:pt x="29896" y="68702"/>
                  </a:lnTo>
                  <a:lnTo>
                    <a:pt x="28836" y="112753"/>
                  </a:lnTo>
                  <a:lnTo>
                    <a:pt x="25804" y="159397"/>
                  </a:lnTo>
                  <a:lnTo>
                    <a:pt x="20384" y="199498"/>
                  </a:lnTo>
                  <a:lnTo>
                    <a:pt x="12768" y="237994"/>
                  </a:lnTo>
                  <a:lnTo>
                    <a:pt x="9952" y="280647"/>
                  </a:lnTo>
                  <a:lnTo>
                    <a:pt x="0" y="31429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2" name="SMARTInkShape-655">
              <a:extLst>
                <a:ext uri="{FF2B5EF4-FFF2-40B4-BE49-F238E27FC236}">
                  <a16:creationId xmlns:a16="http://schemas.microsoft.com/office/drawing/2014/main" id="{97F150D0-6A13-E609-4D34-1F33D30497DC}"/>
                </a:ext>
              </a:extLst>
            </p:cNvPr>
            <p:cNvSpPr/>
            <p:nvPr>
              <p:custDataLst>
                <p:tags r:id="rId19"/>
              </p:custDataLst>
            </p:nvPr>
          </p:nvSpPr>
          <p:spPr>
            <a:xfrm>
              <a:off x="866775" y="3429014"/>
              <a:ext cx="180976" cy="190448"/>
            </a:xfrm>
            <a:custGeom>
              <a:avLst/>
              <a:gdLst/>
              <a:ahLst/>
              <a:cxnLst/>
              <a:rect l="0" t="0" r="0" b="0"/>
              <a:pathLst>
                <a:path w="180976" h="190448">
                  <a:moveTo>
                    <a:pt x="0" y="76186"/>
                  </a:moveTo>
                  <a:lnTo>
                    <a:pt x="0" y="76186"/>
                  </a:lnTo>
                  <a:lnTo>
                    <a:pt x="9133" y="67054"/>
                  </a:lnTo>
                  <a:lnTo>
                    <a:pt x="10576" y="41158"/>
                  </a:lnTo>
                  <a:lnTo>
                    <a:pt x="19225" y="28748"/>
                  </a:lnTo>
                  <a:lnTo>
                    <a:pt x="25334" y="21326"/>
                  </a:lnTo>
                  <a:lnTo>
                    <a:pt x="28673" y="12424"/>
                  </a:lnTo>
                  <a:lnTo>
                    <a:pt x="36650" y="1833"/>
                  </a:lnTo>
                  <a:lnTo>
                    <a:pt x="40278" y="806"/>
                  </a:lnTo>
                  <a:lnTo>
                    <a:pt x="56630" y="0"/>
                  </a:lnTo>
                  <a:lnTo>
                    <a:pt x="62053" y="5047"/>
                  </a:lnTo>
                  <a:lnTo>
                    <a:pt x="64620" y="10349"/>
                  </a:lnTo>
                  <a:lnTo>
                    <a:pt x="74840" y="54533"/>
                  </a:lnTo>
                  <a:lnTo>
                    <a:pt x="66420" y="98445"/>
                  </a:lnTo>
                  <a:lnTo>
                    <a:pt x="47424" y="142863"/>
                  </a:lnTo>
                  <a:lnTo>
                    <a:pt x="40863" y="159089"/>
                  </a:lnTo>
                  <a:lnTo>
                    <a:pt x="38269" y="167007"/>
                  </a:lnTo>
                  <a:lnTo>
                    <a:pt x="33589" y="174054"/>
                  </a:lnTo>
                  <a:lnTo>
                    <a:pt x="27981" y="177891"/>
                  </a:lnTo>
                  <a:lnTo>
                    <a:pt x="25004" y="178915"/>
                  </a:lnTo>
                  <a:lnTo>
                    <a:pt x="23019" y="180655"/>
                  </a:lnTo>
                  <a:lnTo>
                    <a:pt x="19096" y="190354"/>
                  </a:lnTo>
                  <a:lnTo>
                    <a:pt x="24120" y="190447"/>
                  </a:lnTo>
                  <a:lnTo>
                    <a:pt x="29417" y="187646"/>
                  </a:lnTo>
                  <a:lnTo>
                    <a:pt x="42648" y="176296"/>
                  </a:lnTo>
                  <a:lnTo>
                    <a:pt x="51058" y="173596"/>
                  </a:lnTo>
                  <a:lnTo>
                    <a:pt x="72223" y="170662"/>
                  </a:lnTo>
                  <a:lnTo>
                    <a:pt x="83370" y="164974"/>
                  </a:lnTo>
                  <a:lnTo>
                    <a:pt x="126928" y="155445"/>
                  </a:lnTo>
                  <a:lnTo>
                    <a:pt x="174195" y="143289"/>
                  </a:lnTo>
                  <a:lnTo>
                    <a:pt x="180975" y="14286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3" name="SMARTInkShape-656">
              <a:extLst>
                <a:ext uri="{FF2B5EF4-FFF2-40B4-BE49-F238E27FC236}">
                  <a16:creationId xmlns:a16="http://schemas.microsoft.com/office/drawing/2014/main" id="{FE66117C-54B4-B96B-60A8-C916FEAD5A8D}"/>
                </a:ext>
              </a:extLst>
            </p:cNvPr>
            <p:cNvSpPr/>
            <p:nvPr>
              <p:custDataLst>
                <p:tags r:id="rId20"/>
              </p:custDataLst>
            </p:nvPr>
          </p:nvSpPr>
          <p:spPr>
            <a:xfrm>
              <a:off x="1895595" y="5029234"/>
              <a:ext cx="123706" cy="114253"/>
            </a:xfrm>
            <a:custGeom>
              <a:avLst/>
              <a:gdLst/>
              <a:ahLst/>
              <a:cxnLst/>
              <a:rect l="0" t="0" r="0" b="0"/>
              <a:pathLst>
                <a:path w="123706" h="114253">
                  <a:moveTo>
                    <a:pt x="18930" y="19016"/>
                  </a:moveTo>
                  <a:lnTo>
                    <a:pt x="18930" y="19016"/>
                  </a:lnTo>
                  <a:lnTo>
                    <a:pt x="28445" y="9501"/>
                  </a:lnTo>
                  <a:lnTo>
                    <a:pt x="33508" y="9494"/>
                  </a:lnTo>
                  <a:lnTo>
                    <a:pt x="34999" y="8435"/>
                  </a:lnTo>
                  <a:lnTo>
                    <a:pt x="35993" y="6671"/>
                  </a:lnTo>
                  <a:lnTo>
                    <a:pt x="36655" y="4435"/>
                  </a:lnTo>
                  <a:lnTo>
                    <a:pt x="38155" y="2946"/>
                  </a:lnTo>
                  <a:lnTo>
                    <a:pt x="47378" y="0"/>
                  </a:lnTo>
                  <a:lnTo>
                    <a:pt x="56634" y="9100"/>
                  </a:lnTo>
                  <a:lnTo>
                    <a:pt x="57020" y="31871"/>
                  </a:lnTo>
                  <a:lnTo>
                    <a:pt x="54203" y="38135"/>
                  </a:lnTo>
                  <a:lnTo>
                    <a:pt x="50482" y="44447"/>
                  </a:lnTo>
                  <a:lnTo>
                    <a:pt x="47328" y="53950"/>
                  </a:lnTo>
                  <a:lnTo>
                    <a:pt x="31081" y="76166"/>
                  </a:lnTo>
                  <a:lnTo>
                    <a:pt x="28564" y="82516"/>
                  </a:lnTo>
                  <a:lnTo>
                    <a:pt x="23917" y="88866"/>
                  </a:lnTo>
                  <a:lnTo>
                    <a:pt x="18324" y="92394"/>
                  </a:lnTo>
                  <a:lnTo>
                    <a:pt x="15351" y="93335"/>
                  </a:lnTo>
                  <a:lnTo>
                    <a:pt x="13369" y="95020"/>
                  </a:lnTo>
                  <a:lnTo>
                    <a:pt x="11167" y="99715"/>
                  </a:lnTo>
                  <a:lnTo>
                    <a:pt x="9927" y="108308"/>
                  </a:lnTo>
                  <a:lnTo>
                    <a:pt x="8695" y="110295"/>
                  </a:lnTo>
                  <a:lnTo>
                    <a:pt x="6815" y="111618"/>
                  </a:lnTo>
                  <a:lnTo>
                    <a:pt x="0" y="114220"/>
                  </a:lnTo>
                  <a:lnTo>
                    <a:pt x="4972" y="114252"/>
                  </a:lnTo>
                  <a:lnTo>
                    <a:pt x="6450" y="113198"/>
                  </a:lnTo>
                  <a:lnTo>
                    <a:pt x="9016" y="106064"/>
                  </a:lnTo>
                  <a:lnTo>
                    <a:pt x="12054" y="105329"/>
                  </a:lnTo>
                  <a:lnTo>
                    <a:pt x="57206" y="104741"/>
                  </a:lnTo>
                  <a:lnTo>
                    <a:pt x="69764" y="104741"/>
                  </a:lnTo>
                  <a:lnTo>
                    <a:pt x="76095" y="101919"/>
                  </a:lnTo>
                  <a:lnTo>
                    <a:pt x="82437" y="98196"/>
                  </a:lnTo>
                  <a:lnTo>
                    <a:pt x="93249" y="95608"/>
                  </a:lnTo>
                  <a:lnTo>
                    <a:pt x="123705" y="95216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4" name="SMARTInkShape-657">
              <a:extLst>
                <a:ext uri="{FF2B5EF4-FFF2-40B4-BE49-F238E27FC236}">
                  <a16:creationId xmlns:a16="http://schemas.microsoft.com/office/drawing/2014/main" id="{5D9E4310-1078-4D6D-6C8F-97F21A97EB5F}"/>
                </a:ext>
              </a:extLst>
            </p:cNvPr>
            <p:cNvSpPr/>
            <p:nvPr>
              <p:custDataLst>
                <p:tags r:id="rId21"/>
              </p:custDataLst>
            </p:nvPr>
          </p:nvSpPr>
          <p:spPr>
            <a:xfrm>
              <a:off x="1828800" y="4962641"/>
              <a:ext cx="47626" cy="180860"/>
            </a:xfrm>
            <a:custGeom>
              <a:avLst/>
              <a:gdLst/>
              <a:ahLst/>
              <a:cxnLst/>
              <a:rect l="0" t="0" r="0" b="0"/>
              <a:pathLst>
                <a:path w="47626" h="180860">
                  <a:moveTo>
                    <a:pt x="47625" y="9409"/>
                  </a:moveTo>
                  <a:lnTo>
                    <a:pt x="47625" y="9409"/>
                  </a:lnTo>
                  <a:lnTo>
                    <a:pt x="47625" y="0"/>
                  </a:lnTo>
                  <a:lnTo>
                    <a:pt x="47625" y="8096"/>
                  </a:lnTo>
                  <a:lnTo>
                    <a:pt x="32437" y="32124"/>
                  </a:lnTo>
                  <a:lnTo>
                    <a:pt x="29719" y="44597"/>
                  </a:lnTo>
                  <a:lnTo>
                    <a:pt x="27855" y="61228"/>
                  </a:lnTo>
                  <a:lnTo>
                    <a:pt x="12119" y="104718"/>
                  </a:lnTo>
                  <a:lnTo>
                    <a:pt x="9620" y="116328"/>
                  </a:lnTo>
                  <a:lnTo>
                    <a:pt x="3321" y="129871"/>
                  </a:lnTo>
                  <a:lnTo>
                    <a:pt x="26" y="176538"/>
                  </a:lnTo>
                  <a:lnTo>
                    <a:pt x="0" y="18085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5" name="SMARTInkShape-658">
              <a:extLst>
                <a:ext uri="{FF2B5EF4-FFF2-40B4-BE49-F238E27FC236}">
                  <a16:creationId xmlns:a16="http://schemas.microsoft.com/office/drawing/2014/main" id="{1D0AD413-0BF0-0BF3-C7EB-CDCBC64F75B2}"/>
                </a:ext>
              </a:extLst>
            </p:cNvPr>
            <p:cNvSpPr/>
            <p:nvPr>
              <p:custDataLst>
                <p:tags r:id="rId22"/>
              </p:custDataLst>
            </p:nvPr>
          </p:nvSpPr>
          <p:spPr>
            <a:xfrm>
              <a:off x="1647835" y="4962525"/>
              <a:ext cx="123816" cy="148254"/>
            </a:xfrm>
            <a:custGeom>
              <a:avLst/>
              <a:gdLst/>
              <a:ahLst/>
              <a:cxnLst/>
              <a:rect l="0" t="0" r="0" b="0"/>
              <a:pathLst>
                <a:path w="123816" h="148254">
                  <a:moveTo>
                    <a:pt x="114290" y="9525"/>
                  </a:moveTo>
                  <a:lnTo>
                    <a:pt x="114290" y="9525"/>
                  </a:lnTo>
                  <a:lnTo>
                    <a:pt x="114290" y="4469"/>
                  </a:lnTo>
                  <a:lnTo>
                    <a:pt x="115348" y="2980"/>
                  </a:lnTo>
                  <a:lnTo>
                    <a:pt x="117112" y="1986"/>
                  </a:lnTo>
                  <a:lnTo>
                    <a:pt x="123812" y="0"/>
                  </a:lnTo>
                  <a:lnTo>
                    <a:pt x="123815" y="0"/>
                  </a:lnTo>
                  <a:lnTo>
                    <a:pt x="115614" y="0"/>
                  </a:lnTo>
                  <a:lnTo>
                    <a:pt x="115173" y="1058"/>
                  </a:lnTo>
                  <a:lnTo>
                    <a:pt x="114682" y="5056"/>
                  </a:lnTo>
                  <a:lnTo>
                    <a:pt x="111642" y="10361"/>
                  </a:lnTo>
                  <a:lnTo>
                    <a:pt x="109350" y="13257"/>
                  </a:lnTo>
                  <a:lnTo>
                    <a:pt x="103980" y="16475"/>
                  </a:lnTo>
                  <a:lnTo>
                    <a:pt x="98066" y="18964"/>
                  </a:lnTo>
                  <a:lnTo>
                    <a:pt x="91910" y="23598"/>
                  </a:lnTo>
                  <a:lnTo>
                    <a:pt x="88468" y="32007"/>
                  </a:lnTo>
                  <a:lnTo>
                    <a:pt x="87551" y="37213"/>
                  </a:lnTo>
                  <a:lnTo>
                    <a:pt x="84822" y="41742"/>
                  </a:lnTo>
                  <a:lnTo>
                    <a:pt x="72986" y="54231"/>
                  </a:lnTo>
                  <a:lnTo>
                    <a:pt x="50583" y="98339"/>
                  </a:lnTo>
                  <a:lnTo>
                    <a:pt x="21858" y="133293"/>
                  </a:lnTo>
                  <a:lnTo>
                    <a:pt x="19597" y="140982"/>
                  </a:lnTo>
                  <a:lnTo>
                    <a:pt x="18353" y="141613"/>
                  </a:lnTo>
                  <a:lnTo>
                    <a:pt x="14149" y="142315"/>
                  </a:lnTo>
                  <a:lnTo>
                    <a:pt x="12604" y="143559"/>
                  </a:lnTo>
                  <a:lnTo>
                    <a:pt x="10888" y="147766"/>
                  </a:lnTo>
                  <a:lnTo>
                    <a:pt x="10430" y="148253"/>
                  </a:lnTo>
                  <a:lnTo>
                    <a:pt x="10125" y="147518"/>
                  </a:lnTo>
                  <a:lnTo>
                    <a:pt x="9551" y="138090"/>
                  </a:lnTo>
                  <a:lnTo>
                    <a:pt x="8480" y="136511"/>
                  </a:lnTo>
                  <a:lnTo>
                    <a:pt x="6709" y="135457"/>
                  </a:lnTo>
                  <a:lnTo>
                    <a:pt x="4469" y="134755"/>
                  </a:lnTo>
                  <a:lnTo>
                    <a:pt x="2976" y="133228"/>
                  </a:lnTo>
                  <a:lnTo>
                    <a:pt x="1317" y="128710"/>
                  </a:lnTo>
                  <a:lnTo>
                    <a:pt x="13" y="82590"/>
                  </a:lnTo>
                  <a:lnTo>
                    <a:pt x="0" y="74453"/>
                  </a:lnTo>
                  <a:lnTo>
                    <a:pt x="1055" y="71861"/>
                  </a:lnTo>
                  <a:lnTo>
                    <a:pt x="2817" y="70132"/>
                  </a:lnTo>
                  <a:lnTo>
                    <a:pt x="5050" y="68980"/>
                  </a:lnTo>
                  <a:lnTo>
                    <a:pt x="6538" y="67154"/>
                  </a:lnTo>
                  <a:lnTo>
                    <a:pt x="8192" y="62302"/>
                  </a:lnTo>
                  <a:lnTo>
                    <a:pt x="9123" y="53620"/>
                  </a:lnTo>
                  <a:lnTo>
                    <a:pt x="10312" y="51620"/>
                  </a:lnTo>
                  <a:lnTo>
                    <a:pt x="12163" y="50290"/>
                  </a:lnTo>
                  <a:lnTo>
                    <a:pt x="14455" y="49400"/>
                  </a:lnTo>
                  <a:lnTo>
                    <a:pt x="15983" y="47751"/>
                  </a:lnTo>
                  <a:lnTo>
                    <a:pt x="18921" y="38538"/>
                  </a:lnTo>
                  <a:lnTo>
                    <a:pt x="27231" y="38138"/>
                  </a:lnTo>
                  <a:lnTo>
                    <a:pt x="35906" y="44653"/>
                  </a:lnTo>
                  <a:lnTo>
                    <a:pt x="44734" y="47803"/>
                  </a:lnTo>
                  <a:lnTo>
                    <a:pt x="50920" y="52290"/>
                  </a:lnTo>
                  <a:lnTo>
                    <a:pt x="54376" y="57812"/>
                  </a:lnTo>
                  <a:lnTo>
                    <a:pt x="56970" y="63795"/>
                  </a:lnTo>
                  <a:lnTo>
                    <a:pt x="73544" y="85742"/>
                  </a:lnTo>
                  <a:lnTo>
                    <a:pt x="76072" y="92082"/>
                  </a:lnTo>
                  <a:lnTo>
                    <a:pt x="91969" y="112008"/>
                  </a:lnTo>
                  <a:lnTo>
                    <a:pt x="93786" y="117867"/>
                  </a:lnTo>
                  <a:lnTo>
                    <a:pt x="95329" y="119854"/>
                  </a:lnTo>
                  <a:lnTo>
                    <a:pt x="112928" y="132012"/>
                  </a:lnTo>
                  <a:lnTo>
                    <a:pt x="114441" y="131400"/>
                  </a:lnTo>
                  <a:lnTo>
                    <a:pt x="123815" y="1238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6" name="SMARTInkShape-659">
              <a:extLst>
                <a:ext uri="{FF2B5EF4-FFF2-40B4-BE49-F238E27FC236}">
                  <a16:creationId xmlns:a16="http://schemas.microsoft.com/office/drawing/2014/main" id="{926CAAC4-5B7B-4969-4FB0-ACF046B5C7E5}"/>
                </a:ext>
              </a:extLst>
            </p:cNvPr>
            <p:cNvSpPr/>
            <p:nvPr>
              <p:custDataLst>
                <p:tags r:id="rId23"/>
              </p:custDataLst>
            </p:nvPr>
          </p:nvSpPr>
          <p:spPr>
            <a:xfrm>
              <a:off x="1485900" y="4829570"/>
              <a:ext cx="142876" cy="28181"/>
            </a:xfrm>
            <a:custGeom>
              <a:avLst/>
              <a:gdLst/>
              <a:ahLst/>
              <a:cxnLst/>
              <a:rect l="0" t="0" r="0" b="0"/>
              <a:pathLst>
                <a:path w="142876" h="28181">
                  <a:moveTo>
                    <a:pt x="0" y="28180"/>
                  </a:moveTo>
                  <a:lnTo>
                    <a:pt x="0" y="28180"/>
                  </a:lnTo>
                  <a:lnTo>
                    <a:pt x="5057" y="28180"/>
                  </a:lnTo>
                  <a:lnTo>
                    <a:pt x="6546" y="27122"/>
                  </a:lnTo>
                  <a:lnTo>
                    <a:pt x="7539" y="25358"/>
                  </a:lnTo>
                  <a:lnTo>
                    <a:pt x="8201" y="23123"/>
                  </a:lnTo>
                  <a:lnTo>
                    <a:pt x="9701" y="21634"/>
                  </a:lnTo>
                  <a:lnTo>
                    <a:pt x="14189" y="19979"/>
                  </a:lnTo>
                  <a:lnTo>
                    <a:pt x="25694" y="17859"/>
                  </a:lnTo>
                  <a:lnTo>
                    <a:pt x="35012" y="12187"/>
                  </a:lnTo>
                  <a:lnTo>
                    <a:pt x="47642" y="9733"/>
                  </a:lnTo>
                  <a:lnTo>
                    <a:pt x="60329" y="9249"/>
                  </a:lnTo>
                  <a:lnTo>
                    <a:pt x="66676" y="6361"/>
                  </a:lnTo>
                  <a:lnTo>
                    <a:pt x="73026" y="2608"/>
                  </a:lnTo>
                  <a:lnTo>
                    <a:pt x="85725" y="198"/>
                  </a:lnTo>
                  <a:lnTo>
                    <a:pt x="88900" y="0"/>
                  </a:lnTo>
                  <a:lnTo>
                    <a:pt x="95250" y="2603"/>
                  </a:lnTo>
                  <a:lnTo>
                    <a:pt x="101600" y="6229"/>
                  </a:lnTo>
                  <a:lnTo>
                    <a:pt x="114300" y="8558"/>
                  </a:lnTo>
                  <a:lnTo>
                    <a:pt x="142875" y="913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7" name="SMARTInkShape-660">
              <a:extLst>
                <a:ext uri="{FF2B5EF4-FFF2-40B4-BE49-F238E27FC236}">
                  <a16:creationId xmlns:a16="http://schemas.microsoft.com/office/drawing/2014/main" id="{ABA3A433-40B0-C84C-B472-A53206836C45}"/>
                </a:ext>
              </a:extLst>
            </p:cNvPr>
            <p:cNvSpPr/>
            <p:nvPr>
              <p:custDataLst>
                <p:tags r:id="rId24"/>
              </p:custDataLst>
            </p:nvPr>
          </p:nvSpPr>
          <p:spPr>
            <a:xfrm>
              <a:off x="1514475" y="4800603"/>
              <a:ext cx="85726" cy="190498"/>
            </a:xfrm>
            <a:custGeom>
              <a:avLst/>
              <a:gdLst/>
              <a:ahLst/>
              <a:cxnLst/>
              <a:rect l="0" t="0" r="0" b="0"/>
              <a:pathLst>
                <a:path w="85726" h="190498">
                  <a:moveTo>
                    <a:pt x="0" y="9522"/>
                  </a:moveTo>
                  <a:lnTo>
                    <a:pt x="0" y="9522"/>
                  </a:lnTo>
                  <a:lnTo>
                    <a:pt x="0" y="31"/>
                  </a:lnTo>
                  <a:lnTo>
                    <a:pt x="8201" y="0"/>
                  </a:lnTo>
                  <a:lnTo>
                    <a:pt x="8642" y="1057"/>
                  </a:lnTo>
                  <a:lnTo>
                    <a:pt x="9520" y="45658"/>
                  </a:lnTo>
                  <a:lnTo>
                    <a:pt x="9525" y="89192"/>
                  </a:lnTo>
                  <a:lnTo>
                    <a:pt x="9525" y="134651"/>
                  </a:lnTo>
                  <a:lnTo>
                    <a:pt x="9525" y="180689"/>
                  </a:lnTo>
                  <a:lnTo>
                    <a:pt x="9525" y="190365"/>
                  </a:lnTo>
                  <a:lnTo>
                    <a:pt x="32273" y="190497"/>
                  </a:lnTo>
                  <a:lnTo>
                    <a:pt x="34215" y="189439"/>
                  </a:lnTo>
                  <a:lnTo>
                    <a:pt x="35510" y="187675"/>
                  </a:lnTo>
                  <a:lnTo>
                    <a:pt x="36373" y="185441"/>
                  </a:lnTo>
                  <a:lnTo>
                    <a:pt x="38007" y="183952"/>
                  </a:lnTo>
                  <a:lnTo>
                    <a:pt x="42645" y="182296"/>
                  </a:lnTo>
                  <a:lnTo>
                    <a:pt x="64406" y="179936"/>
                  </a:lnTo>
                  <a:lnTo>
                    <a:pt x="74438" y="172774"/>
                  </a:lnTo>
                  <a:lnTo>
                    <a:pt x="85725" y="17144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8" name="SMARTInkShape-661">
              <a:extLst>
                <a:ext uri="{FF2B5EF4-FFF2-40B4-BE49-F238E27FC236}">
                  <a16:creationId xmlns:a16="http://schemas.microsoft.com/office/drawing/2014/main" id="{084A1ABC-4B3A-4884-FD9D-8956021EED09}"/>
                </a:ext>
              </a:extLst>
            </p:cNvPr>
            <p:cNvSpPr/>
            <p:nvPr>
              <p:custDataLst>
                <p:tags r:id="rId25"/>
              </p:custDataLst>
            </p:nvPr>
          </p:nvSpPr>
          <p:spPr>
            <a:xfrm>
              <a:off x="1304925" y="4914900"/>
              <a:ext cx="114301" cy="9523"/>
            </a:xfrm>
            <a:custGeom>
              <a:avLst/>
              <a:gdLst/>
              <a:ahLst/>
              <a:cxnLst/>
              <a:rect l="0" t="0" r="0" b="0"/>
              <a:pathLst>
                <a:path w="114301" h="9523">
                  <a:moveTo>
                    <a:pt x="9525" y="0"/>
                  </a:moveTo>
                  <a:lnTo>
                    <a:pt x="9525" y="0"/>
                  </a:lnTo>
                  <a:lnTo>
                    <a:pt x="10" y="0"/>
                  </a:lnTo>
                  <a:lnTo>
                    <a:pt x="0" y="9133"/>
                  </a:lnTo>
                  <a:lnTo>
                    <a:pt x="31799" y="9522"/>
                  </a:lnTo>
                  <a:lnTo>
                    <a:pt x="38122" y="6702"/>
                  </a:lnTo>
                  <a:lnTo>
                    <a:pt x="44460" y="2978"/>
                  </a:lnTo>
                  <a:lnTo>
                    <a:pt x="57152" y="588"/>
                  </a:lnTo>
                  <a:lnTo>
                    <a:pt x="104579" y="0"/>
                  </a:lnTo>
                  <a:lnTo>
                    <a:pt x="11430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9" name="SMARTInkShape-662">
              <a:extLst>
                <a:ext uri="{FF2B5EF4-FFF2-40B4-BE49-F238E27FC236}">
                  <a16:creationId xmlns:a16="http://schemas.microsoft.com/office/drawing/2014/main" id="{86FEBCC7-AFF3-95DA-65AB-5D35D9174370}"/>
                </a:ext>
              </a:extLst>
            </p:cNvPr>
            <p:cNvSpPr/>
            <p:nvPr>
              <p:custDataLst>
                <p:tags r:id="rId26"/>
              </p:custDataLst>
            </p:nvPr>
          </p:nvSpPr>
          <p:spPr>
            <a:xfrm>
              <a:off x="3448088" y="5038735"/>
              <a:ext cx="142838" cy="95241"/>
            </a:xfrm>
            <a:custGeom>
              <a:avLst/>
              <a:gdLst/>
              <a:ahLst/>
              <a:cxnLst/>
              <a:rect l="0" t="0" r="0" b="0"/>
              <a:pathLst>
                <a:path w="142838" h="95241">
                  <a:moveTo>
                    <a:pt x="9487" y="28565"/>
                  </a:moveTo>
                  <a:lnTo>
                    <a:pt x="9487" y="28565"/>
                  </a:lnTo>
                  <a:lnTo>
                    <a:pt x="14543" y="28565"/>
                  </a:lnTo>
                  <a:lnTo>
                    <a:pt x="16033" y="27507"/>
                  </a:lnTo>
                  <a:lnTo>
                    <a:pt x="17026" y="25743"/>
                  </a:lnTo>
                  <a:lnTo>
                    <a:pt x="18619" y="20364"/>
                  </a:lnTo>
                  <a:lnTo>
                    <a:pt x="37659" y="393"/>
                  </a:lnTo>
                  <a:lnTo>
                    <a:pt x="52241" y="0"/>
                  </a:lnTo>
                  <a:lnTo>
                    <a:pt x="53865" y="1055"/>
                  </a:lnTo>
                  <a:lnTo>
                    <a:pt x="54947" y="2817"/>
                  </a:lnTo>
                  <a:lnTo>
                    <a:pt x="56685" y="8192"/>
                  </a:lnTo>
                  <a:lnTo>
                    <a:pt x="65275" y="17600"/>
                  </a:lnTo>
                  <a:lnTo>
                    <a:pt x="64671" y="19138"/>
                  </a:lnTo>
                  <a:lnTo>
                    <a:pt x="61177" y="23670"/>
                  </a:lnTo>
                  <a:lnTo>
                    <a:pt x="58919" y="32034"/>
                  </a:lnTo>
                  <a:lnTo>
                    <a:pt x="57469" y="49593"/>
                  </a:lnTo>
                  <a:lnTo>
                    <a:pt x="56292" y="52109"/>
                  </a:lnTo>
                  <a:lnTo>
                    <a:pt x="54449" y="53786"/>
                  </a:lnTo>
                  <a:lnTo>
                    <a:pt x="52161" y="54904"/>
                  </a:lnTo>
                  <a:lnTo>
                    <a:pt x="50637" y="56707"/>
                  </a:lnTo>
                  <a:lnTo>
                    <a:pt x="45367" y="67206"/>
                  </a:lnTo>
                  <a:lnTo>
                    <a:pt x="20490" y="93754"/>
                  </a:lnTo>
                  <a:lnTo>
                    <a:pt x="10940" y="95109"/>
                  </a:lnTo>
                  <a:lnTo>
                    <a:pt x="0" y="95240"/>
                  </a:lnTo>
                  <a:lnTo>
                    <a:pt x="5030" y="95240"/>
                  </a:lnTo>
                  <a:lnTo>
                    <a:pt x="10328" y="92418"/>
                  </a:lnTo>
                  <a:lnTo>
                    <a:pt x="16211" y="88695"/>
                  </a:lnTo>
                  <a:lnTo>
                    <a:pt x="26705" y="86107"/>
                  </a:lnTo>
                  <a:lnTo>
                    <a:pt x="73899" y="85715"/>
                  </a:lnTo>
                  <a:lnTo>
                    <a:pt x="97422" y="93916"/>
                  </a:lnTo>
                  <a:lnTo>
                    <a:pt x="107626" y="94848"/>
                  </a:lnTo>
                  <a:lnTo>
                    <a:pt x="114134" y="92243"/>
                  </a:lnTo>
                  <a:lnTo>
                    <a:pt x="121881" y="87004"/>
                  </a:lnTo>
                  <a:lnTo>
                    <a:pt x="133897" y="85884"/>
                  </a:lnTo>
                  <a:lnTo>
                    <a:pt x="142837" y="8571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0" name="SMARTInkShape-663">
              <a:extLst>
                <a:ext uri="{FF2B5EF4-FFF2-40B4-BE49-F238E27FC236}">
                  <a16:creationId xmlns:a16="http://schemas.microsoft.com/office/drawing/2014/main" id="{463A2171-C979-A325-E930-23EDF6F45D48}"/>
                </a:ext>
              </a:extLst>
            </p:cNvPr>
            <p:cNvSpPr/>
            <p:nvPr>
              <p:custDataLst>
                <p:tags r:id="rId27"/>
              </p:custDataLst>
            </p:nvPr>
          </p:nvSpPr>
          <p:spPr>
            <a:xfrm>
              <a:off x="3390900" y="4962525"/>
              <a:ext cx="66676" cy="152401"/>
            </a:xfrm>
            <a:custGeom>
              <a:avLst/>
              <a:gdLst/>
              <a:ahLst/>
              <a:cxnLst/>
              <a:rect l="0" t="0" r="0" b="0"/>
              <a:pathLst>
                <a:path w="66676" h="152401">
                  <a:moveTo>
                    <a:pt x="66675" y="0"/>
                  </a:moveTo>
                  <a:lnTo>
                    <a:pt x="66675" y="0"/>
                  </a:lnTo>
                  <a:lnTo>
                    <a:pt x="61619" y="5056"/>
                  </a:lnTo>
                  <a:lnTo>
                    <a:pt x="59136" y="10361"/>
                  </a:lnTo>
                  <a:lnTo>
                    <a:pt x="58474" y="13257"/>
                  </a:lnTo>
                  <a:lnTo>
                    <a:pt x="52486" y="22390"/>
                  </a:lnTo>
                  <a:lnTo>
                    <a:pt x="42039" y="34958"/>
                  </a:lnTo>
                  <a:lnTo>
                    <a:pt x="23014" y="79747"/>
                  </a:lnTo>
                  <a:lnTo>
                    <a:pt x="19166" y="97477"/>
                  </a:lnTo>
                  <a:lnTo>
                    <a:pt x="1762" y="135040"/>
                  </a:lnTo>
                  <a:lnTo>
                    <a:pt x="0" y="1524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1" name="SMARTInkShape-664">
              <a:extLst>
                <a:ext uri="{FF2B5EF4-FFF2-40B4-BE49-F238E27FC236}">
                  <a16:creationId xmlns:a16="http://schemas.microsoft.com/office/drawing/2014/main" id="{78C10CF3-73EB-E3BC-EC4B-00C07ECBBA85}"/>
                </a:ext>
              </a:extLst>
            </p:cNvPr>
            <p:cNvSpPr/>
            <p:nvPr>
              <p:custDataLst>
                <p:tags r:id="rId28"/>
              </p:custDataLst>
            </p:nvPr>
          </p:nvSpPr>
          <p:spPr>
            <a:xfrm>
              <a:off x="1019175" y="3228975"/>
              <a:ext cx="2672110" cy="1209676"/>
            </a:xfrm>
            <a:custGeom>
              <a:avLst/>
              <a:gdLst/>
              <a:ahLst/>
              <a:cxnLst/>
              <a:rect l="0" t="0" r="0" b="0"/>
              <a:pathLst>
                <a:path w="2672110" h="1209676">
                  <a:moveTo>
                    <a:pt x="0" y="1209675"/>
                  </a:moveTo>
                  <a:lnTo>
                    <a:pt x="0" y="1209675"/>
                  </a:lnTo>
                  <a:lnTo>
                    <a:pt x="33113" y="1209675"/>
                  </a:lnTo>
                  <a:lnTo>
                    <a:pt x="38706" y="1206853"/>
                  </a:lnTo>
                  <a:lnTo>
                    <a:pt x="44719" y="1203129"/>
                  </a:lnTo>
                  <a:lnTo>
                    <a:pt x="57203" y="1200739"/>
                  </a:lnTo>
                  <a:lnTo>
                    <a:pt x="60361" y="1200542"/>
                  </a:lnTo>
                  <a:lnTo>
                    <a:pt x="66691" y="1197502"/>
                  </a:lnTo>
                  <a:lnTo>
                    <a:pt x="73032" y="1193682"/>
                  </a:lnTo>
                  <a:lnTo>
                    <a:pt x="82552" y="1190473"/>
                  </a:lnTo>
                  <a:lnTo>
                    <a:pt x="92076" y="1184347"/>
                  </a:lnTo>
                  <a:lnTo>
                    <a:pt x="117671" y="1173781"/>
                  </a:lnTo>
                  <a:lnTo>
                    <a:pt x="141189" y="1158747"/>
                  </a:lnTo>
                  <a:lnTo>
                    <a:pt x="188688" y="1139430"/>
                  </a:lnTo>
                  <a:lnTo>
                    <a:pt x="236309" y="1111240"/>
                  </a:lnTo>
                  <a:lnTo>
                    <a:pt x="283934" y="1082675"/>
                  </a:lnTo>
                  <a:lnTo>
                    <a:pt x="331559" y="1054100"/>
                  </a:lnTo>
                  <a:lnTo>
                    <a:pt x="363362" y="1035050"/>
                  </a:lnTo>
                  <a:lnTo>
                    <a:pt x="407166" y="994037"/>
                  </a:lnTo>
                  <a:lnTo>
                    <a:pt x="452873" y="956564"/>
                  </a:lnTo>
                  <a:lnTo>
                    <a:pt x="498069" y="911628"/>
                  </a:lnTo>
                  <a:lnTo>
                    <a:pt x="535618" y="876904"/>
                  </a:lnTo>
                  <a:lnTo>
                    <a:pt x="546027" y="869160"/>
                  </a:lnTo>
                  <a:lnTo>
                    <a:pt x="577766" y="824514"/>
                  </a:lnTo>
                  <a:lnTo>
                    <a:pt x="596893" y="794918"/>
                  </a:lnTo>
                  <a:lnTo>
                    <a:pt x="628650" y="750262"/>
                  </a:lnTo>
                  <a:lnTo>
                    <a:pt x="643467" y="726979"/>
                  </a:lnTo>
                  <a:lnTo>
                    <a:pt x="649686" y="707026"/>
                  </a:lnTo>
                  <a:lnTo>
                    <a:pt x="676327" y="664573"/>
                  </a:lnTo>
                  <a:lnTo>
                    <a:pt x="692508" y="638820"/>
                  </a:lnTo>
                  <a:lnTo>
                    <a:pt x="709465" y="592247"/>
                  </a:lnTo>
                  <a:lnTo>
                    <a:pt x="719951" y="574579"/>
                  </a:lnTo>
                  <a:lnTo>
                    <a:pt x="725942" y="554626"/>
                  </a:lnTo>
                  <a:lnTo>
                    <a:pt x="738986" y="530316"/>
                  </a:lnTo>
                  <a:lnTo>
                    <a:pt x="742834" y="518492"/>
                  </a:lnTo>
                  <a:lnTo>
                    <a:pt x="749148" y="507228"/>
                  </a:lnTo>
                  <a:lnTo>
                    <a:pt x="752548" y="492014"/>
                  </a:lnTo>
                  <a:lnTo>
                    <a:pt x="778284" y="445494"/>
                  </a:lnTo>
                  <a:lnTo>
                    <a:pt x="780879" y="435064"/>
                  </a:lnTo>
                  <a:lnTo>
                    <a:pt x="787232" y="422184"/>
                  </a:lnTo>
                  <a:lnTo>
                    <a:pt x="790643" y="406491"/>
                  </a:lnTo>
                  <a:lnTo>
                    <a:pt x="816384" y="359773"/>
                  </a:lnTo>
                  <a:lnTo>
                    <a:pt x="818979" y="349341"/>
                  </a:lnTo>
                  <a:lnTo>
                    <a:pt x="835554" y="316502"/>
                  </a:lnTo>
                  <a:lnTo>
                    <a:pt x="842734" y="296998"/>
                  </a:lnTo>
                  <a:lnTo>
                    <a:pt x="864006" y="259352"/>
                  </a:lnTo>
                  <a:lnTo>
                    <a:pt x="866603" y="251792"/>
                  </a:lnTo>
                  <a:lnTo>
                    <a:pt x="892580" y="210155"/>
                  </a:lnTo>
                  <a:lnTo>
                    <a:pt x="899859" y="191913"/>
                  </a:lnTo>
                  <a:lnTo>
                    <a:pt x="917692" y="168678"/>
                  </a:lnTo>
                  <a:lnTo>
                    <a:pt x="942980" y="140069"/>
                  </a:lnTo>
                  <a:lnTo>
                    <a:pt x="962025" y="114890"/>
                  </a:lnTo>
                  <a:lnTo>
                    <a:pt x="1006475" y="69852"/>
                  </a:lnTo>
                  <a:lnTo>
                    <a:pt x="1031522" y="47625"/>
                  </a:lnTo>
                  <a:lnTo>
                    <a:pt x="1056686" y="31397"/>
                  </a:lnTo>
                  <a:lnTo>
                    <a:pt x="1063363" y="28771"/>
                  </a:lnTo>
                  <a:lnTo>
                    <a:pt x="1074131" y="22401"/>
                  </a:lnTo>
                  <a:lnTo>
                    <a:pt x="1089198" y="18984"/>
                  </a:lnTo>
                  <a:lnTo>
                    <a:pt x="1104307" y="11707"/>
                  </a:lnTo>
                  <a:lnTo>
                    <a:pt x="1107679" y="10980"/>
                  </a:lnTo>
                  <a:lnTo>
                    <a:pt x="1127091" y="1452"/>
                  </a:lnTo>
                  <a:lnTo>
                    <a:pt x="1174684" y="25"/>
                  </a:lnTo>
                  <a:lnTo>
                    <a:pt x="1221014" y="0"/>
                  </a:lnTo>
                  <a:lnTo>
                    <a:pt x="1231497" y="0"/>
                  </a:lnTo>
                  <a:lnTo>
                    <a:pt x="1273760" y="11758"/>
                  </a:lnTo>
                  <a:lnTo>
                    <a:pt x="1281549" y="15809"/>
                  </a:lnTo>
                  <a:lnTo>
                    <a:pt x="1326433" y="29725"/>
                  </a:lnTo>
                  <a:lnTo>
                    <a:pt x="1339755" y="41381"/>
                  </a:lnTo>
                  <a:lnTo>
                    <a:pt x="1384204" y="63709"/>
                  </a:lnTo>
                  <a:lnTo>
                    <a:pt x="1430927" y="98076"/>
                  </a:lnTo>
                  <a:lnTo>
                    <a:pt x="1459502" y="123237"/>
                  </a:lnTo>
                  <a:lnTo>
                    <a:pt x="1488304" y="140681"/>
                  </a:lnTo>
                  <a:lnTo>
                    <a:pt x="1506993" y="159924"/>
                  </a:lnTo>
                  <a:lnTo>
                    <a:pt x="1517499" y="168444"/>
                  </a:lnTo>
                  <a:lnTo>
                    <a:pt x="1535690" y="188339"/>
                  </a:lnTo>
                  <a:lnTo>
                    <a:pt x="1546129" y="196948"/>
                  </a:lnTo>
                  <a:lnTo>
                    <a:pt x="1564276" y="216899"/>
                  </a:lnTo>
                  <a:lnTo>
                    <a:pt x="1587930" y="236402"/>
                  </a:lnTo>
                  <a:lnTo>
                    <a:pt x="1611768" y="264069"/>
                  </a:lnTo>
                  <a:lnTo>
                    <a:pt x="1622274" y="272939"/>
                  </a:lnTo>
                  <a:lnTo>
                    <a:pt x="1657992" y="314504"/>
                  </a:lnTo>
                  <a:lnTo>
                    <a:pt x="1701629" y="356490"/>
                  </a:lnTo>
                  <a:lnTo>
                    <a:pt x="1743251" y="400102"/>
                  </a:lnTo>
                  <a:lnTo>
                    <a:pt x="1779334" y="444503"/>
                  </a:lnTo>
                  <a:lnTo>
                    <a:pt x="1821470" y="488950"/>
                  </a:lnTo>
                  <a:lnTo>
                    <a:pt x="1850429" y="533400"/>
                  </a:lnTo>
                  <a:lnTo>
                    <a:pt x="1887394" y="577850"/>
                  </a:lnTo>
                  <a:lnTo>
                    <a:pt x="1920949" y="622300"/>
                  </a:lnTo>
                  <a:lnTo>
                    <a:pt x="1959518" y="666750"/>
                  </a:lnTo>
                  <a:lnTo>
                    <a:pt x="1968389" y="678392"/>
                  </a:lnTo>
                  <a:lnTo>
                    <a:pt x="1988508" y="697311"/>
                  </a:lnTo>
                  <a:lnTo>
                    <a:pt x="2026077" y="739892"/>
                  </a:lnTo>
                  <a:lnTo>
                    <a:pt x="2049917" y="768718"/>
                  </a:lnTo>
                  <a:lnTo>
                    <a:pt x="2060424" y="777685"/>
                  </a:lnTo>
                  <a:lnTo>
                    <a:pt x="2090112" y="812004"/>
                  </a:lnTo>
                  <a:lnTo>
                    <a:pt x="2107427" y="825382"/>
                  </a:lnTo>
                  <a:lnTo>
                    <a:pt x="2126117" y="845507"/>
                  </a:lnTo>
                  <a:lnTo>
                    <a:pt x="2136624" y="854147"/>
                  </a:lnTo>
                  <a:lnTo>
                    <a:pt x="2154815" y="874119"/>
                  </a:lnTo>
                  <a:lnTo>
                    <a:pt x="2197226" y="903454"/>
                  </a:lnTo>
                  <a:lnTo>
                    <a:pt x="2232915" y="930006"/>
                  </a:lnTo>
                  <a:lnTo>
                    <a:pt x="2274659" y="955665"/>
                  </a:lnTo>
                  <a:lnTo>
                    <a:pt x="2316614" y="981075"/>
                  </a:lnTo>
                  <a:lnTo>
                    <a:pt x="2359144" y="1003300"/>
                  </a:lnTo>
                  <a:lnTo>
                    <a:pt x="2394839" y="1024467"/>
                  </a:lnTo>
                  <a:lnTo>
                    <a:pt x="2438452" y="1035991"/>
                  </a:lnTo>
                  <a:lnTo>
                    <a:pt x="2450064" y="1038290"/>
                  </a:lnTo>
                  <a:lnTo>
                    <a:pt x="2463610" y="1044477"/>
                  </a:lnTo>
                  <a:lnTo>
                    <a:pt x="2505249" y="1055097"/>
                  </a:lnTo>
                  <a:lnTo>
                    <a:pt x="2543191" y="1059906"/>
                  </a:lnTo>
                  <a:lnTo>
                    <a:pt x="2563522" y="1065438"/>
                  </a:lnTo>
                  <a:lnTo>
                    <a:pt x="2607202" y="1066747"/>
                  </a:lnTo>
                  <a:lnTo>
                    <a:pt x="2654008" y="1066799"/>
                  </a:lnTo>
                  <a:lnTo>
                    <a:pt x="2660520" y="1066800"/>
                  </a:lnTo>
                  <a:lnTo>
                    <a:pt x="2662680" y="1067858"/>
                  </a:lnTo>
                  <a:lnTo>
                    <a:pt x="2664120" y="1069622"/>
                  </a:lnTo>
                  <a:lnTo>
                    <a:pt x="2665080" y="1071857"/>
                  </a:lnTo>
                  <a:lnTo>
                    <a:pt x="2666779" y="1073346"/>
                  </a:lnTo>
                  <a:lnTo>
                    <a:pt x="2672109" y="1075442"/>
                  </a:lnTo>
                  <a:lnTo>
                    <a:pt x="2671464" y="1075736"/>
                  </a:lnTo>
                  <a:lnTo>
                    <a:pt x="2667000" y="10763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2" name="SMARTInkShape-665">
              <a:extLst>
                <a:ext uri="{FF2B5EF4-FFF2-40B4-BE49-F238E27FC236}">
                  <a16:creationId xmlns:a16="http://schemas.microsoft.com/office/drawing/2014/main" id="{4E549BD8-FC8F-1410-2538-50DB72AF63CB}"/>
                </a:ext>
              </a:extLst>
            </p:cNvPr>
            <p:cNvSpPr/>
            <p:nvPr>
              <p:custDataLst>
                <p:tags r:id="rId29"/>
              </p:custDataLst>
            </p:nvPr>
          </p:nvSpPr>
          <p:spPr>
            <a:xfrm>
              <a:off x="1085850" y="4610100"/>
              <a:ext cx="2495551" cy="76201"/>
            </a:xfrm>
            <a:custGeom>
              <a:avLst/>
              <a:gdLst/>
              <a:ahLst/>
              <a:cxnLst/>
              <a:rect l="0" t="0" r="0" b="0"/>
              <a:pathLst>
                <a:path w="2495551" h="76201">
                  <a:moveTo>
                    <a:pt x="0" y="76200"/>
                  </a:moveTo>
                  <a:lnTo>
                    <a:pt x="0" y="76200"/>
                  </a:lnTo>
                  <a:lnTo>
                    <a:pt x="0" y="70712"/>
                  </a:lnTo>
                  <a:lnTo>
                    <a:pt x="0" y="76118"/>
                  </a:lnTo>
                  <a:lnTo>
                    <a:pt x="0" y="70696"/>
                  </a:lnTo>
                  <a:lnTo>
                    <a:pt x="0" y="75266"/>
                  </a:lnTo>
                  <a:lnTo>
                    <a:pt x="0" y="67917"/>
                  </a:lnTo>
                  <a:lnTo>
                    <a:pt x="0" y="74985"/>
                  </a:lnTo>
                  <a:lnTo>
                    <a:pt x="0" y="70472"/>
                  </a:lnTo>
                  <a:lnTo>
                    <a:pt x="0" y="72974"/>
                  </a:lnTo>
                  <a:lnTo>
                    <a:pt x="0" y="67714"/>
                  </a:lnTo>
                  <a:lnTo>
                    <a:pt x="0" y="75835"/>
                  </a:lnTo>
                  <a:lnTo>
                    <a:pt x="0" y="70639"/>
                  </a:lnTo>
                  <a:lnTo>
                    <a:pt x="0" y="73024"/>
                  </a:lnTo>
                  <a:lnTo>
                    <a:pt x="0" y="70202"/>
                  </a:lnTo>
                  <a:lnTo>
                    <a:pt x="1058" y="70084"/>
                  </a:lnTo>
                  <a:lnTo>
                    <a:pt x="8201" y="75186"/>
                  </a:lnTo>
                  <a:lnTo>
                    <a:pt x="8642" y="74466"/>
                  </a:lnTo>
                  <a:lnTo>
                    <a:pt x="9132" y="70843"/>
                  </a:lnTo>
                  <a:lnTo>
                    <a:pt x="10322" y="69454"/>
                  </a:lnTo>
                  <a:lnTo>
                    <a:pt x="14465" y="67910"/>
                  </a:lnTo>
                  <a:lnTo>
                    <a:pt x="15994" y="68557"/>
                  </a:lnTo>
                  <a:lnTo>
                    <a:pt x="17012" y="70046"/>
                  </a:lnTo>
                  <a:lnTo>
                    <a:pt x="17692" y="72098"/>
                  </a:lnTo>
                  <a:lnTo>
                    <a:pt x="19203" y="72406"/>
                  </a:lnTo>
                  <a:lnTo>
                    <a:pt x="23704" y="69928"/>
                  </a:lnTo>
                  <a:lnTo>
                    <a:pt x="26386" y="69902"/>
                  </a:lnTo>
                  <a:lnTo>
                    <a:pt x="32188" y="72695"/>
                  </a:lnTo>
                  <a:lnTo>
                    <a:pt x="35217" y="72805"/>
                  </a:lnTo>
                  <a:lnTo>
                    <a:pt x="41405" y="70105"/>
                  </a:lnTo>
                  <a:lnTo>
                    <a:pt x="44537" y="70020"/>
                  </a:lnTo>
                  <a:lnTo>
                    <a:pt x="59141" y="75746"/>
                  </a:lnTo>
                  <a:lnTo>
                    <a:pt x="75300" y="76110"/>
                  </a:lnTo>
                  <a:lnTo>
                    <a:pt x="83914" y="73338"/>
                  </a:lnTo>
                  <a:lnTo>
                    <a:pt x="87693" y="71117"/>
                  </a:lnTo>
                  <a:lnTo>
                    <a:pt x="92328" y="70695"/>
                  </a:lnTo>
                  <a:lnTo>
                    <a:pt x="108966" y="73040"/>
                  </a:lnTo>
                  <a:lnTo>
                    <a:pt x="152459" y="67140"/>
                  </a:lnTo>
                  <a:lnTo>
                    <a:pt x="191762" y="66737"/>
                  </a:lnTo>
                  <a:lnTo>
                    <a:pt x="233235" y="66683"/>
                  </a:lnTo>
                  <a:lnTo>
                    <a:pt x="273103" y="66677"/>
                  </a:lnTo>
                  <a:lnTo>
                    <a:pt x="320434" y="66675"/>
                  </a:lnTo>
                  <a:lnTo>
                    <a:pt x="361275" y="66675"/>
                  </a:lnTo>
                  <a:lnTo>
                    <a:pt x="399917" y="66675"/>
                  </a:lnTo>
                  <a:lnTo>
                    <a:pt x="443180" y="66675"/>
                  </a:lnTo>
                  <a:lnTo>
                    <a:pt x="479975" y="66675"/>
                  </a:lnTo>
                  <a:lnTo>
                    <a:pt x="523788" y="72163"/>
                  </a:lnTo>
                  <a:lnTo>
                    <a:pt x="559715" y="69830"/>
                  </a:lnTo>
                  <a:lnTo>
                    <a:pt x="597171" y="72784"/>
                  </a:lnTo>
                  <a:lnTo>
                    <a:pt x="635080" y="68955"/>
                  </a:lnTo>
                  <a:lnTo>
                    <a:pt x="673124" y="67351"/>
                  </a:lnTo>
                  <a:lnTo>
                    <a:pt x="711207" y="66875"/>
                  </a:lnTo>
                  <a:lnTo>
                    <a:pt x="749302" y="66734"/>
                  </a:lnTo>
                  <a:lnTo>
                    <a:pt x="788459" y="66692"/>
                  </a:lnTo>
                  <a:lnTo>
                    <a:pt x="832046" y="66681"/>
                  </a:lnTo>
                  <a:lnTo>
                    <a:pt x="872242" y="66677"/>
                  </a:lnTo>
                  <a:lnTo>
                    <a:pt x="910963" y="66675"/>
                  </a:lnTo>
                  <a:lnTo>
                    <a:pt x="950306" y="66675"/>
                  </a:lnTo>
                  <a:lnTo>
                    <a:pt x="993948" y="66675"/>
                  </a:lnTo>
                  <a:lnTo>
                    <a:pt x="1034160" y="66675"/>
                  </a:lnTo>
                  <a:lnTo>
                    <a:pt x="1073945" y="66675"/>
                  </a:lnTo>
                  <a:lnTo>
                    <a:pt x="1118776" y="66675"/>
                  </a:lnTo>
                  <a:lnTo>
                    <a:pt x="1164515" y="66675"/>
                  </a:lnTo>
                  <a:lnTo>
                    <a:pt x="1206407" y="66675"/>
                  </a:lnTo>
                  <a:lnTo>
                    <a:pt x="1251863" y="65617"/>
                  </a:lnTo>
                  <a:lnTo>
                    <a:pt x="1298846" y="60129"/>
                  </a:lnTo>
                  <a:lnTo>
                    <a:pt x="1346280" y="58033"/>
                  </a:lnTo>
                  <a:lnTo>
                    <a:pt x="1377985" y="57542"/>
                  </a:lnTo>
                  <a:lnTo>
                    <a:pt x="1412538" y="57325"/>
                  </a:lnTo>
                  <a:lnTo>
                    <a:pt x="1448003" y="56169"/>
                  </a:lnTo>
                  <a:lnTo>
                    <a:pt x="1481404" y="52128"/>
                  </a:lnTo>
                  <a:lnTo>
                    <a:pt x="1513888" y="49626"/>
                  </a:lnTo>
                  <a:lnTo>
                    <a:pt x="1545964" y="48514"/>
                  </a:lnTo>
                  <a:lnTo>
                    <a:pt x="1577859" y="48020"/>
                  </a:lnTo>
                  <a:lnTo>
                    <a:pt x="1612496" y="44979"/>
                  </a:lnTo>
                  <a:lnTo>
                    <a:pt x="1647998" y="41157"/>
                  </a:lnTo>
                  <a:lnTo>
                    <a:pt x="1681416" y="39458"/>
                  </a:lnTo>
                  <a:lnTo>
                    <a:pt x="1716729" y="38703"/>
                  </a:lnTo>
                  <a:lnTo>
                    <a:pt x="1753591" y="37311"/>
                  </a:lnTo>
                  <a:lnTo>
                    <a:pt x="1791140" y="33163"/>
                  </a:lnTo>
                  <a:lnTo>
                    <a:pt x="1826173" y="30614"/>
                  </a:lnTo>
                  <a:lnTo>
                    <a:pt x="1860441" y="29482"/>
                  </a:lnTo>
                  <a:lnTo>
                    <a:pt x="1896838" y="28978"/>
                  </a:lnTo>
                  <a:lnTo>
                    <a:pt x="1931359" y="28754"/>
                  </a:lnTo>
                  <a:lnTo>
                    <a:pt x="1964340" y="27596"/>
                  </a:lnTo>
                  <a:lnTo>
                    <a:pt x="1996637" y="23554"/>
                  </a:lnTo>
                  <a:lnTo>
                    <a:pt x="2031452" y="21051"/>
                  </a:lnTo>
                  <a:lnTo>
                    <a:pt x="2067034" y="19939"/>
                  </a:lnTo>
                  <a:lnTo>
                    <a:pt x="2100487" y="19445"/>
                  </a:lnTo>
                  <a:lnTo>
                    <a:pt x="2144015" y="19167"/>
                  </a:lnTo>
                  <a:lnTo>
                    <a:pt x="2188780" y="14028"/>
                  </a:lnTo>
                  <a:lnTo>
                    <a:pt x="2230501" y="10859"/>
                  </a:lnTo>
                  <a:lnTo>
                    <a:pt x="2269673" y="9920"/>
                  </a:lnTo>
                  <a:lnTo>
                    <a:pt x="2308091" y="9642"/>
                  </a:lnTo>
                  <a:lnTo>
                    <a:pt x="2346285" y="9560"/>
                  </a:lnTo>
                  <a:lnTo>
                    <a:pt x="2389513" y="9532"/>
                  </a:lnTo>
                  <a:lnTo>
                    <a:pt x="2428626" y="6704"/>
                  </a:lnTo>
                  <a:lnTo>
                    <a:pt x="2474350" y="883"/>
                  </a:lnTo>
                  <a:lnTo>
                    <a:pt x="249555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3" name="SMARTInkShape-666">
              <a:extLst>
                <a:ext uri="{FF2B5EF4-FFF2-40B4-BE49-F238E27FC236}">
                  <a16:creationId xmlns:a16="http://schemas.microsoft.com/office/drawing/2014/main" id="{2D1C2F0B-5884-7ECE-0A0F-1B1F8764FC34}"/>
                </a:ext>
              </a:extLst>
            </p:cNvPr>
            <p:cNvSpPr/>
            <p:nvPr>
              <p:custDataLst>
                <p:tags r:id="rId30"/>
              </p:custDataLst>
            </p:nvPr>
          </p:nvSpPr>
          <p:spPr>
            <a:xfrm>
              <a:off x="3105151" y="4762500"/>
              <a:ext cx="85725" cy="209551"/>
            </a:xfrm>
            <a:custGeom>
              <a:avLst/>
              <a:gdLst/>
              <a:ahLst/>
              <a:cxnLst/>
              <a:rect l="0" t="0" r="0" b="0"/>
              <a:pathLst>
                <a:path w="85725" h="209551">
                  <a:moveTo>
                    <a:pt x="28574" y="19050"/>
                  </a:moveTo>
                  <a:lnTo>
                    <a:pt x="28574" y="19050"/>
                  </a:lnTo>
                  <a:lnTo>
                    <a:pt x="28574" y="0"/>
                  </a:lnTo>
                  <a:lnTo>
                    <a:pt x="27516" y="23851"/>
                  </a:lnTo>
                  <a:lnTo>
                    <a:pt x="20374" y="54189"/>
                  </a:lnTo>
                  <a:lnTo>
                    <a:pt x="18068" y="98439"/>
                  </a:lnTo>
                  <a:lnTo>
                    <a:pt x="10413" y="136526"/>
                  </a:lnTo>
                  <a:lnTo>
                    <a:pt x="9559" y="182268"/>
                  </a:lnTo>
                  <a:lnTo>
                    <a:pt x="6717" y="189664"/>
                  </a:lnTo>
                  <a:lnTo>
                    <a:pt x="2985" y="196478"/>
                  </a:lnTo>
                  <a:lnTo>
                    <a:pt x="0" y="209545"/>
                  </a:lnTo>
                  <a:lnTo>
                    <a:pt x="9132" y="209550"/>
                  </a:lnTo>
                  <a:lnTo>
                    <a:pt x="17051" y="203005"/>
                  </a:lnTo>
                  <a:lnTo>
                    <a:pt x="25748" y="200908"/>
                  </a:lnTo>
                  <a:lnTo>
                    <a:pt x="42612" y="200059"/>
                  </a:lnTo>
                  <a:lnTo>
                    <a:pt x="48219" y="197218"/>
                  </a:lnTo>
                  <a:lnTo>
                    <a:pt x="54239" y="193486"/>
                  </a:lnTo>
                  <a:lnTo>
                    <a:pt x="66726" y="191089"/>
                  </a:lnTo>
                  <a:lnTo>
                    <a:pt x="85724" y="1905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4" name="SMARTInkShape-667">
              <a:extLst>
                <a:ext uri="{FF2B5EF4-FFF2-40B4-BE49-F238E27FC236}">
                  <a16:creationId xmlns:a16="http://schemas.microsoft.com/office/drawing/2014/main" id="{503A3EE1-C276-CB42-36A1-FA92F458DB8A}"/>
                </a:ext>
              </a:extLst>
            </p:cNvPr>
            <p:cNvSpPr/>
            <p:nvPr>
              <p:custDataLst>
                <p:tags r:id="rId31"/>
              </p:custDataLst>
            </p:nvPr>
          </p:nvSpPr>
          <p:spPr>
            <a:xfrm>
              <a:off x="3095625" y="4829175"/>
              <a:ext cx="123826" cy="19051"/>
            </a:xfrm>
            <a:custGeom>
              <a:avLst/>
              <a:gdLst/>
              <a:ahLst/>
              <a:cxnLst/>
              <a:rect l="0" t="0" r="0" b="0"/>
              <a:pathLst>
                <a:path w="123826" h="19051">
                  <a:moveTo>
                    <a:pt x="0" y="19050"/>
                  </a:moveTo>
                  <a:lnTo>
                    <a:pt x="0" y="19050"/>
                  </a:lnTo>
                  <a:lnTo>
                    <a:pt x="14189" y="19050"/>
                  </a:lnTo>
                  <a:lnTo>
                    <a:pt x="19712" y="16228"/>
                  </a:lnTo>
                  <a:lnTo>
                    <a:pt x="25694" y="12504"/>
                  </a:lnTo>
                  <a:lnTo>
                    <a:pt x="38158" y="10114"/>
                  </a:lnTo>
                  <a:lnTo>
                    <a:pt x="64560" y="8489"/>
                  </a:lnTo>
                  <a:lnTo>
                    <a:pt x="84647" y="885"/>
                  </a:lnTo>
                  <a:lnTo>
                    <a:pt x="12382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5" name="SMARTInkShape-668">
              <a:extLst>
                <a:ext uri="{FF2B5EF4-FFF2-40B4-BE49-F238E27FC236}">
                  <a16:creationId xmlns:a16="http://schemas.microsoft.com/office/drawing/2014/main" id="{E217544C-4190-7138-F40E-BEBD0B15E401}"/>
                </a:ext>
              </a:extLst>
            </p:cNvPr>
            <p:cNvSpPr/>
            <p:nvPr>
              <p:custDataLst>
                <p:tags r:id="rId32"/>
              </p:custDataLst>
            </p:nvPr>
          </p:nvSpPr>
          <p:spPr>
            <a:xfrm>
              <a:off x="3219453" y="4956416"/>
              <a:ext cx="142873" cy="110885"/>
            </a:xfrm>
            <a:custGeom>
              <a:avLst/>
              <a:gdLst/>
              <a:ahLst/>
              <a:cxnLst/>
              <a:rect l="0" t="0" r="0" b="0"/>
              <a:pathLst>
                <a:path w="142873" h="110885">
                  <a:moveTo>
                    <a:pt x="104772" y="6109"/>
                  </a:moveTo>
                  <a:lnTo>
                    <a:pt x="104772" y="6109"/>
                  </a:lnTo>
                  <a:lnTo>
                    <a:pt x="114297" y="6109"/>
                  </a:lnTo>
                  <a:lnTo>
                    <a:pt x="114297" y="621"/>
                  </a:lnTo>
                  <a:lnTo>
                    <a:pt x="114297" y="2965"/>
                  </a:lnTo>
                  <a:lnTo>
                    <a:pt x="114297" y="0"/>
                  </a:lnTo>
                  <a:lnTo>
                    <a:pt x="114297" y="5095"/>
                  </a:lnTo>
                  <a:lnTo>
                    <a:pt x="111475" y="5658"/>
                  </a:lnTo>
                  <a:lnTo>
                    <a:pt x="106096" y="6020"/>
                  </a:lnTo>
                  <a:lnTo>
                    <a:pt x="97429" y="12637"/>
                  </a:lnTo>
                  <a:lnTo>
                    <a:pt x="88603" y="15805"/>
                  </a:lnTo>
                  <a:lnTo>
                    <a:pt x="72983" y="28774"/>
                  </a:lnTo>
                  <a:lnTo>
                    <a:pt x="69477" y="37702"/>
                  </a:lnTo>
                  <a:lnTo>
                    <a:pt x="66860" y="47667"/>
                  </a:lnTo>
                  <a:lnTo>
                    <a:pt x="56558" y="62687"/>
                  </a:lnTo>
                  <a:lnTo>
                    <a:pt x="51593" y="69355"/>
                  </a:lnTo>
                  <a:lnTo>
                    <a:pt x="45585" y="82259"/>
                  </a:lnTo>
                  <a:lnTo>
                    <a:pt x="19177" y="110753"/>
                  </a:lnTo>
                  <a:lnTo>
                    <a:pt x="4861" y="96691"/>
                  </a:lnTo>
                  <a:lnTo>
                    <a:pt x="2159" y="91170"/>
                  </a:lnTo>
                  <a:lnTo>
                    <a:pt x="123" y="69570"/>
                  </a:lnTo>
                  <a:lnTo>
                    <a:pt x="0" y="46090"/>
                  </a:lnTo>
                  <a:lnTo>
                    <a:pt x="17331" y="26924"/>
                  </a:lnTo>
                  <a:lnTo>
                    <a:pt x="21107" y="25942"/>
                  </a:lnTo>
                  <a:lnTo>
                    <a:pt x="23595" y="25682"/>
                  </a:lnTo>
                  <a:lnTo>
                    <a:pt x="25254" y="24449"/>
                  </a:lnTo>
                  <a:lnTo>
                    <a:pt x="27097" y="20257"/>
                  </a:lnTo>
                  <a:lnTo>
                    <a:pt x="28647" y="18716"/>
                  </a:lnTo>
                  <a:lnTo>
                    <a:pt x="36644" y="16040"/>
                  </a:lnTo>
                  <a:lnTo>
                    <a:pt x="48267" y="23226"/>
                  </a:lnTo>
                  <a:lnTo>
                    <a:pt x="51227" y="23871"/>
                  </a:lnTo>
                  <a:lnTo>
                    <a:pt x="64828" y="33247"/>
                  </a:lnTo>
                  <a:lnTo>
                    <a:pt x="98456" y="66472"/>
                  </a:lnTo>
                  <a:lnTo>
                    <a:pt x="101965" y="72801"/>
                  </a:lnTo>
                  <a:lnTo>
                    <a:pt x="104583" y="79141"/>
                  </a:lnTo>
                  <a:lnTo>
                    <a:pt x="122367" y="99870"/>
                  </a:lnTo>
                  <a:lnTo>
                    <a:pt x="123391" y="105974"/>
                  </a:lnTo>
                  <a:lnTo>
                    <a:pt x="124593" y="107611"/>
                  </a:lnTo>
                  <a:lnTo>
                    <a:pt x="128750" y="109429"/>
                  </a:lnTo>
                  <a:lnTo>
                    <a:pt x="142872" y="11088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6" name="SMARTInkShape-669">
              <a:extLst>
                <a:ext uri="{FF2B5EF4-FFF2-40B4-BE49-F238E27FC236}">
                  <a16:creationId xmlns:a16="http://schemas.microsoft.com/office/drawing/2014/main" id="{14F37F13-900F-5286-F468-666609E5E441}"/>
                </a:ext>
              </a:extLst>
            </p:cNvPr>
            <p:cNvSpPr/>
            <p:nvPr>
              <p:custDataLst>
                <p:tags r:id="rId33"/>
              </p:custDataLst>
            </p:nvPr>
          </p:nvSpPr>
          <p:spPr>
            <a:xfrm>
              <a:off x="3714750" y="3752967"/>
              <a:ext cx="161926" cy="171334"/>
            </a:xfrm>
            <a:custGeom>
              <a:avLst/>
              <a:gdLst/>
              <a:ahLst/>
              <a:cxnLst/>
              <a:rect l="0" t="0" r="0" b="0"/>
              <a:pathLst>
                <a:path w="161926" h="171334">
                  <a:moveTo>
                    <a:pt x="142875" y="18933"/>
                  </a:moveTo>
                  <a:lnTo>
                    <a:pt x="142875" y="18933"/>
                  </a:lnTo>
                  <a:lnTo>
                    <a:pt x="142875" y="10732"/>
                  </a:lnTo>
                  <a:lnTo>
                    <a:pt x="143933" y="10291"/>
                  </a:lnTo>
                  <a:lnTo>
                    <a:pt x="152284" y="9418"/>
                  </a:lnTo>
                  <a:lnTo>
                    <a:pt x="152400" y="0"/>
                  </a:lnTo>
                  <a:lnTo>
                    <a:pt x="152400" y="4974"/>
                  </a:lnTo>
                  <a:lnTo>
                    <a:pt x="151342" y="6452"/>
                  </a:lnTo>
                  <a:lnTo>
                    <a:pt x="147344" y="8094"/>
                  </a:lnTo>
                  <a:lnTo>
                    <a:pt x="145854" y="9590"/>
                  </a:lnTo>
                  <a:lnTo>
                    <a:pt x="140641" y="19596"/>
                  </a:lnTo>
                  <a:lnTo>
                    <a:pt x="104758" y="64577"/>
                  </a:lnTo>
                  <a:lnTo>
                    <a:pt x="78316" y="100523"/>
                  </a:lnTo>
                  <a:lnTo>
                    <a:pt x="63304" y="111782"/>
                  </a:lnTo>
                  <a:lnTo>
                    <a:pt x="22248" y="158553"/>
                  </a:lnTo>
                  <a:lnTo>
                    <a:pt x="11410" y="169441"/>
                  </a:lnTo>
                  <a:lnTo>
                    <a:pt x="7541" y="170492"/>
                  </a:lnTo>
                  <a:lnTo>
                    <a:pt x="1489" y="171167"/>
                  </a:lnTo>
                  <a:lnTo>
                    <a:pt x="993" y="170164"/>
                  </a:lnTo>
                  <a:lnTo>
                    <a:pt x="3" y="125263"/>
                  </a:lnTo>
                  <a:lnTo>
                    <a:pt x="0" y="92082"/>
                  </a:lnTo>
                  <a:lnTo>
                    <a:pt x="2822" y="85663"/>
                  </a:lnTo>
                  <a:lnTo>
                    <a:pt x="6546" y="79282"/>
                  </a:lnTo>
                  <a:lnTo>
                    <a:pt x="8201" y="72919"/>
                  </a:lnTo>
                  <a:lnTo>
                    <a:pt x="9701" y="70799"/>
                  </a:lnTo>
                  <a:lnTo>
                    <a:pt x="11759" y="69385"/>
                  </a:lnTo>
                  <a:lnTo>
                    <a:pt x="17609" y="67116"/>
                  </a:lnTo>
                  <a:lnTo>
                    <a:pt x="26370" y="60123"/>
                  </a:lnTo>
                  <a:lnTo>
                    <a:pt x="32181" y="58406"/>
                  </a:lnTo>
                  <a:lnTo>
                    <a:pt x="35212" y="59007"/>
                  </a:lnTo>
                  <a:lnTo>
                    <a:pt x="44536" y="64908"/>
                  </a:lnTo>
                  <a:lnTo>
                    <a:pt x="69872" y="83355"/>
                  </a:lnTo>
                  <a:lnTo>
                    <a:pt x="100603" y="129803"/>
                  </a:lnTo>
                  <a:lnTo>
                    <a:pt x="106773" y="142708"/>
                  </a:lnTo>
                  <a:lnTo>
                    <a:pt x="128359" y="166306"/>
                  </a:lnTo>
                  <a:lnTo>
                    <a:pt x="133954" y="169099"/>
                  </a:lnTo>
                  <a:lnTo>
                    <a:pt x="147409" y="171202"/>
                  </a:lnTo>
                  <a:lnTo>
                    <a:pt x="161925" y="17133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7" name="SMARTInkShape-670">
              <a:extLst>
                <a:ext uri="{FF2B5EF4-FFF2-40B4-BE49-F238E27FC236}">
                  <a16:creationId xmlns:a16="http://schemas.microsoft.com/office/drawing/2014/main" id="{CFDFB346-BD3D-640C-06A3-0F2A34725DFE}"/>
                </a:ext>
              </a:extLst>
            </p:cNvPr>
            <p:cNvSpPr/>
            <p:nvPr>
              <p:custDataLst>
                <p:tags r:id="rId34"/>
              </p:custDataLst>
            </p:nvPr>
          </p:nvSpPr>
          <p:spPr>
            <a:xfrm>
              <a:off x="3181466" y="3895725"/>
              <a:ext cx="437054" cy="323851"/>
            </a:xfrm>
            <a:custGeom>
              <a:avLst/>
              <a:gdLst/>
              <a:ahLst/>
              <a:cxnLst/>
              <a:rect l="0" t="0" r="0" b="0"/>
              <a:pathLst>
                <a:path w="437054" h="323851">
                  <a:moveTo>
                    <a:pt x="28459" y="323850"/>
                  </a:moveTo>
                  <a:lnTo>
                    <a:pt x="28459" y="323850"/>
                  </a:lnTo>
                  <a:lnTo>
                    <a:pt x="9446" y="323850"/>
                  </a:lnTo>
                  <a:lnTo>
                    <a:pt x="4364" y="318793"/>
                  </a:lnTo>
                  <a:lnTo>
                    <a:pt x="1875" y="313489"/>
                  </a:lnTo>
                  <a:lnTo>
                    <a:pt x="0" y="300252"/>
                  </a:lnTo>
                  <a:lnTo>
                    <a:pt x="2758" y="294665"/>
                  </a:lnTo>
                  <a:lnTo>
                    <a:pt x="4975" y="291693"/>
                  </a:lnTo>
                  <a:lnTo>
                    <a:pt x="10650" y="271715"/>
                  </a:lnTo>
                  <a:lnTo>
                    <a:pt x="40414" y="225700"/>
                  </a:lnTo>
                  <a:lnTo>
                    <a:pt x="76600" y="181651"/>
                  </a:lnTo>
                  <a:lnTo>
                    <a:pt x="115715" y="146557"/>
                  </a:lnTo>
                  <a:lnTo>
                    <a:pt x="162011" y="117189"/>
                  </a:lnTo>
                  <a:lnTo>
                    <a:pt x="209461" y="98805"/>
                  </a:lnTo>
                  <a:lnTo>
                    <a:pt x="257062" y="82600"/>
                  </a:lnTo>
                  <a:lnTo>
                    <a:pt x="304684" y="66682"/>
                  </a:lnTo>
                  <a:lnTo>
                    <a:pt x="337728" y="59033"/>
                  </a:lnTo>
                  <a:lnTo>
                    <a:pt x="380688" y="57315"/>
                  </a:lnTo>
                  <a:lnTo>
                    <a:pt x="411014" y="57164"/>
                  </a:lnTo>
                  <a:lnTo>
                    <a:pt x="418264" y="54334"/>
                  </a:lnTo>
                  <a:lnTo>
                    <a:pt x="425014" y="50607"/>
                  </a:lnTo>
                  <a:lnTo>
                    <a:pt x="436111" y="48018"/>
                  </a:lnTo>
                  <a:lnTo>
                    <a:pt x="435693" y="47887"/>
                  </a:lnTo>
                  <a:lnTo>
                    <a:pt x="432167" y="47703"/>
                  </a:lnTo>
                  <a:lnTo>
                    <a:pt x="437053" y="47635"/>
                  </a:lnTo>
                  <a:lnTo>
                    <a:pt x="390595" y="47625"/>
                  </a:lnTo>
                  <a:lnTo>
                    <a:pt x="372259" y="47625"/>
                  </a:lnTo>
                  <a:lnTo>
                    <a:pt x="363646" y="44803"/>
                  </a:lnTo>
                  <a:lnTo>
                    <a:pt x="356289" y="41079"/>
                  </a:lnTo>
                  <a:lnTo>
                    <a:pt x="343050" y="38362"/>
                  </a:lnTo>
                  <a:lnTo>
                    <a:pt x="329701" y="38134"/>
                  </a:lnTo>
                  <a:lnTo>
                    <a:pt x="323564" y="35293"/>
                  </a:lnTo>
                  <a:lnTo>
                    <a:pt x="317309" y="31561"/>
                  </a:lnTo>
                  <a:lnTo>
                    <a:pt x="304670" y="29165"/>
                  </a:lnTo>
                  <a:lnTo>
                    <a:pt x="280984" y="28575"/>
                  </a:lnTo>
                  <a:lnTo>
                    <a:pt x="279360" y="27517"/>
                  </a:lnTo>
                  <a:lnTo>
                    <a:pt x="278276" y="25753"/>
                  </a:lnTo>
                  <a:lnTo>
                    <a:pt x="276537" y="20374"/>
                  </a:lnTo>
                  <a:lnTo>
                    <a:pt x="276193" y="24799"/>
                  </a:lnTo>
                  <a:lnTo>
                    <a:pt x="276120" y="20016"/>
                  </a:lnTo>
                  <a:lnTo>
                    <a:pt x="276112" y="24393"/>
                  </a:lnTo>
                  <a:lnTo>
                    <a:pt x="277169" y="25787"/>
                  </a:lnTo>
                  <a:lnTo>
                    <a:pt x="281166" y="27336"/>
                  </a:lnTo>
                  <a:lnTo>
                    <a:pt x="282655" y="26691"/>
                  </a:lnTo>
                  <a:lnTo>
                    <a:pt x="283648" y="25202"/>
                  </a:lnTo>
                  <a:lnTo>
                    <a:pt x="284310" y="23152"/>
                  </a:lnTo>
                  <a:lnTo>
                    <a:pt x="285810" y="21784"/>
                  </a:lnTo>
                  <a:lnTo>
                    <a:pt x="290298" y="20265"/>
                  </a:lnTo>
                  <a:lnTo>
                    <a:pt x="320585" y="18013"/>
                  </a:lnTo>
                  <a:lnTo>
                    <a:pt x="331150" y="12510"/>
                  </a:lnTo>
                  <a:lnTo>
                    <a:pt x="378724" y="6755"/>
                  </a:lnTo>
                  <a:lnTo>
                    <a:pt x="387332" y="3002"/>
                  </a:lnTo>
                  <a:lnTo>
                    <a:pt x="428509" y="0"/>
                  </a:lnTo>
                  <a:lnTo>
                    <a:pt x="423453" y="5057"/>
                  </a:lnTo>
                  <a:lnTo>
                    <a:pt x="420970" y="10361"/>
                  </a:lnTo>
                  <a:lnTo>
                    <a:pt x="418188" y="25510"/>
                  </a:lnTo>
                  <a:lnTo>
                    <a:pt x="411496" y="38122"/>
                  </a:lnTo>
                  <a:lnTo>
                    <a:pt x="410817" y="41289"/>
                  </a:lnTo>
                  <a:lnTo>
                    <a:pt x="391860" y="79375"/>
                  </a:lnTo>
                  <a:lnTo>
                    <a:pt x="390421" y="112418"/>
                  </a:lnTo>
                  <a:lnTo>
                    <a:pt x="383865" y="121533"/>
                  </a:lnTo>
                  <a:lnTo>
                    <a:pt x="381000" y="132827"/>
                  </a:lnTo>
                  <a:lnTo>
                    <a:pt x="380884" y="1524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8" name="SMARTInkShape-671">
              <a:extLst>
                <a:ext uri="{FF2B5EF4-FFF2-40B4-BE49-F238E27FC236}">
                  <a16:creationId xmlns:a16="http://schemas.microsoft.com/office/drawing/2014/main" id="{4A90FC34-B9C8-0CA7-0F3B-195458F4CBDA}"/>
                </a:ext>
              </a:extLst>
            </p:cNvPr>
            <p:cNvSpPr/>
            <p:nvPr>
              <p:custDataLst>
                <p:tags r:id="rId35"/>
              </p:custDataLst>
            </p:nvPr>
          </p:nvSpPr>
          <p:spPr>
            <a:xfrm>
              <a:off x="2343546" y="3990975"/>
              <a:ext cx="209155" cy="238126"/>
            </a:xfrm>
            <a:custGeom>
              <a:avLst/>
              <a:gdLst/>
              <a:ahLst/>
              <a:cxnLst/>
              <a:rect l="0" t="0" r="0" b="0"/>
              <a:pathLst>
                <a:path w="209155" h="238126">
                  <a:moveTo>
                    <a:pt x="199629" y="9525"/>
                  </a:moveTo>
                  <a:lnTo>
                    <a:pt x="199629" y="9525"/>
                  </a:lnTo>
                  <a:lnTo>
                    <a:pt x="204685" y="9525"/>
                  </a:lnTo>
                  <a:lnTo>
                    <a:pt x="206175" y="8467"/>
                  </a:lnTo>
                  <a:lnTo>
                    <a:pt x="207168" y="6703"/>
                  </a:lnTo>
                  <a:lnTo>
                    <a:pt x="209038" y="393"/>
                  </a:lnTo>
                  <a:lnTo>
                    <a:pt x="203643" y="78"/>
                  </a:lnTo>
                  <a:lnTo>
                    <a:pt x="205999" y="34"/>
                  </a:lnTo>
                  <a:lnTo>
                    <a:pt x="205992" y="23"/>
                  </a:lnTo>
                  <a:lnTo>
                    <a:pt x="203043" y="7"/>
                  </a:lnTo>
                  <a:lnTo>
                    <a:pt x="209128" y="0"/>
                  </a:lnTo>
                  <a:lnTo>
                    <a:pt x="200020" y="0"/>
                  </a:lnTo>
                  <a:lnTo>
                    <a:pt x="199745" y="5057"/>
                  </a:lnTo>
                  <a:lnTo>
                    <a:pt x="198648" y="6546"/>
                  </a:lnTo>
                  <a:lnTo>
                    <a:pt x="186382" y="14189"/>
                  </a:lnTo>
                  <a:lnTo>
                    <a:pt x="168160" y="36310"/>
                  </a:lnTo>
                  <a:lnTo>
                    <a:pt x="145082" y="55503"/>
                  </a:lnTo>
                  <a:lnTo>
                    <a:pt x="109813" y="98515"/>
                  </a:lnTo>
                  <a:lnTo>
                    <a:pt x="69047" y="142880"/>
                  </a:lnTo>
                  <a:lnTo>
                    <a:pt x="49710" y="173568"/>
                  </a:lnTo>
                  <a:lnTo>
                    <a:pt x="35499" y="186071"/>
                  </a:lnTo>
                  <a:lnTo>
                    <a:pt x="9663" y="218513"/>
                  </a:lnTo>
                  <a:lnTo>
                    <a:pt x="9287" y="213852"/>
                  </a:lnTo>
                  <a:lnTo>
                    <a:pt x="8176" y="212418"/>
                  </a:lnTo>
                  <a:lnTo>
                    <a:pt x="4119" y="210825"/>
                  </a:lnTo>
                  <a:lnTo>
                    <a:pt x="2614" y="208283"/>
                  </a:lnTo>
                  <a:lnTo>
                    <a:pt x="0" y="188204"/>
                  </a:lnTo>
                  <a:lnTo>
                    <a:pt x="686" y="148905"/>
                  </a:lnTo>
                  <a:lnTo>
                    <a:pt x="8248" y="105609"/>
                  </a:lnTo>
                  <a:lnTo>
                    <a:pt x="9013" y="83496"/>
                  </a:lnTo>
                  <a:lnTo>
                    <a:pt x="11900" y="76621"/>
                  </a:lnTo>
                  <a:lnTo>
                    <a:pt x="17320" y="68640"/>
                  </a:lnTo>
                  <a:lnTo>
                    <a:pt x="18258" y="62200"/>
                  </a:lnTo>
                  <a:lnTo>
                    <a:pt x="19449" y="60517"/>
                  </a:lnTo>
                  <a:lnTo>
                    <a:pt x="21300" y="59394"/>
                  </a:lnTo>
                  <a:lnTo>
                    <a:pt x="28332" y="57446"/>
                  </a:lnTo>
                  <a:lnTo>
                    <a:pt x="32832" y="57282"/>
                  </a:lnTo>
                  <a:lnTo>
                    <a:pt x="38361" y="60031"/>
                  </a:lnTo>
                  <a:lnTo>
                    <a:pt x="69465" y="88950"/>
                  </a:lnTo>
                  <a:lnTo>
                    <a:pt x="83215" y="108156"/>
                  </a:lnTo>
                  <a:lnTo>
                    <a:pt x="102393" y="126061"/>
                  </a:lnTo>
                  <a:lnTo>
                    <a:pt x="136094" y="173175"/>
                  </a:lnTo>
                  <a:lnTo>
                    <a:pt x="164703" y="203162"/>
                  </a:lnTo>
                  <a:lnTo>
                    <a:pt x="171054" y="206711"/>
                  </a:lnTo>
                  <a:lnTo>
                    <a:pt x="174229" y="207657"/>
                  </a:lnTo>
                  <a:lnTo>
                    <a:pt x="176346" y="209347"/>
                  </a:lnTo>
                  <a:lnTo>
                    <a:pt x="180021" y="217585"/>
                  </a:lnTo>
                  <a:lnTo>
                    <a:pt x="183153" y="218413"/>
                  </a:lnTo>
                  <a:lnTo>
                    <a:pt x="185470" y="218634"/>
                  </a:lnTo>
                  <a:lnTo>
                    <a:pt x="190867" y="221701"/>
                  </a:lnTo>
                  <a:lnTo>
                    <a:pt x="209154" y="2381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9" name="SMARTInkShape-672">
              <a:extLst>
                <a:ext uri="{FF2B5EF4-FFF2-40B4-BE49-F238E27FC236}">
                  <a16:creationId xmlns:a16="http://schemas.microsoft.com/office/drawing/2014/main" id="{23248B68-7B2E-AF76-20CE-777A1CF353C9}"/>
                </a:ext>
              </a:extLst>
            </p:cNvPr>
            <p:cNvSpPr/>
            <p:nvPr>
              <p:custDataLst>
                <p:tags r:id="rId36"/>
              </p:custDataLst>
            </p:nvPr>
          </p:nvSpPr>
          <p:spPr>
            <a:xfrm>
              <a:off x="2019300" y="4152900"/>
              <a:ext cx="161926" cy="9526"/>
            </a:xfrm>
            <a:custGeom>
              <a:avLst/>
              <a:gdLst/>
              <a:ahLst/>
              <a:cxnLst/>
              <a:rect l="0" t="0" r="0" b="0"/>
              <a:pathLst>
                <a:path w="161926" h="9526">
                  <a:moveTo>
                    <a:pt x="0" y="9525"/>
                  </a:moveTo>
                  <a:lnTo>
                    <a:pt x="0" y="9525"/>
                  </a:lnTo>
                  <a:lnTo>
                    <a:pt x="5057" y="4468"/>
                  </a:lnTo>
                  <a:lnTo>
                    <a:pt x="10361" y="1986"/>
                  </a:lnTo>
                  <a:lnTo>
                    <a:pt x="47802" y="5"/>
                  </a:lnTo>
                  <a:lnTo>
                    <a:pt x="95077" y="0"/>
                  </a:lnTo>
                  <a:lnTo>
                    <a:pt x="107916" y="0"/>
                  </a:lnTo>
                  <a:lnTo>
                    <a:pt x="114285" y="2822"/>
                  </a:lnTo>
                  <a:lnTo>
                    <a:pt x="120643" y="6546"/>
                  </a:lnTo>
                  <a:lnTo>
                    <a:pt x="133349" y="8936"/>
                  </a:lnTo>
                  <a:lnTo>
                    <a:pt x="161925" y="95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21" name="SMARTInkShape-673">
            <a:extLst>
              <a:ext uri="{FF2B5EF4-FFF2-40B4-BE49-F238E27FC236}">
                <a16:creationId xmlns:a16="http://schemas.microsoft.com/office/drawing/2014/main" id="{95293E6F-FD81-A185-186D-DD4554472360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504825" y="3333750"/>
            <a:ext cx="209551" cy="285751"/>
          </a:xfrm>
          <a:custGeom>
            <a:avLst/>
            <a:gdLst/>
            <a:ahLst/>
            <a:cxnLst/>
            <a:rect l="0" t="0" r="0" b="0"/>
            <a:pathLst>
              <a:path w="209551" h="285751">
                <a:moveTo>
                  <a:pt x="180975" y="0"/>
                </a:moveTo>
                <a:lnTo>
                  <a:pt x="180975" y="0"/>
                </a:lnTo>
                <a:lnTo>
                  <a:pt x="166786" y="14189"/>
                </a:lnTo>
                <a:lnTo>
                  <a:pt x="164085" y="19712"/>
                </a:lnTo>
                <a:lnTo>
                  <a:pt x="163365" y="22666"/>
                </a:lnTo>
                <a:lnTo>
                  <a:pt x="157295" y="31881"/>
                </a:lnTo>
                <a:lnTo>
                  <a:pt x="133293" y="67516"/>
                </a:lnTo>
                <a:lnTo>
                  <a:pt x="114295" y="107671"/>
                </a:lnTo>
                <a:lnTo>
                  <a:pt x="106889" y="124054"/>
                </a:lnTo>
                <a:lnTo>
                  <a:pt x="76788" y="171278"/>
                </a:lnTo>
                <a:lnTo>
                  <a:pt x="69053" y="183015"/>
                </a:lnTo>
                <a:lnTo>
                  <a:pt x="21925" y="225756"/>
                </a:lnTo>
                <a:lnTo>
                  <a:pt x="20967" y="226704"/>
                </a:lnTo>
                <a:lnTo>
                  <a:pt x="17080" y="227757"/>
                </a:lnTo>
                <a:lnTo>
                  <a:pt x="11017" y="228433"/>
                </a:lnTo>
                <a:lnTo>
                  <a:pt x="4911" y="223494"/>
                </a:lnTo>
                <a:lnTo>
                  <a:pt x="2183" y="215395"/>
                </a:lnTo>
                <a:lnTo>
                  <a:pt x="85" y="170228"/>
                </a:lnTo>
                <a:lnTo>
                  <a:pt x="3" y="125752"/>
                </a:lnTo>
                <a:lnTo>
                  <a:pt x="0" y="102048"/>
                </a:lnTo>
                <a:lnTo>
                  <a:pt x="2823" y="95449"/>
                </a:lnTo>
                <a:lnTo>
                  <a:pt x="6546" y="88988"/>
                </a:lnTo>
                <a:lnTo>
                  <a:pt x="8201" y="82589"/>
                </a:lnTo>
                <a:lnTo>
                  <a:pt x="9701" y="80460"/>
                </a:lnTo>
                <a:lnTo>
                  <a:pt x="11759" y="79040"/>
                </a:lnTo>
                <a:lnTo>
                  <a:pt x="14189" y="78093"/>
                </a:lnTo>
                <a:lnTo>
                  <a:pt x="15810" y="76404"/>
                </a:lnTo>
                <a:lnTo>
                  <a:pt x="18623" y="68165"/>
                </a:lnTo>
                <a:lnTo>
                  <a:pt x="21683" y="67337"/>
                </a:lnTo>
                <a:lnTo>
                  <a:pt x="50846" y="66686"/>
                </a:lnTo>
                <a:lnTo>
                  <a:pt x="57170" y="69502"/>
                </a:lnTo>
                <a:lnTo>
                  <a:pt x="60338" y="71735"/>
                </a:lnTo>
                <a:lnTo>
                  <a:pt x="63859" y="77038"/>
                </a:lnTo>
                <a:lnTo>
                  <a:pt x="64797" y="79934"/>
                </a:lnTo>
                <a:lnTo>
                  <a:pt x="71485" y="85973"/>
                </a:lnTo>
                <a:lnTo>
                  <a:pt x="87969" y="98474"/>
                </a:lnTo>
                <a:lnTo>
                  <a:pt x="123814" y="145523"/>
                </a:lnTo>
                <a:lnTo>
                  <a:pt x="151106" y="187480"/>
                </a:lnTo>
                <a:lnTo>
                  <a:pt x="157117" y="200094"/>
                </a:lnTo>
                <a:lnTo>
                  <a:pt x="160846" y="211698"/>
                </a:lnTo>
                <a:lnTo>
                  <a:pt x="187380" y="253008"/>
                </a:lnTo>
                <a:lnTo>
                  <a:pt x="195808" y="263231"/>
                </a:lnTo>
                <a:lnTo>
                  <a:pt x="202014" y="276167"/>
                </a:lnTo>
                <a:lnTo>
                  <a:pt x="209550" y="285750"/>
                </a:lnTo>
              </a:path>
            </a:pathLst>
          </a:cu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26" name="SMARTInkShape-Group118">
            <a:extLst>
              <a:ext uri="{FF2B5EF4-FFF2-40B4-BE49-F238E27FC236}">
                <a16:creationId xmlns:a16="http://schemas.microsoft.com/office/drawing/2014/main" id="{518F92D1-77FA-4983-17EE-1E27B587CDDC}"/>
              </a:ext>
            </a:extLst>
          </p:cNvPr>
          <p:cNvGrpSpPr/>
          <p:nvPr/>
        </p:nvGrpSpPr>
        <p:grpSpPr>
          <a:xfrm>
            <a:off x="3895728" y="2133601"/>
            <a:ext cx="771523" cy="276225"/>
            <a:chOff x="3895728" y="2133601"/>
            <a:chExt cx="771523" cy="276225"/>
          </a:xfrm>
        </p:grpSpPr>
        <p:sp>
          <p:nvSpPr>
            <p:cNvPr id="622" name="SMARTInkShape-674">
              <a:extLst>
                <a:ext uri="{FF2B5EF4-FFF2-40B4-BE49-F238E27FC236}">
                  <a16:creationId xmlns:a16="http://schemas.microsoft.com/office/drawing/2014/main" id="{5C94672D-1802-17E6-03A4-DBACA3EDC31C}"/>
                </a:ext>
              </a:extLst>
            </p:cNvPr>
            <p:cNvSpPr/>
            <p:nvPr>
              <p:custDataLst>
                <p:tags r:id="rId7"/>
              </p:custDataLst>
            </p:nvPr>
          </p:nvSpPr>
          <p:spPr>
            <a:xfrm>
              <a:off x="3895728" y="2238375"/>
              <a:ext cx="72075" cy="171451"/>
            </a:xfrm>
            <a:custGeom>
              <a:avLst/>
              <a:gdLst/>
              <a:ahLst/>
              <a:cxnLst/>
              <a:rect l="0" t="0" r="0" b="0"/>
              <a:pathLst>
                <a:path w="72075" h="171451">
                  <a:moveTo>
                    <a:pt x="28572" y="19050"/>
                  </a:moveTo>
                  <a:lnTo>
                    <a:pt x="28572" y="19050"/>
                  </a:lnTo>
                  <a:lnTo>
                    <a:pt x="28572" y="9917"/>
                  </a:lnTo>
                  <a:lnTo>
                    <a:pt x="19047" y="9525"/>
                  </a:lnTo>
                  <a:lnTo>
                    <a:pt x="28572" y="9525"/>
                  </a:lnTo>
                  <a:lnTo>
                    <a:pt x="28572" y="28456"/>
                  </a:lnTo>
                  <a:lnTo>
                    <a:pt x="14107" y="28574"/>
                  </a:lnTo>
                  <a:lnTo>
                    <a:pt x="12578" y="27516"/>
                  </a:lnTo>
                  <a:lnTo>
                    <a:pt x="11559" y="25752"/>
                  </a:lnTo>
                  <a:lnTo>
                    <a:pt x="9641" y="19442"/>
                  </a:lnTo>
                  <a:lnTo>
                    <a:pt x="9522" y="4479"/>
                  </a:lnTo>
                  <a:lnTo>
                    <a:pt x="10580" y="2986"/>
                  </a:lnTo>
                  <a:lnTo>
                    <a:pt x="12344" y="1991"/>
                  </a:lnTo>
                  <a:lnTo>
                    <a:pt x="19223" y="262"/>
                  </a:lnTo>
                  <a:lnTo>
                    <a:pt x="28145" y="10"/>
                  </a:lnTo>
                  <a:lnTo>
                    <a:pt x="33502" y="5059"/>
                  </a:lnTo>
                  <a:lnTo>
                    <a:pt x="33975" y="6548"/>
                  </a:lnTo>
                  <a:lnTo>
                    <a:pt x="33233" y="7540"/>
                  </a:lnTo>
                  <a:lnTo>
                    <a:pt x="29493" y="9133"/>
                  </a:lnTo>
                  <a:lnTo>
                    <a:pt x="28596" y="18648"/>
                  </a:lnTo>
                  <a:lnTo>
                    <a:pt x="28574" y="27216"/>
                  </a:lnTo>
                  <a:lnTo>
                    <a:pt x="19163" y="37973"/>
                  </a:lnTo>
                  <a:lnTo>
                    <a:pt x="9917" y="38097"/>
                  </a:lnTo>
                  <a:lnTo>
                    <a:pt x="9522" y="10975"/>
                  </a:lnTo>
                  <a:lnTo>
                    <a:pt x="10580" y="10492"/>
                  </a:lnTo>
                  <a:lnTo>
                    <a:pt x="14578" y="9955"/>
                  </a:lnTo>
                  <a:lnTo>
                    <a:pt x="16068" y="8753"/>
                  </a:lnTo>
                  <a:lnTo>
                    <a:pt x="18654" y="1362"/>
                  </a:lnTo>
                  <a:lnTo>
                    <a:pt x="21695" y="605"/>
                  </a:lnTo>
                  <a:lnTo>
                    <a:pt x="33618" y="1"/>
                  </a:lnTo>
                  <a:lnTo>
                    <a:pt x="34053" y="1059"/>
                  </a:lnTo>
                  <a:lnTo>
                    <a:pt x="29193" y="9701"/>
                  </a:lnTo>
                  <a:lnTo>
                    <a:pt x="28574" y="28145"/>
                  </a:lnTo>
                  <a:lnTo>
                    <a:pt x="9925" y="28575"/>
                  </a:lnTo>
                  <a:lnTo>
                    <a:pt x="9525" y="10965"/>
                  </a:lnTo>
                  <a:lnTo>
                    <a:pt x="8466" y="10485"/>
                  </a:lnTo>
                  <a:lnTo>
                    <a:pt x="4466" y="9952"/>
                  </a:lnTo>
                  <a:lnTo>
                    <a:pt x="2976" y="8751"/>
                  </a:lnTo>
                  <a:lnTo>
                    <a:pt x="1321" y="4595"/>
                  </a:lnTo>
                  <a:lnTo>
                    <a:pt x="1938" y="3063"/>
                  </a:lnTo>
                  <a:lnTo>
                    <a:pt x="3408" y="2042"/>
                  </a:lnTo>
                  <a:lnTo>
                    <a:pt x="9164" y="120"/>
                  </a:lnTo>
                  <a:lnTo>
                    <a:pt x="33201" y="0"/>
                  </a:lnTo>
                  <a:lnTo>
                    <a:pt x="34832" y="1058"/>
                  </a:lnTo>
                  <a:lnTo>
                    <a:pt x="35921" y="2822"/>
                  </a:lnTo>
                  <a:lnTo>
                    <a:pt x="36646" y="5056"/>
                  </a:lnTo>
                  <a:lnTo>
                    <a:pt x="45445" y="19298"/>
                  </a:lnTo>
                  <a:lnTo>
                    <a:pt x="46171" y="22390"/>
                  </a:lnTo>
                  <a:lnTo>
                    <a:pt x="54970" y="38122"/>
                  </a:lnTo>
                  <a:lnTo>
                    <a:pt x="55696" y="41290"/>
                  </a:lnTo>
                  <a:lnTo>
                    <a:pt x="63406" y="55036"/>
                  </a:lnTo>
                  <a:lnTo>
                    <a:pt x="72074" y="98360"/>
                  </a:lnTo>
                  <a:lnTo>
                    <a:pt x="66227" y="120366"/>
                  </a:lnTo>
                  <a:lnTo>
                    <a:pt x="59254" y="133294"/>
                  </a:lnTo>
                  <a:lnTo>
                    <a:pt x="58552" y="136488"/>
                  </a:lnTo>
                  <a:lnTo>
                    <a:pt x="52507" y="146039"/>
                  </a:lnTo>
                  <a:lnTo>
                    <a:pt x="46970" y="149573"/>
                  </a:lnTo>
                  <a:lnTo>
                    <a:pt x="40983" y="152202"/>
                  </a:lnTo>
                  <a:lnTo>
                    <a:pt x="30416" y="160436"/>
                  </a:lnTo>
                  <a:lnTo>
                    <a:pt x="21332" y="162689"/>
                  </a:lnTo>
                  <a:lnTo>
                    <a:pt x="11287" y="170087"/>
                  </a:lnTo>
                  <a:lnTo>
                    <a:pt x="0" y="171450"/>
                  </a:lnTo>
                  <a:lnTo>
                    <a:pt x="9522" y="1714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3" name="SMARTInkShape-675">
              <a:extLst>
                <a:ext uri="{FF2B5EF4-FFF2-40B4-BE49-F238E27FC236}">
                  <a16:creationId xmlns:a16="http://schemas.microsoft.com/office/drawing/2014/main" id="{15DD3219-A3F2-0D95-8FB7-9734F8CAFA19}"/>
                </a:ext>
              </a:extLst>
            </p:cNvPr>
            <p:cNvSpPr/>
            <p:nvPr>
              <p:custDataLst>
                <p:tags r:id="rId8"/>
              </p:custDataLst>
            </p:nvPr>
          </p:nvSpPr>
          <p:spPr>
            <a:xfrm>
              <a:off x="4095750" y="2162295"/>
              <a:ext cx="171451" cy="152281"/>
            </a:xfrm>
            <a:custGeom>
              <a:avLst/>
              <a:gdLst/>
              <a:ahLst/>
              <a:cxnLst/>
              <a:rect l="0" t="0" r="0" b="0"/>
              <a:pathLst>
                <a:path w="171451" h="152281">
                  <a:moveTo>
                    <a:pt x="0" y="47505"/>
                  </a:moveTo>
                  <a:lnTo>
                    <a:pt x="0" y="47505"/>
                  </a:lnTo>
                  <a:lnTo>
                    <a:pt x="0" y="39304"/>
                  </a:lnTo>
                  <a:lnTo>
                    <a:pt x="1058" y="38863"/>
                  </a:lnTo>
                  <a:lnTo>
                    <a:pt x="5056" y="38372"/>
                  </a:lnTo>
                  <a:lnTo>
                    <a:pt x="6546" y="37183"/>
                  </a:lnTo>
                  <a:lnTo>
                    <a:pt x="8201" y="33040"/>
                  </a:lnTo>
                  <a:lnTo>
                    <a:pt x="9701" y="31511"/>
                  </a:lnTo>
                  <a:lnTo>
                    <a:pt x="17609" y="28857"/>
                  </a:lnTo>
                  <a:lnTo>
                    <a:pt x="23680" y="28574"/>
                  </a:lnTo>
                  <a:lnTo>
                    <a:pt x="25312" y="27476"/>
                  </a:lnTo>
                  <a:lnTo>
                    <a:pt x="26400" y="25686"/>
                  </a:lnTo>
                  <a:lnTo>
                    <a:pt x="27124" y="23434"/>
                  </a:lnTo>
                  <a:lnTo>
                    <a:pt x="28666" y="21933"/>
                  </a:lnTo>
                  <a:lnTo>
                    <a:pt x="37670" y="19047"/>
                  </a:lnTo>
                  <a:lnTo>
                    <a:pt x="47590" y="18930"/>
                  </a:lnTo>
                  <a:lnTo>
                    <a:pt x="55823" y="27131"/>
                  </a:lnTo>
                  <a:lnTo>
                    <a:pt x="56757" y="33119"/>
                  </a:lnTo>
                  <a:lnTo>
                    <a:pt x="57147" y="79150"/>
                  </a:lnTo>
                  <a:lnTo>
                    <a:pt x="57150" y="125102"/>
                  </a:lnTo>
                  <a:lnTo>
                    <a:pt x="57150" y="127812"/>
                  </a:lnTo>
                  <a:lnTo>
                    <a:pt x="54328" y="133644"/>
                  </a:lnTo>
                  <a:lnTo>
                    <a:pt x="48949" y="140955"/>
                  </a:lnTo>
                  <a:lnTo>
                    <a:pt x="47635" y="152150"/>
                  </a:lnTo>
                  <a:lnTo>
                    <a:pt x="47625" y="105545"/>
                  </a:lnTo>
                  <a:lnTo>
                    <a:pt x="50447" y="96936"/>
                  </a:lnTo>
                  <a:lnTo>
                    <a:pt x="64100" y="76239"/>
                  </a:lnTo>
                  <a:lnTo>
                    <a:pt x="66589" y="69801"/>
                  </a:lnTo>
                  <a:lnTo>
                    <a:pt x="92482" y="37981"/>
                  </a:lnTo>
                  <a:lnTo>
                    <a:pt x="95078" y="31631"/>
                  </a:lnTo>
                  <a:lnTo>
                    <a:pt x="103289" y="20811"/>
                  </a:lnTo>
                  <a:lnTo>
                    <a:pt x="106937" y="19766"/>
                  </a:lnTo>
                  <a:lnTo>
                    <a:pt x="109391" y="19488"/>
                  </a:lnTo>
                  <a:lnTo>
                    <a:pt x="114941" y="16356"/>
                  </a:lnTo>
                  <a:lnTo>
                    <a:pt x="120935" y="12494"/>
                  </a:lnTo>
                  <a:lnTo>
                    <a:pt x="131506" y="9812"/>
                  </a:lnTo>
                  <a:lnTo>
                    <a:pt x="132121" y="8618"/>
                  </a:lnTo>
                  <a:lnTo>
                    <a:pt x="132804" y="4469"/>
                  </a:lnTo>
                  <a:lnTo>
                    <a:pt x="134044" y="2939"/>
                  </a:lnTo>
                  <a:lnTo>
                    <a:pt x="142468" y="0"/>
                  </a:lnTo>
                  <a:lnTo>
                    <a:pt x="142865" y="14072"/>
                  </a:lnTo>
                  <a:lnTo>
                    <a:pt x="143926" y="15692"/>
                  </a:lnTo>
                  <a:lnTo>
                    <a:pt x="145692" y="16771"/>
                  </a:lnTo>
                  <a:lnTo>
                    <a:pt x="147928" y="17491"/>
                  </a:lnTo>
                  <a:lnTo>
                    <a:pt x="149419" y="19029"/>
                  </a:lnTo>
                  <a:lnTo>
                    <a:pt x="151075" y="23560"/>
                  </a:lnTo>
                  <a:lnTo>
                    <a:pt x="153381" y="53058"/>
                  </a:lnTo>
                  <a:lnTo>
                    <a:pt x="159923" y="66398"/>
                  </a:lnTo>
                  <a:lnTo>
                    <a:pt x="164571" y="93130"/>
                  </a:lnTo>
                  <a:lnTo>
                    <a:pt x="168392" y="100591"/>
                  </a:lnTo>
                  <a:lnTo>
                    <a:pt x="171331" y="121789"/>
                  </a:lnTo>
                  <a:lnTo>
                    <a:pt x="166358" y="128194"/>
                  </a:lnTo>
                  <a:lnTo>
                    <a:pt x="165939" y="130931"/>
                  </a:lnTo>
                  <a:lnTo>
                    <a:pt x="168295" y="136794"/>
                  </a:lnTo>
                  <a:lnTo>
                    <a:pt x="168289" y="138781"/>
                  </a:lnTo>
                  <a:lnTo>
                    <a:pt x="167225" y="140106"/>
                  </a:lnTo>
                  <a:lnTo>
                    <a:pt x="162235" y="142600"/>
                  </a:lnTo>
                  <a:lnTo>
                    <a:pt x="167474" y="142724"/>
                  </a:lnTo>
                  <a:lnTo>
                    <a:pt x="165097" y="142741"/>
                  </a:lnTo>
                  <a:lnTo>
                    <a:pt x="165098" y="142746"/>
                  </a:lnTo>
                  <a:lnTo>
                    <a:pt x="167922" y="142751"/>
                  </a:lnTo>
                  <a:lnTo>
                    <a:pt x="169098" y="143811"/>
                  </a:lnTo>
                  <a:lnTo>
                    <a:pt x="171450" y="15228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4" name="SMARTInkShape-676">
              <a:extLst>
                <a:ext uri="{FF2B5EF4-FFF2-40B4-BE49-F238E27FC236}">
                  <a16:creationId xmlns:a16="http://schemas.microsoft.com/office/drawing/2014/main" id="{AC93CEE3-68E1-8A8E-1945-4415EB3D0C96}"/>
                </a:ext>
              </a:extLst>
            </p:cNvPr>
            <p:cNvSpPr/>
            <p:nvPr>
              <p:custDataLst>
                <p:tags r:id="rId9"/>
              </p:custDataLst>
            </p:nvPr>
          </p:nvSpPr>
          <p:spPr>
            <a:xfrm>
              <a:off x="4333875" y="2228850"/>
              <a:ext cx="95251" cy="9526"/>
            </a:xfrm>
            <a:custGeom>
              <a:avLst/>
              <a:gdLst/>
              <a:ahLst/>
              <a:cxnLst/>
              <a:rect l="0" t="0" r="0" b="0"/>
              <a:pathLst>
                <a:path w="95251" h="9526">
                  <a:moveTo>
                    <a:pt x="0" y="9525"/>
                  </a:moveTo>
                  <a:lnTo>
                    <a:pt x="0" y="9525"/>
                  </a:lnTo>
                  <a:lnTo>
                    <a:pt x="44460" y="9525"/>
                  </a:lnTo>
                  <a:lnTo>
                    <a:pt x="50804" y="9525"/>
                  </a:lnTo>
                  <a:lnTo>
                    <a:pt x="52919" y="8467"/>
                  </a:lnTo>
                  <a:lnTo>
                    <a:pt x="54330" y="6703"/>
                  </a:lnTo>
                  <a:lnTo>
                    <a:pt x="55270" y="4469"/>
                  </a:lnTo>
                  <a:lnTo>
                    <a:pt x="56955" y="2979"/>
                  </a:lnTo>
                  <a:lnTo>
                    <a:pt x="61649" y="1324"/>
                  </a:lnTo>
                  <a:lnTo>
                    <a:pt x="9525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5" name="SMARTInkShape-677">
              <a:extLst>
                <a:ext uri="{FF2B5EF4-FFF2-40B4-BE49-F238E27FC236}">
                  <a16:creationId xmlns:a16="http://schemas.microsoft.com/office/drawing/2014/main" id="{F6708B55-93D2-5EB3-1D21-8E0AB5A35652}"/>
                </a:ext>
              </a:extLst>
            </p:cNvPr>
            <p:cNvSpPr/>
            <p:nvPr>
              <p:custDataLst>
                <p:tags r:id="rId10"/>
              </p:custDataLst>
            </p:nvPr>
          </p:nvSpPr>
          <p:spPr>
            <a:xfrm>
              <a:off x="4467225" y="2133601"/>
              <a:ext cx="200026" cy="180964"/>
            </a:xfrm>
            <a:custGeom>
              <a:avLst/>
              <a:gdLst/>
              <a:ahLst/>
              <a:cxnLst/>
              <a:rect l="0" t="0" r="0" b="0"/>
              <a:pathLst>
                <a:path w="200026" h="180964">
                  <a:moveTo>
                    <a:pt x="0" y="47624"/>
                  </a:moveTo>
                  <a:lnTo>
                    <a:pt x="0" y="47624"/>
                  </a:lnTo>
                  <a:lnTo>
                    <a:pt x="0" y="38491"/>
                  </a:lnTo>
                  <a:lnTo>
                    <a:pt x="9132" y="28976"/>
                  </a:lnTo>
                  <a:lnTo>
                    <a:pt x="14465" y="28693"/>
                  </a:lnTo>
                  <a:lnTo>
                    <a:pt x="15994" y="27595"/>
                  </a:lnTo>
                  <a:lnTo>
                    <a:pt x="17013" y="25805"/>
                  </a:lnTo>
                  <a:lnTo>
                    <a:pt x="18648" y="20384"/>
                  </a:lnTo>
                  <a:lnTo>
                    <a:pt x="21693" y="19642"/>
                  </a:lnTo>
                  <a:lnTo>
                    <a:pt x="23988" y="19445"/>
                  </a:lnTo>
                  <a:lnTo>
                    <a:pt x="25516" y="18254"/>
                  </a:lnTo>
                  <a:lnTo>
                    <a:pt x="27217" y="14110"/>
                  </a:lnTo>
                  <a:lnTo>
                    <a:pt x="28727" y="12581"/>
                  </a:lnTo>
                  <a:lnTo>
                    <a:pt x="37672" y="9643"/>
                  </a:lnTo>
                  <a:lnTo>
                    <a:pt x="47221" y="395"/>
                  </a:lnTo>
                  <a:lnTo>
                    <a:pt x="62172" y="0"/>
                  </a:lnTo>
                  <a:lnTo>
                    <a:pt x="63672" y="1058"/>
                  </a:lnTo>
                  <a:lnTo>
                    <a:pt x="64674" y="2822"/>
                  </a:lnTo>
                  <a:lnTo>
                    <a:pt x="66558" y="9132"/>
                  </a:lnTo>
                  <a:lnTo>
                    <a:pt x="66665" y="17691"/>
                  </a:lnTo>
                  <a:lnTo>
                    <a:pt x="74875" y="27131"/>
                  </a:lnTo>
                  <a:lnTo>
                    <a:pt x="75807" y="33203"/>
                  </a:lnTo>
                  <a:lnTo>
                    <a:pt x="76200" y="79377"/>
                  </a:lnTo>
                  <a:lnTo>
                    <a:pt x="76200" y="107949"/>
                  </a:lnTo>
                  <a:lnTo>
                    <a:pt x="75142" y="110066"/>
                  </a:lnTo>
                  <a:lnTo>
                    <a:pt x="73378" y="111477"/>
                  </a:lnTo>
                  <a:lnTo>
                    <a:pt x="68596" y="114103"/>
                  </a:lnTo>
                  <a:lnTo>
                    <a:pt x="62943" y="118798"/>
                  </a:lnTo>
                  <a:lnTo>
                    <a:pt x="59725" y="124412"/>
                  </a:lnTo>
                  <a:lnTo>
                    <a:pt x="57237" y="130435"/>
                  </a:lnTo>
                  <a:lnTo>
                    <a:pt x="44043" y="146083"/>
                  </a:lnTo>
                  <a:lnTo>
                    <a:pt x="37919" y="149592"/>
                  </a:lnTo>
                  <a:lnTo>
                    <a:pt x="31669" y="152210"/>
                  </a:lnTo>
                  <a:lnTo>
                    <a:pt x="11404" y="169684"/>
                  </a:lnTo>
                  <a:lnTo>
                    <a:pt x="7538" y="170665"/>
                  </a:lnTo>
                  <a:lnTo>
                    <a:pt x="5025" y="170926"/>
                  </a:lnTo>
                  <a:lnTo>
                    <a:pt x="3350" y="172159"/>
                  </a:lnTo>
                  <a:lnTo>
                    <a:pt x="2233" y="174039"/>
                  </a:lnTo>
                  <a:lnTo>
                    <a:pt x="3" y="180963"/>
                  </a:lnTo>
                  <a:lnTo>
                    <a:pt x="5057" y="175914"/>
                  </a:lnTo>
                  <a:lnTo>
                    <a:pt x="10362" y="173434"/>
                  </a:lnTo>
                  <a:lnTo>
                    <a:pt x="54782" y="171472"/>
                  </a:lnTo>
                  <a:lnTo>
                    <a:pt x="101507" y="171450"/>
                  </a:lnTo>
                  <a:lnTo>
                    <a:pt x="145954" y="171449"/>
                  </a:lnTo>
                  <a:lnTo>
                    <a:pt x="192659" y="171449"/>
                  </a:lnTo>
                  <a:lnTo>
                    <a:pt x="200025" y="17144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27" name="SMARTInkShape-678">
            <a:extLst>
              <a:ext uri="{FF2B5EF4-FFF2-40B4-BE49-F238E27FC236}">
                <a16:creationId xmlns:a16="http://schemas.microsoft.com/office/drawing/2014/main" id="{EDF3ED06-EEB7-A136-50A5-99A56B3B082F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>
            <a:off x="4838703" y="1895476"/>
            <a:ext cx="57148" cy="66664"/>
          </a:xfrm>
          <a:custGeom>
            <a:avLst/>
            <a:gdLst/>
            <a:ahLst/>
            <a:cxnLst/>
            <a:rect l="0" t="0" r="0" b="0"/>
            <a:pathLst>
              <a:path w="57148" h="66664">
                <a:moveTo>
                  <a:pt x="38097" y="9524"/>
                </a:moveTo>
                <a:lnTo>
                  <a:pt x="38097" y="9524"/>
                </a:lnTo>
                <a:lnTo>
                  <a:pt x="32609" y="9524"/>
                </a:lnTo>
                <a:lnTo>
                  <a:pt x="34953" y="9524"/>
                </a:lnTo>
                <a:lnTo>
                  <a:pt x="29619" y="9524"/>
                </a:lnTo>
                <a:lnTo>
                  <a:pt x="34266" y="9524"/>
                </a:lnTo>
                <a:lnTo>
                  <a:pt x="28856" y="9524"/>
                </a:lnTo>
                <a:lnTo>
                  <a:pt x="56752" y="9524"/>
                </a:lnTo>
                <a:lnTo>
                  <a:pt x="57147" y="42637"/>
                </a:lnTo>
                <a:lnTo>
                  <a:pt x="56089" y="44299"/>
                </a:lnTo>
                <a:lnTo>
                  <a:pt x="54325" y="45407"/>
                </a:lnTo>
                <a:lnTo>
                  <a:pt x="52091" y="46146"/>
                </a:lnTo>
                <a:lnTo>
                  <a:pt x="50602" y="47697"/>
                </a:lnTo>
                <a:lnTo>
                  <a:pt x="48946" y="52243"/>
                </a:lnTo>
                <a:lnTo>
                  <a:pt x="47446" y="53878"/>
                </a:lnTo>
                <a:lnTo>
                  <a:pt x="39537" y="56718"/>
                </a:lnTo>
                <a:lnTo>
                  <a:pt x="23642" y="57146"/>
                </a:lnTo>
                <a:lnTo>
                  <a:pt x="22112" y="56088"/>
                </a:lnTo>
                <a:lnTo>
                  <a:pt x="21090" y="54325"/>
                </a:lnTo>
                <a:lnTo>
                  <a:pt x="19316" y="47448"/>
                </a:lnTo>
                <a:lnTo>
                  <a:pt x="19047" y="14430"/>
                </a:lnTo>
                <a:lnTo>
                  <a:pt x="20105" y="12795"/>
                </a:lnTo>
                <a:lnTo>
                  <a:pt x="21869" y="11705"/>
                </a:lnTo>
                <a:lnTo>
                  <a:pt x="28456" y="9562"/>
                </a:lnTo>
                <a:lnTo>
                  <a:pt x="46181" y="9524"/>
                </a:lnTo>
                <a:lnTo>
                  <a:pt x="46661" y="10582"/>
                </a:lnTo>
                <a:lnTo>
                  <a:pt x="47495" y="17725"/>
                </a:lnTo>
                <a:lnTo>
                  <a:pt x="54143" y="26392"/>
                </a:lnTo>
                <a:lnTo>
                  <a:pt x="56257" y="35218"/>
                </a:lnTo>
                <a:lnTo>
                  <a:pt x="56752" y="41405"/>
                </a:lnTo>
                <a:lnTo>
                  <a:pt x="55825" y="43478"/>
                </a:lnTo>
                <a:lnTo>
                  <a:pt x="54150" y="44860"/>
                </a:lnTo>
                <a:lnTo>
                  <a:pt x="51974" y="45781"/>
                </a:lnTo>
                <a:lnTo>
                  <a:pt x="50523" y="47454"/>
                </a:lnTo>
                <a:lnTo>
                  <a:pt x="48005" y="55663"/>
                </a:lnTo>
                <a:lnTo>
                  <a:pt x="38499" y="66243"/>
                </a:lnTo>
                <a:lnTo>
                  <a:pt x="23918" y="66663"/>
                </a:lnTo>
                <a:lnTo>
                  <a:pt x="22294" y="65608"/>
                </a:lnTo>
                <a:lnTo>
                  <a:pt x="21212" y="63847"/>
                </a:lnTo>
                <a:lnTo>
                  <a:pt x="20490" y="61614"/>
                </a:lnTo>
                <a:lnTo>
                  <a:pt x="10973" y="49340"/>
                </a:lnTo>
                <a:lnTo>
                  <a:pt x="8750" y="40358"/>
                </a:lnTo>
                <a:lnTo>
                  <a:pt x="3062" y="31478"/>
                </a:lnTo>
                <a:lnTo>
                  <a:pt x="401" y="20895"/>
                </a:lnTo>
                <a:lnTo>
                  <a:pt x="117" y="14539"/>
                </a:lnTo>
                <a:lnTo>
                  <a:pt x="1135" y="12868"/>
                </a:lnTo>
                <a:lnTo>
                  <a:pt x="2872" y="11753"/>
                </a:lnTo>
                <a:lnTo>
                  <a:pt x="5089" y="11010"/>
                </a:lnTo>
                <a:lnTo>
                  <a:pt x="6566" y="9456"/>
                </a:lnTo>
                <a:lnTo>
                  <a:pt x="9407" y="430"/>
                </a:lnTo>
                <a:lnTo>
                  <a:pt x="19013" y="0"/>
                </a:lnTo>
                <a:lnTo>
                  <a:pt x="36380" y="17333"/>
                </a:lnTo>
                <a:lnTo>
                  <a:pt x="37334" y="21108"/>
                </a:lnTo>
                <a:lnTo>
                  <a:pt x="38093" y="52134"/>
                </a:lnTo>
                <a:lnTo>
                  <a:pt x="37035" y="53805"/>
                </a:lnTo>
                <a:lnTo>
                  <a:pt x="35274" y="54920"/>
                </a:lnTo>
                <a:lnTo>
                  <a:pt x="33040" y="55663"/>
                </a:lnTo>
                <a:lnTo>
                  <a:pt x="31550" y="57217"/>
                </a:lnTo>
                <a:lnTo>
                  <a:pt x="29896" y="61765"/>
                </a:lnTo>
                <a:lnTo>
                  <a:pt x="28396" y="63401"/>
                </a:lnTo>
                <a:lnTo>
                  <a:pt x="19474" y="66546"/>
                </a:lnTo>
                <a:lnTo>
                  <a:pt x="10884" y="66663"/>
                </a:lnTo>
                <a:lnTo>
                  <a:pt x="1441" y="58472"/>
                </a:lnTo>
                <a:lnTo>
                  <a:pt x="425" y="52484"/>
                </a:lnTo>
                <a:lnTo>
                  <a:pt x="0" y="38253"/>
                </a:lnTo>
                <a:lnTo>
                  <a:pt x="9406" y="28691"/>
                </a:lnTo>
                <a:lnTo>
                  <a:pt x="14545" y="33665"/>
                </a:lnTo>
                <a:lnTo>
                  <a:pt x="14987" y="35143"/>
                </a:lnTo>
                <a:lnTo>
                  <a:pt x="14223" y="36128"/>
                </a:lnTo>
                <a:lnTo>
                  <a:pt x="12656" y="36785"/>
                </a:lnTo>
                <a:lnTo>
                  <a:pt x="12669" y="37223"/>
                </a:lnTo>
                <a:lnTo>
                  <a:pt x="19047" y="38099"/>
                </a:lnTo>
              </a:path>
            </a:pathLst>
          </a:cu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31" name="SMARTInkShape-Group120">
            <a:extLst>
              <a:ext uri="{FF2B5EF4-FFF2-40B4-BE49-F238E27FC236}">
                <a16:creationId xmlns:a16="http://schemas.microsoft.com/office/drawing/2014/main" id="{1DB846B8-7332-8AA6-E4BC-6AE93DEFA63B}"/>
              </a:ext>
            </a:extLst>
          </p:cNvPr>
          <p:cNvGrpSpPr/>
          <p:nvPr/>
        </p:nvGrpSpPr>
        <p:grpSpPr>
          <a:xfrm>
            <a:off x="5153025" y="1714500"/>
            <a:ext cx="485776" cy="447676"/>
            <a:chOff x="5153025" y="1714500"/>
            <a:chExt cx="485776" cy="447676"/>
          </a:xfrm>
        </p:grpSpPr>
        <p:sp>
          <p:nvSpPr>
            <p:cNvPr id="628" name="SMARTInkShape-679">
              <a:extLst>
                <a:ext uri="{FF2B5EF4-FFF2-40B4-BE49-F238E27FC236}">
                  <a16:creationId xmlns:a16="http://schemas.microsoft.com/office/drawing/2014/main" id="{9A1072C6-F854-424E-5B5B-2F3E133951AC}"/>
                </a:ext>
              </a:extLst>
            </p:cNvPr>
            <p:cNvSpPr/>
            <p:nvPr>
              <p:custDataLst>
                <p:tags r:id="rId4"/>
              </p:custDataLst>
            </p:nvPr>
          </p:nvSpPr>
          <p:spPr>
            <a:xfrm>
              <a:off x="5153025" y="1714500"/>
              <a:ext cx="199981" cy="219076"/>
            </a:xfrm>
            <a:custGeom>
              <a:avLst/>
              <a:gdLst/>
              <a:ahLst/>
              <a:cxnLst/>
              <a:rect l="0" t="0" r="0" b="0"/>
              <a:pathLst>
                <a:path w="199981" h="219076">
                  <a:moveTo>
                    <a:pt x="180975" y="0"/>
                  </a:moveTo>
                  <a:lnTo>
                    <a:pt x="180975" y="0"/>
                  </a:lnTo>
                  <a:lnTo>
                    <a:pt x="148794" y="0"/>
                  </a:lnTo>
                  <a:lnTo>
                    <a:pt x="142683" y="2822"/>
                  </a:lnTo>
                  <a:lnTo>
                    <a:pt x="135194" y="8201"/>
                  </a:lnTo>
                  <a:lnTo>
                    <a:pt x="126110" y="10322"/>
                  </a:lnTo>
                  <a:lnTo>
                    <a:pt x="117211" y="15993"/>
                  </a:lnTo>
                  <a:lnTo>
                    <a:pt x="107872" y="19203"/>
                  </a:lnTo>
                  <a:lnTo>
                    <a:pt x="98402" y="25328"/>
                  </a:lnTo>
                  <a:lnTo>
                    <a:pt x="88893" y="28671"/>
                  </a:lnTo>
                  <a:lnTo>
                    <a:pt x="66675" y="44994"/>
                  </a:lnTo>
                  <a:lnTo>
                    <a:pt x="60325" y="47514"/>
                  </a:lnTo>
                  <a:lnTo>
                    <a:pt x="53975" y="52162"/>
                  </a:lnTo>
                  <a:lnTo>
                    <a:pt x="50447" y="57755"/>
                  </a:lnTo>
                  <a:lnTo>
                    <a:pt x="49506" y="60728"/>
                  </a:lnTo>
                  <a:lnTo>
                    <a:pt x="47821" y="62711"/>
                  </a:lnTo>
                  <a:lnTo>
                    <a:pt x="43126" y="64913"/>
                  </a:lnTo>
                  <a:lnTo>
                    <a:pt x="41450" y="66559"/>
                  </a:lnTo>
                  <a:lnTo>
                    <a:pt x="38541" y="74721"/>
                  </a:lnTo>
                  <a:lnTo>
                    <a:pt x="38100" y="94820"/>
                  </a:lnTo>
                  <a:lnTo>
                    <a:pt x="43156" y="100179"/>
                  </a:lnTo>
                  <a:lnTo>
                    <a:pt x="48461" y="102732"/>
                  </a:lnTo>
                  <a:lnTo>
                    <a:pt x="74825" y="107544"/>
                  </a:lnTo>
                  <a:lnTo>
                    <a:pt x="81939" y="111297"/>
                  </a:lnTo>
                  <a:lnTo>
                    <a:pt x="95129" y="113707"/>
                  </a:lnTo>
                  <a:lnTo>
                    <a:pt x="98346" y="113904"/>
                  </a:lnTo>
                  <a:lnTo>
                    <a:pt x="104739" y="116947"/>
                  </a:lnTo>
                  <a:lnTo>
                    <a:pt x="111109" y="120768"/>
                  </a:lnTo>
                  <a:lnTo>
                    <a:pt x="123822" y="123221"/>
                  </a:lnTo>
                  <a:lnTo>
                    <a:pt x="131468" y="123706"/>
                  </a:lnTo>
                  <a:lnTo>
                    <a:pt x="151583" y="132460"/>
                  </a:lnTo>
                  <a:lnTo>
                    <a:pt x="156623" y="132954"/>
                  </a:lnTo>
                  <a:lnTo>
                    <a:pt x="162390" y="135997"/>
                  </a:lnTo>
                  <a:lnTo>
                    <a:pt x="168482" y="139818"/>
                  </a:lnTo>
                  <a:lnTo>
                    <a:pt x="179121" y="142473"/>
                  </a:lnTo>
                  <a:lnTo>
                    <a:pt x="199503" y="161413"/>
                  </a:lnTo>
                  <a:lnTo>
                    <a:pt x="199980" y="170081"/>
                  </a:lnTo>
                  <a:lnTo>
                    <a:pt x="198936" y="170537"/>
                  </a:lnTo>
                  <a:lnTo>
                    <a:pt x="194955" y="171044"/>
                  </a:lnTo>
                  <a:lnTo>
                    <a:pt x="193469" y="172238"/>
                  </a:lnTo>
                  <a:lnTo>
                    <a:pt x="185835" y="184672"/>
                  </a:lnTo>
                  <a:lnTo>
                    <a:pt x="180313" y="187910"/>
                  </a:lnTo>
                  <a:lnTo>
                    <a:pt x="165013" y="191217"/>
                  </a:lnTo>
                  <a:lnTo>
                    <a:pt x="154491" y="196945"/>
                  </a:lnTo>
                  <a:lnTo>
                    <a:pt x="107784" y="204961"/>
                  </a:lnTo>
                  <a:lnTo>
                    <a:pt x="89064" y="208643"/>
                  </a:lnTo>
                  <a:lnTo>
                    <a:pt x="60257" y="210529"/>
                  </a:lnTo>
                  <a:lnTo>
                    <a:pt x="32719" y="218185"/>
                  </a:lnTo>
                  <a:lnTo>
                    <a:pt x="11445" y="219040"/>
                  </a:lnTo>
                  <a:lnTo>
                    <a:pt x="5037" y="214008"/>
                  </a:lnTo>
                  <a:lnTo>
                    <a:pt x="3358" y="213581"/>
                  </a:lnTo>
                  <a:lnTo>
                    <a:pt x="2240" y="214354"/>
                  </a:lnTo>
                  <a:lnTo>
                    <a:pt x="0" y="21907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9" name="SMARTInkShape-680">
              <a:extLst>
                <a:ext uri="{FF2B5EF4-FFF2-40B4-BE49-F238E27FC236}">
                  <a16:creationId xmlns:a16="http://schemas.microsoft.com/office/drawing/2014/main" id="{378C4CF0-DB90-9C37-2FAB-9BC28ECD89A8}"/>
                </a:ext>
              </a:extLst>
            </p:cNvPr>
            <p:cNvSpPr/>
            <p:nvPr>
              <p:custDataLst>
                <p:tags r:id="rId5"/>
              </p:custDataLst>
            </p:nvPr>
          </p:nvSpPr>
          <p:spPr>
            <a:xfrm>
              <a:off x="5419725" y="1876425"/>
              <a:ext cx="152401" cy="200026"/>
            </a:xfrm>
            <a:custGeom>
              <a:avLst/>
              <a:gdLst/>
              <a:ahLst/>
              <a:cxnLst/>
              <a:rect l="0" t="0" r="0" b="0"/>
              <a:pathLst>
                <a:path w="152401" h="200026">
                  <a:moveTo>
                    <a:pt x="28575" y="9525"/>
                  </a:moveTo>
                  <a:lnTo>
                    <a:pt x="28575" y="9525"/>
                  </a:lnTo>
                  <a:lnTo>
                    <a:pt x="38066" y="9525"/>
                  </a:lnTo>
                  <a:lnTo>
                    <a:pt x="38090" y="4469"/>
                  </a:lnTo>
                  <a:lnTo>
                    <a:pt x="39151" y="2979"/>
                  </a:lnTo>
                  <a:lnTo>
                    <a:pt x="40917" y="1986"/>
                  </a:lnTo>
                  <a:lnTo>
                    <a:pt x="47625" y="0"/>
                  </a:lnTo>
                  <a:lnTo>
                    <a:pt x="47625" y="30867"/>
                  </a:lnTo>
                  <a:lnTo>
                    <a:pt x="44803" y="37708"/>
                  </a:lnTo>
                  <a:lnTo>
                    <a:pt x="41080" y="44276"/>
                  </a:lnTo>
                  <a:lnTo>
                    <a:pt x="38983" y="54982"/>
                  </a:lnTo>
                  <a:lnTo>
                    <a:pt x="38216" y="78044"/>
                  </a:lnTo>
                  <a:lnTo>
                    <a:pt x="35329" y="85134"/>
                  </a:lnTo>
                  <a:lnTo>
                    <a:pt x="33077" y="88506"/>
                  </a:lnTo>
                  <a:lnTo>
                    <a:pt x="29909" y="103365"/>
                  </a:lnTo>
                  <a:lnTo>
                    <a:pt x="28692" y="126598"/>
                  </a:lnTo>
                  <a:lnTo>
                    <a:pt x="25805" y="133171"/>
                  </a:lnTo>
                  <a:lnTo>
                    <a:pt x="22053" y="139621"/>
                  </a:lnTo>
                  <a:lnTo>
                    <a:pt x="19643" y="152384"/>
                  </a:lnTo>
                  <a:lnTo>
                    <a:pt x="19050" y="189021"/>
                  </a:lnTo>
                  <a:lnTo>
                    <a:pt x="20108" y="189514"/>
                  </a:lnTo>
                  <a:lnTo>
                    <a:pt x="27251" y="190370"/>
                  </a:lnTo>
                  <a:lnTo>
                    <a:pt x="27987" y="193265"/>
                  </a:lnTo>
                  <a:lnTo>
                    <a:pt x="28459" y="198690"/>
                  </a:lnTo>
                  <a:lnTo>
                    <a:pt x="31346" y="199431"/>
                  </a:lnTo>
                  <a:lnTo>
                    <a:pt x="65313" y="200025"/>
                  </a:lnTo>
                  <a:lnTo>
                    <a:pt x="74010" y="193479"/>
                  </a:lnTo>
                  <a:lnTo>
                    <a:pt x="83973" y="190892"/>
                  </a:lnTo>
                  <a:lnTo>
                    <a:pt x="90263" y="190616"/>
                  </a:lnTo>
                  <a:lnTo>
                    <a:pt x="95856" y="187729"/>
                  </a:lnTo>
                  <a:lnTo>
                    <a:pt x="103013" y="182309"/>
                  </a:lnTo>
                  <a:lnTo>
                    <a:pt x="112821" y="181092"/>
                  </a:lnTo>
                  <a:lnTo>
                    <a:pt x="141541" y="153735"/>
                  </a:lnTo>
                  <a:lnTo>
                    <a:pt x="142480" y="147739"/>
                  </a:lnTo>
                  <a:lnTo>
                    <a:pt x="143670" y="146118"/>
                  </a:lnTo>
                  <a:lnTo>
                    <a:pt x="147814" y="144316"/>
                  </a:lnTo>
                  <a:lnTo>
                    <a:pt x="149343" y="142777"/>
                  </a:lnTo>
                  <a:lnTo>
                    <a:pt x="151998" y="134800"/>
                  </a:lnTo>
                  <a:lnTo>
                    <a:pt x="152400" y="109647"/>
                  </a:lnTo>
                  <a:lnTo>
                    <a:pt x="151342" y="108023"/>
                  </a:lnTo>
                  <a:lnTo>
                    <a:pt x="149578" y="106940"/>
                  </a:lnTo>
                  <a:lnTo>
                    <a:pt x="147344" y="106219"/>
                  </a:lnTo>
                  <a:lnTo>
                    <a:pt x="145855" y="104679"/>
                  </a:lnTo>
                  <a:lnTo>
                    <a:pt x="142991" y="95680"/>
                  </a:lnTo>
                  <a:lnTo>
                    <a:pt x="142909" y="90321"/>
                  </a:lnTo>
                  <a:lnTo>
                    <a:pt x="141839" y="88789"/>
                  </a:lnTo>
                  <a:lnTo>
                    <a:pt x="140068" y="87768"/>
                  </a:lnTo>
                  <a:lnTo>
                    <a:pt x="133175" y="85994"/>
                  </a:lnTo>
                  <a:lnTo>
                    <a:pt x="128688" y="85845"/>
                  </a:lnTo>
                  <a:lnTo>
                    <a:pt x="127066" y="84746"/>
                  </a:lnTo>
                  <a:lnTo>
                    <a:pt x="125985" y="82956"/>
                  </a:lnTo>
                  <a:lnTo>
                    <a:pt x="125265" y="80704"/>
                  </a:lnTo>
                  <a:lnTo>
                    <a:pt x="123727" y="79203"/>
                  </a:lnTo>
                  <a:lnTo>
                    <a:pt x="119195" y="77535"/>
                  </a:lnTo>
                  <a:lnTo>
                    <a:pt x="74229" y="76203"/>
                  </a:lnTo>
                  <a:lnTo>
                    <a:pt x="63857" y="76201"/>
                  </a:lnTo>
                  <a:lnTo>
                    <a:pt x="57309" y="79023"/>
                  </a:lnTo>
                  <a:lnTo>
                    <a:pt x="50871" y="82746"/>
                  </a:lnTo>
                  <a:lnTo>
                    <a:pt x="40238" y="84842"/>
                  </a:lnTo>
                  <a:lnTo>
                    <a:pt x="29878" y="85333"/>
                  </a:lnTo>
                  <a:lnTo>
                    <a:pt x="26269" y="86522"/>
                  </a:lnTo>
                  <a:lnTo>
                    <a:pt x="23862" y="88373"/>
                  </a:lnTo>
                  <a:lnTo>
                    <a:pt x="22258" y="90665"/>
                  </a:lnTo>
                  <a:lnTo>
                    <a:pt x="20130" y="92193"/>
                  </a:lnTo>
                  <a:lnTo>
                    <a:pt x="11130" y="94848"/>
                  </a:lnTo>
                  <a:lnTo>
                    <a:pt x="4944" y="100187"/>
                  </a:lnTo>
                  <a:lnTo>
                    <a:pt x="2197" y="105558"/>
                  </a:lnTo>
                  <a:lnTo>
                    <a:pt x="0" y="1143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0" name="SMARTInkShape-681">
              <a:extLst>
                <a:ext uri="{FF2B5EF4-FFF2-40B4-BE49-F238E27FC236}">
                  <a16:creationId xmlns:a16="http://schemas.microsoft.com/office/drawing/2014/main" id="{C5625D79-6E19-A6A4-A331-43750E7B62B0}"/>
                </a:ext>
              </a:extLst>
            </p:cNvPr>
            <p:cNvSpPr/>
            <p:nvPr>
              <p:custDataLst>
                <p:tags r:id="rId6"/>
              </p:custDataLst>
            </p:nvPr>
          </p:nvSpPr>
          <p:spPr>
            <a:xfrm>
              <a:off x="5629275" y="2047875"/>
              <a:ext cx="9526" cy="114301"/>
            </a:xfrm>
            <a:custGeom>
              <a:avLst/>
              <a:gdLst/>
              <a:ahLst/>
              <a:cxnLst/>
              <a:rect l="0" t="0" r="0" b="0"/>
              <a:pathLst>
                <a:path w="9526" h="114301">
                  <a:moveTo>
                    <a:pt x="0" y="9525"/>
                  </a:moveTo>
                  <a:lnTo>
                    <a:pt x="0" y="9525"/>
                  </a:lnTo>
                  <a:lnTo>
                    <a:pt x="0" y="116"/>
                  </a:lnTo>
                  <a:lnTo>
                    <a:pt x="5488" y="23"/>
                  </a:lnTo>
                  <a:lnTo>
                    <a:pt x="0" y="0"/>
                  </a:lnTo>
                  <a:lnTo>
                    <a:pt x="5056" y="0"/>
                  </a:lnTo>
                  <a:lnTo>
                    <a:pt x="6545" y="1058"/>
                  </a:lnTo>
                  <a:lnTo>
                    <a:pt x="7539" y="2822"/>
                  </a:lnTo>
                  <a:lnTo>
                    <a:pt x="9132" y="8201"/>
                  </a:lnTo>
                  <a:lnTo>
                    <a:pt x="2901" y="17926"/>
                  </a:lnTo>
                  <a:lnTo>
                    <a:pt x="1290" y="27723"/>
                  </a:lnTo>
                  <a:lnTo>
                    <a:pt x="3396" y="36310"/>
                  </a:lnTo>
                  <a:lnTo>
                    <a:pt x="5440" y="40081"/>
                  </a:lnTo>
                  <a:lnTo>
                    <a:pt x="5743" y="43655"/>
                  </a:lnTo>
                  <a:lnTo>
                    <a:pt x="191" y="73004"/>
                  </a:lnTo>
                  <a:lnTo>
                    <a:pt x="0" y="114299"/>
                  </a:lnTo>
                  <a:lnTo>
                    <a:pt x="9525" y="1143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3.2.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model relating the age of a Honda Civic LX sedan to the asking price of the automobile was constructed.</a:t>
            </a:r>
          </a:p>
          <a:p>
            <a:endParaRPr lang="en-US" dirty="0"/>
          </a:p>
          <a:p>
            <a:pPr algn="ctr"/>
            <a:r>
              <a:rPr lang="en-US" dirty="0"/>
              <a:t>Asking Price =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  <a:sym typeface="Symbol"/>
              </a:rPr>
              <a:t>β</a:t>
            </a:r>
            <a:r>
              <a:rPr lang="en-US" baseline="-25000" dirty="0">
                <a:sym typeface="Symbol"/>
              </a:rPr>
              <a:t>0</a:t>
            </a:r>
            <a:r>
              <a:rPr lang="en-US" dirty="0"/>
              <a:t> +</a:t>
            </a:r>
            <a:r>
              <a:rPr lang="en-US" dirty="0">
                <a:sym typeface="Symbol"/>
              </a:rPr>
              <a:t>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  <a:sym typeface="Symbol"/>
              </a:rPr>
              <a:t>β</a:t>
            </a:r>
            <a:r>
              <a:rPr lang="en-US" baseline="-25000" dirty="0">
                <a:sym typeface="Symbol"/>
              </a:rPr>
              <a:t>1 </a:t>
            </a:r>
            <a:r>
              <a:rPr lang="en-US" dirty="0">
                <a:sym typeface="Symbol"/>
              </a:rPr>
              <a:t> </a:t>
            </a:r>
            <a:r>
              <a:rPr lang="en-US" dirty="0"/>
              <a:t>(Age).</a:t>
            </a:r>
          </a:p>
          <a:p>
            <a:endParaRPr lang="en-US" dirty="0"/>
          </a:p>
          <a:p>
            <a:r>
              <a:rPr lang="en-US" dirty="0"/>
              <a:t>If the data given below is considered a random sample of Honda Civics, then a relationship can be constructed from the sample data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3.2.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Grp="1"/>
          </p:cNvGraphicFramePr>
          <p:nvPr/>
        </p:nvGraphicFramePr>
        <p:xfrm>
          <a:off x="457200" y="1143000"/>
          <a:ext cx="3352800" cy="47371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81000">
                <a:tc gridSpan="2">
                  <a:txBody>
                    <a:bodyPr/>
                    <a:lstStyle/>
                    <a:p>
                      <a:pPr algn="ctr"/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Price of a Honda Civic LX Sedan</a:t>
                      </a:r>
                    </a:p>
                  </a:txBody>
                  <a:tcPr marL="0" marR="0" marT="19050" marB="0"/>
                </a:tc>
                <a:tc hMerge="1">
                  <a:txBody>
                    <a:bodyPr/>
                    <a:lstStyle/>
                    <a:p>
                      <a:pPr marL="70485" algn="ctr">
                        <a:lnSpc>
                          <a:spcPct val="100000"/>
                        </a:lnSpc>
                        <a:spcBef>
                          <a:spcPts val="150"/>
                        </a:spcBef>
                      </a:pPr>
                      <a:endParaRPr sz="1000" dirty="0">
                        <a:latin typeface="Roboto Condensed"/>
                        <a:cs typeface="Roboto Condensed"/>
                      </a:endParaRPr>
                    </a:p>
                  </a:txBody>
                  <a:tcPr marL="0" marR="0" marT="1905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685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50"/>
                        </a:spcBef>
                      </a:pPr>
                      <a:r>
                        <a:rPr sz="1800" b="1" spc="-5" dirty="0">
                          <a:solidFill>
                            <a:srgbClr val="000000"/>
                          </a:solidFill>
                        </a:rPr>
                        <a:t>Age</a:t>
                      </a:r>
                      <a:r>
                        <a:rPr sz="1800" b="1" spc="-3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1800" b="1" spc="-5" dirty="0">
                          <a:solidFill>
                            <a:srgbClr val="000000"/>
                          </a:solidFill>
                        </a:rPr>
                        <a:t>(Years)</a:t>
                      </a:r>
                      <a:endParaRPr sz="18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19050" marB="0"/>
                </a:tc>
                <a:tc>
                  <a:txBody>
                    <a:bodyPr/>
                    <a:lstStyle/>
                    <a:p>
                      <a:pPr marL="70485" algn="ctr">
                        <a:lnSpc>
                          <a:spcPct val="100000"/>
                        </a:lnSpc>
                        <a:spcBef>
                          <a:spcPts val="150"/>
                        </a:spcBef>
                      </a:pPr>
                      <a:r>
                        <a:rPr sz="1800" b="1" spc="-5" dirty="0">
                          <a:solidFill>
                            <a:srgbClr val="000000"/>
                          </a:solidFill>
                        </a:rPr>
                        <a:t>Asking</a:t>
                      </a:r>
                      <a:r>
                        <a:rPr sz="1800" b="1" spc="-3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1800" b="1" dirty="0">
                          <a:solidFill>
                            <a:srgbClr val="000000"/>
                          </a:solidFill>
                        </a:rPr>
                        <a:t>Price</a:t>
                      </a:r>
                      <a:endParaRPr sz="18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1905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1</a:t>
                      </a: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7112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17,850</a:t>
                      </a:r>
                      <a:endParaRPr sz="18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1</a:t>
                      </a: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7112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18,000</a:t>
                      </a:r>
                      <a:endParaRPr sz="18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2</a:t>
                      </a: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7112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15,195</a:t>
                      </a: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2</a:t>
                      </a: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7112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16,995</a:t>
                      </a: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2</a:t>
                      </a: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7112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15,625</a:t>
                      </a: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3</a:t>
                      </a:r>
                      <a:endParaRPr sz="18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7112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14,935</a:t>
                      </a: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3</a:t>
                      </a:r>
                      <a:endParaRPr sz="18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7112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14,879</a:t>
                      </a: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4</a:t>
                      </a:r>
                      <a:endParaRPr sz="18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7112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14,460</a:t>
                      </a: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4</a:t>
                      </a:r>
                      <a:endParaRPr sz="18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7112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13,586</a:t>
                      </a: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5</a:t>
                      </a:r>
                      <a:endParaRPr sz="18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7112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13,050</a:t>
                      </a: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5</a:t>
                      </a:r>
                      <a:endParaRPr sz="18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7112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13,495</a:t>
                      </a: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6</a:t>
                      </a:r>
                      <a:endParaRPr sz="18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7112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9,150</a:t>
                      </a: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6</a:t>
                      </a:r>
                      <a:endParaRPr sz="18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7112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9,950</a:t>
                      </a: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6</a:t>
                      </a:r>
                      <a:endParaRPr sz="18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7112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10,995</a:t>
                      </a: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888403" y="1905000"/>
            <a:ext cx="5179397" cy="3145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3.2.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east squares regression line:</a:t>
            </a:r>
          </a:p>
        </p:txBody>
      </p:sp>
      <p:grpSp>
        <p:nvGrpSpPr>
          <p:cNvPr id="60" name="SMARTInkShape-Group121">
            <a:extLst>
              <a:ext uri="{FF2B5EF4-FFF2-40B4-BE49-F238E27FC236}">
                <a16:creationId xmlns:a16="http://schemas.microsoft.com/office/drawing/2014/main" id="{606B0186-3090-952F-95C4-80FF88F8EC0E}"/>
              </a:ext>
            </a:extLst>
          </p:cNvPr>
          <p:cNvGrpSpPr/>
          <p:nvPr/>
        </p:nvGrpSpPr>
        <p:grpSpPr>
          <a:xfrm>
            <a:off x="6629400" y="2524136"/>
            <a:ext cx="590551" cy="1181090"/>
            <a:chOff x="6629400" y="2524136"/>
            <a:chExt cx="590551" cy="1181090"/>
          </a:xfrm>
        </p:grpSpPr>
        <p:sp>
          <p:nvSpPr>
            <p:cNvPr id="56" name="SMARTInkShape-682">
              <a:extLst>
                <a:ext uri="{FF2B5EF4-FFF2-40B4-BE49-F238E27FC236}">
                  <a16:creationId xmlns:a16="http://schemas.microsoft.com/office/drawing/2014/main" id="{3BE444C6-D43A-B1B8-08E0-6CE00F6F5EE0}"/>
                </a:ext>
              </a:extLst>
            </p:cNvPr>
            <p:cNvSpPr/>
            <p:nvPr>
              <p:custDataLst>
                <p:tags r:id="rId42"/>
              </p:custDataLst>
            </p:nvPr>
          </p:nvSpPr>
          <p:spPr>
            <a:xfrm>
              <a:off x="6962775" y="2524136"/>
              <a:ext cx="257176" cy="590540"/>
            </a:xfrm>
            <a:custGeom>
              <a:avLst/>
              <a:gdLst/>
              <a:ahLst/>
              <a:cxnLst/>
              <a:rect l="0" t="0" r="0" b="0"/>
              <a:pathLst>
                <a:path w="257176" h="590540">
                  <a:moveTo>
                    <a:pt x="238125" y="28564"/>
                  </a:moveTo>
                  <a:lnTo>
                    <a:pt x="238125" y="28564"/>
                  </a:lnTo>
                  <a:lnTo>
                    <a:pt x="255735" y="10954"/>
                  </a:lnTo>
                  <a:lnTo>
                    <a:pt x="257173" y="14"/>
                  </a:lnTo>
                  <a:lnTo>
                    <a:pt x="257174" y="0"/>
                  </a:lnTo>
                  <a:lnTo>
                    <a:pt x="257175" y="5049"/>
                  </a:lnTo>
                  <a:lnTo>
                    <a:pt x="254353" y="10352"/>
                  </a:lnTo>
                  <a:lnTo>
                    <a:pt x="234785" y="45046"/>
                  </a:lnTo>
                  <a:lnTo>
                    <a:pt x="216231" y="89453"/>
                  </a:lnTo>
                  <a:lnTo>
                    <a:pt x="199182" y="124922"/>
                  </a:lnTo>
                  <a:lnTo>
                    <a:pt x="180725" y="165064"/>
                  </a:lnTo>
                  <a:lnTo>
                    <a:pt x="159028" y="210472"/>
                  </a:lnTo>
                  <a:lnTo>
                    <a:pt x="135314" y="257441"/>
                  </a:lnTo>
                  <a:lnTo>
                    <a:pt x="112060" y="304871"/>
                  </a:lnTo>
                  <a:lnTo>
                    <a:pt x="90705" y="349616"/>
                  </a:lnTo>
                  <a:lnTo>
                    <a:pt x="72032" y="389685"/>
                  </a:lnTo>
                  <a:lnTo>
                    <a:pt x="52035" y="428368"/>
                  </a:lnTo>
                  <a:lnTo>
                    <a:pt x="35796" y="474309"/>
                  </a:lnTo>
                  <a:lnTo>
                    <a:pt x="19165" y="520788"/>
                  </a:lnTo>
                  <a:lnTo>
                    <a:pt x="2832" y="554155"/>
                  </a:lnTo>
                  <a:lnTo>
                    <a:pt x="0" y="59053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SMARTInkShape-683">
              <a:extLst>
                <a:ext uri="{FF2B5EF4-FFF2-40B4-BE49-F238E27FC236}">
                  <a16:creationId xmlns:a16="http://schemas.microsoft.com/office/drawing/2014/main" id="{0D6E9CF7-9C64-88DA-FFCA-C76FD5F4B199}"/>
                </a:ext>
              </a:extLst>
            </p:cNvPr>
            <p:cNvSpPr/>
            <p:nvPr>
              <p:custDataLst>
                <p:tags r:id="rId43"/>
              </p:custDataLst>
            </p:nvPr>
          </p:nvSpPr>
          <p:spPr>
            <a:xfrm>
              <a:off x="6858000" y="2981328"/>
              <a:ext cx="257176" cy="171317"/>
            </a:xfrm>
            <a:custGeom>
              <a:avLst/>
              <a:gdLst/>
              <a:ahLst/>
              <a:cxnLst/>
              <a:rect l="0" t="0" r="0" b="0"/>
              <a:pathLst>
                <a:path w="257176" h="171317">
                  <a:moveTo>
                    <a:pt x="0" y="19047"/>
                  </a:moveTo>
                  <a:lnTo>
                    <a:pt x="0" y="19047"/>
                  </a:lnTo>
                  <a:lnTo>
                    <a:pt x="0" y="0"/>
                  </a:lnTo>
                  <a:lnTo>
                    <a:pt x="0" y="13255"/>
                  </a:lnTo>
                  <a:lnTo>
                    <a:pt x="2822" y="19295"/>
                  </a:lnTo>
                  <a:lnTo>
                    <a:pt x="6545" y="25507"/>
                  </a:lnTo>
                  <a:lnTo>
                    <a:pt x="8642" y="36013"/>
                  </a:lnTo>
                  <a:lnTo>
                    <a:pt x="9509" y="83562"/>
                  </a:lnTo>
                  <a:lnTo>
                    <a:pt x="10582" y="108917"/>
                  </a:lnTo>
                  <a:lnTo>
                    <a:pt x="19226" y="138528"/>
                  </a:lnTo>
                  <a:lnTo>
                    <a:pt x="26415" y="152166"/>
                  </a:lnTo>
                  <a:lnTo>
                    <a:pt x="28148" y="159995"/>
                  </a:lnTo>
                  <a:lnTo>
                    <a:pt x="37696" y="171005"/>
                  </a:lnTo>
                  <a:lnTo>
                    <a:pt x="43037" y="171316"/>
                  </a:lnTo>
                  <a:lnTo>
                    <a:pt x="44565" y="170301"/>
                  </a:lnTo>
                  <a:lnTo>
                    <a:pt x="45586" y="168567"/>
                  </a:lnTo>
                  <a:lnTo>
                    <a:pt x="46265" y="166352"/>
                  </a:lnTo>
                  <a:lnTo>
                    <a:pt x="48835" y="164875"/>
                  </a:lnTo>
                  <a:lnTo>
                    <a:pt x="61507" y="161738"/>
                  </a:lnTo>
                  <a:lnTo>
                    <a:pt x="75806" y="154556"/>
                  </a:lnTo>
                  <a:lnTo>
                    <a:pt x="93879" y="147767"/>
                  </a:lnTo>
                  <a:lnTo>
                    <a:pt x="111285" y="137293"/>
                  </a:lnTo>
                  <a:lnTo>
                    <a:pt x="131187" y="131304"/>
                  </a:lnTo>
                  <a:lnTo>
                    <a:pt x="135083" y="128810"/>
                  </a:lnTo>
                  <a:lnTo>
                    <a:pt x="150680" y="125300"/>
                  </a:lnTo>
                  <a:lnTo>
                    <a:pt x="186157" y="122850"/>
                  </a:lnTo>
                  <a:lnTo>
                    <a:pt x="199794" y="116300"/>
                  </a:lnTo>
                  <a:lnTo>
                    <a:pt x="244211" y="114320"/>
                  </a:lnTo>
                  <a:lnTo>
                    <a:pt x="250708" y="114307"/>
                  </a:lnTo>
                  <a:lnTo>
                    <a:pt x="252864" y="115362"/>
                  </a:lnTo>
                  <a:lnTo>
                    <a:pt x="254301" y="117124"/>
                  </a:lnTo>
                  <a:lnTo>
                    <a:pt x="257175" y="12382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SMARTInkShape-684">
              <a:extLst>
                <a:ext uri="{FF2B5EF4-FFF2-40B4-BE49-F238E27FC236}">
                  <a16:creationId xmlns:a16="http://schemas.microsoft.com/office/drawing/2014/main" id="{BCB24B6D-268A-D70F-6214-1A20D54A2298}"/>
                </a:ext>
              </a:extLst>
            </p:cNvPr>
            <p:cNvSpPr/>
            <p:nvPr>
              <p:custDataLst>
                <p:tags r:id="rId44"/>
              </p:custDataLst>
            </p:nvPr>
          </p:nvSpPr>
          <p:spPr>
            <a:xfrm>
              <a:off x="6629400" y="3333784"/>
              <a:ext cx="157510" cy="304720"/>
            </a:xfrm>
            <a:custGeom>
              <a:avLst/>
              <a:gdLst/>
              <a:ahLst/>
              <a:cxnLst/>
              <a:rect l="0" t="0" r="0" b="0"/>
              <a:pathLst>
                <a:path w="157510" h="304720">
                  <a:moveTo>
                    <a:pt x="19050" y="19016"/>
                  </a:moveTo>
                  <a:lnTo>
                    <a:pt x="19050" y="19016"/>
                  </a:lnTo>
                  <a:lnTo>
                    <a:pt x="19050" y="9884"/>
                  </a:lnTo>
                  <a:lnTo>
                    <a:pt x="24106" y="9608"/>
                  </a:lnTo>
                  <a:lnTo>
                    <a:pt x="25595" y="8510"/>
                  </a:lnTo>
                  <a:lnTo>
                    <a:pt x="28459" y="362"/>
                  </a:lnTo>
                  <a:lnTo>
                    <a:pt x="36766" y="0"/>
                  </a:lnTo>
                  <a:lnTo>
                    <a:pt x="37211" y="1047"/>
                  </a:lnTo>
                  <a:lnTo>
                    <a:pt x="38090" y="27689"/>
                  </a:lnTo>
                  <a:lnTo>
                    <a:pt x="29457" y="71010"/>
                  </a:lnTo>
                  <a:lnTo>
                    <a:pt x="23635" y="114841"/>
                  </a:lnTo>
                  <a:lnTo>
                    <a:pt x="16832" y="161967"/>
                  </a:lnTo>
                  <a:lnTo>
                    <a:pt x="10167" y="208686"/>
                  </a:lnTo>
                  <a:lnTo>
                    <a:pt x="9562" y="253918"/>
                  </a:lnTo>
                  <a:lnTo>
                    <a:pt x="9536" y="273002"/>
                  </a:lnTo>
                  <a:lnTo>
                    <a:pt x="10591" y="277240"/>
                  </a:lnTo>
                  <a:lnTo>
                    <a:pt x="12352" y="280065"/>
                  </a:lnTo>
                  <a:lnTo>
                    <a:pt x="14585" y="281949"/>
                  </a:lnTo>
                  <a:lnTo>
                    <a:pt x="17066" y="286864"/>
                  </a:lnTo>
                  <a:lnTo>
                    <a:pt x="17727" y="289656"/>
                  </a:lnTo>
                  <a:lnTo>
                    <a:pt x="23715" y="298643"/>
                  </a:lnTo>
                  <a:lnTo>
                    <a:pt x="29237" y="302044"/>
                  </a:lnTo>
                  <a:lnTo>
                    <a:pt x="36349" y="304228"/>
                  </a:lnTo>
                  <a:lnTo>
                    <a:pt x="59405" y="304719"/>
                  </a:lnTo>
                  <a:lnTo>
                    <a:pt x="66266" y="301923"/>
                  </a:lnTo>
                  <a:lnTo>
                    <a:pt x="69577" y="299695"/>
                  </a:lnTo>
                  <a:lnTo>
                    <a:pt x="93228" y="293005"/>
                  </a:lnTo>
                  <a:lnTo>
                    <a:pt x="117405" y="278013"/>
                  </a:lnTo>
                  <a:lnTo>
                    <a:pt x="148082" y="241520"/>
                  </a:lnTo>
                  <a:lnTo>
                    <a:pt x="154370" y="228616"/>
                  </a:lnTo>
                  <a:lnTo>
                    <a:pt x="156888" y="225424"/>
                  </a:lnTo>
                  <a:lnTo>
                    <a:pt x="157509" y="222238"/>
                  </a:lnTo>
                  <a:lnTo>
                    <a:pt x="156864" y="219056"/>
                  </a:lnTo>
                  <a:lnTo>
                    <a:pt x="150901" y="209520"/>
                  </a:lnTo>
                  <a:lnTo>
                    <a:pt x="139404" y="196817"/>
                  </a:lnTo>
                  <a:lnTo>
                    <a:pt x="133218" y="193289"/>
                  </a:lnTo>
                  <a:lnTo>
                    <a:pt x="91698" y="181934"/>
                  </a:lnTo>
                  <a:lnTo>
                    <a:pt x="47603" y="180999"/>
                  </a:lnTo>
                  <a:lnTo>
                    <a:pt x="35974" y="182025"/>
                  </a:lnTo>
                  <a:lnTo>
                    <a:pt x="16431" y="189145"/>
                  </a:lnTo>
                  <a:lnTo>
                    <a:pt x="0" y="190466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SMARTInkShape-685">
              <a:extLst>
                <a:ext uri="{FF2B5EF4-FFF2-40B4-BE49-F238E27FC236}">
                  <a16:creationId xmlns:a16="http://schemas.microsoft.com/office/drawing/2014/main" id="{2282CE84-C60D-22C4-D3C7-7DF5F5484514}"/>
                </a:ext>
              </a:extLst>
            </p:cNvPr>
            <p:cNvSpPr/>
            <p:nvPr>
              <p:custDataLst>
                <p:tags r:id="rId45"/>
              </p:custDataLst>
            </p:nvPr>
          </p:nvSpPr>
          <p:spPr>
            <a:xfrm>
              <a:off x="6867528" y="3562360"/>
              <a:ext cx="28573" cy="142866"/>
            </a:xfrm>
            <a:custGeom>
              <a:avLst/>
              <a:gdLst/>
              <a:ahLst/>
              <a:cxnLst/>
              <a:rect l="0" t="0" r="0" b="0"/>
              <a:pathLst>
                <a:path w="28573" h="142866">
                  <a:moveTo>
                    <a:pt x="9522" y="19040"/>
                  </a:moveTo>
                  <a:lnTo>
                    <a:pt x="9522" y="19040"/>
                  </a:lnTo>
                  <a:lnTo>
                    <a:pt x="9522" y="9908"/>
                  </a:lnTo>
                  <a:lnTo>
                    <a:pt x="19037" y="0"/>
                  </a:lnTo>
                  <a:lnTo>
                    <a:pt x="19044" y="5050"/>
                  </a:lnTo>
                  <a:lnTo>
                    <a:pt x="16223" y="10353"/>
                  </a:lnTo>
                  <a:lnTo>
                    <a:pt x="12500" y="16237"/>
                  </a:lnTo>
                  <a:lnTo>
                    <a:pt x="10110" y="28638"/>
                  </a:lnTo>
                  <a:lnTo>
                    <a:pt x="8724" y="36006"/>
                  </a:lnTo>
                  <a:lnTo>
                    <a:pt x="1356" y="58995"/>
                  </a:lnTo>
                  <a:lnTo>
                    <a:pt x="13" y="104575"/>
                  </a:lnTo>
                  <a:lnTo>
                    <a:pt x="0" y="117427"/>
                  </a:lnTo>
                  <a:lnTo>
                    <a:pt x="2821" y="123798"/>
                  </a:lnTo>
                  <a:lnTo>
                    <a:pt x="17607" y="141375"/>
                  </a:lnTo>
                  <a:lnTo>
                    <a:pt x="28572" y="14286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1" name="SMARTInkShape-686">
            <a:extLst>
              <a:ext uri="{FF2B5EF4-FFF2-40B4-BE49-F238E27FC236}">
                <a16:creationId xmlns:a16="http://schemas.microsoft.com/office/drawing/2014/main" id="{0FDF34AF-076F-2726-8FE4-125D4375C438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>
            <a:off x="3095625" y="3505201"/>
            <a:ext cx="161485" cy="361911"/>
          </a:xfrm>
          <a:custGeom>
            <a:avLst/>
            <a:gdLst/>
            <a:ahLst/>
            <a:cxnLst/>
            <a:rect l="0" t="0" r="0" b="0"/>
            <a:pathLst>
              <a:path w="161485" h="361911">
                <a:moveTo>
                  <a:pt x="38100" y="28574"/>
                </a:moveTo>
                <a:lnTo>
                  <a:pt x="38100" y="28574"/>
                </a:lnTo>
                <a:lnTo>
                  <a:pt x="38100" y="10964"/>
                </a:lnTo>
                <a:lnTo>
                  <a:pt x="37042" y="10484"/>
                </a:lnTo>
                <a:lnTo>
                  <a:pt x="33044" y="9950"/>
                </a:lnTo>
                <a:lnTo>
                  <a:pt x="31554" y="8750"/>
                </a:lnTo>
                <a:lnTo>
                  <a:pt x="29900" y="4594"/>
                </a:lnTo>
                <a:lnTo>
                  <a:pt x="30516" y="3062"/>
                </a:lnTo>
                <a:lnTo>
                  <a:pt x="31986" y="2041"/>
                </a:lnTo>
                <a:lnTo>
                  <a:pt x="38097" y="0"/>
                </a:lnTo>
                <a:lnTo>
                  <a:pt x="38100" y="45660"/>
                </a:lnTo>
                <a:lnTo>
                  <a:pt x="37042" y="77390"/>
                </a:lnTo>
                <a:lnTo>
                  <a:pt x="29458" y="124904"/>
                </a:lnTo>
                <a:lnTo>
                  <a:pt x="23635" y="171591"/>
                </a:lnTo>
                <a:lnTo>
                  <a:pt x="16832" y="211554"/>
                </a:lnTo>
                <a:lnTo>
                  <a:pt x="10166" y="256514"/>
                </a:lnTo>
                <a:lnTo>
                  <a:pt x="6893" y="278851"/>
                </a:lnTo>
                <a:lnTo>
                  <a:pt x="605" y="315705"/>
                </a:lnTo>
                <a:lnTo>
                  <a:pt x="35" y="337397"/>
                </a:lnTo>
                <a:lnTo>
                  <a:pt x="2838" y="343276"/>
                </a:lnTo>
                <a:lnTo>
                  <a:pt x="14190" y="356945"/>
                </a:lnTo>
                <a:lnTo>
                  <a:pt x="19712" y="359725"/>
                </a:lnTo>
                <a:lnTo>
                  <a:pt x="44458" y="361819"/>
                </a:lnTo>
                <a:lnTo>
                  <a:pt x="56800" y="361910"/>
                </a:lnTo>
                <a:lnTo>
                  <a:pt x="65108" y="359110"/>
                </a:lnTo>
                <a:lnTo>
                  <a:pt x="72329" y="355396"/>
                </a:lnTo>
                <a:lnTo>
                  <a:pt x="83402" y="353305"/>
                </a:lnTo>
                <a:lnTo>
                  <a:pt x="98560" y="351627"/>
                </a:lnTo>
                <a:lnTo>
                  <a:pt x="110224" y="344897"/>
                </a:lnTo>
                <a:lnTo>
                  <a:pt x="120383" y="337259"/>
                </a:lnTo>
                <a:lnTo>
                  <a:pt x="133297" y="331319"/>
                </a:lnTo>
                <a:lnTo>
                  <a:pt x="139677" y="327169"/>
                </a:lnTo>
                <a:lnTo>
                  <a:pt x="146040" y="325325"/>
                </a:lnTo>
                <a:lnTo>
                  <a:pt x="148160" y="323775"/>
                </a:lnTo>
                <a:lnTo>
                  <a:pt x="149573" y="321683"/>
                </a:lnTo>
                <a:lnTo>
                  <a:pt x="152202" y="316536"/>
                </a:lnTo>
                <a:lnTo>
                  <a:pt x="158574" y="307689"/>
                </a:lnTo>
                <a:lnTo>
                  <a:pt x="160932" y="298365"/>
                </a:lnTo>
                <a:lnTo>
                  <a:pt x="161484" y="292061"/>
                </a:lnTo>
                <a:lnTo>
                  <a:pt x="158907" y="285732"/>
                </a:lnTo>
                <a:lnTo>
                  <a:pt x="145432" y="266697"/>
                </a:lnTo>
                <a:lnTo>
                  <a:pt x="144580" y="263523"/>
                </a:lnTo>
                <a:lnTo>
                  <a:pt x="137988" y="257174"/>
                </a:lnTo>
                <a:lnTo>
                  <a:pt x="116510" y="244474"/>
                </a:lnTo>
                <a:lnTo>
                  <a:pt x="98139" y="240006"/>
                </a:lnTo>
                <a:lnTo>
                  <a:pt x="55017" y="238234"/>
                </a:lnTo>
                <a:lnTo>
                  <a:pt x="10186" y="238126"/>
                </a:lnTo>
                <a:lnTo>
                  <a:pt x="0" y="238124"/>
                </a:lnTo>
              </a:path>
            </a:pathLst>
          </a:cu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5" name="SMARTInkShape-Group123">
            <a:extLst>
              <a:ext uri="{FF2B5EF4-FFF2-40B4-BE49-F238E27FC236}">
                <a16:creationId xmlns:a16="http://schemas.microsoft.com/office/drawing/2014/main" id="{07153E91-5B84-7EB6-5544-EFC3FC73877B}"/>
              </a:ext>
            </a:extLst>
          </p:cNvPr>
          <p:cNvGrpSpPr/>
          <p:nvPr/>
        </p:nvGrpSpPr>
        <p:grpSpPr>
          <a:xfrm>
            <a:off x="3362453" y="2790826"/>
            <a:ext cx="495173" cy="1142476"/>
            <a:chOff x="3362453" y="2790826"/>
            <a:chExt cx="495173" cy="1142476"/>
          </a:xfrm>
        </p:grpSpPr>
        <p:sp>
          <p:nvSpPr>
            <p:cNvPr id="62" name="SMARTInkShape-687">
              <a:extLst>
                <a:ext uri="{FF2B5EF4-FFF2-40B4-BE49-F238E27FC236}">
                  <a16:creationId xmlns:a16="http://schemas.microsoft.com/office/drawing/2014/main" id="{B5F7A3CC-59E5-9438-E6AD-DBA448B55EF4}"/>
                </a:ext>
              </a:extLst>
            </p:cNvPr>
            <p:cNvSpPr/>
            <p:nvPr>
              <p:custDataLst>
                <p:tags r:id="rId39"/>
              </p:custDataLst>
            </p:nvPr>
          </p:nvSpPr>
          <p:spPr>
            <a:xfrm>
              <a:off x="3573214" y="2790826"/>
              <a:ext cx="284412" cy="619125"/>
            </a:xfrm>
            <a:custGeom>
              <a:avLst/>
              <a:gdLst/>
              <a:ahLst/>
              <a:cxnLst/>
              <a:rect l="0" t="0" r="0" b="0"/>
              <a:pathLst>
                <a:path w="284412" h="619125">
                  <a:moveTo>
                    <a:pt x="274886" y="28574"/>
                  </a:moveTo>
                  <a:lnTo>
                    <a:pt x="274886" y="28574"/>
                  </a:lnTo>
                  <a:lnTo>
                    <a:pt x="283087" y="20373"/>
                  </a:lnTo>
                  <a:lnTo>
                    <a:pt x="284377" y="9951"/>
                  </a:lnTo>
                  <a:lnTo>
                    <a:pt x="284411" y="0"/>
                  </a:lnTo>
                  <a:lnTo>
                    <a:pt x="279355" y="5056"/>
                  </a:lnTo>
                  <a:lnTo>
                    <a:pt x="276872" y="10360"/>
                  </a:lnTo>
                  <a:lnTo>
                    <a:pt x="261745" y="50112"/>
                  </a:lnTo>
                  <a:lnTo>
                    <a:pt x="235892" y="95577"/>
                  </a:lnTo>
                  <a:lnTo>
                    <a:pt x="211210" y="138470"/>
                  </a:lnTo>
                  <a:lnTo>
                    <a:pt x="192284" y="180257"/>
                  </a:lnTo>
                  <a:lnTo>
                    <a:pt x="173271" y="226152"/>
                  </a:lnTo>
                  <a:lnTo>
                    <a:pt x="154232" y="273264"/>
                  </a:lnTo>
                  <a:lnTo>
                    <a:pt x="135185" y="315681"/>
                  </a:lnTo>
                  <a:lnTo>
                    <a:pt x="116136" y="355060"/>
                  </a:lnTo>
                  <a:lnTo>
                    <a:pt x="97086" y="393539"/>
                  </a:lnTo>
                  <a:lnTo>
                    <a:pt x="78036" y="431752"/>
                  </a:lnTo>
                  <a:lnTo>
                    <a:pt x="59182" y="474986"/>
                  </a:lnTo>
                  <a:lnTo>
                    <a:pt x="38995" y="514099"/>
                  </a:lnTo>
                  <a:lnTo>
                    <a:pt x="17907" y="561116"/>
                  </a:lnTo>
                  <a:lnTo>
                    <a:pt x="11067" y="577948"/>
                  </a:lnTo>
                  <a:lnTo>
                    <a:pt x="8355" y="606214"/>
                  </a:lnTo>
                  <a:lnTo>
                    <a:pt x="7240" y="607342"/>
                  </a:lnTo>
                  <a:lnTo>
                    <a:pt x="3179" y="608596"/>
                  </a:lnTo>
                  <a:lnTo>
                    <a:pt x="1674" y="609989"/>
                  </a:lnTo>
                  <a:lnTo>
                    <a:pt x="0" y="614358"/>
                  </a:lnTo>
                  <a:lnTo>
                    <a:pt x="612" y="615947"/>
                  </a:lnTo>
                  <a:lnTo>
                    <a:pt x="2078" y="617006"/>
                  </a:lnTo>
                  <a:lnTo>
                    <a:pt x="7828" y="619000"/>
                  </a:lnTo>
                  <a:lnTo>
                    <a:pt x="17711" y="61912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SMARTInkShape-688">
              <a:extLst>
                <a:ext uri="{FF2B5EF4-FFF2-40B4-BE49-F238E27FC236}">
                  <a16:creationId xmlns:a16="http://schemas.microsoft.com/office/drawing/2014/main" id="{B2F455F0-37F5-E470-E3B2-DE6A2DFC9D54}"/>
                </a:ext>
              </a:extLst>
            </p:cNvPr>
            <p:cNvSpPr/>
            <p:nvPr>
              <p:custDataLst>
                <p:tags r:id="rId40"/>
              </p:custDataLst>
            </p:nvPr>
          </p:nvSpPr>
          <p:spPr>
            <a:xfrm>
              <a:off x="3495675" y="3248025"/>
              <a:ext cx="219076" cy="208216"/>
            </a:xfrm>
            <a:custGeom>
              <a:avLst/>
              <a:gdLst/>
              <a:ahLst/>
              <a:cxnLst/>
              <a:rect l="0" t="0" r="0" b="0"/>
              <a:pathLst>
                <a:path w="219076" h="208216">
                  <a:moveTo>
                    <a:pt x="9525" y="47625"/>
                  </a:moveTo>
                  <a:lnTo>
                    <a:pt x="9525" y="47625"/>
                  </a:lnTo>
                  <a:lnTo>
                    <a:pt x="14581" y="47625"/>
                  </a:lnTo>
                  <a:lnTo>
                    <a:pt x="16071" y="46567"/>
                  </a:lnTo>
                  <a:lnTo>
                    <a:pt x="17064" y="44803"/>
                  </a:lnTo>
                  <a:lnTo>
                    <a:pt x="19040" y="38134"/>
                  </a:lnTo>
                  <a:lnTo>
                    <a:pt x="19050" y="19167"/>
                  </a:lnTo>
                  <a:lnTo>
                    <a:pt x="9559" y="9559"/>
                  </a:lnTo>
                  <a:lnTo>
                    <a:pt x="9528" y="1327"/>
                  </a:lnTo>
                  <a:lnTo>
                    <a:pt x="8469" y="885"/>
                  </a:lnTo>
                  <a:lnTo>
                    <a:pt x="0" y="0"/>
                  </a:lnTo>
                  <a:lnTo>
                    <a:pt x="0" y="22390"/>
                  </a:lnTo>
                  <a:lnTo>
                    <a:pt x="9132" y="64994"/>
                  </a:lnTo>
                  <a:lnTo>
                    <a:pt x="18647" y="112488"/>
                  </a:lnTo>
                  <a:lnTo>
                    <a:pt x="18931" y="125522"/>
                  </a:lnTo>
                  <a:lnTo>
                    <a:pt x="21820" y="132693"/>
                  </a:lnTo>
                  <a:lnTo>
                    <a:pt x="25573" y="139408"/>
                  </a:lnTo>
                  <a:lnTo>
                    <a:pt x="27686" y="150197"/>
                  </a:lnTo>
                  <a:lnTo>
                    <a:pt x="28458" y="168233"/>
                  </a:lnTo>
                  <a:lnTo>
                    <a:pt x="36098" y="181387"/>
                  </a:lnTo>
                  <a:lnTo>
                    <a:pt x="38100" y="208215"/>
                  </a:lnTo>
                  <a:lnTo>
                    <a:pt x="38100" y="200383"/>
                  </a:lnTo>
                  <a:lnTo>
                    <a:pt x="51357" y="200057"/>
                  </a:lnTo>
                  <a:lnTo>
                    <a:pt x="57398" y="197217"/>
                  </a:lnTo>
                  <a:lnTo>
                    <a:pt x="63610" y="193485"/>
                  </a:lnTo>
                  <a:lnTo>
                    <a:pt x="107010" y="178793"/>
                  </a:lnTo>
                  <a:lnTo>
                    <a:pt x="121665" y="170804"/>
                  </a:lnTo>
                  <a:lnTo>
                    <a:pt x="125560" y="167844"/>
                  </a:lnTo>
                  <a:lnTo>
                    <a:pt x="135532" y="164555"/>
                  </a:lnTo>
                  <a:lnTo>
                    <a:pt x="176631" y="160969"/>
                  </a:lnTo>
                  <a:lnTo>
                    <a:pt x="190269" y="154406"/>
                  </a:lnTo>
                  <a:lnTo>
                    <a:pt x="219075" y="1524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SMARTInkShape-689">
              <a:extLst>
                <a:ext uri="{FF2B5EF4-FFF2-40B4-BE49-F238E27FC236}">
                  <a16:creationId xmlns:a16="http://schemas.microsoft.com/office/drawing/2014/main" id="{31C36DD2-10FE-48D3-8B91-D5BC920AE8CF}"/>
                </a:ext>
              </a:extLst>
            </p:cNvPr>
            <p:cNvSpPr/>
            <p:nvPr>
              <p:custDataLst>
                <p:tags r:id="rId41"/>
              </p:custDataLst>
            </p:nvPr>
          </p:nvSpPr>
          <p:spPr>
            <a:xfrm>
              <a:off x="3362453" y="3810003"/>
              <a:ext cx="95088" cy="123299"/>
            </a:xfrm>
            <a:custGeom>
              <a:avLst/>
              <a:gdLst/>
              <a:ahLst/>
              <a:cxnLst/>
              <a:rect l="0" t="0" r="0" b="0"/>
              <a:pathLst>
                <a:path w="95088" h="123299">
                  <a:moveTo>
                    <a:pt x="47497" y="9522"/>
                  </a:moveTo>
                  <a:lnTo>
                    <a:pt x="47497" y="9522"/>
                  </a:lnTo>
                  <a:lnTo>
                    <a:pt x="47497" y="1321"/>
                  </a:lnTo>
                  <a:lnTo>
                    <a:pt x="46439" y="880"/>
                  </a:lnTo>
                  <a:lnTo>
                    <a:pt x="38365" y="31"/>
                  </a:lnTo>
                  <a:lnTo>
                    <a:pt x="23793" y="14187"/>
                  </a:lnTo>
                  <a:lnTo>
                    <a:pt x="21087" y="19709"/>
                  </a:lnTo>
                  <a:lnTo>
                    <a:pt x="20366" y="22663"/>
                  </a:lnTo>
                  <a:lnTo>
                    <a:pt x="11573" y="38155"/>
                  </a:lnTo>
                  <a:lnTo>
                    <a:pt x="10848" y="41310"/>
                  </a:lnTo>
                  <a:lnTo>
                    <a:pt x="2049" y="57152"/>
                  </a:lnTo>
                  <a:lnTo>
                    <a:pt x="0" y="87573"/>
                  </a:lnTo>
                  <a:lnTo>
                    <a:pt x="2751" y="94659"/>
                  </a:lnTo>
                  <a:lnTo>
                    <a:pt x="22539" y="117855"/>
                  </a:lnTo>
                  <a:lnTo>
                    <a:pt x="28643" y="121170"/>
                  </a:lnTo>
                  <a:lnTo>
                    <a:pt x="41186" y="123298"/>
                  </a:lnTo>
                  <a:lnTo>
                    <a:pt x="47514" y="120767"/>
                  </a:lnTo>
                  <a:lnTo>
                    <a:pt x="53854" y="117172"/>
                  </a:lnTo>
                  <a:lnTo>
                    <a:pt x="64666" y="114676"/>
                  </a:lnTo>
                  <a:lnTo>
                    <a:pt x="79639" y="101073"/>
                  </a:lnTo>
                  <a:lnTo>
                    <a:pt x="82949" y="95014"/>
                  </a:lnTo>
                  <a:lnTo>
                    <a:pt x="86307" y="79341"/>
                  </a:lnTo>
                  <a:lnTo>
                    <a:pt x="92040" y="68779"/>
                  </a:lnTo>
                  <a:lnTo>
                    <a:pt x="95087" y="25513"/>
                  </a:lnTo>
                  <a:lnTo>
                    <a:pt x="92284" y="19099"/>
                  </a:lnTo>
                  <a:lnTo>
                    <a:pt x="80932" y="5026"/>
                  </a:lnTo>
                  <a:lnTo>
                    <a:pt x="75410" y="2232"/>
                  </a:lnTo>
                  <a:lnTo>
                    <a:pt x="56964" y="193"/>
                  </a:lnTo>
                  <a:lnTo>
                    <a:pt x="25271" y="0"/>
                  </a:lnTo>
                  <a:lnTo>
                    <a:pt x="23155" y="1058"/>
                  </a:lnTo>
                  <a:lnTo>
                    <a:pt x="21744" y="2821"/>
                  </a:lnTo>
                  <a:lnTo>
                    <a:pt x="20803" y="5054"/>
                  </a:lnTo>
                  <a:lnTo>
                    <a:pt x="19118" y="6543"/>
                  </a:lnTo>
                  <a:lnTo>
                    <a:pt x="9838" y="9406"/>
                  </a:lnTo>
                  <a:lnTo>
                    <a:pt x="9397" y="1904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0" name="SMARTInkShape-Group124">
            <a:extLst>
              <a:ext uri="{FF2B5EF4-FFF2-40B4-BE49-F238E27FC236}">
                <a16:creationId xmlns:a16="http://schemas.microsoft.com/office/drawing/2014/main" id="{BFC0C80B-BBD4-3077-5590-6E06FEA93B37}"/>
              </a:ext>
            </a:extLst>
          </p:cNvPr>
          <p:cNvGrpSpPr/>
          <p:nvPr/>
        </p:nvGrpSpPr>
        <p:grpSpPr>
          <a:xfrm>
            <a:off x="6652566" y="2000251"/>
            <a:ext cx="2386660" cy="417596"/>
            <a:chOff x="6652566" y="2000251"/>
            <a:chExt cx="2386660" cy="417596"/>
          </a:xfrm>
        </p:grpSpPr>
        <p:sp>
          <p:nvSpPr>
            <p:cNvPr id="66" name="SMARTInkShape-690">
              <a:extLst>
                <a:ext uri="{FF2B5EF4-FFF2-40B4-BE49-F238E27FC236}">
                  <a16:creationId xmlns:a16="http://schemas.microsoft.com/office/drawing/2014/main" id="{355F1663-BA4B-8E3D-6EE6-5925A099170B}"/>
                </a:ext>
              </a:extLst>
            </p:cNvPr>
            <p:cNvSpPr/>
            <p:nvPr>
              <p:custDataLst>
                <p:tags r:id="rId25"/>
              </p:custDataLst>
            </p:nvPr>
          </p:nvSpPr>
          <p:spPr>
            <a:xfrm>
              <a:off x="8774017" y="2048281"/>
              <a:ext cx="265209" cy="180570"/>
            </a:xfrm>
            <a:custGeom>
              <a:avLst/>
              <a:gdLst/>
              <a:ahLst/>
              <a:cxnLst/>
              <a:rect l="0" t="0" r="0" b="0"/>
              <a:pathLst>
                <a:path w="265209" h="180570">
                  <a:moveTo>
                    <a:pt x="17558" y="94844"/>
                  </a:moveTo>
                  <a:lnTo>
                    <a:pt x="17558" y="94844"/>
                  </a:lnTo>
                  <a:lnTo>
                    <a:pt x="25760" y="86643"/>
                  </a:lnTo>
                  <a:lnTo>
                    <a:pt x="35167" y="85435"/>
                  </a:lnTo>
                  <a:lnTo>
                    <a:pt x="44683" y="77128"/>
                  </a:lnTo>
                  <a:lnTo>
                    <a:pt x="50759" y="76189"/>
                  </a:lnTo>
                  <a:lnTo>
                    <a:pt x="59264" y="75911"/>
                  </a:lnTo>
                  <a:lnTo>
                    <a:pt x="61237" y="74814"/>
                  </a:lnTo>
                  <a:lnTo>
                    <a:pt x="62551" y="73024"/>
                  </a:lnTo>
                  <a:lnTo>
                    <a:pt x="63428" y="70772"/>
                  </a:lnTo>
                  <a:lnTo>
                    <a:pt x="65071" y="69271"/>
                  </a:lnTo>
                  <a:lnTo>
                    <a:pt x="74271" y="66386"/>
                  </a:lnTo>
                  <a:lnTo>
                    <a:pt x="89171" y="66270"/>
                  </a:lnTo>
                  <a:lnTo>
                    <a:pt x="94542" y="63447"/>
                  </a:lnTo>
                  <a:lnTo>
                    <a:pt x="100458" y="59723"/>
                  </a:lnTo>
                  <a:lnTo>
                    <a:pt x="110972" y="57136"/>
                  </a:lnTo>
                  <a:lnTo>
                    <a:pt x="120049" y="50276"/>
                  </a:lnTo>
                  <a:lnTo>
                    <a:pt x="128947" y="48125"/>
                  </a:lnTo>
                  <a:lnTo>
                    <a:pt x="139537" y="47338"/>
                  </a:lnTo>
                  <a:lnTo>
                    <a:pt x="150777" y="37811"/>
                  </a:lnTo>
                  <a:lnTo>
                    <a:pt x="150896" y="29503"/>
                  </a:lnTo>
                  <a:lnTo>
                    <a:pt x="144360" y="20828"/>
                  </a:lnTo>
                  <a:lnTo>
                    <a:pt x="142706" y="15029"/>
                  </a:lnTo>
                  <a:lnTo>
                    <a:pt x="141206" y="13059"/>
                  </a:lnTo>
                  <a:lnTo>
                    <a:pt x="121686" y="1648"/>
                  </a:lnTo>
                  <a:lnTo>
                    <a:pt x="104449" y="0"/>
                  </a:lnTo>
                  <a:lnTo>
                    <a:pt x="95689" y="2597"/>
                  </a:lnTo>
                  <a:lnTo>
                    <a:pt x="88267" y="6220"/>
                  </a:lnTo>
                  <a:lnTo>
                    <a:pt x="48784" y="22263"/>
                  </a:lnTo>
                  <a:lnTo>
                    <a:pt x="35159" y="31476"/>
                  </a:lnTo>
                  <a:lnTo>
                    <a:pt x="17785" y="57597"/>
                  </a:lnTo>
                  <a:lnTo>
                    <a:pt x="12368" y="69823"/>
                  </a:lnTo>
                  <a:lnTo>
                    <a:pt x="6067" y="92097"/>
                  </a:lnTo>
                  <a:lnTo>
                    <a:pt x="1867" y="101031"/>
                  </a:lnTo>
                  <a:lnTo>
                    <a:pt x="0" y="112058"/>
                  </a:lnTo>
                  <a:lnTo>
                    <a:pt x="1994" y="121192"/>
                  </a:lnTo>
                  <a:lnTo>
                    <a:pt x="5348" y="128779"/>
                  </a:lnTo>
                  <a:lnTo>
                    <a:pt x="8296" y="139001"/>
                  </a:lnTo>
                  <a:lnTo>
                    <a:pt x="12736" y="145514"/>
                  </a:lnTo>
                  <a:lnTo>
                    <a:pt x="18237" y="149114"/>
                  </a:lnTo>
                  <a:lnTo>
                    <a:pt x="24209" y="151772"/>
                  </a:lnTo>
                  <a:lnTo>
                    <a:pt x="33522" y="158161"/>
                  </a:lnTo>
                  <a:lnTo>
                    <a:pt x="39823" y="160026"/>
                  </a:lnTo>
                  <a:lnTo>
                    <a:pt x="66024" y="164145"/>
                  </a:lnTo>
                  <a:lnTo>
                    <a:pt x="79315" y="167978"/>
                  </a:lnTo>
                  <a:lnTo>
                    <a:pt x="125717" y="170775"/>
                  </a:lnTo>
                  <a:lnTo>
                    <a:pt x="173235" y="171020"/>
                  </a:lnTo>
                  <a:lnTo>
                    <a:pt x="198444" y="172095"/>
                  </a:lnTo>
                  <a:lnTo>
                    <a:pt x="245968" y="179980"/>
                  </a:lnTo>
                  <a:lnTo>
                    <a:pt x="265208" y="18056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SMARTInkShape-691">
              <a:extLst>
                <a:ext uri="{FF2B5EF4-FFF2-40B4-BE49-F238E27FC236}">
                  <a16:creationId xmlns:a16="http://schemas.microsoft.com/office/drawing/2014/main" id="{CEDD400B-7D20-3B22-2F9A-A34A56F115EB}"/>
                </a:ext>
              </a:extLst>
            </p:cNvPr>
            <p:cNvSpPr/>
            <p:nvPr>
              <p:custDataLst>
                <p:tags r:id="rId26"/>
              </p:custDataLst>
            </p:nvPr>
          </p:nvSpPr>
          <p:spPr>
            <a:xfrm>
              <a:off x="8538810" y="2095503"/>
              <a:ext cx="128941" cy="322344"/>
            </a:xfrm>
            <a:custGeom>
              <a:avLst/>
              <a:gdLst/>
              <a:ahLst/>
              <a:cxnLst/>
              <a:rect l="0" t="0" r="0" b="0"/>
              <a:pathLst>
                <a:path w="128941" h="322344">
                  <a:moveTo>
                    <a:pt x="81315" y="47622"/>
                  </a:moveTo>
                  <a:lnTo>
                    <a:pt x="81315" y="47622"/>
                  </a:lnTo>
                  <a:lnTo>
                    <a:pt x="89517" y="47622"/>
                  </a:lnTo>
                  <a:lnTo>
                    <a:pt x="89957" y="46564"/>
                  </a:lnTo>
                  <a:lnTo>
                    <a:pt x="90449" y="42566"/>
                  </a:lnTo>
                  <a:lnTo>
                    <a:pt x="91638" y="41076"/>
                  </a:lnTo>
                  <a:lnTo>
                    <a:pt x="95780" y="39421"/>
                  </a:lnTo>
                  <a:lnTo>
                    <a:pt x="97309" y="37921"/>
                  </a:lnTo>
                  <a:lnTo>
                    <a:pt x="100360" y="28589"/>
                  </a:lnTo>
                  <a:lnTo>
                    <a:pt x="100363" y="28579"/>
                  </a:lnTo>
                  <a:lnTo>
                    <a:pt x="100364" y="28577"/>
                  </a:lnTo>
                  <a:lnTo>
                    <a:pt x="100365" y="19163"/>
                  </a:lnTo>
                  <a:lnTo>
                    <a:pt x="91231" y="9917"/>
                  </a:lnTo>
                  <a:lnTo>
                    <a:pt x="90956" y="4583"/>
                  </a:lnTo>
                  <a:lnTo>
                    <a:pt x="89859" y="3054"/>
                  </a:lnTo>
                  <a:lnTo>
                    <a:pt x="88069" y="2035"/>
                  </a:lnTo>
                  <a:lnTo>
                    <a:pt x="81147" y="265"/>
                  </a:lnTo>
                  <a:lnTo>
                    <a:pt x="49526" y="0"/>
                  </a:lnTo>
                  <a:lnTo>
                    <a:pt x="43197" y="2821"/>
                  </a:lnTo>
                  <a:lnTo>
                    <a:pt x="36857" y="6543"/>
                  </a:lnTo>
                  <a:lnTo>
                    <a:pt x="27338" y="9698"/>
                  </a:lnTo>
                  <a:lnTo>
                    <a:pt x="11464" y="22663"/>
                  </a:lnTo>
                  <a:lnTo>
                    <a:pt x="7938" y="31590"/>
                  </a:lnTo>
                  <a:lnTo>
                    <a:pt x="5311" y="41555"/>
                  </a:lnTo>
                  <a:lnTo>
                    <a:pt x="617" y="49512"/>
                  </a:lnTo>
                  <a:lnTo>
                    <a:pt x="0" y="52057"/>
                  </a:lnTo>
                  <a:lnTo>
                    <a:pt x="646" y="53754"/>
                  </a:lnTo>
                  <a:lnTo>
                    <a:pt x="2136" y="54885"/>
                  </a:lnTo>
                  <a:lnTo>
                    <a:pt x="3790" y="58964"/>
                  </a:lnTo>
                  <a:lnTo>
                    <a:pt x="4232" y="61533"/>
                  </a:lnTo>
                  <a:lnTo>
                    <a:pt x="12538" y="76356"/>
                  </a:lnTo>
                  <a:lnTo>
                    <a:pt x="13239" y="79478"/>
                  </a:lnTo>
                  <a:lnTo>
                    <a:pt x="14765" y="81559"/>
                  </a:lnTo>
                  <a:lnTo>
                    <a:pt x="16840" y="82947"/>
                  </a:lnTo>
                  <a:lnTo>
                    <a:pt x="24817" y="84900"/>
                  </a:lnTo>
                  <a:lnTo>
                    <a:pt x="27775" y="85174"/>
                  </a:lnTo>
                  <a:lnTo>
                    <a:pt x="29747" y="86415"/>
                  </a:lnTo>
                  <a:lnTo>
                    <a:pt x="31062" y="88301"/>
                  </a:lnTo>
                  <a:lnTo>
                    <a:pt x="31937" y="90616"/>
                  </a:lnTo>
                  <a:lnTo>
                    <a:pt x="33579" y="91102"/>
                  </a:lnTo>
                  <a:lnTo>
                    <a:pt x="35733" y="90367"/>
                  </a:lnTo>
                  <a:lnTo>
                    <a:pt x="40948" y="87786"/>
                  </a:lnTo>
                  <a:lnTo>
                    <a:pt x="56034" y="85994"/>
                  </a:lnTo>
                  <a:lnTo>
                    <a:pt x="58111" y="84845"/>
                  </a:lnTo>
                  <a:lnTo>
                    <a:pt x="59495" y="83021"/>
                  </a:lnTo>
                  <a:lnTo>
                    <a:pt x="60419" y="80746"/>
                  </a:lnTo>
                  <a:lnTo>
                    <a:pt x="62092" y="79230"/>
                  </a:lnTo>
                  <a:lnTo>
                    <a:pt x="66776" y="77545"/>
                  </a:lnTo>
                  <a:lnTo>
                    <a:pt x="68446" y="76037"/>
                  </a:lnTo>
                  <a:lnTo>
                    <a:pt x="70304" y="71540"/>
                  </a:lnTo>
                  <a:lnTo>
                    <a:pt x="71857" y="69917"/>
                  </a:lnTo>
                  <a:lnTo>
                    <a:pt x="76406" y="68115"/>
                  </a:lnTo>
                  <a:lnTo>
                    <a:pt x="78043" y="66575"/>
                  </a:lnTo>
                  <a:lnTo>
                    <a:pt x="79860" y="62043"/>
                  </a:lnTo>
                  <a:lnTo>
                    <a:pt x="81403" y="60411"/>
                  </a:lnTo>
                  <a:lnTo>
                    <a:pt x="85940" y="58598"/>
                  </a:lnTo>
                  <a:lnTo>
                    <a:pt x="87573" y="57056"/>
                  </a:lnTo>
                  <a:lnTo>
                    <a:pt x="89388" y="52520"/>
                  </a:lnTo>
                  <a:lnTo>
                    <a:pt x="90929" y="50887"/>
                  </a:lnTo>
                  <a:lnTo>
                    <a:pt x="95467" y="49073"/>
                  </a:lnTo>
                  <a:lnTo>
                    <a:pt x="97099" y="47531"/>
                  </a:lnTo>
                  <a:lnTo>
                    <a:pt x="98913" y="42996"/>
                  </a:lnTo>
                  <a:lnTo>
                    <a:pt x="100237" y="30326"/>
                  </a:lnTo>
                  <a:lnTo>
                    <a:pt x="101339" y="29742"/>
                  </a:lnTo>
                  <a:lnTo>
                    <a:pt x="109773" y="28585"/>
                  </a:lnTo>
                  <a:lnTo>
                    <a:pt x="104798" y="28576"/>
                  </a:lnTo>
                  <a:lnTo>
                    <a:pt x="103322" y="29633"/>
                  </a:lnTo>
                  <a:lnTo>
                    <a:pt x="101679" y="33630"/>
                  </a:lnTo>
                  <a:lnTo>
                    <a:pt x="100375" y="78063"/>
                  </a:lnTo>
                  <a:lnTo>
                    <a:pt x="92166" y="119765"/>
                  </a:lnTo>
                  <a:lnTo>
                    <a:pt x="90917" y="166104"/>
                  </a:lnTo>
                  <a:lnTo>
                    <a:pt x="89805" y="190678"/>
                  </a:lnTo>
                  <a:lnTo>
                    <a:pt x="81906" y="237947"/>
                  </a:lnTo>
                  <a:lnTo>
                    <a:pt x="80334" y="269849"/>
                  </a:lnTo>
                  <a:lnTo>
                    <a:pt x="71622" y="300366"/>
                  </a:lnTo>
                  <a:lnTo>
                    <a:pt x="67129" y="307414"/>
                  </a:lnTo>
                  <a:lnTo>
                    <a:pt x="61605" y="311252"/>
                  </a:lnTo>
                  <a:lnTo>
                    <a:pt x="58650" y="312275"/>
                  </a:lnTo>
                  <a:lnTo>
                    <a:pt x="56679" y="314016"/>
                  </a:lnTo>
                  <a:lnTo>
                    <a:pt x="54491" y="318772"/>
                  </a:lnTo>
                  <a:lnTo>
                    <a:pt x="52848" y="320463"/>
                  </a:lnTo>
                  <a:lnTo>
                    <a:pt x="48202" y="322343"/>
                  </a:lnTo>
                  <a:lnTo>
                    <a:pt x="46540" y="321786"/>
                  </a:lnTo>
                  <a:lnTo>
                    <a:pt x="45433" y="320357"/>
                  </a:lnTo>
                  <a:lnTo>
                    <a:pt x="43141" y="315946"/>
                  </a:lnTo>
                  <a:lnTo>
                    <a:pt x="29065" y="295181"/>
                  </a:lnTo>
                  <a:lnTo>
                    <a:pt x="25133" y="272402"/>
                  </a:lnTo>
                  <a:lnTo>
                    <a:pt x="24595" y="260060"/>
                  </a:lnTo>
                  <a:lnTo>
                    <a:pt x="27179" y="250342"/>
                  </a:lnTo>
                  <a:lnTo>
                    <a:pt x="30796" y="241437"/>
                  </a:lnTo>
                  <a:lnTo>
                    <a:pt x="36343" y="202667"/>
                  </a:lnTo>
                  <a:lnTo>
                    <a:pt x="51972" y="182788"/>
                  </a:lnTo>
                  <a:lnTo>
                    <a:pt x="68895" y="166083"/>
                  </a:lnTo>
                  <a:lnTo>
                    <a:pt x="112525" y="133364"/>
                  </a:lnTo>
                  <a:lnTo>
                    <a:pt x="128940" y="12382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SMARTInkShape-692">
              <a:extLst>
                <a:ext uri="{FF2B5EF4-FFF2-40B4-BE49-F238E27FC236}">
                  <a16:creationId xmlns:a16="http://schemas.microsoft.com/office/drawing/2014/main" id="{D78596B0-4759-5BB4-D4C1-C55864AF93D4}"/>
                </a:ext>
              </a:extLst>
            </p:cNvPr>
            <p:cNvSpPr/>
            <p:nvPr>
              <p:custDataLst>
                <p:tags r:id="rId27"/>
              </p:custDataLst>
            </p:nvPr>
          </p:nvSpPr>
          <p:spPr>
            <a:xfrm>
              <a:off x="8286750" y="2114588"/>
              <a:ext cx="152401" cy="28538"/>
            </a:xfrm>
            <a:custGeom>
              <a:avLst/>
              <a:gdLst/>
              <a:ahLst/>
              <a:cxnLst/>
              <a:rect l="0" t="0" r="0" b="0"/>
              <a:pathLst>
                <a:path w="152401" h="28538">
                  <a:moveTo>
                    <a:pt x="0" y="28537"/>
                  </a:moveTo>
                  <a:lnTo>
                    <a:pt x="0" y="28537"/>
                  </a:lnTo>
                  <a:lnTo>
                    <a:pt x="22389" y="28537"/>
                  </a:lnTo>
                  <a:lnTo>
                    <a:pt x="36856" y="23481"/>
                  </a:lnTo>
                  <a:lnTo>
                    <a:pt x="55219" y="13349"/>
                  </a:lnTo>
                  <a:lnTo>
                    <a:pt x="81581" y="7428"/>
                  </a:lnTo>
                  <a:lnTo>
                    <a:pt x="94022" y="2174"/>
                  </a:lnTo>
                  <a:lnTo>
                    <a:pt x="126978" y="0"/>
                  </a:lnTo>
                  <a:lnTo>
                    <a:pt x="152400" y="948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SMARTInkShape-693">
              <a:extLst>
                <a:ext uri="{FF2B5EF4-FFF2-40B4-BE49-F238E27FC236}">
                  <a16:creationId xmlns:a16="http://schemas.microsoft.com/office/drawing/2014/main" id="{6F6E992C-259B-DA8E-3FEF-983F07B6A776}"/>
                </a:ext>
              </a:extLst>
            </p:cNvPr>
            <p:cNvSpPr/>
            <p:nvPr>
              <p:custDataLst>
                <p:tags r:id="rId28"/>
              </p:custDataLst>
            </p:nvPr>
          </p:nvSpPr>
          <p:spPr>
            <a:xfrm>
              <a:off x="8277225" y="2000251"/>
              <a:ext cx="142876" cy="262283"/>
            </a:xfrm>
            <a:custGeom>
              <a:avLst/>
              <a:gdLst/>
              <a:ahLst/>
              <a:cxnLst/>
              <a:rect l="0" t="0" r="0" b="0"/>
              <a:pathLst>
                <a:path w="142876" h="262283">
                  <a:moveTo>
                    <a:pt x="0" y="95249"/>
                  </a:moveTo>
                  <a:lnTo>
                    <a:pt x="0" y="95249"/>
                  </a:lnTo>
                  <a:lnTo>
                    <a:pt x="28649" y="63778"/>
                  </a:lnTo>
                  <a:lnTo>
                    <a:pt x="47630" y="38681"/>
                  </a:lnTo>
                  <a:lnTo>
                    <a:pt x="64559" y="22301"/>
                  </a:lnTo>
                  <a:lnTo>
                    <a:pt x="94662" y="2826"/>
                  </a:lnTo>
                  <a:lnTo>
                    <a:pt x="104184" y="164"/>
                  </a:lnTo>
                  <a:lnTo>
                    <a:pt x="119235" y="0"/>
                  </a:lnTo>
                  <a:lnTo>
                    <a:pt x="120765" y="1058"/>
                  </a:lnTo>
                  <a:lnTo>
                    <a:pt x="121786" y="2822"/>
                  </a:lnTo>
                  <a:lnTo>
                    <a:pt x="123221" y="10360"/>
                  </a:lnTo>
                  <a:lnTo>
                    <a:pt x="123423" y="13257"/>
                  </a:lnTo>
                  <a:lnTo>
                    <a:pt x="126469" y="19297"/>
                  </a:lnTo>
                  <a:lnTo>
                    <a:pt x="128763" y="22389"/>
                  </a:lnTo>
                  <a:lnTo>
                    <a:pt x="131311" y="31470"/>
                  </a:lnTo>
                  <a:lnTo>
                    <a:pt x="133230" y="73194"/>
                  </a:lnTo>
                  <a:lnTo>
                    <a:pt x="141986" y="117484"/>
                  </a:lnTo>
                  <a:lnTo>
                    <a:pt x="142824" y="161925"/>
                  </a:lnTo>
                  <a:lnTo>
                    <a:pt x="142873" y="206178"/>
                  </a:lnTo>
                  <a:lnTo>
                    <a:pt x="142875" y="252853"/>
                  </a:lnTo>
                  <a:lnTo>
                    <a:pt x="142875" y="262282"/>
                  </a:lnTo>
                  <a:lnTo>
                    <a:pt x="142875" y="25717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SMARTInkShape-694">
              <a:extLst>
                <a:ext uri="{FF2B5EF4-FFF2-40B4-BE49-F238E27FC236}">
                  <a16:creationId xmlns:a16="http://schemas.microsoft.com/office/drawing/2014/main" id="{5227DA74-7A8E-E8FB-1C1C-514D9313CAA7}"/>
                </a:ext>
              </a:extLst>
            </p:cNvPr>
            <p:cNvSpPr/>
            <p:nvPr>
              <p:custDataLst>
                <p:tags r:id="rId29"/>
              </p:custDataLst>
            </p:nvPr>
          </p:nvSpPr>
          <p:spPr>
            <a:xfrm>
              <a:off x="8248650" y="2038466"/>
              <a:ext cx="57031" cy="199910"/>
            </a:xfrm>
            <a:custGeom>
              <a:avLst/>
              <a:gdLst/>
              <a:ahLst/>
              <a:cxnLst/>
              <a:rect l="0" t="0" r="0" b="0"/>
              <a:pathLst>
                <a:path w="57031" h="199910">
                  <a:moveTo>
                    <a:pt x="38100" y="9409"/>
                  </a:moveTo>
                  <a:lnTo>
                    <a:pt x="38100" y="9409"/>
                  </a:lnTo>
                  <a:lnTo>
                    <a:pt x="47234" y="276"/>
                  </a:lnTo>
                  <a:lnTo>
                    <a:pt x="52565" y="0"/>
                  </a:lnTo>
                  <a:lnTo>
                    <a:pt x="54094" y="1020"/>
                  </a:lnTo>
                  <a:lnTo>
                    <a:pt x="55112" y="2758"/>
                  </a:lnTo>
                  <a:lnTo>
                    <a:pt x="56881" y="9592"/>
                  </a:lnTo>
                  <a:lnTo>
                    <a:pt x="57030" y="14076"/>
                  </a:lnTo>
                  <a:lnTo>
                    <a:pt x="54275" y="19597"/>
                  </a:lnTo>
                  <a:lnTo>
                    <a:pt x="50581" y="25579"/>
                  </a:lnTo>
                  <a:lnTo>
                    <a:pt x="39539" y="63953"/>
                  </a:lnTo>
                  <a:lnTo>
                    <a:pt x="35468" y="95209"/>
                  </a:lnTo>
                  <a:lnTo>
                    <a:pt x="27794" y="111384"/>
                  </a:lnTo>
                  <a:lnTo>
                    <a:pt x="24880" y="115492"/>
                  </a:lnTo>
                  <a:lnTo>
                    <a:pt x="21641" y="125702"/>
                  </a:lnTo>
                  <a:lnTo>
                    <a:pt x="16995" y="143349"/>
                  </a:lnTo>
                  <a:lnTo>
                    <a:pt x="2181" y="188166"/>
                  </a:lnTo>
                  <a:lnTo>
                    <a:pt x="0" y="19990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SMARTInkShape-695">
              <a:extLst>
                <a:ext uri="{FF2B5EF4-FFF2-40B4-BE49-F238E27FC236}">
                  <a16:creationId xmlns:a16="http://schemas.microsoft.com/office/drawing/2014/main" id="{2B148F38-F1CE-6B98-A3CE-47E4B17AB3D7}"/>
                </a:ext>
              </a:extLst>
            </p:cNvPr>
            <p:cNvSpPr/>
            <p:nvPr>
              <p:custDataLst>
                <p:tags r:id="rId30"/>
              </p:custDataLst>
            </p:nvPr>
          </p:nvSpPr>
          <p:spPr>
            <a:xfrm>
              <a:off x="8010525" y="2124075"/>
              <a:ext cx="47626" cy="85726"/>
            </a:xfrm>
            <a:custGeom>
              <a:avLst/>
              <a:gdLst/>
              <a:ahLst/>
              <a:cxnLst/>
              <a:rect l="0" t="0" r="0" b="0"/>
              <a:pathLst>
                <a:path w="47626" h="85726">
                  <a:moveTo>
                    <a:pt x="47625" y="0"/>
                  </a:moveTo>
                  <a:lnTo>
                    <a:pt x="47625" y="0"/>
                  </a:lnTo>
                  <a:lnTo>
                    <a:pt x="47625" y="5056"/>
                  </a:lnTo>
                  <a:lnTo>
                    <a:pt x="46567" y="6546"/>
                  </a:lnTo>
                  <a:lnTo>
                    <a:pt x="44803" y="7539"/>
                  </a:lnTo>
                  <a:lnTo>
                    <a:pt x="42569" y="8201"/>
                  </a:lnTo>
                  <a:lnTo>
                    <a:pt x="41078" y="9701"/>
                  </a:lnTo>
                  <a:lnTo>
                    <a:pt x="39424" y="14189"/>
                  </a:lnTo>
                  <a:lnTo>
                    <a:pt x="37119" y="35012"/>
                  </a:lnTo>
                  <a:lnTo>
                    <a:pt x="24854" y="50811"/>
                  </a:lnTo>
                  <a:lnTo>
                    <a:pt x="127" y="76072"/>
                  </a:lnTo>
                  <a:lnTo>
                    <a:pt x="0" y="857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SMARTInkShape-696">
              <a:extLst>
                <a:ext uri="{FF2B5EF4-FFF2-40B4-BE49-F238E27FC236}">
                  <a16:creationId xmlns:a16="http://schemas.microsoft.com/office/drawing/2014/main" id="{C4018266-BA1A-F949-3BB8-D1E287B39651}"/>
                </a:ext>
              </a:extLst>
            </p:cNvPr>
            <p:cNvSpPr/>
            <p:nvPr>
              <p:custDataLst>
                <p:tags r:id="rId31"/>
              </p:custDataLst>
            </p:nvPr>
          </p:nvSpPr>
          <p:spPr>
            <a:xfrm>
              <a:off x="8020050" y="2143125"/>
              <a:ext cx="57151" cy="47626"/>
            </a:xfrm>
            <a:custGeom>
              <a:avLst/>
              <a:gdLst/>
              <a:ahLst/>
              <a:cxnLst/>
              <a:rect l="0" t="0" r="0" b="0"/>
              <a:pathLst>
                <a:path w="57151" h="47626">
                  <a:moveTo>
                    <a:pt x="0" y="0"/>
                  </a:moveTo>
                  <a:lnTo>
                    <a:pt x="0" y="0"/>
                  </a:lnTo>
                  <a:lnTo>
                    <a:pt x="5056" y="0"/>
                  </a:lnTo>
                  <a:lnTo>
                    <a:pt x="6547" y="1058"/>
                  </a:lnTo>
                  <a:lnTo>
                    <a:pt x="7540" y="2822"/>
                  </a:lnTo>
                  <a:lnTo>
                    <a:pt x="9134" y="8201"/>
                  </a:lnTo>
                  <a:lnTo>
                    <a:pt x="12173" y="8936"/>
                  </a:lnTo>
                  <a:lnTo>
                    <a:pt x="22748" y="9409"/>
                  </a:lnTo>
                  <a:lnTo>
                    <a:pt x="24691" y="10506"/>
                  </a:lnTo>
                  <a:lnTo>
                    <a:pt x="25986" y="12296"/>
                  </a:lnTo>
                  <a:lnTo>
                    <a:pt x="27425" y="17106"/>
                  </a:lnTo>
                  <a:lnTo>
                    <a:pt x="28064" y="22772"/>
                  </a:lnTo>
                  <a:lnTo>
                    <a:pt x="29292" y="24706"/>
                  </a:lnTo>
                  <a:lnTo>
                    <a:pt x="31170" y="25996"/>
                  </a:lnTo>
                  <a:lnTo>
                    <a:pt x="33480" y="26856"/>
                  </a:lnTo>
                  <a:lnTo>
                    <a:pt x="35020" y="28487"/>
                  </a:lnTo>
                  <a:lnTo>
                    <a:pt x="36732" y="33122"/>
                  </a:lnTo>
                  <a:lnTo>
                    <a:pt x="38246" y="34781"/>
                  </a:lnTo>
                  <a:lnTo>
                    <a:pt x="42751" y="36625"/>
                  </a:lnTo>
                  <a:lnTo>
                    <a:pt x="44376" y="38175"/>
                  </a:lnTo>
                  <a:lnTo>
                    <a:pt x="46181" y="42719"/>
                  </a:lnTo>
                  <a:lnTo>
                    <a:pt x="47720" y="44354"/>
                  </a:lnTo>
                  <a:lnTo>
                    <a:pt x="57150" y="476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SMARTInkShape-697">
              <a:extLst>
                <a:ext uri="{FF2B5EF4-FFF2-40B4-BE49-F238E27FC236}">
                  <a16:creationId xmlns:a16="http://schemas.microsoft.com/office/drawing/2014/main" id="{E42B7E0C-D0F9-1CB3-75F4-6D08CF635886}"/>
                </a:ext>
              </a:extLst>
            </p:cNvPr>
            <p:cNvSpPr/>
            <p:nvPr>
              <p:custDataLst>
                <p:tags r:id="rId32"/>
              </p:custDataLst>
            </p:nvPr>
          </p:nvSpPr>
          <p:spPr>
            <a:xfrm>
              <a:off x="7724775" y="2067320"/>
              <a:ext cx="141503" cy="199628"/>
            </a:xfrm>
            <a:custGeom>
              <a:avLst/>
              <a:gdLst/>
              <a:ahLst/>
              <a:cxnLst/>
              <a:rect l="0" t="0" r="0" b="0"/>
              <a:pathLst>
                <a:path w="141503" h="199628">
                  <a:moveTo>
                    <a:pt x="0" y="28180"/>
                  </a:moveTo>
                  <a:lnTo>
                    <a:pt x="0" y="28180"/>
                  </a:lnTo>
                  <a:lnTo>
                    <a:pt x="0" y="19979"/>
                  </a:lnTo>
                  <a:lnTo>
                    <a:pt x="1058" y="19538"/>
                  </a:lnTo>
                  <a:lnTo>
                    <a:pt x="16246" y="17674"/>
                  </a:lnTo>
                  <a:lnTo>
                    <a:pt x="28649" y="11131"/>
                  </a:lnTo>
                  <a:lnTo>
                    <a:pt x="74215" y="1607"/>
                  </a:lnTo>
                  <a:lnTo>
                    <a:pt x="88508" y="0"/>
                  </a:lnTo>
                  <a:lnTo>
                    <a:pt x="95076" y="2603"/>
                  </a:lnTo>
                  <a:lnTo>
                    <a:pt x="101523" y="6229"/>
                  </a:lnTo>
                  <a:lnTo>
                    <a:pt x="112409" y="8748"/>
                  </a:lnTo>
                  <a:lnTo>
                    <a:pt x="113040" y="9934"/>
                  </a:lnTo>
                  <a:lnTo>
                    <a:pt x="114251" y="26454"/>
                  </a:lnTo>
                  <a:lnTo>
                    <a:pt x="82500" y="59966"/>
                  </a:lnTo>
                  <a:lnTo>
                    <a:pt x="36876" y="87316"/>
                  </a:lnTo>
                  <a:lnTo>
                    <a:pt x="31207" y="91504"/>
                  </a:lnTo>
                  <a:lnTo>
                    <a:pt x="19209" y="94816"/>
                  </a:lnTo>
                  <a:lnTo>
                    <a:pt x="19064" y="103053"/>
                  </a:lnTo>
                  <a:lnTo>
                    <a:pt x="29413" y="96666"/>
                  </a:lnTo>
                  <a:lnTo>
                    <a:pt x="76216" y="94856"/>
                  </a:lnTo>
                  <a:lnTo>
                    <a:pt x="88903" y="94855"/>
                  </a:lnTo>
                  <a:lnTo>
                    <a:pt x="95251" y="97677"/>
                  </a:lnTo>
                  <a:lnTo>
                    <a:pt x="101600" y="101401"/>
                  </a:lnTo>
                  <a:lnTo>
                    <a:pt x="111125" y="104555"/>
                  </a:lnTo>
                  <a:lnTo>
                    <a:pt x="120650" y="110664"/>
                  </a:lnTo>
                  <a:lnTo>
                    <a:pt x="127000" y="112465"/>
                  </a:lnTo>
                  <a:lnTo>
                    <a:pt x="129117" y="114003"/>
                  </a:lnTo>
                  <a:lnTo>
                    <a:pt x="130528" y="116087"/>
                  </a:lnTo>
                  <a:lnTo>
                    <a:pt x="132514" y="124077"/>
                  </a:lnTo>
                  <a:lnTo>
                    <a:pt x="132793" y="127036"/>
                  </a:lnTo>
                  <a:lnTo>
                    <a:pt x="135924" y="133147"/>
                  </a:lnTo>
                  <a:lnTo>
                    <a:pt x="141502" y="140637"/>
                  </a:lnTo>
                  <a:lnTo>
                    <a:pt x="140902" y="142309"/>
                  </a:lnTo>
                  <a:lnTo>
                    <a:pt x="136058" y="149720"/>
                  </a:lnTo>
                  <a:lnTo>
                    <a:pt x="133886" y="161706"/>
                  </a:lnTo>
                  <a:lnTo>
                    <a:pt x="133707" y="164822"/>
                  </a:lnTo>
                  <a:lnTo>
                    <a:pt x="132530" y="166900"/>
                  </a:lnTo>
                  <a:lnTo>
                    <a:pt x="130687" y="168285"/>
                  </a:lnTo>
                  <a:lnTo>
                    <a:pt x="125816" y="170882"/>
                  </a:lnTo>
                  <a:lnTo>
                    <a:pt x="105913" y="184150"/>
                  </a:lnTo>
                  <a:lnTo>
                    <a:pt x="93353" y="188341"/>
                  </a:lnTo>
                  <a:lnTo>
                    <a:pt x="51705" y="191133"/>
                  </a:lnTo>
                  <a:lnTo>
                    <a:pt x="38279" y="197638"/>
                  </a:lnTo>
                  <a:lnTo>
                    <a:pt x="9692" y="199627"/>
                  </a:lnTo>
                  <a:lnTo>
                    <a:pt x="9574" y="194573"/>
                  </a:lnTo>
                  <a:lnTo>
                    <a:pt x="8499" y="193083"/>
                  </a:lnTo>
                  <a:lnTo>
                    <a:pt x="4483" y="191429"/>
                  </a:lnTo>
                  <a:lnTo>
                    <a:pt x="4048" y="190987"/>
                  </a:lnTo>
                  <a:lnTo>
                    <a:pt x="4815" y="190693"/>
                  </a:lnTo>
                  <a:lnTo>
                    <a:pt x="8595" y="190221"/>
                  </a:lnTo>
                  <a:lnTo>
                    <a:pt x="9525" y="18058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SMARTInkShape-698">
              <a:extLst>
                <a:ext uri="{FF2B5EF4-FFF2-40B4-BE49-F238E27FC236}">
                  <a16:creationId xmlns:a16="http://schemas.microsoft.com/office/drawing/2014/main" id="{912D34CB-52DD-3350-CCA2-BC76B61909AC}"/>
                </a:ext>
              </a:extLst>
            </p:cNvPr>
            <p:cNvSpPr/>
            <p:nvPr>
              <p:custDataLst>
                <p:tags r:id="rId33"/>
              </p:custDataLst>
            </p:nvPr>
          </p:nvSpPr>
          <p:spPr>
            <a:xfrm>
              <a:off x="7515229" y="2085975"/>
              <a:ext cx="171447" cy="190501"/>
            </a:xfrm>
            <a:custGeom>
              <a:avLst/>
              <a:gdLst/>
              <a:ahLst/>
              <a:cxnLst/>
              <a:rect l="0" t="0" r="0" b="0"/>
              <a:pathLst>
                <a:path w="171447" h="190501">
                  <a:moveTo>
                    <a:pt x="19046" y="38100"/>
                  </a:moveTo>
                  <a:lnTo>
                    <a:pt x="19046" y="38100"/>
                  </a:lnTo>
                  <a:lnTo>
                    <a:pt x="19046" y="28691"/>
                  </a:lnTo>
                  <a:lnTo>
                    <a:pt x="37977" y="9644"/>
                  </a:lnTo>
                  <a:lnTo>
                    <a:pt x="43118" y="9560"/>
                  </a:lnTo>
                  <a:lnTo>
                    <a:pt x="44619" y="8490"/>
                  </a:lnTo>
                  <a:lnTo>
                    <a:pt x="45619" y="6718"/>
                  </a:lnTo>
                  <a:lnTo>
                    <a:pt x="47226" y="1327"/>
                  </a:lnTo>
                  <a:lnTo>
                    <a:pt x="50268" y="590"/>
                  </a:lnTo>
                  <a:lnTo>
                    <a:pt x="85319" y="0"/>
                  </a:lnTo>
                  <a:lnTo>
                    <a:pt x="85602" y="5056"/>
                  </a:lnTo>
                  <a:lnTo>
                    <a:pt x="86701" y="6546"/>
                  </a:lnTo>
                  <a:lnTo>
                    <a:pt x="93911" y="9133"/>
                  </a:lnTo>
                  <a:lnTo>
                    <a:pt x="94653" y="12173"/>
                  </a:lnTo>
                  <a:lnTo>
                    <a:pt x="94851" y="14465"/>
                  </a:lnTo>
                  <a:lnTo>
                    <a:pt x="96041" y="15993"/>
                  </a:lnTo>
                  <a:lnTo>
                    <a:pt x="100186" y="17692"/>
                  </a:lnTo>
                  <a:lnTo>
                    <a:pt x="101714" y="19203"/>
                  </a:lnTo>
                  <a:lnTo>
                    <a:pt x="103412" y="23704"/>
                  </a:lnTo>
                  <a:lnTo>
                    <a:pt x="104767" y="69853"/>
                  </a:lnTo>
                  <a:lnTo>
                    <a:pt x="101947" y="76202"/>
                  </a:lnTo>
                  <a:lnTo>
                    <a:pt x="99714" y="79376"/>
                  </a:lnTo>
                  <a:lnTo>
                    <a:pt x="93011" y="102789"/>
                  </a:lnTo>
                  <a:lnTo>
                    <a:pt x="57128" y="150399"/>
                  </a:lnTo>
                  <a:lnTo>
                    <a:pt x="49730" y="157861"/>
                  </a:lnTo>
                  <a:lnTo>
                    <a:pt x="11891" y="187143"/>
                  </a:lnTo>
                  <a:lnTo>
                    <a:pt x="0" y="190499"/>
                  </a:lnTo>
                  <a:lnTo>
                    <a:pt x="45658" y="190500"/>
                  </a:lnTo>
                  <a:lnTo>
                    <a:pt x="93244" y="190500"/>
                  </a:lnTo>
                  <a:lnTo>
                    <a:pt x="136153" y="190500"/>
                  </a:lnTo>
                  <a:lnTo>
                    <a:pt x="171446" y="1905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SMARTInkShape-699">
              <a:extLst>
                <a:ext uri="{FF2B5EF4-FFF2-40B4-BE49-F238E27FC236}">
                  <a16:creationId xmlns:a16="http://schemas.microsoft.com/office/drawing/2014/main" id="{4C9C37A5-E49F-3071-3D3A-BD68AB5E5569}"/>
                </a:ext>
              </a:extLst>
            </p:cNvPr>
            <p:cNvSpPr/>
            <p:nvPr>
              <p:custDataLst>
                <p:tags r:id="rId34"/>
              </p:custDataLst>
            </p:nvPr>
          </p:nvSpPr>
          <p:spPr>
            <a:xfrm>
              <a:off x="7372350" y="2286000"/>
              <a:ext cx="9526" cy="19051"/>
            </a:xfrm>
            <a:custGeom>
              <a:avLst/>
              <a:gdLst/>
              <a:ahLst/>
              <a:cxnLst/>
              <a:rect l="0" t="0" r="0" b="0"/>
              <a:pathLst>
                <a:path w="9526" h="19051">
                  <a:moveTo>
                    <a:pt x="9525" y="19050"/>
                  </a:moveTo>
                  <a:lnTo>
                    <a:pt x="9525" y="19050"/>
                  </a:lnTo>
                  <a:lnTo>
                    <a:pt x="115" y="9641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SMARTInkShape-700">
              <a:extLst>
                <a:ext uri="{FF2B5EF4-FFF2-40B4-BE49-F238E27FC236}">
                  <a16:creationId xmlns:a16="http://schemas.microsoft.com/office/drawing/2014/main" id="{FE5FAF09-DA6F-03A1-DD0C-8E1AB62481E5}"/>
                </a:ext>
              </a:extLst>
            </p:cNvPr>
            <p:cNvSpPr/>
            <p:nvPr>
              <p:custDataLst>
                <p:tags r:id="rId35"/>
              </p:custDataLst>
            </p:nvPr>
          </p:nvSpPr>
          <p:spPr>
            <a:xfrm>
              <a:off x="7172371" y="2085978"/>
              <a:ext cx="133305" cy="238123"/>
            </a:xfrm>
            <a:custGeom>
              <a:avLst/>
              <a:gdLst/>
              <a:ahLst/>
              <a:cxnLst/>
              <a:rect l="0" t="0" r="0" b="0"/>
              <a:pathLst>
                <a:path w="133305" h="238123">
                  <a:moveTo>
                    <a:pt x="9479" y="85722"/>
                  </a:moveTo>
                  <a:lnTo>
                    <a:pt x="9479" y="85722"/>
                  </a:lnTo>
                  <a:lnTo>
                    <a:pt x="9479" y="76589"/>
                  </a:lnTo>
                  <a:lnTo>
                    <a:pt x="4423" y="76313"/>
                  </a:lnTo>
                  <a:lnTo>
                    <a:pt x="2932" y="75216"/>
                  </a:lnTo>
                  <a:lnTo>
                    <a:pt x="69" y="67067"/>
                  </a:lnTo>
                  <a:lnTo>
                    <a:pt x="44691" y="21935"/>
                  </a:lnTo>
                  <a:lnTo>
                    <a:pt x="54013" y="13670"/>
                  </a:lnTo>
                  <a:lnTo>
                    <a:pt x="60317" y="11366"/>
                  </a:lnTo>
                  <a:lnTo>
                    <a:pt x="62421" y="9693"/>
                  </a:lnTo>
                  <a:lnTo>
                    <a:pt x="66441" y="3340"/>
                  </a:lnTo>
                  <a:lnTo>
                    <a:pt x="71132" y="1483"/>
                  </a:lnTo>
                  <a:lnTo>
                    <a:pt x="103243" y="0"/>
                  </a:lnTo>
                  <a:lnTo>
                    <a:pt x="112799" y="8198"/>
                  </a:lnTo>
                  <a:lnTo>
                    <a:pt x="120513" y="23411"/>
                  </a:lnTo>
                  <a:lnTo>
                    <a:pt x="123348" y="41011"/>
                  </a:lnTo>
                  <a:lnTo>
                    <a:pt x="122636" y="61525"/>
                  </a:lnTo>
                  <a:lnTo>
                    <a:pt x="115129" y="98528"/>
                  </a:lnTo>
                  <a:lnTo>
                    <a:pt x="113455" y="117503"/>
                  </a:lnTo>
                  <a:lnTo>
                    <a:pt x="109312" y="130186"/>
                  </a:lnTo>
                  <a:lnTo>
                    <a:pt x="83674" y="163217"/>
                  </a:lnTo>
                  <a:lnTo>
                    <a:pt x="45391" y="199360"/>
                  </a:lnTo>
                  <a:lnTo>
                    <a:pt x="26804" y="212591"/>
                  </a:lnTo>
                  <a:lnTo>
                    <a:pt x="22470" y="219014"/>
                  </a:lnTo>
                  <a:lnTo>
                    <a:pt x="21315" y="222208"/>
                  </a:lnTo>
                  <a:lnTo>
                    <a:pt x="19487" y="224338"/>
                  </a:lnTo>
                  <a:lnTo>
                    <a:pt x="14632" y="226704"/>
                  </a:lnTo>
                  <a:lnTo>
                    <a:pt x="5950" y="228036"/>
                  </a:lnTo>
                  <a:lnTo>
                    <a:pt x="3951" y="229281"/>
                  </a:lnTo>
                  <a:lnTo>
                    <a:pt x="2618" y="231170"/>
                  </a:lnTo>
                  <a:lnTo>
                    <a:pt x="0" y="238001"/>
                  </a:lnTo>
                  <a:lnTo>
                    <a:pt x="44488" y="238122"/>
                  </a:lnTo>
                  <a:lnTo>
                    <a:pt x="92029" y="238122"/>
                  </a:lnTo>
                  <a:lnTo>
                    <a:pt x="133304" y="23812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SMARTInkShape-701">
              <a:extLst>
                <a:ext uri="{FF2B5EF4-FFF2-40B4-BE49-F238E27FC236}">
                  <a16:creationId xmlns:a16="http://schemas.microsoft.com/office/drawing/2014/main" id="{C7BAB25B-3E53-016B-699A-352661032460}"/>
                </a:ext>
              </a:extLst>
            </p:cNvPr>
            <p:cNvSpPr/>
            <p:nvPr>
              <p:custDataLst>
                <p:tags r:id="rId36"/>
              </p:custDataLst>
            </p:nvPr>
          </p:nvSpPr>
          <p:spPr>
            <a:xfrm>
              <a:off x="7067550" y="2085975"/>
              <a:ext cx="15013" cy="219076"/>
            </a:xfrm>
            <a:custGeom>
              <a:avLst/>
              <a:gdLst/>
              <a:ahLst/>
              <a:cxnLst/>
              <a:rect l="0" t="0" r="0" b="0"/>
              <a:pathLst>
                <a:path w="15013" h="219076">
                  <a:moveTo>
                    <a:pt x="0" y="19050"/>
                  </a:moveTo>
                  <a:lnTo>
                    <a:pt x="0" y="19050"/>
                  </a:lnTo>
                  <a:lnTo>
                    <a:pt x="0" y="13994"/>
                  </a:lnTo>
                  <a:lnTo>
                    <a:pt x="1058" y="12504"/>
                  </a:lnTo>
                  <a:lnTo>
                    <a:pt x="2822" y="11511"/>
                  </a:lnTo>
                  <a:lnTo>
                    <a:pt x="9524" y="9525"/>
                  </a:lnTo>
                  <a:lnTo>
                    <a:pt x="9525" y="0"/>
                  </a:lnTo>
                  <a:lnTo>
                    <a:pt x="9525" y="13258"/>
                  </a:lnTo>
                  <a:lnTo>
                    <a:pt x="12347" y="19298"/>
                  </a:lnTo>
                  <a:lnTo>
                    <a:pt x="14581" y="22390"/>
                  </a:lnTo>
                  <a:lnTo>
                    <a:pt x="15012" y="26569"/>
                  </a:lnTo>
                  <a:lnTo>
                    <a:pt x="9800" y="73195"/>
                  </a:lnTo>
                  <a:lnTo>
                    <a:pt x="9541" y="118543"/>
                  </a:lnTo>
                  <a:lnTo>
                    <a:pt x="9526" y="163323"/>
                  </a:lnTo>
                  <a:lnTo>
                    <a:pt x="9525" y="209487"/>
                  </a:lnTo>
                  <a:lnTo>
                    <a:pt x="9525" y="217181"/>
                  </a:lnTo>
                  <a:lnTo>
                    <a:pt x="8467" y="217812"/>
                  </a:lnTo>
                  <a:lnTo>
                    <a:pt x="34" y="219071"/>
                  </a:lnTo>
                  <a:lnTo>
                    <a:pt x="9525" y="21907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SMARTInkShape-702">
              <a:extLst>
                <a:ext uri="{FF2B5EF4-FFF2-40B4-BE49-F238E27FC236}">
                  <a16:creationId xmlns:a16="http://schemas.microsoft.com/office/drawing/2014/main" id="{1B510354-BA47-2E3B-344D-19BEEB814B9A}"/>
                </a:ext>
              </a:extLst>
            </p:cNvPr>
            <p:cNvSpPr/>
            <p:nvPr>
              <p:custDataLst>
                <p:tags r:id="rId37"/>
              </p:custDataLst>
            </p:nvPr>
          </p:nvSpPr>
          <p:spPr>
            <a:xfrm>
              <a:off x="6772278" y="2085975"/>
              <a:ext cx="171448" cy="228601"/>
            </a:xfrm>
            <a:custGeom>
              <a:avLst/>
              <a:gdLst/>
              <a:ahLst/>
              <a:cxnLst/>
              <a:rect l="0" t="0" r="0" b="0"/>
              <a:pathLst>
                <a:path w="171448" h="228601">
                  <a:moveTo>
                    <a:pt x="95247" y="28575"/>
                  </a:moveTo>
                  <a:lnTo>
                    <a:pt x="95247" y="28575"/>
                  </a:lnTo>
                  <a:lnTo>
                    <a:pt x="95247" y="19060"/>
                  </a:lnTo>
                  <a:lnTo>
                    <a:pt x="103447" y="19051"/>
                  </a:lnTo>
                  <a:lnTo>
                    <a:pt x="103889" y="17992"/>
                  </a:lnTo>
                  <a:lnTo>
                    <a:pt x="104772" y="0"/>
                  </a:lnTo>
                  <a:lnTo>
                    <a:pt x="104772" y="31881"/>
                  </a:lnTo>
                  <a:lnTo>
                    <a:pt x="95071" y="62625"/>
                  </a:lnTo>
                  <a:lnTo>
                    <a:pt x="88963" y="73824"/>
                  </a:lnTo>
                  <a:lnTo>
                    <a:pt x="85624" y="89019"/>
                  </a:lnTo>
                  <a:lnTo>
                    <a:pt x="78373" y="104171"/>
                  </a:lnTo>
                  <a:lnTo>
                    <a:pt x="77647" y="107548"/>
                  </a:lnTo>
                  <a:lnTo>
                    <a:pt x="71569" y="117356"/>
                  </a:lnTo>
                  <a:lnTo>
                    <a:pt x="44410" y="146047"/>
                  </a:lnTo>
                  <a:lnTo>
                    <a:pt x="38081" y="149576"/>
                  </a:lnTo>
                  <a:lnTo>
                    <a:pt x="34911" y="150517"/>
                  </a:lnTo>
                  <a:lnTo>
                    <a:pt x="32798" y="152203"/>
                  </a:lnTo>
                  <a:lnTo>
                    <a:pt x="28766" y="158574"/>
                  </a:lnTo>
                  <a:lnTo>
                    <a:pt x="18981" y="162689"/>
                  </a:lnTo>
                  <a:lnTo>
                    <a:pt x="14433" y="166851"/>
                  </a:lnTo>
                  <a:lnTo>
                    <a:pt x="12795" y="167325"/>
                  </a:lnTo>
                  <a:lnTo>
                    <a:pt x="11704" y="166584"/>
                  </a:lnTo>
                  <a:lnTo>
                    <a:pt x="10977" y="165031"/>
                  </a:lnTo>
                  <a:lnTo>
                    <a:pt x="10492" y="165054"/>
                  </a:lnTo>
                  <a:lnTo>
                    <a:pt x="9954" y="167902"/>
                  </a:lnTo>
                  <a:lnTo>
                    <a:pt x="8751" y="169084"/>
                  </a:lnTo>
                  <a:lnTo>
                    <a:pt x="2" y="171449"/>
                  </a:lnTo>
                  <a:lnTo>
                    <a:pt x="0" y="171449"/>
                  </a:lnTo>
                  <a:lnTo>
                    <a:pt x="5054" y="166394"/>
                  </a:lnTo>
                  <a:lnTo>
                    <a:pt x="10358" y="163911"/>
                  </a:lnTo>
                  <a:lnTo>
                    <a:pt x="55167" y="161940"/>
                  </a:lnTo>
                  <a:lnTo>
                    <a:pt x="101313" y="161925"/>
                  </a:lnTo>
                  <a:lnTo>
                    <a:pt x="126985" y="161925"/>
                  </a:lnTo>
                  <a:lnTo>
                    <a:pt x="129106" y="160867"/>
                  </a:lnTo>
                  <a:lnTo>
                    <a:pt x="130520" y="159103"/>
                  </a:lnTo>
                  <a:lnTo>
                    <a:pt x="131462" y="156869"/>
                  </a:lnTo>
                  <a:lnTo>
                    <a:pt x="133149" y="155379"/>
                  </a:lnTo>
                  <a:lnTo>
                    <a:pt x="141383" y="152792"/>
                  </a:lnTo>
                  <a:lnTo>
                    <a:pt x="147486" y="152516"/>
                  </a:lnTo>
                  <a:lnTo>
                    <a:pt x="149124" y="151419"/>
                  </a:lnTo>
                  <a:lnTo>
                    <a:pt x="150215" y="149629"/>
                  </a:lnTo>
                  <a:lnTo>
                    <a:pt x="152269" y="143270"/>
                  </a:lnTo>
                  <a:lnTo>
                    <a:pt x="152397" y="123944"/>
                  </a:lnTo>
                  <a:lnTo>
                    <a:pt x="161529" y="114696"/>
                  </a:lnTo>
                  <a:lnTo>
                    <a:pt x="161922" y="161942"/>
                  </a:lnTo>
                  <a:lnTo>
                    <a:pt x="161922" y="209550"/>
                  </a:lnTo>
                  <a:lnTo>
                    <a:pt x="161922" y="212725"/>
                  </a:lnTo>
                  <a:lnTo>
                    <a:pt x="162980" y="214842"/>
                  </a:lnTo>
                  <a:lnTo>
                    <a:pt x="164744" y="216253"/>
                  </a:lnTo>
                  <a:lnTo>
                    <a:pt x="171054" y="218910"/>
                  </a:lnTo>
                  <a:lnTo>
                    <a:pt x="171447" y="2286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SMARTInkShape-703">
              <a:extLst>
                <a:ext uri="{FF2B5EF4-FFF2-40B4-BE49-F238E27FC236}">
                  <a16:creationId xmlns:a16="http://schemas.microsoft.com/office/drawing/2014/main" id="{E79F4928-2EB1-7BCC-C842-14803F427BF2}"/>
                </a:ext>
              </a:extLst>
            </p:cNvPr>
            <p:cNvSpPr/>
            <p:nvPr>
              <p:custDataLst>
                <p:tags r:id="rId38"/>
              </p:custDataLst>
            </p:nvPr>
          </p:nvSpPr>
          <p:spPr>
            <a:xfrm>
              <a:off x="6652566" y="2105025"/>
              <a:ext cx="53035" cy="276226"/>
            </a:xfrm>
            <a:custGeom>
              <a:avLst/>
              <a:gdLst/>
              <a:ahLst/>
              <a:cxnLst/>
              <a:rect l="0" t="0" r="0" b="0"/>
              <a:pathLst>
                <a:path w="53035" h="276226">
                  <a:moveTo>
                    <a:pt x="24459" y="9525"/>
                  </a:moveTo>
                  <a:lnTo>
                    <a:pt x="24459" y="9525"/>
                  </a:lnTo>
                  <a:lnTo>
                    <a:pt x="33591" y="9525"/>
                  </a:lnTo>
                  <a:lnTo>
                    <a:pt x="53034" y="0"/>
                  </a:lnTo>
                  <a:lnTo>
                    <a:pt x="44834" y="8201"/>
                  </a:lnTo>
                  <a:lnTo>
                    <a:pt x="43902" y="14189"/>
                  </a:lnTo>
                  <a:lnTo>
                    <a:pt x="28483" y="39132"/>
                  </a:lnTo>
                  <a:lnTo>
                    <a:pt x="21990" y="83830"/>
                  </a:lnTo>
                  <a:lnTo>
                    <a:pt x="17025" y="107036"/>
                  </a:lnTo>
                  <a:lnTo>
                    <a:pt x="15209" y="151639"/>
                  </a:lnTo>
                  <a:lnTo>
                    <a:pt x="12166" y="183020"/>
                  </a:lnTo>
                  <a:lnTo>
                    <a:pt x="5804" y="229456"/>
                  </a:lnTo>
                  <a:lnTo>
                    <a:pt x="0" y="250563"/>
                  </a:lnTo>
                  <a:lnTo>
                    <a:pt x="5328" y="274696"/>
                  </a:lnTo>
                  <a:lnTo>
                    <a:pt x="6413" y="275206"/>
                  </a:lnTo>
                  <a:lnTo>
                    <a:pt x="14934" y="2762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3" name="SMARTInkShape-Group125">
            <a:extLst>
              <a:ext uri="{FF2B5EF4-FFF2-40B4-BE49-F238E27FC236}">
                <a16:creationId xmlns:a16="http://schemas.microsoft.com/office/drawing/2014/main" id="{1A969488-00E7-736C-98FD-1D98B1D1E582}"/>
              </a:ext>
            </a:extLst>
          </p:cNvPr>
          <p:cNvGrpSpPr/>
          <p:nvPr/>
        </p:nvGrpSpPr>
        <p:grpSpPr>
          <a:xfrm>
            <a:off x="6343665" y="1971685"/>
            <a:ext cx="131478" cy="476241"/>
            <a:chOff x="6343665" y="1971685"/>
            <a:chExt cx="131478" cy="476241"/>
          </a:xfrm>
        </p:grpSpPr>
        <p:sp>
          <p:nvSpPr>
            <p:cNvPr id="81" name="SMARTInkShape-704">
              <a:extLst>
                <a:ext uri="{FF2B5EF4-FFF2-40B4-BE49-F238E27FC236}">
                  <a16:creationId xmlns:a16="http://schemas.microsoft.com/office/drawing/2014/main" id="{206DD885-296E-2414-4F60-E3A4FD0B8BF6}"/>
                </a:ext>
              </a:extLst>
            </p:cNvPr>
            <p:cNvSpPr/>
            <p:nvPr>
              <p:custDataLst>
                <p:tags r:id="rId23"/>
              </p:custDataLst>
            </p:nvPr>
          </p:nvSpPr>
          <p:spPr>
            <a:xfrm>
              <a:off x="6362700" y="1971685"/>
              <a:ext cx="47581" cy="476241"/>
            </a:xfrm>
            <a:custGeom>
              <a:avLst/>
              <a:gdLst/>
              <a:ahLst/>
              <a:cxnLst/>
              <a:rect l="0" t="0" r="0" b="0"/>
              <a:pathLst>
                <a:path w="47581" h="476241">
                  <a:moveTo>
                    <a:pt x="28575" y="9515"/>
                  </a:moveTo>
                  <a:lnTo>
                    <a:pt x="28575" y="9515"/>
                  </a:lnTo>
                  <a:lnTo>
                    <a:pt x="33631" y="4459"/>
                  </a:lnTo>
                  <a:lnTo>
                    <a:pt x="38936" y="1976"/>
                  </a:lnTo>
                  <a:lnTo>
                    <a:pt x="47580" y="0"/>
                  </a:lnTo>
                  <a:lnTo>
                    <a:pt x="46566" y="42805"/>
                  </a:lnTo>
                  <a:lnTo>
                    <a:pt x="39424" y="86336"/>
                  </a:lnTo>
                  <a:lnTo>
                    <a:pt x="37302" y="130483"/>
                  </a:lnTo>
                  <a:lnTo>
                    <a:pt x="30612" y="173698"/>
                  </a:lnTo>
                  <a:lnTo>
                    <a:pt x="26357" y="210209"/>
                  </a:lnTo>
                  <a:lnTo>
                    <a:pt x="21215" y="247838"/>
                  </a:lnTo>
                  <a:lnTo>
                    <a:pt x="19478" y="293423"/>
                  </a:lnTo>
                  <a:lnTo>
                    <a:pt x="18075" y="333001"/>
                  </a:lnTo>
                  <a:lnTo>
                    <a:pt x="10860" y="375885"/>
                  </a:lnTo>
                  <a:lnTo>
                    <a:pt x="9603" y="421094"/>
                  </a:lnTo>
                  <a:lnTo>
                    <a:pt x="9559" y="429858"/>
                  </a:lnTo>
                  <a:lnTo>
                    <a:pt x="6718" y="437281"/>
                  </a:lnTo>
                  <a:lnTo>
                    <a:pt x="4479" y="440743"/>
                  </a:lnTo>
                  <a:lnTo>
                    <a:pt x="4044" y="444108"/>
                  </a:lnTo>
                  <a:lnTo>
                    <a:pt x="9443" y="465221"/>
                  </a:lnTo>
                  <a:lnTo>
                    <a:pt x="8" y="476233"/>
                  </a:lnTo>
                  <a:lnTo>
                    <a:pt x="0" y="47624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SMARTInkShape-705">
              <a:extLst>
                <a:ext uri="{FF2B5EF4-FFF2-40B4-BE49-F238E27FC236}">
                  <a16:creationId xmlns:a16="http://schemas.microsoft.com/office/drawing/2014/main" id="{AFB36EF9-B5BE-1E0D-D9EB-5E50A3901F0C}"/>
                </a:ext>
              </a:extLst>
            </p:cNvPr>
            <p:cNvSpPr/>
            <p:nvPr>
              <p:custDataLst>
                <p:tags r:id="rId24"/>
              </p:custDataLst>
            </p:nvPr>
          </p:nvSpPr>
          <p:spPr>
            <a:xfrm>
              <a:off x="6343665" y="2114550"/>
              <a:ext cx="131478" cy="190501"/>
            </a:xfrm>
            <a:custGeom>
              <a:avLst/>
              <a:gdLst/>
              <a:ahLst/>
              <a:cxnLst/>
              <a:rect l="0" t="0" r="0" b="0"/>
              <a:pathLst>
                <a:path w="131478" h="190501">
                  <a:moveTo>
                    <a:pt x="104760" y="0"/>
                  </a:moveTo>
                  <a:lnTo>
                    <a:pt x="104760" y="0"/>
                  </a:lnTo>
                  <a:lnTo>
                    <a:pt x="87427" y="0"/>
                  </a:lnTo>
                  <a:lnTo>
                    <a:pt x="77386" y="6546"/>
                  </a:lnTo>
                  <a:lnTo>
                    <a:pt x="51588" y="10322"/>
                  </a:lnTo>
                  <a:lnTo>
                    <a:pt x="40440" y="15993"/>
                  </a:lnTo>
                  <a:lnTo>
                    <a:pt x="25260" y="19203"/>
                  </a:lnTo>
                  <a:lnTo>
                    <a:pt x="13589" y="26386"/>
                  </a:lnTo>
                  <a:lnTo>
                    <a:pt x="1986" y="36348"/>
                  </a:lnTo>
                  <a:lnTo>
                    <a:pt x="874" y="40144"/>
                  </a:lnTo>
                  <a:lnTo>
                    <a:pt x="0" y="61684"/>
                  </a:lnTo>
                  <a:lnTo>
                    <a:pt x="2814" y="67279"/>
                  </a:lnTo>
                  <a:lnTo>
                    <a:pt x="13243" y="79494"/>
                  </a:lnTo>
                  <a:lnTo>
                    <a:pt x="19283" y="82956"/>
                  </a:lnTo>
                  <a:lnTo>
                    <a:pt x="25495" y="85552"/>
                  </a:lnTo>
                  <a:lnTo>
                    <a:pt x="70032" y="119615"/>
                  </a:lnTo>
                  <a:lnTo>
                    <a:pt x="93550" y="128327"/>
                  </a:lnTo>
                  <a:lnTo>
                    <a:pt x="97286" y="131060"/>
                  </a:lnTo>
                  <a:lnTo>
                    <a:pt x="117725" y="155609"/>
                  </a:lnTo>
                  <a:lnTo>
                    <a:pt x="123929" y="159118"/>
                  </a:lnTo>
                  <a:lnTo>
                    <a:pt x="131477" y="161371"/>
                  </a:lnTo>
                  <a:lnTo>
                    <a:pt x="131038" y="162614"/>
                  </a:lnTo>
                  <a:lnTo>
                    <a:pt x="119097" y="176100"/>
                  </a:lnTo>
                  <a:lnTo>
                    <a:pt x="113601" y="178808"/>
                  </a:lnTo>
                  <a:lnTo>
                    <a:pt x="90716" y="180690"/>
                  </a:lnTo>
                  <a:lnTo>
                    <a:pt x="60389" y="182008"/>
                  </a:lnTo>
                  <a:lnTo>
                    <a:pt x="19035" y="1905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84" name="SMARTInkShape-706">
            <a:extLst>
              <a:ext uri="{FF2B5EF4-FFF2-40B4-BE49-F238E27FC236}">
                <a16:creationId xmlns:a16="http://schemas.microsoft.com/office/drawing/2014/main" id="{C8F74B00-D2FE-A27E-8A6A-425E128704D6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5581650" y="2257425"/>
            <a:ext cx="200026" cy="9526"/>
          </a:xfrm>
          <a:custGeom>
            <a:avLst/>
            <a:gdLst/>
            <a:ahLst/>
            <a:cxnLst/>
            <a:rect l="0" t="0" r="0" b="0"/>
            <a:pathLst>
              <a:path w="200026" h="9526">
                <a:moveTo>
                  <a:pt x="0" y="9525"/>
                </a:moveTo>
                <a:lnTo>
                  <a:pt x="0" y="9525"/>
                </a:lnTo>
                <a:lnTo>
                  <a:pt x="31881" y="9525"/>
                </a:lnTo>
                <a:lnTo>
                  <a:pt x="77662" y="392"/>
                </a:lnTo>
                <a:lnTo>
                  <a:pt x="123217" y="5"/>
                </a:lnTo>
                <a:lnTo>
                  <a:pt x="168006" y="0"/>
                </a:lnTo>
                <a:lnTo>
                  <a:pt x="200025" y="0"/>
                </a:lnTo>
              </a:path>
            </a:pathLst>
          </a:cu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6" name="SMARTInkShape-Group127">
            <a:extLst>
              <a:ext uri="{FF2B5EF4-FFF2-40B4-BE49-F238E27FC236}">
                <a16:creationId xmlns:a16="http://schemas.microsoft.com/office/drawing/2014/main" id="{859CF999-270B-FFD8-61E5-187A81E7247A}"/>
              </a:ext>
            </a:extLst>
          </p:cNvPr>
          <p:cNvGrpSpPr/>
          <p:nvPr/>
        </p:nvGrpSpPr>
        <p:grpSpPr>
          <a:xfrm>
            <a:off x="3000425" y="2105152"/>
            <a:ext cx="2238326" cy="504699"/>
            <a:chOff x="3000425" y="2105152"/>
            <a:chExt cx="2238326" cy="504699"/>
          </a:xfrm>
        </p:grpSpPr>
        <p:sp>
          <p:nvSpPr>
            <p:cNvPr id="85" name="SMARTInkShape-707">
              <a:extLst>
                <a:ext uri="{FF2B5EF4-FFF2-40B4-BE49-F238E27FC236}">
                  <a16:creationId xmlns:a16="http://schemas.microsoft.com/office/drawing/2014/main" id="{0229312F-4615-6F2A-A9DB-35559B00AE87}"/>
                </a:ext>
              </a:extLst>
            </p:cNvPr>
            <p:cNvSpPr/>
            <p:nvPr>
              <p:custDataLst>
                <p:tags r:id="rId12"/>
              </p:custDataLst>
            </p:nvPr>
          </p:nvSpPr>
          <p:spPr>
            <a:xfrm>
              <a:off x="5029200" y="2171710"/>
              <a:ext cx="209551" cy="209541"/>
            </a:xfrm>
            <a:custGeom>
              <a:avLst/>
              <a:gdLst/>
              <a:ahLst/>
              <a:cxnLst/>
              <a:rect l="0" t="0" r="0" b="0"/>
              <a:pathLst>
                <a:path w="209551" h="209541">
                  <a:moveTo>
                    <a:pt x="0" y="66665"/>
                  </a:moveTo>
                  <a:lnTo>
                    <a:pt x="0" y="66665"/>
                  </a:lnTo>
                  <a:lnTo>
                    <a:pt x="8201" y="66665"/>
                  </a:lnTo>
                  <a:lnTo>
                    <a:pt x="8642" y="65607"/>
                  </a:lnTo>
                  <a:lnTo>
                    <a:pt x="9132" y="61609"/>
                  </a:lnTo>
                  <a:lnTo>
                    <a:pt x="10321" y="60119"/>
                  </a:lnTo>
                  <a:lnTo>
                    <a:pt x="14465" y="58464"/>
                  </a:lnTo>
                  <a:lnTo>
                    <a:pt x="15994" y="56964"/>
                  </a:lnTo>
                  <a:lnTo>
                    <a:pt x="17692" y="52476"/>
                  </a:lnTo>
                  <a:lnTo>
                    <a:pt x="18648" y="43999"/>
                  </a:lnTo>
                  <a:lnTo>
                    <a:pt x="19839" y="42029"/>
                  </a:lnTo>
                  <a:lnTo>
                    <a:pt x="21693" y="40716"/>
                  </a:lnTo>
                  <a:lnTo>
                    <a:pt x="23988" y="39841"/>
                  </a:lnTo>
                  <a:lnTo>
                    <a:pt x="25516" y="38199"/>
                  </a:lnTo>
                  <a:lnTo>
                    <a:pt x="27217" y="33552"/>
                  </a:lnTo>
                  <a:lnTo>
                    <a:pt x="28727" y="31890"/>
                  </a:lnTo>
                  <a:lnTo>
                    <a:pt x="45873" y="20494"/>
                  </a:lnTo>
                  <a:lnTo>
                    <a:pt x="54884" y="12781"/>
                  </a:lnTo>
                  <a:lnTo>
                    <a:pt x="63769" y="10483"/>
                  </a:lnTo>
                  <a:lnTo>
                    <a:pt x="69970" y="9945"/>
                  </a:lnTo>
                  <a:lnTo>
                    <a:pt x="76254" y="6884"/>
                  </a:lnTo>
                  <a:lnTo>
                    <a:pt x="83854" y="1352"/>
                  </a:lnTo>
                  <a:lnTo>
                    <a:pt x="92960" y="259"/>
                  </a:lnTo>
                  <a:lnTo>
                    <a:pt x="109309" y="0"/>
                  </a:lnTo>
                  <a:lnTo>
                    <a:pt x="110972" y="1055"/>
                  </a:lnTo>
                  <a:lnTo>
                    <a:pt x="112082" y="2817"/>
                  </a:lnTo>
                  <a:lnTo>
                    <a:pt x="113643" y="10352"/>
                  </a:lnTo>
                  <a:lnTo>
                    <a:pt x="114289" y="54537"/>
                  </a:lnTo>
                  <a:lnTo>
                    <a:pt x="113240" y="79478"/>
                  </a:lnTo>
                  <a:lnTo>
                    <a:pt x="106695" y="97390"/>
                  </a:lnTo>
                  <a:lnTo>
                    <a:pt x="99111" y="110929"/>
                  </a:lnTo>
                  <a:lnTo>
                    <a:pt x="94278" y="127876"/>
                  </a:lnTo>
                  <a:lnTo>
                    <a:pt x="54448" y="174030"/>
                  </a:lnTo>
                  <a:lnTo>
                    <a:pt x="19053" y="209536"/>
                  </a:lnTo>
                  <a:lnTo>
                    <a:pt x="41716" y="209540"/>
                  </a:lnTo>
                  <a:lnTo>
                    <a:pt x="84051" y="200407"/>
                  </a:lnTo>
                  <a:lnTo>
                    <a:pt x="131308" y="200020"/>
                  </a:lnTo>
                  <a:lnTo>
                    <a:pt x="155455" y="200015"/>
                  </a:lnTo>
                  <a:lnTo>
                    <a:pt x="161871" y="197193"/>
                  </a:lnTo>
                  <a:lnTo>
                    <a:pt x="165064" y="194959"/>
                  </a:lnTo>
                  <a:lnTo>
                    <a:pt x="168251" y="194527"/>
                  </a:lnTo>
                  <a:lnTo>
                    <a:pt x="174614" y="196870"/>
                  </a:lnTo>
                  <a:lnTo>
                    <a:pt x="177793" y="196860"/>
                  </a:lnTo>
                  <a:lnTo>
                    <a:pt x="196850" y="191189"/>
                  </a:lnTo>
                  <a:lnTo>
                    <a:pt x="209550" y="19049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SMARTInkShape-708">
              <a:extLst>
                <a:ext uri="{FF2B5EF4-FFF2-40B4-BE49-F238E27FC236}">
                  <a16:creationId xmlns:a16="http://schemas.microsoft.com/office/drawing/2014/main" id="{7708BAA5-241F-6F45-923D-16A5909BFBE2}"/>
                </a:ext>
              </a:extLst>
            </p:cNvPr>
            <p:cNvSpPr/>
            <p:nvPr>
              <p:custDataLst>
                <p:tags r:id="rId13"/>
              </p:custDataLst>
            </p:nvPr>
          </p:nvSpPr>
          <p:spPr>
            <a:xfrm>
              <a:off x="4819650" y="2209916"/>
              <a:ext cx="133186" cy="199910"/>
            </a:xfrm>
            <a:custGeom>
              <a:avLst/>
              <a:gdLst/>
              <a:ahLst/>
              <a:cxnLst/>
              <a:rect l="0" t="0" r="0" b="0"/>
              <a:pathLst>
                <a:path w="133186" h="199910">
                  <a:moveTo>
                    <a:pt x="0" y="9409"/>
                  </a:moveTo>
                  <a:lnTo>
                    <a:pt x="0" y="9409"/>
                  </a:lnTo>
                  <a:lnTo>
                    <a:pt x="22666" y="9409"/>
                  </a:lnTo>
                  <a:lnTo>
                    <a:pt x="28771" y="6587"/>
                  </a:lnTo>
                  <a:lnTo>
                    <a:pt x="35012" y="2863"/>
                  </a:lnTo>
                  <a:lnTo>
                    <a:pt x="47642" y="472"/>
                  </a:lnTo>
                  <a:lnTo>
                    <a:pt x="60328" y="0"/>
                  </a:lnTo>
                  <a:lnTo>
                    <a:pt x="84776" y="9020"/>
                  </a:lnTo>
                  <a:lnTo>
                    <a:pt x="90500" y="14350"/>
                  </a:lnTo>
                  <a:lnTo>
                    <a:pt x="93139" y="19719"/>
                  </a:lnTo>
                  <a:lnTo>
                    <a:pt x="95127" y="36148"/>
                  </a:lnTo>
                  <a:lnTo>
                    <a:pt x="81981" y="56137"/>
                  </a:lnTo>
                  <a:lnTo>
                    <a:pt x="77938" y="59611"/>
                  </a:lnTo>
                  <a:lnTo>
                    <a:pt x="51649" y="73553"/>
                  </a:lnTo>
                  <a:lnTo>
                    <a:pt x="31824" y="90957"/>
                  </a:lnTo>
                  <a:lnTo>
                    <a:pt x="22247" y="93897"/>
                  </a:lnTo>
                  <a:lnTo>
                    <a:pt x="9573" y="95130"/>
                  </a:lnTo>
                  <a:lnTo>
                    <a:pt x="14596" y="100189"/>
                  </a:lnTo>
                  <a:lnTo>
                    <a:pt x="19893" y="102672"/>
                  </a:lnTo>
                  <a:lnTo>
                    <a:pt x="45413" y="104652"/>
                  </a:lnTo>
                  <a:lnTo>
                    <a:pt x="78088" y="104659"/>
                  </a:lnTo>
                  <a:lnTo>
                    <a:pt x="85153" y="107481"/>
                  </a:lnTo>
                  <a:lnTo>
                    <a:pt x="91821" y="111205"/>
                  </a:lnTo>
                  <a:lnTo>
                    <a:pt x="101524" y="114360"/>
                  </a:lnTo>
                  <a:lnTo>
                    <a:pt x="111102" y="120468"/>
                  </a:lnTo>
                  <a:lnTo>
                    <a:pt x="120644" y="123807"/>
                  </a:lnTo>
                  <a:lnTo>
                    <a:pt x="131468" y="131784"/>
                  </a:lnTo>
                  <a:lnTo>
                    <a:pt x="132513" y="135412"/>
                  </a:lnTo>
                  <a:lnTo>
                    <a:pt x="133185" y="146364"/>
                  </a:lnTo>
                  <a:lnTo>
                    <a:pt x="130454" y="152475"/>
                  </a:lnTo>
                  <a:lnTo>
                    <a:pt x="128244" y="155586"/>
                  </a:lnTo>
                  <a:lnTo>
                    <a:pt x="122967" y="159043"/>
                  </a:lnTo>
                  <a:lnTo>
                    <a:pt x="120078" y="159966"/>
                  </a:lnTo>
                  <a:lnTo>
                    <a:pt x="118152" y="161638"/>
                  </a:lnTo>
                  <a:lnTo>
                    <a:pt x="109751" y="174905"/>
                  </a:lnTo>
                  <a:lnTo>
                    <a:pt x="104164" y="178213"/>
                  </a:lnTo>
                  <a:lnTo>
                    <a:pt x="98153" y="180741"/>
                  </a:lnTo>
                  <a:lnTo>
                    <a:pt x="88819" y="187056"/>
                  </a:lnTo>
                  <a:lnTo>
                    <a:pt x="79351" y="189398"/>
                  </a:lnTo>
                  <a:lnTo>
                    <a:pt x="50800" y="191417"/>
                  </a:lnTo>
                  <a:lnTo>
                    <a:pt x="38100" y="19990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SMARTInkShape-709">
              <a:extLst>
                <a:ext uri="{FF2B5EF4-FFF2-40B4-BE49-F238E27FC236}">
                  <a16:creationId xmlns:a16="http://schemas.microsoft.com/office/drawing/2014/main" id="{931A3451-F1B1-6D57-9127-2F7762662E3F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4648200" y="2409835"/>
              <a:ext cx="19051" cy="9516"/>
            </a:xfrm>
            <a:custGeom>
              <a:avLst/>
              <a:gdLst/>
              <a:ahLst/>
              <a:cxnLst/>
              <a:rect l="0" t="0" r="0" b="0"/>
              <a:pathLst>
                <a:path w="19051" h="9516">
                  <a:moveTo>
                    <a:pt x="0" y="9515"/>
                  </a:moveTo>
                  <a:lnTo>
                    <a:pt x="0" y="9515"/>
                  </a:lnTo>
                  <a:lnTo>
                    <a:pt x="9491" y="9515"/>
                  </a:lnTo>
                  <a:lnTo>
                    <a:pt x="9515" y="4459"/>
                  </a:lnTo>
                  <a:lnTo>
                    <a:pt x="10576" y="2969"/>
                  </a:lnTo>
                  <a:lnTo>
                    <a:pt x="12342" y="1976"/>
                  </a:lnTo>
                  <a:lnTo>
                    <a:pt x="19016" y="0"/>
                  </a:lnTo>
                  <a:lnTo>
                    <a:pt x="19050" y="951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SMARTInkShape-710">
              <a:extLst>
                <a:ext uri="{FF2B5EF4-FFF2-40B4-BE49-F238E27FC236}">
                  <a16:creationId xmlns:a16="http://schemas.microsoft.com/office/drawing/2014/main" id="{0857D168-6AA1-8DE6-D503-E591F0AB40C1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4448581" y="2219329"/>
              <a:ext cx="142028" cy="237718"/>
            </a:xfrm>
            <a:custGeom>
              <a:avLst/>
              <a:gdLst/>
              <a:ahLst/>
              <a:cxnLst/>
              <a:rect l="0" t="0" r="0" b="0"/>
              <a:pathLst>
                <a:path w="142028" h="237718">
                  <a:moveTo>
                    <a:pt x="66269" y="47621"/>
                  </a:moveTo>
                  <a:lnTo>
                    <a:pt x="66269" y="47621"/>
                  </a:lnTo>
                  <a:lnTo>
                    <a:pt x="74470" y="39420"/>
                  </a:lnTo>
                  <a:lnTo>
                    <a:pt x="75678" y="30011"/>
                  </a:lnTo>
                  <a:lnTo>
                    <a:pt x="83985" y="20496"/>
                  </a:lnTo>
                  <a:lnTo>
                    <a:pt x="85309" y="9648"/>
                  </a:lnTo>
                  <a:lnTo>
                    <a:pt x="85316" y="4503"/>
                  </a:lnTo>
                  <a:lnTo>
                    <a:pt x="84259" y="4058"/>
                  </a:lnTo>
                  <a:lnTo>
                    <a:pt x="77118" y="8593"/>
                  </a:lnTo>
                  <a:lnTo>
                    <a:pt x="68451" y="15884"/>
                  </a:lnTo>
                  <a:lnTo>
                    <a:pt x="59626" y="19167"/>
                  </a:lnTo>
                  <a:lnTo>
                    <a:pt x="34508" y="41400"/>
                  </a:lnTo>
                  <a:lnTo>
                    <a:pt x="30986" y="47678"/>
                  </a:lnTo>
                  <a:lnTo>
                    <a:pt x="30048" y="50834"/>
                  </a:lnTo>
                  <a:lnTo>
                    <a:pt x="28363" y="52938"/>
                  </a:lnTo>
                  <a:lnTo>
                    <a:pt x="15076" y="61648"/>
                  </a:lnTo>
                  <a:lnTo>
                    <a:pt x="11767" y="67261"/>
                  </a:lnTo>
                  <a:lnTo>
                    <a:pt x="8409" y="82624"/>
                  </a:lnTo>
                  <a:lnTo>
                    <a:pt x="2676" y="92094"/>
                  </a:lnTo>
                  <a:lnTo>
                    <a:pt x="0" y="102893"/>
                  </a:lnTo>
                  <a:lnTo>
                    <a:pt x="4770" y="109271"/>
                  </a:lnTo>
                  <a:lnTo>
                    <a:pt x="23194" y="128355"/>
                  </a:lnTo>
                  <a:lnTo>
                    <a:pt x="28781" y="131128"/>
                  </a:lnTo>
                  <a:lnTo>
                    <a:pt x="31752" y="131867"/>
                  </a:lnTo>
                  <a:lnTo>
                    <a:pt x="47273" y="140690"/>
                  </a:lnTo>
                  <a:lnTo>
                    <a:pt x="50430" y="141417"/>
                  </a:lnTo>
                  <a:lnTo>
                    <a:pt x="64390" y="150944"/>
                  </a:lnTo>
                  <a:lnTo>
                    <a:pt x="73502" y="158655"/>
                  </a:lnTo>
                  <a:lnTo>
                    <a:pt x="79362" y="160469"/>
                  </a:lnTo>
                  <a:lnTo>
                    <a:pt x="81348" y="162011"/>
                  </a:lnTo>
                  <a:lnTo>
                    <a:pt x="89853" y="175051"/>
                  </a:lnTo>
                  <a:lnTo>
                    <a:pt x="95447" y="178340"/>
                  </a:lnTo>
                  <a:lnTo>
                    <a:pt x="107663" y="180451"/>
                  </a:lnTo>
                  <a:lnTo>
                    <a:pt x="109740" y="182741"/>
                  </a:lnTo>
                  <a:lnTo>
                    <a:pt x="113722" y="193960"/>
                  </a:lnTo>
                  <a:lnTo>
                    <a:pt x="115895" y="195981"/>
                  </a:lnTo>
                  <a:lnTo>
                    <a:pt x="118403" y="197327"/>
                  </a:lnTo>
                  <a:lnTo>
                    <a:pt x="120075" y="199284"/>
                  </a:lnTo>
                  <a:lnTo>
                    <a:pt x="121933" y="204279"/>
                  </a:lnTo>
                  <a:lnTo>
                    <a:pt x="122979" y="213042"/>
                  </a:lnTo>
                  <a:lnTo>
                    <a:pt x="122067" y="215052"/>
                  </a:lnTo>
                  <a:lnTo>
                    <a:pt x="120401" y="216392"/>
                  </a:lnTo>
                  <a:lnTo>
                    <a:pt x="118232" y="217285"/>
                  </a:lnTo>
                  <a:lnTo>
                    <a:pt x="116786" y="218938"/>
                  </a:lnTo>
                  <a:lnTo>
                    <a:pt x="114275" y="227115"/>
                  </a:lnTo>
                  <a:lnTo>
                    <a:pt x="111241" y="227938"/>
                  </a:lnTo>
                  <a:lnTo>
                    <a:pt x="108950" y="228157"/>
                  </a:lnTo>
                  <a:lnTo>
                    <a:pt x="103583" y="231223"/>
                  </a:lnTo>
                  <a:lnTo>
                    <a:pt x="97670" y="235055"/>
                  </a:lnTo>
                  <a:lnTo>
                    <a:pt x="88391" y="237213"/>
                  </a:lnTo>
                  <a:lnTo>
                    <a:pt x="82099" y="237717"/>
                  </a:lnTo>
                  <a:lnTo>
                    <a:pt x="75774" y="235119"/>
                  </a:lnTo>
                  <a:lnTo>
                    <a:pt x="69435" y="231496"/>
                  </a:lnTo>
                  <a:lnTo>
                    <a:pt x="56742" y="229169"/>
                  </a:lnTo>
                  <a:lnTo>
                    <a:pt x="38987" y="228709"/>
                  </a:lnTo>
                  <a:lnTo>
                    <a:pt x="35381" y="227613"/>
                  </a:lnTo>
                  <a:lnTo>
                    <a:pt x="32977" y="225824"/>
                  </a:lnTo>
                  <a:lnTo>
                    <a:pt x="31374" y="223573"/>
                  </a:lnTo>
                  <a:lnTo>
                    <a:pt x="29248" y="222072"/>
                  </a:lnTo>
                  <a:lnTo>
                    <a:pt x="18230" y="216842"/>
                  </a:lnTo>
                  <a:lnTo>
                    <a:pt x="10919" y="210987"/>
                  </a:lnTo>
                  <a:lnTo>
                    <a:pt x="9919" y="207364"/>
                  </a:lnTo>
                  <a:lnTo>
                    <a:pt x="9123" y="182725"/>
                  </a:lnTo>
                  <a:lnTo>
                    <a:pt x="32717" y="157387"/>
                  </a:lnTo>
                  <a:lnTo>
                    <a:pt x="41126" y="154614"/>
                  </a:lnTo>
                  <a:lnTo>
                    <a:pt x="50861" y="152323"/>
                  </a:lnTo>
                  <a:lnTo>
                    <a:pt x="65734" y="145052"/>
                  </a:lnTo>
                  <a:lnTo>
                    <a:pt x="83919" y="138245"/>
                  </a:lnTo>
                  <a:lnTo>
                    <a:pt x="103766" y="126452"/>
                  </a:lnTo>
                  <a:lnTo>
                    <a:pt x="107142" y="125575"/>
                  </a:lnTo>
                  <a:lnTo>
                    <a:pt x="113715" y="116134"/>
                  </a:lnTo>
                  <a:lnTo>
                    <a:pt x="130106" y="83896"/>
                  </a:lnTo>
                  <a:lnTo>
                    <a:pt x="132741" y="73268"/>
                  </a:lnTo>
                  <a:lnTo>
                    <a:pt x="139116" y="60277"/>
                  </a:lnTo>
                  <a:lnTo>
                    <a:pt x="142027" y="36379"/>
                  </a:lnTo>
                  <a:lnTo>
                    <a:pt x="139451" y="29219"/>
                  </a:lnTo>
                  <a:lnTo>
                    <a:pt x="118867" y="5033"/>
                  </a:lnTo>
                  <a:lnTo>
                    <a:pt x="113282" y="2235"/>
                  </a:lnTo>
                  <a:lnTo>
                    <a:pt x="96880" y="291"/>
                  </a:lnTo>
                  <a:lnTo>
                    <a:pt x="53684" y="0"/>
                  </a:lnTo>
                  <a:lnTo>
                    <a:pt x="47271" y="2820"/>
                  </a:lnTo>
                  <a:lnTo>
                    <a:pt x="33198" y="14185"/>
                  </a:lnTo>
                  <a:lnTo>
                    <a:pt x="30405" y="19708"/>
                  </a:lnTo>
                  <a:lnTo>
                    <a:pt x="28169" y="2857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" name="SMARTInkShape-711">
              <a:extLst>
                <a:ext uri="{FF2B5EF4-FFF2-40B4-BE49-F238E27FC236}">
                  <a16:creationId xmlns:a16="http://schemas.microsoft.com/office/drawing/2014/main" id="{D4972335-1DC5-8FD5-6AED-92ECAEF31C23}"/>
                </a:ext>
              </a:extLst>
            </p:cNvPr>
            <p:cNvSpPr/>
            <p:nvPr>
              <p:custDataLst>
                <p:tags r:id="rId16"/>
              </p:custDataLst>
            </p:nvPr>
          </p:nvSpPr>
          <p:spPr>
            <a:xfrm>
              <a:off x="4176020" y="2238376"/>
              <a:ext cx="119640" cy="247650"/>
            </a:xfrm>
            <a:custGeom>
              <a:avLst/>
              <a:gdLst/>
              <a:ahLst/>
              <a:cxnLst/>
              <a:rect l="0" t="0" r="0" b="0"/>
              <a:pathLst>
                <a:path w="119640" h="247650">
                  <a:moveTo>
                    <a:pt x="110230" y="66674"/>
                  </a:moveTo>
                  <a:lnTo>
                    <a:pt x="110230" y="66674"/>
                  </a:lnTo>
                  <a:lnTo>
                    <a:pt x="110230" y="61618"/>
                  </a:lnTo>
                  <a:lnTo>
                    <a:pt x="111288" y="60128"/>
                  </a:lnTo>
                  <a:lnTo>
                    <a:pt x="113052" y="59135"/>
                  </a:lnTo>
                  <a:lnTo>
                    <a:pt x="119362" y="57265"/>
                  </a:lnTo>
                  <a:lnTo>
                    <a:pt x="119639" y="52127"/>
                  </a:lnTo>
                  <a:lnTo>
                    <a:pt x="118619" y="50626"/>
                  </a:lnTo>
                  <a:lnTo>
                    <a:pt x="116881" y="49625"/>
                  </a:lnTo>
                  <a:lnTo>
                    <a:pt x="111544" y="48019"/>
                  </a:lnTo>
                  <a:lnTo>
                    <a:pt x="110814" y="44978"/>
                  </a:lnTo>
                  <a:lnTo>
                    <a:pt x="110230" y="19442"/>
                  </a:lnTo>
                  <a:lnTo>
                    <a:pt x="92538" y="1358"/>
                  </a:lnTo>
                  <a:lnTo>
                    <a:pt x="86526" y="402"/>
                  </a:lnTo>
                  <a:lnTo>
                    <a:pt x="49785" y="0"/>
                  </a:lnTo>
                  <a:lnTo>
                    <a:pt x="43502" y="2822"/>
                  </a:lnTo>
                  <a:lnTo>
                    <a:pt x="11804" y="31798"/>
                  </a:lnTo>
                  <a:lnTo>
                    <a:pt x="8277" y="38121"/>
                  </a:lnTo>
                  <a:lnTo>
                    <a:pt x="6013" y="50803"/>
                  </a:lnTo>
                  <a:lnTo>
                    <a:pt x="5620" y="60325"/>
                  </a:lnTo>
                  <a:lnTo>
                    <a:pt x="2706" y="66675"/>
                  </a:lnTo>
                  <a:lnTo>
                    <a:pt x="448" y="69850"/>
                  </a:lnTo>
                  <a:lnTo>
                    <a:pt x="0" y="73024"/>
                  </a:lnTo>
                  <a:lnTo>
                    <a:pt x="5374" y="99748"/>
                  </a:lnTo>
                  <a:lnTo>
                    <a:pt x="6459" y="101423"/>
                  </a:lnTo>
                  <a:lnTo>
                    <a:pt x="8241" y="102540"/>
                  </a:lnTo>
                  <a:lnTo>
                    <a:pt x="10487" y="103285"/>
                  </a:lnTo>
                  <a:lnTo>
                    <a:pt x="11985" y="104840"/>
                  </a:lnTo>
                  <a:lnTo>
                    <a:pt x="14585" y="112844"/>
                  </a:lnTo>
                  <a:lnTo>
                    <a:pt x="17627" y="113652"/>
                  </a:lnTo>
                  <a:lnTo>
                    <a:pt x="23147" y="114171"/>
                  </a:lnTo>
                  <a:lnTo>
                    <a:pt x="31841" y="107728"/>
                  </a:lnTo>
                  <a:lnTo>
                    <a:pt x="40672" y="104591"/>
                  </a:lnTo>
                  <a:lnTo>
                    <a:pt x="49991" y="98487"/>
                  </a:lnTo>
                  <a:lnTo>
                    <a:pt x="56293" y="96688"/>
                  </a:lnTo>
                  <a:lnTo>
                    <a:pt x="58397" y="95150"/>
                  </a:lnTo>
                  <a:lnTo>
                    <a:pt x="59800" y="93066"/>
                  </a:lnTo>
                  <a:lnTo>
                    <a:pt x="62417" y="87929"/>
                  </a:lnTo>
                  <a:lnTo>
                    <a:pt x="87231" y="60055"/>
                  </a:lnTo>
                  <a:lnTo>
                    <a:pt x="93222" y="47571"/>
                  </a:lnTo>
                  <a:lnTo>
                    <a:pt x="106959" y="30864"/>
                  </a:lnTo>
                  <a:lnTo>
                    <a:pt x="109799" y="20814"/>
                  </a:lnTo>
                  <a:lnTo>
                    <a:pt x="110227" y="9654"/>
                  </a:lnTo>
                  <a:lnTo>
                    <a:pt x="110230" y="14619"/>
                  </a:lnTo>
                  <a:lnTo>
                    <a:pt x="113052" y="19902"/>
                  </a:lnTo>
                  <a:lnTo>
                    <a:pt x="115286" y="22793"/>
                  </a:lnTo>
                  <a:lnTo>
                    <a:pt x="115718" y="24720"/>
                  </a:lnTo>
                  <a:lnTo>
                    <a:pt x="114946" y="26005"/>
                  </a:lnTo>
                  <a:lnTo>
                    <a:pt x="113374" y="26861"/>
                  </a:lnTo>
                  <a:lnTo>
                    <a:pt x="111628" y="33457"/>
                  </a:lnTo>
                  <a:lnTo>
                    <a:pt x="109356" y="54421"/>
                  </a:lnTo>
                  <a:lnTo>
                    <a:pt x="102727" y="76914"/>
                  </a:lnTo>
                  <a:lnTo>
                    <a:pt x="92622" y="123835"/>
                  </a:lnTo>
                  <a:lnTo>
                    <a:pt x="88548" y="160358"/>
                  </a:lnTo>
                  <a:lnTo>
                    <a:pt x="83017" y="181958"/>
                  </a:lnTo>
                  <a:lnTo>
                    <a:pt x="80621" y="225125"/>
                  </a:lnTo>
                  <a:lnTo>
                    <a:pt x="74121" y="238065"/>
                  </a:lnTo>
                  <a:lnTo>
                    <a:pt x="72140" y="247600"/>
                  </a:lnTo>
                  <a:lnTo>
                    <a:pt x="81655" y="24764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SMARTInkShape-712">
              <a:extLst>
                <a:ext uri="{FF2B5EF4-FFF2-40B4-BE49-F238E27FC236}">
                  <a16:creationId xmlns:a16="http://schemas.microsoft.com/office/drawing/2014/main" id="{5AA3589E-D2DE-25C0-A655-3E7BC24848E8}"/>
                </a:ext>
              </a:extLst>
            </p:cNvPr>
            <p:cNvSpPr/>
            <p:nvPr>
              <p:custDataLst>
                <p:tags r:id="rId17"/>
              </p:custDataLst>
            </p:nvPr>
          </p:nvSpPr>
          <p:spPr>
            <a:xfrm>
              <a:off x="3982777" y="2266950"/>
              <a:ext cx="26856" cy="219027"/>
            </a:xfrm>
            <a:custGeom>
              <a:avLst/>
              <a:gdLst/>
              <a:ahLst/>
              <a:cxnLst/>
              <a:rect l="0" t="0" r="0" b="0"/>
              <a:pathLst>
                <a:path w="26856" h="219027">
                  <a:moveTo>
                    <a:pt x="8198" y="19050"/>
                  </a:moveTo>
                  <a:lnTo>
                    <a:pt x="8198" y="19050"/>
                  </a:lnTo>
                  <a:lnTo>
                    <a:pt x="8198" y="9917"/>
                  </a:lnTo>
                  <a:lnTo>
                    <a:pt x="17689" y="9526"/>
                  </a:lnTo>
                  <a:lnTo>
                    <a:pt x="17723" y="0"/>
                  </a:lnTo>
                  <a:lnTo>
                    <a:pt x="26855" y="0"/>
                  </a:lnTo>
                  <a:lnTo>
                    <a:pt x="21683" y="0"/>
                  </a:lnTo>
                  <a:lnTo>
                    <a:pt x="24070" y="0"/>
                  </a:lnTo>
                  <a:lnTo>
                    <a:pt x="21132" y="0"/>
                  </a:lnTo>
                  <a:lnTo>
                    <a:pt x="26234" y="0"/>
                  </a:lnTo>
                  <a:lnTo>
                    <a:pt x="18958" y="8201"/>
                  </a:lnTo>
                  <a:lnTo>
                    <a:pt x="18088" y="14189"/>
                  </a:lnTo>
                  <a:lnTo>
                    <a:pt x="17730" y="61344"/>
                  </a:lnTo>
                  <a:lnTo>
                    <a:pt x="16667" y="79677"/>
                  </a:lnTo>
                  <a:lnTo>
                    <a:pt x="9081" y="117502"/>
                  </a:lnTo>
                  <a:lnTo>
                    <a:pt x="8250" y="161927"/>
                  </a:lnTo>
                  <a:lnTo>
                    <a:pt x="7163" y="173567"/>
                  </a:lnTo>
                  <a:lnTo>
                    <a:pt x="0" y="193118"/>
                  </a:lnTo>
                  <a:lnTo>
                    <a:pt x="616" y="196479"/>
                  </a:lnTo>
                  <a:lnTo>
                    <a:pt x="6386" y="209477"/>
                  </a:lnTo>
                  <a:lnTo>
                    <a:pt x="8189" y="219026"/>
                  </a:lnTo>
                  <a:lnTo>
                    <a:pt x="8198" y="1905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" name="SMARTInkShape-713">
              <a:extLst>
                <a:ext uri="{FF2B5EF4-FFF2-40B4-BE49-F238E27FC236}">
                  <a16:creationId xmlns:a16="http://schemas.microsoft.com/office/drawing/2014/main" id="{FBE6AF60-4B2C-448D-D4BD-5819DD54078C}"/>
                </a:ext>
              </a:extLst>
            </p:cNvPr>
            <p:cNvSpPr/>
            <p:nvPr>
              <p:custDataLst>
                <p:tags r:id="rId18"/>
              </p:custDataLst>
            </p:nvPr>
          </p:nvSpPr>
          <p:spPr>
            <a:xfrm>
              <a:off x="3686175" y="2486025"/>
              <a:ext cx="85691" cy="123826"/>
            </a:xfrm>
            <a:custGeom>
              <a:avLst/>
              <a:gdLst/>
              <a:ahLst/>
              <a:cxnLst/>
              <a:rect l="0" t="0" r="0" b="0"/>
              <a:pathLst>
                <a:path w="85691" h="123826">
                  <a:moveTo>
                    <a:pt x="28575" y="9525"/>
                  </a:moveTo>
                  <a:lnTo>
                    <a:pt x="28575" y="9525"/>
                  </a:lnTo>
                  <a:lnTo>
                    <a:pt x="28575" y="1324"/>
                  </a:lnTo>
                  <a:lnTo>
                    <a:pt x="29633" y="883"/>
                  </a:lnTo>
                  <a:lnTo>
                    <a:pt x="46291" y="1"/>
                  </a:lnTo>
                  <a:lnTo>
                    <a:pt x="46736" y="1059"/>
                  </a:lnTo>
                  <a:lnTo>
                    <a:pt x="47508" y="8201"/>
                  </a:lnTo>
                  <a:lnTo>
                    <a:pt x="39414" y="17610"/>
                  </a:lnTo>
                  <a:lnTo>
                    <a:pt x="38216" y="27125"/>
                  </a:lnTo>
                  <a:lnTo>
                    <a:pt x="28610" y="38062"/>
                  </a:lnTo>
                  <a:lnTo>
                    <a:pt x="20377" y="38097"/>
                  </a:lnTo>
                  <a:lnTo>
                    <a:pt x="19935" y="37039"/>
                  </a:lnTo>
                  <a:lnTo>
                    <a:pt x="19166" y="29899"/>
                  </a:lnTo>
                  <a:lnTo>
                    <a:pt x="16279" y="29163"/>
                  </a:lnTo>
                  <a:lnTo>
                    <a:pt x="14027" y="28967"/>
                  </a:lnTo>
                  <a:lnTo>
                    <a:pt x="12527" y="27778"/>
                  </a:lnTo>
                  <a:lnTo>
                    <a:pt x="10859" y="23635"/>
                  </a:lnTo>
                  <a:lnTo>
                    <a:pt x="11473" y="22106"/>
                  </a:lnTo>
                  <a:lnTo>
                    <a:pt x="12941" y="21088"/>
                  </a:lnTo>
                  <a:lnTo>
                    <a:pt x="14977" y="20408"/>
                  </a:lnTo>
                  <a:lnTo>
                    <a:pt x="16334" y="18897"/>
                  </a:lnTo>
                  <a:lnTo>
                    <a:pt x="18943" y="9953"/>
                  </a:lnTo>
                  <a:lnTo>
                    <a:pt x="24075" y="9652"/>
                  </a:lnTo>
                  <a:lnTo>
                    <a:pt x="25575" y="8551"/>
                  </a:lnTo>
                  <a:lnTo>
                    <a:pt x="27241" y="4506"/>
                  </a:lnTo>
                  <a:lnTo>
                    <a:pt x="28744" y="3004"/>
                  </a:lnTo>
                  <a:lnTo>
                    <a:pt x="36659" y="396"/>
                  </a:lnTo>
                  <a:lnTo>
                    <a:pt x="74438" y="0"/>
                  </a:lnTo>
                  <a:lnTo>
                    <a:pt x="75026" y="1058"/>
                  </a:lnTo>
                  <a:lnTo>
                    <a:pt x="75678" y="5056"/>
                  </a:lnTo>
                  <a:lnTo>
                    <a:pt x="83670" y="19297"/>
                  </a:lnTo>
                  <a:lnTo>
                    <a:pt x="85690" y="50804"/>
                  </a:lnTo>
                  <a:lnTo>
                    <a:pt x="82887" y="57152"/>
                  </a:lnTo>
                  <a:lnTo>
                    <a:pt x="79172" y="63501"/>
                  </a:lnTo>
                  <a:lnTo>
                    <a:pt x="76786" y="76200"/>
                  </a:lnTo>
                  <a:lnTo>
                    <a:pt x="76591" y="79375"/>
                  </a:lnTo>
                  <a:lnTo>
                    <a:pt x="73551" y="85725"/>
                  </a:lnTo>
                  <a:lnTo>
                    <a:pt x="71260" y="88900"/>
                  </a:lnTo>
                  <a:lnTo>
                    <a:pt x="65891" y="92428"/>
                  </a:lnTo>
                  <a:lnTo>
                    <a:pt x="59977" y="95054"/>
                  </a:lnTo>
                  <a:lnTo>
                    <a:pt x="50697" y="101424"/>
                  </a:lnTo>
                  <a:lnTo>
                    <a:pt x="41244" y="104841"/>
                  </a:lnTo>
                  <a:lnTo>
                    <a:pt x="18461" y="121647"/>
                  </a:lnTo>
                  <a:lnTo>
                    <a:pt x="0" y="1238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" name="SMARTInkShape-714">
              <a:extLst>
                <a:ext uri="{FF2B5EF4-FFF2-40B4-BE49-F238E27FC236}">
                  <a16:creationId xmlns:a16="http://schemas.microsoft.com/office/drawing/2014/main" id="{03DB4493-9CAF-8D8F-85E7-6B4CF3B39C26}"/>
                </a:ext>
              </a:extLst>
            </p:cNvPr>
            <p:cNvSpPr/>
            <p:nvPr>
              <p:custDataLst>
                <p:tags r:id="rId19"/>
              </p:custDataLst>
            </p:nvPr>
          </p:nvSpPr>
          <p:spPr>
            <a:xfrm>
              <a:off x="3457592" y="2238768"/>
              <a:ext cx="114284" cy="256616"/>
            </a:xfrm>
            <a:custGeom>
              <a:avLst/>
              <a:gdLst/>
              <a:ahLst/>
              <a:cxnLst/>
              <a:rect l="0" t="0" r="0" b="0"/>
              <a:pathLst>
                <a:path w="114284" h="256616">
                  <a:moveTo>
                    <a:pt x="114283" y="85332"/>
                  </a:moveTo>
                  <a:lnTo>
                    <a:pt x="114283" y="85332"/>
                  </a:lnTo>
                  <a:lnTo>
                    <a:pt x="114283" y="37826"/>
                  </a:lnTo>
                  <a:lnTo>
                    <a:pt x="114283" y="28217"/>
                  </a:lnTo>
                  <a:lnTo>
                    <a:pt x="109227" y="28192"/>
                  </a:lnTo>
                  <a:lnTo>
                    <a:pt x="107737" y="27131"/>
                  </a:lnTo>
                  <a:lnTo>
                    <a:pt x="106744" y="25364"/>
                  </a:lnTo>
                  <a:lnTo>
                    <a:pt x="105151" y="19982"/>
                  </a:lnTo>
                  <a:lnTo>
                    <a:pt x="102110" y="19246"/>
                  </a:lnTo>
                  <a:lnTo>
                    <a:pt x="99818" y="19049"/>
                  </a:lnTo>
                  <a:lnTo>
                    <a:pt x="98289" y="17861"/>
                  </a:lnTo>
                  <a:lnTo>
                    <a:pt x="95636" y="10490"/>
                  </a:lnTo>
                  <a:lnTo>
                    <a:pt x="92589" y="9736"/>
                  </a:lnTo>
                  <a:lnTo>
                    <a:pt x="81054" y="9167"/>
                  </a:lnTo>
                  <a:lnTo>
                    <a:pt x="75525" y="6325"/>
                  </a:lnTo>
                  <a:lnTo>
                    <a:pt x="68409" y="934"/>
                  </a:lnTo>
                  <a:lnTo>
                    <a:pt x="62121" y="0"/>
                  </a:lnTo>
                  <a:lnTo>
                    <a:pt x="56527" y="2604"/>
                  </a:lnTo>
                  <a:lnTo>
                    <a:pt x="50514" y="6231"/>
                  </a:lnTo>
                  <a:lnTo>
                    <a:pt x="38030" y="8559"/>
                  </a:lnTo>
                  <a:lnTo>
                    <a:pt x="34873" y="8750"/>
                  </a:lnTo>
                  <a:lnTo>
                    <a:pt x="28542" y="11784"/>
                  </a:lnTo>
                  <a:lnTo>
                    <a:pt x="15855" y="22356"/>
                  </a:lnTo>
                  <a:lnTo>
                    <a:pt x="12329" y="28415"/>
                  </a:lnTo>
                  <a:lnTo>
                    <a:pt x="9704" y="34635"/>
                  </a:lnTo>
                  <a:lnTo>
                    <a:pt x="3334" y="44088"/>
                  </a:lnTo>
                  <a:lnTo>
                    <a:pt x="976" y="53591"/>
                  </a:lnTo>
                  <a:lnTo>
                    <a:pt x="0" y="97091"/>
                  </a:lnTo>
                  <a:lnTo>
                    <a:pt x="1048" y="107492"/>
                  </a:lnTo>
                  <a:lnTo>
                    <a:pt x="11743" y="132767"/>
                  </a:lnTo>
                  <a:lnTo>
                    <a:pt x="23663" y="146970"/>
                  </a:lnTo>
                  <a:lnTo>
                    <a:pt x="29205" y="149768"/>
                  </a:lnTo>
                  <a:lnTo>
                    <a:pt x="32164" y="150515"/>
                  </a:lnTo>
                  <a:lnTo>
                    <a:pt x="35195" y="149954"/>
                  </a:lnTo>
                  <a:lnTo>
                    <a:pt x="47665" y="144272"/>
                  </a:lnTo>
                  <a:lnTo>
                    <a:pt x="50821" y="143675"/>
                  </a:lnTo>
                  <a:lnTo>
                    <a:pt x="64779" y="134386"/>
                  </a:lnTo>
                  <a:lnTo>
                    <a:pt x="80799" y="118805"/>
                  </a:lnTo>
                  <a:lnTo>
                    <a:pt x="83526" y="113262"/>
                  </a:lnTo>
                  <a:lnTo>
                    <a:pt x="84253" y="110302"/>
                  </a:lnTo>
                  <a:lnTo>
                    <a:pt x="91966" y="96889"/>
                  </a:lnTo>
                  <a:lnTo>
                    <a:pt x="96206" y="60191"/>
                  </a:lnTo>
                  <a:lnTo>
                    <a:pt x="102755" y="47283"/>
                  </a:lnTo>
                  <a:lnTo>
                    <a:pt x="104723" y="29672"/>
                  </a:lnTo>
                  <a:lnTo>
                    <a:pt x="105793" y="29176"/>
                  </a:lnTo>
                  <a:lnTo>
                    <a:pt x="114249" y="28186"/>
                  </a:lnTo>
                  <a:lnTo>
                    <a:pt x="109216" y="28183"/>
                  </a:lnTo>
                  <a:lnTo>
                    <a:pt x="107730" y="29241"/>
                  </a:lnTo>
                  <a:lnTo>
                    <a:pt x="106739" y="31005"/>
                  </a:lnTo>
                  <a:lnTo>
                    <a:pt x="105345" y="41365"/>
                  </a:lnTo>
                  <a:lnTo>
                    <a:pt x="104781" y="86553"/>
                  </a:lnTo>
                  <a:lnTo>
                    <a:pt x="104760" y="127494"/>
                  </a:lnTo>
                  <a:lnTo>
                    <a:pt x="104758" y="173334"/>
                  </a:lnTo>
                  <a:lnTo>
                    <a:pt x="104758" y="219940"/>
                  </a:lnTo>
                  <a:lnTo>
                    <a:pt x="104758" y="256615"/>
                  </a:lnTo>
                  <a:lnTo>
                    <a:pt x="104758" y="251676"/>
                  </a:lnTo>
                  <a:lnTo>
                    <a:pt x="105816" y="250203"/>
                  </a:lnTo>
                  <a:lnTo>
                    <a:pt x="114283" y="24725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SMARTInkShape-715">
              <a:extLst>
                <a:ext uri="{FF2B5EF4-FFF2-40B4-BE49-F238E27FC236}">
                  <a16:creationId xmlns:a16="http://schemas.microsoft.com/office/drawing/2014/main" id="{AD19D842-501B-E0AB-E23D-4E9BFDF62DB4}"/>
                </a:ext>
              </a:extLst>
            </p:cNvPr>
            <p:cNvSpPr/>
            <p:nvPr>
              <p:custDataLst>
                <p:tags r:id="rId20"/>
              </p:custDataLst>
            </p:nvPr>
          </p:nvSpPr>
          <p:spPr>
            <a:xfrm>
              <a:off x="3324225" y="2238375"/>
              <a:ext cx="34064" cy="295276"/>
            </a:xfrm>
            <a:custGeom>
              <a:avLst/>
              <a:gdLst/>
              <a:ahLst/>
              <a:cxnLst/>
              <a:rect l="0" t="0" r="0" b="0"/>
              <a:pathLst>
                <a:path w="34064" h="295276">
                  <a:moveTo>
                    <a:pt x="28575" y="0"/>
                  </a:moveTo>
                  <a:lnTo>
                    <a:pt x="28575" y="0"/>
                  </a:lnTo>
                  <a:lnTo>
                    <a:pt x="28575" y="13258"/>
                  </a:lnTo>
                  <a:lnTo>
                    <a:pt x="34063" y="33114"/>
                  </a:lnTo>
                  <a:lnTo>
                    <a:pt x="28989" y="79102"/>
                  </a:lnTo>
                  <a:lnTo>
                    <a:pt x="25876" y="105635"/>
                  </a:lnTo>
                  <a:lnTo>
                    <a:pt x="13403" y="152513"/>
                  </a:lnTo>
                  <a:lnTo>
                    <a:pt x="10036" y="194983"/>
                  </a:lnTo>
                  <a:lnTo>
                    <a:pt x="2053" y="235893"/>
                  </a:lnTo>
                  <a:lnTo>
                    <a:pt x="53" y="283458"/>
                  </a:lnTo>
                  <a:lnTo>
                    <a:pt x="0" y="29527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SMARTInkShape-716">
              <a:extLst>
                <a:ext uri="{FF2B5EF4-FFF2-40B4-BE49-F238E27FC236}">
                  <a16:creationId xmlns:a16="http://schemas.microsoft.com/office/drawing/2014/main" id="{FEC1E696-2441-754F-A9E3-0CE85373C9A1}"/>
                </a:ext>
              </a:extLst>
            </p:cNvPr>
            <p:cNvSpPr/>
            <p:nvPr>
              <p:custDataLst>
                <p:tags r:id="rId21"/>
              </p:custDataLst>
            </p:nvPr>
          </p:nvSpPr>
          <p:spPr>
            <a:xfrm>
              <a:off x="3042944" y="2105152"/>
              <a:ext cx="22773" cy="456950"/>
            </a:xfrm>
            <a:custGeom>
              <a:avLst/>
              <a:gdLst/>
              <a:ahLst/>
              <a:cxnLst/>
              <a:rect l="0" t="0" r="0" b="0"/>
              <a:pathLst>
                <a:path w="22773" h="456950">
                  <a:moveTo>
                    <a:pt x="5056" y="18923"/>
                  </a:moveTo>
                  <a:lnTo>
                    <a:pt x="5056" y="18923"/>
                  </a:lnTo>
                  <a:lnTo>
                    <a:pt x="5056" y="0"/>
                  </a:lnTo>
                  <a:lnTo>
                    <a:pt x="5056" y="44931"/>
                  </a:lnTo>
                  <a:lnTo>
                    <a:pt x="5056" y="81797"/>
                  </a:lnTo>
                  <a:lnTo>
                    <a:pt x="0" y="122947"/>
                  </a:lnTo>
                  <a:lnTo>
                    <a:pt x="1912" y="162164"/>
                  </a:lnTo>
                  <a:lnTo>
                    <a:pt x="4124" y="202240"/>
                  </a:lnTo>
                  <a:lnTo>
                    <a:pt x="4872" y="247163"/>
                  </a:lnTo>
                  <a:lnTo>
                    <a:pt x="7842" y="292882"/>
                  </a:lnTo>
                  <a:lnTo>
                    <a:pt x="13250" y="332801"/>
                  </a:lnTo>
                  <a:lnTo>
                    <a:pt x="14406" y="377992"/>
                  </a:lnTo>
                  <a:lnTo>
                    <a:pt x="15561" y="392292"/>
                  </a:lnTo>
                  <a:lnTo>
                    <a:pt x="22772" y="420098"/>
                  </a:lnTo>
                  <a:lnTo>
                    <a:pt x="14590" y="456655"/>
                  </a:lnTo>
                  <a:lnTo>
                    <a:pt x="9528" y="456949"/>
                  </a:lnTo>
                  <a:lnTo>
                    <a:pt x="8037" y="455932"/>
                  </a:lnTo>
                  <a:lnTo>
                    <a:pt x="7043" y="454196"/>
                  </a:lnTo>
                  <a:lnTo>
                    <a:pt x="5056" y="44754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SMARTInkShape-717">
              <a:extLst>
                <a:ext uri="{FF2B5EF4-FFF2-40B4-BE49-F238E27FC236}">
                  <a16:creationId xmlns:a16="http://schemas.microsoft.com/office/drawing/2014/main" id="{91A56637-EF46-5CC2-03E0-3385C8E25B92}"/>
                </a:ext>
              </a:extLst>
            </p:cNvPr>
            <p:cNvSpPr/>
            <p:nvPr>
              <p:custDataLst>
                <p:tags r:id="rId22"/>
              </p:custDataLst>
            </p:nvPr>
          </p:nvSpPr>
          <p:spPr>
            <a:xfrm>
              <a:off x="3000425" y="2228851"/>
              <a:ext cx="167174" cy="209550"/>
            </a:xfrm>
            <a:custGeom>
              <a:avLst/>
              <a:gdLst/>
              <a:ahLst/>
              <a:cxnLst/>
              <a:rect l="0" t="0" r="0" b="0"/>
              <a:pathLst>
                <a:path w="167174" h="209550">
                  <a:moveTo>
                    <a:pt x="123775" y="9524"/>
                  </a:moveTo>
                  <a:lnTo>
                    <a:pt x="123775" y="9524"/>
                  </a:lnTo>
                  <a:lnTo>
                    <a:pt x="132908" y="9524"/>
                  </a:lnTo>
                  <a:lnTo>
                    <a:pt x="142423" y="391"/>
                  </a:lnTo>
                  <a:lnTo>
                    <a:pt x="110943" y="0"/>
                  </a:lnTo>
                  <a:lnTo>
                    <a:pt x="104667" y="2822"/>
                  </a:lnTo>
                  <a:lnTo>
                    <a:pt x="101511" y="5055"/>
                  </a:lnTo>
                  <a:lnTo>
                    <a:pt x="64134" y="16867"/>
                  </a:lnTo>
                  <a:lnTo>
                    <a:pt x="50835" y="24635"/>
                  </a:lnTo>
                  <a:lnTo>
                    <a:pt x="30737" y="30618"/>
                  </a:lnTo>
                  <a:lnTo>
                    <a:pt x="6429" y="50919"/>
                  </a:lnTo>
                  <a:lnTo>
                    <a:pt x="2830" y="57202"/>
                  </a:lnTo>
                  <a:lnTo>
                    <a:pt x="118" y="74321"/>
                  </a:lnTo>
                  <a:lnTo>
                    <a:pt x="0" y="80699"/>
                  </a:lnTo>
                  <a:lnTo>
                    <a:pt x="2794" y="86313"/>
                  </a:lnTo>
                  <a:lnTo>
                    <a:pt x="13212" y="98540"/>
                  </a:lnTo>
                  <a:lnTo>
                    <a:pt x="19250" y="102004"/>
                  </a:lnTo>
                  <a:lnTo>
                    <a:pt x="31422" y="103953"/>
                  </a:lnTo>
                  <a:lnTo>
                    <a:pt x="41454" y="105468"/>
                  </a:lnTo>
                  <a:lnTo>
                    <a:pt x="54110" y="111212"/>
                  </a:lnTo>
                  <a:lnTo>
                    <a:pt x="101441" y="123920"/>
                  </a:lnTo>
                  <a:lnTo>
                    <a:pt x="132643" y="135526"/>
                  </a:lnTo>
                  <a:lnTo>
                    <a:pt x="158631" y="150645"/>
                  </a:lnTo>
                  <a:lnTo>
                    <a:pt x="159712" y="152288"/>
                  </a:lnTo>
                  <a:lnTo>
                    <a:pt x="160914" y="156936"/>
                  </a:lnTo>
                  <a:lnTo>
                    <a:pt x="162293" y="158598"/>
                  </a:lnTo>
                  <a:lnTo>
                    <a:pt x="166647" y="160446"/>
                  </a:lnTo>
                  <a:lnTo>
                    <a:pt x="167173" y="161997"/>
                  </a:lnTo>
                  <a:lnTo>
                    <a:pt x="166465" y="164089"/>
                  </a:lnTo>
                  <a:lnTo>
                    <a:pt x="148886" y="184276"/>
                  </a:lnTo>
                  <a:lnTo>
                    <a:pt x="142697" y="187733"/>
                  </a:lnTo>
                  <a:lnTo>
                    <a:pt x="97771" y="202186"/>
                  </a:lnTo>
                  <a:lnTo>
                    <a:pt x="88934" y="206277"/>
                  </a:lnTo>
                  <a:lnTo>
                    <a:pt x="47575" y="20954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9" name="SMARTInkShape-Group128">
            <a:extLst>
              <a:ext uri="{FF2B5EF4-FFF2-40B4-BE49-F238E27FC236}">
                <a16:creationId xmlns:a16="http://schemas.microsoft.com/office/drawing/2014/main" id="{B6FBF883-14AF-0FA9-A43A-543749D49AC1}"/>
              </a:ext>
            </a:extLst>
          </p:cNvPr>
          <p:cNvGrpSpPr/>
          <p:nvPr/>
        </p:nvGrpSpPr>
        <p:grpSpPr>
          <a:xfrm>
            <a:off x="2457450" y="2343150"/>
            <a:ext cx="209551" cy="114300"/>
            <a:chOff x="2457450" y="2343150"/>
            <a:chExt cx="209551" cy="114300"/>
          </a:xfrm>
        </p:grpSpPr>
        <p:sp>
          <p:nvSpPr>
            <p:cNvPr id="97" name="SMARTInkShape-718">
              <a:extLst>
                <a:ext uri="{FF2B5EF4-FFF2-40B4-BE49-F238E27FC236}">
                  <a16:creationId xmlns:a16="http://schemas.microsoft.com/office/drawing/2014/main" id="{2A3EE623-5C32-0232-D3CB-3C777BBC7E02}"/>
                </a:ext>
              </a:extLst>
            </p:cNvPr>
            <p:cNvSpPr/>
            <p:nvPr>
              <p:custDataLst>
                <p:tags r:id="rId10"/>
              </p:custDataLst>
            </p:nvPr>
          </p:nvSpPr>
          <p:spPr>
            <a:xfrm>
              <a:off x="2466975" y="2438400"/>
              <a:ext cx="200026" cy="19050"/>
            </a:xfrm>
            <a:custGeom>
              <a:avLst/>
              <a:gdLst/>
              <a:ahLst/>
              <a:cxnLst/>
              <a:rect l="0" t="0" r="0" b="0"/>
              <a:pathLst>
                <a:path w="200026" h="19050">
                  <a:moveTo>
                    <a:pt x="0" y="0"/>
                  </a:moveTo>
                  <a:lnTo>
                    <a:pt x="0" y="0"/>
                  </a:lnTo>
                  <a:lnTo>
                    <a:pt x="5056" y="0"/>
                  </a:lnTo>
                  <a:lnTo>
                    <a:pt x="10361" y="2822"/>
                  </a:lnTo>
                  <a:lnTo>
                    <a:pt x="16246" y="6546"/>
                  </a:lnTo>
                  <a:lnTo>
                    <a:pt x="26568" y="8642"/>
                  </a:lnTo>
                  <a:lnTo>
                    <a:pt x="54160" y="10506"/>
                  </a:lnTo>
                  <a:lnTo>
                    <a:pt x="82992" y="17716"/>
                  </a:lnTo>
                  <a:lnTo>
                    <a:pt x="127026" y="18972"/>
                  </a:lnTo>
                  <a:lnTo>
                    <a:pt x="174450" y="19048"/>
                  </a:lnTo>
                  <a:lnTo>
                    <a:pt x="182661" y="19049"/>
                  </a:lnTo>
                  <a:lnTo>
                    <a:pt x="189839" y="16227"/>
                  </a:lnTo>
                  <a:lnTo>
                    <a:pt x="200025" y="95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SMARTInkShape-719">
              <a:extLst>
                <a:ext uri="{FF2B5EF4-FFF2-40B4-BE49-F238E27FC236}">
                  <a16:creationId xmlns:a16="http://schemas.microsoft.com/office/drawing/2014/main" id="{719BA233-25FE-F428-D327-A0CBAE90F357}"/>
                </a:ext>
              </a:extLst>
            </p:cNvPr>
            <p:cNvSpPr/>
            <p:nvPr>
              <p:custDataLst>
                <p:tags r:id="rId11"/>
              </p:custDataLst>
            </p:nvPr>
          </p:nvSpPr>
          <p:spPr>
            <a:xfrm>
              <a:off x="2457450" y="2343150"/>
              <a:ext cx="190501" cy="28576"/>
            </a:xfrm>
            <a:custGeom>
              <a:avLst/>
              <a:gdLst/>
              <a:ahLst/>
              <a:cxnLst/>
              <a:rect l="0" t="0" r="0" b="0"/>
              <a:pathLst>
                <a:path w="190501" h="28576">
                  <a:moveTo>
                    <a:pt x="0" y="28575"/>
                  </a:moveTo>
                  <a:lnTo>
                    <a:pt x="0" y="28575"/>
                  </a:lnTo>
                  <a:lnTo>
                    <a:pt x="5488" y="28575"/>
                  </a:lnTo>
                  <a:lnTo>
                    <a:pt x="3145" y="28575"/>
                  </a:lnTo>
                  <a:lnTo>
                    <a:pt x="5988" y="28575"/>
                  </a:lnTo>
                  <a:lnTo>
                    <a:pt x="7167" y="27517"/>
                  </a:lnTo>
                  <a:lnTo>
                    <a:pt x="9214" y="20374"/>
                  </a:lnTo>
                  <a:lnTo>
                    <a:pt x="12209" y="19638"/>
                  </a:lnTo>
                  <a:lnTo>
                    <a:pt x="57167" y="19050"/>
                  </a:lnTo>
                  <a:lnTo>
                    <a:pt x="102201" y="19050"/>
                  </a:lnTo>
                  <a:lnTo>
                    <a:pt x="111040" y="17992"/>
                  </a:lnTo>
                  <a:lnTo>
                    <a:pt x="140107" y="10849"/>
                  </a:lnTo>
                  <a:lnTo>
                    <a:pt x="164578" y="9641"/>
                  </a:lnTo>
                  <a:lnTo>
                    <a:pt x="171218" y="6754"/>
                  </a:lnTo>
                  <a:lnTo>
                    <a:pt x="177697" y="3002"/>
                  </a:lnTo>
                  <a:lnTo>
                    <a:pt x="19050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7" name="SMARTInkShape-Group129">
            <a:extLst>
              <a:ext uri="{FF2B5EF4-FFF2-40B4-BE49-F238E27FC236}">
                <a16:creationId xmlns:a16="http://schemas.microsoft.com/office/drawing/2014/main" id="{133FF79E-88B5-66DE-8924-E6E68DC5D357}"/>
              </a:ext>
            </a:extLst>
          </p:cNvPr>
          <p:cNvGrpSpPr/>
          <p:nvPr/>
        </p:nvGrpSpPr>
        <p:grpSpPr>
          <a:xfrm>
            <a:off x="1066800" y="2295525"/>
            <a:ext cx="933451" cy="381001"/>
            <a:chOff x="1066800" y="2295525"/>
            <a:chExt cx="933451" cy="381001"/>
          </a:xfrm>
        </p:grpSpPr>
        <p:sp>
          <p:nvSpPr>
            <p:cNvPr id="100" name="SMARTInkShape-720">
              <a:extLst>
                <a:ext uri="{FF2B5EF4-FFF2-40B4-BE49-F238E27FC236}">
                  <a16:creationId xmlns:a16="http://schemas.microsoft.com/office/drawing/2014/main" id="{EA5B20FE-3DEE-E7A8-0E19-506D789966AF}"/>
                </a:ext>
              </a:extLst>
            </p:cNvPr>
            <p:cNvSpPr/>
            <p:nvPr>
              <p:custDataLst>
                <p:tags r:id="rId3"/>
              </p:custDataLst>
            </p:nvPr>
          </p:nvSpPr>
          <p:spPr>
            <a:xfrm>
              <a:off x="1828800" y="2333663"/>
              <a:ext cx="171451" cy="152363"/>
            </a:xfrm>
            <a:custGeom>
              <a:avLst/>
              <a:gdLst/>
              <a:ahLst/>
              <a:cxnLst/>
              <a:rect l="0" t="0" r="0" b="0"/>
              <a:pathLst>
                <a:path w="171451" h="152363">
                  <a:moveTo>
                    <a:pt x="0" y="76162"/>
                  </a:moveTo>
                  <a:lnTo>
                    <a:pt x="0" y="76162"/>
                  </a:lnTo>
                  <a:lnTo>
                    <a:pt x="17610" y="76162"/>
                  </a:lnTo>
                  <a:lnTo>
                    <a:pt x="27125" y="84363"/>
                  </a:lnTo>
                  <a:lnTo>
                    <a:pt x="33202" y="85295"/>
                  </a:lnTo>
                  <a:lnTo>
                    <a:pt x="60363" y="85677"/>
                  </a:lnTo>
                  <a:lnTo>
                    <a:pt x="66692" y="82860"/>
                  </a:lnTo>
                  <a:lnTo>
                    <a:pt x="73033" y="79139"/>
                  </a:lnTo>
                  <a:lnTo>
                    <a:pt x="85726" y="76750"/>
                  </a:lnTo>
                  <a:lnTo>
                    <a:pt x="88901" y="76554"/>
                  </a:lnTo>
                  <a:lnTo>
                    <a:pt x="95251" y="73514"/>
                  </a:lnTo>
                  <a:lnTo>
                    <a:pt x="101600" y="69693"/>
                  </a:lnTo>
                  <a:lnTo>
                    <a:pt x="111125" y="66484"/>
                  </a:lnTo>
                  <a:lnTo>
                    <a:pt x="141110" y="39816"/>
                  </a:lnTo>
                  <a:lnTo>
                    <a:pt x="142090" y="36019"/>
                  </a:lnTo>
                  <a:lnTo>
                    <a:pt x="142861" y="15409"/>
                  </a:lnTo>
                  <a:lnTo>
                    <a:pt x="141808" y="13435"/>
                  </a:lnTo>
                  <a:lnTo>
                    <a:pt x="140047" y="12119"/>
                  </a:lnTo>
                  <a:lnTo>
                    <a:pt x="137815" y="11242"/>
                  </a:lnTo>
                  <a:lnTo>
                    <a:pt x="136326" y="9599"/>
                  </a:lnTo>
                  <a:lnTo>
                    <a:pt x="134673" y="4951"/>
                  </a:lnTo>
                  <a:lnTo>
                    <a:pt x="133173" y="3288"/>
                  </a:lnTo>
                  <a:lnTo>
                    <a:pt x="125265" y="400"/>
                  </a:lnTo>
                  <a:lnTo>
                    <a:pt x="105638" y="0"/>
                  </a:lnTo>
                  <a:lnTo>
                    <a:pt x="97044" y="2801"/>
                  </a:lnTo>
                  <a:lnTo>
                    <a:pt x="88639" y="6516"/>
                  </a:lnTo>
                  <a:lnTo>
                    <a:pt x="77848" y="8166"/>
                  </a:lnTo>
                  <a:lnTo>
                    <a:pt x="73065" y="10723"/>
                  </a:lnTo>
                  <a:lnTo>
                    <a:pt x="32717" y="45296"/>
                  </a:lnTo>
                  <a:lnTo>
                    <a:pt x="13843" y="73147"/>
                  </a:lnTo>
                  <a:lnTo>
                    <a:pt x="9904" y="100601"/>
                  </a:lnTo>
                  <a:lnTo>
                    <a:pt x="9575" y="117310"/>
                  </a:lnTo>
                  <a:lnTo>
                    <a:pt x="12369" y="123731"/>
                  </a:lnTo>
                  <a:lnTo>
                    <a:pt x="16081" y="130112"/>
                  </a:lnTo>
                  <a:lnTo>
                    <a:pt x="17731" y="136476"/>
                  </a:lnTo>
                  <a:lnTo>
                    <a:pt x="19229" y="138596"/>
                  </a:lnTo>
                  <a:lnTo>
                    <a:pt x="21286" y="140010"/>
                  </a:lnTo>
                  <a:lnTo>
                    <a:pt x="26394" y="142639"/>
                  </a:lnTo>
                  <a:lnTo>
                    <a:pt x="35219" y="149011"/>
                  </a:lnTo>
                  <a:lnTo>
                    <a:pt x="44537" y="151369"/>
                  </a:lnTo>
                  <a:lnTo>
                    <a:pt x="89097" y="152354"/>
                  </a:lnTo>
                  <a:lnTo>
                    <a:pt x="136098" y="152362"/>
                  </a:lnTo>
                  <a:lnTo>
                    <a:pt x="142685" y="149540"/>
                  </a:lnTo>
                  <a:lnTo>
                    <a:pt x="150481" y="144161"/>
                  </a:lnTo>
                  <a:lnTo>
                    <a:pt x="159625" y="143098"/>
                  </a:lnTo>
                  <a:lnTo>
                    <a:pt x="171450" y="14283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1" name="SMARTInkShape-721">
              <a:extLst>
                <a:ext uri="{FF2B5EF4-FFF2-40B4-BE49-F238E27FC236}">
                  <a16:creationId xmlns:a16="http://schemas.microsoft.com/office/drawing/2014/main" id="{4B6A0D73-C625-B1DF-96A5-13D3ECB9BB2C}"/>
                </a:ext>
              </a:extLst>
            </p:cNvPr>
            <p:cNvSpPr/>
            <p:nvPr>
              <p:custDataLst>
                <p:tags r:id="rId4"/>
              </p:custDataLst>
            </p:nvPr>
          </p:nvSpPr>
          <p:spPr>
            <a:xfrm>
              <a:off x="1657365" y="2324100"/>
              <a:ext cx="112962" cy="199977"/>
            </a:xfrm>
            <a:custGeom>
              <a:avLst/>
              <a:gdLst/>
              <a:ahLst/>
              <a:cxnLst/>
              <a:rect l="0" t="0" r="0" b="0"/>
              <a:pathLst>
                <a:path w="112962" h="199977">
                  <a:moveTo>
                    <a:pt x="104760" y="0"/>
                  </a:moveTo>
                  <a:lnTo>
                    <a:pt x="104760" y="0"/>
                  </a:lnTo>
                  <a:lnTo>
                    <a:pt x="112961" y="0"/>
                  </a:lnTo>
                  <a:lnTo>
                    <a:pt x="104769" y="0"/>
                  </a:lnTo>
                  <a:lnTo>
                    <a:pt x="99707" y="5056"/>
                  </a:lnTo>
                  <a:lnTo>
                    <a:pt x="94400" y="7539"/>
                  </a:lnTo>
                  <a:lnTo>
                    <a:pt x="91503" y="8201"/>
                  </a:lnTo>
                  <a:lnTo>
                    <a:pt x="76112" y="16890"/>
                  </a:lnTo>
                  <a:lnTo>
                    <a:pt x="72961" y="17610"/>
                  </a:lnTo>
                  <a:lnTo>
                    <a:pt x="66638" y="24054"/>
                  </a:lnTo>
                  <a:lnTo>
                    <a:pt x="59242" y="32916"/>
                  </a:lnTo>
                  <a:lnTo>
                    <a:pt x="44236" y="44913"/>
                  </a:lnTo>
                  <a:lnTo>
                    <a:pt x="12762" y="89877"/>
                  </a:lnTo>
                  <a:lnTo>
                    <a:pt x="4242" y="108240"/>
                  </a:lnTo>
                  <a:lnTo>
                    <a:pt x="96" y="155407"/>
                  </a:lnTo>
                  <a:lnTo>
                    <a:pt x="0" y="174185"/>
                  </a:lnTo>
                  <a:lnTo>
                    <a:pt x="2814" y="180779"/>
                  </a:lnTo>
                  <a:lnTo>
                    <a:pt x="6534" y="187238"/>
                  </a:lnTo>
                  <a:lnTo>
                    <a:pt x="8187" y="193636"/>
                  </a:lnTo>
                  <a:lnTo>
                    <a:pt x="9687" y="195766"/>
                  </a:lnTo>
                  <a:lnTo>
                    <a:pt x="11744" y="197186"/>
                  </a:lnTo>
                  <a:lnTo>
                    <a:pt x="16853" y="198763"/>
                  </a:lnTo>
                  <a:lnTo>
                    <a:pt x="41299" y="199976"/>
                  </a:lnTo>
                  <a:lnTo>
                    <a:pt x="47627" y="197181"/>
                  </a:lnTo>
                  <a:lnTo>
                    <a:pt x="53968" y="193469"/>
                  </a:lnTo>
                  <a:lnTo>
                    <a:pt x="85710" y="18097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" name="SMARTInkShape-722">
              <a:extLst>
                <a:ext uri="{FF2B5EF4-FFF2-40B4-BE49-F238E27FC236}">
                  <a16:creationId xmlns:a16="http://schemas.microsoft.com/office/drawing/2014/main" id="{27EA4D83-1C06-D9B8-3108-F75598F90DBC}"/>
                </a:ext>
              </a:extLst>
            </p:cNvPr>
            <p:cNvSpPr/>
            <p:nvPr>
              <p:custDataLst>
                <p:tags r:id="rId5"/>
              </p:custDataLst>
            </p:nvPr>
          </p:nvSpPr>
          <p:spPr>
            <a:xfrm>
              <a:off x="1562100" y="2295525"/>
              <a:ext cx="1" cy="19051"/>
            </a:xfrm>
            <a:custGeom>
              <a:avLst/>
              <a:gdLst/>
              <a:ahLst/>
              <a:cxnLst/>
              <a:rect l="0" t="0" r="0" b="0"/>
              <a:pathLst>
                <a:path w="1" h="19051">
                  <a:moveTo>
                    <a:pt x="0" y="19050"/>
                  </a:moveTo>
                  <a:lnTo>
                    <a:pt x="0" y="19050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SMARTInkShape-723">
              <a:extLst>
                <a:ext uri="{FF2B5EF4-FFF2-40B4-BE49-F238E27FC236}">
                  <a16:creationId xmlns:a16="http://schemas.microsoft.com/office/drawing/2014/main" id="{2EF78542-8234-473D-D772-1BEB537B22F5}"/>
                </a:ext>
              </a:extLst>
            </p:cNvPr>
            <p:cNvSpPr/>
            <p:nvPr>
              <p:custDataLst>
                <p:tags r:id="rId6"/>
              </p:custDataLst>
            </p:nvPr>
          </p:nvSpPr>
          <p:spPr>
            <a:xfrm>
              <a:off x="1524000" y="2352710"/>
              <a:ext cx="24454" cy="152366"/>
            </a:xfrm>
            <a:custGeom>
              <a:avLst/>
              <a:gdLst/>
              <a:ahLst/>
              <a:cxnLst/>
              <a:rect l="0" t="0" r="0" b="0"/>
              <a:pathLst>
                <a:path w="24454" h="152366">
                  <a:moveTo>
                    <a:pt x="0" y="28540"/>
                  </a:moveTo>
                  <a:lnTo>
                    <a:pt x="0" y="28540"/>
                  </a:lnTo>
                  <a:lnTo>
                    <a:pt x="0" y="23484"/>
                  </a:lnTo>
                  <a:lnTo>
                    <a:pt x="1058" y="21994"/>
                  </a:lnTo>
                  <a:lnTo>
                    <a:pt x="2822" y="21001"/>
                  </a:lnTo>
                  <a:lnTo>
                    <a:pt x="5057" y="20339"/>
                  </a:lnTo>
                  <a:lnTo>
                    <a:pt x="6546" y="18839"/>
                  </a:lnTo>
                  <a:lnTo>
                    <a:pt x="8201" y="14351"/>
                  </a:lnTo>
                  <a:lnTo>
                    <a:pt x="9701" y="12731"/>
                  </a:lnTo>
                  <a:lnTo>
                    <a:pt x="17610" y="9917"/>
                  </a:lnTo>
                  <a:lnTo>
                    <a:pt x="18410" y="6857"/>
                  </a:lnTo>
                  <a:lnTo>
                    <a:pt x="18624" y="4560"/>
                  </a:lnTo>
                  <a:lnTo>
                    <a:pt x="19824" y="3028"/>
                  </a:lnTo>
                  <a:lnTo>
                    <a:pt x="23980" y="1327"/>
                  </a:lnTo>
                  <a:lnTo>
                    <a:pt x="24453" y="873"/>
                  </a:lnTo>
                  <a:lnTo>
                    <a:pt x="23710" y="570"/>
                  </a:lnTo>
                  <a:lnTo>
                    <a:pt x="19323" y="0"/>
                  </a:lnTo>
                  <a:lnTo>
                    <a:pt x="19057" y="14155"/>
                  </a:lnTo>
                  <a:lnTo>
                    <a:pt x="16231" y="19678"/>
                  </a:lnTo>
                  <a:lnTo>
                    <a:pt x="13995" y="22632"/>
                  </a:lnTo>
                  <a:lnTo>
                    <a:pt x="11512" y="31558"/>
                  </a:lnTo>
                  <a:lnTo>
                    <a:pt x="9560" y="77903"/>
                  </a:lnTo>
                  <a:lnTo>
                    <a:pt x="9525" y="122067"/>
                  </a:lnTo>
                  <a:lnTo>
                    <a:pt x="9525" y="15236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SMARTInkShape-724">
              <a:extLst>
                <a:ext uri="{FF2B5EF4-FFF2-40B4-BE49-F238E27FC236}">
                  <a16:creationId xmlns:a16="http://schemas.microsoft.com/office/drawing/2014/main" id="{11961D63-BC3B-388B-A6D3-EC5DCD465827}"/>
                </a:ext>
              </a:extLst>
            </p:cNvPr>
            <p:cNvSpPr/>
            <p:nvPr>
              <p:custDataLst>
                <p:tags r:id="rId7"/>
              </p:custDataLst>
            </p:nvPr>
          </p:nvSpPr>
          <p:spPr>
            <a:xfrm>
              <a:off x="1209675" y="2362211"/>
              <a:ext cx="219076" cy="142424"/>
            </a:xfrm>
            <a:custGeom>
              <a:avLst/>
              <a:gdLst/>
              <a:ahLst/>
              <a:cxnLst/>
              <a:rect l="0" t="0" r="0" b="0"/>
              <a:pathLst>
                <a:path w="219076" h="142424">
                  <a:moveTo>
                    <a:pt x="0" y="57139"/>
                  </a:moveTo>
                  <a:lnTo>
                    <a:pt x="0" y="57139"/>
                  </a:lnTo>
                  <a:lnTo>
                    <a:pt x="0" y="39529"/>
                  </a:lnTo>
                  <a:lnTo>
                    <a:pt x="33202" y="4887"/>
                  </a:lnTo>
                  <a:lnTo>
                    <a:pt x="38745" y="2166"/>
                  </a:lnTo>
                  <a:lnTo>
                    <a:pt x="60363" y="116"/>
                  </a:lnTo>
                  <a:lnTo>
                    <a:pt x="79378" y="0"/>
                  </a:lnTo>
                  <a:lnTo>
                    <a:pt x="93958" y="5049"/>
                  </a:lnTo>
                  <a:lnTo>
                    <a:pt x="113712" y="19287"/>
                  </a:lnTo>
                  <a:lnTo>
                    <a:pt x="119330" y="25499"/>
                  </a:lnTo>
                  <a:lnTo>
                    <a:pt x="140223" y="68900"/>
                  </a:lnTo>
                  <a:lnTo>
                    <a:pt x="142755" y="79299"/>
                  </a:lnTo>
                  <a:lnTo>
                    <a:pt x="150181" y="94599"/>
                  </a:lnTo>
                  <a:lnTo>
                    <a:pt x="150921" y="97987"/>
                  </a:lnTo>
                  <a:lnTo>
                    <a:pt x="150355" y="101305"/>
                  </a:lnTo>
                  <a:lnTo>
                    <a:pt x="144666" y="114233"/>
                  </a:lnTo>
                  <a:lnTo>
                    <a:pt x="144069" y="117427"/>
                  </a:lnTo>
                  <a:lnTo>
                    <a:pt x="138172" y="126978"/>
                  </a:lnTo>
                  <a:lnTo>
                    <a:pt x="132671" y="130512"/>
                  </a:lnTo>
                  <a:lnTo>
                    <a:pt x="129722" y="131454"/>
                  </a:lnTo>
                  <a:lnTo>
                    <a:pt x="127756" y="133141"/>
                  </a:lnTo>
                  <a:lnTo>
                    <a:pt x="125572" y="137837"/>
                  </a:lnTo>
                  <a:lnTo>
                    <a:pt x="123932" y="139513"/>
                  </a:lnTo>
                  <a:lnTo>
                    <a:pt x="119286" y="141375"/>
                  </a:lnTo>
                  <a:lnTo>
                    <a:pt x="110721" y="142423"/>
                  </a:lnTo>
                  <a:lnTo>
                    <a:pt x="104595" y="139846"/>
                  </a:lnTo>
                  <a:lnTo>
                    <a:pt x="82539" y="120462"/>
                  </a:lnTo>
                  <a:lnTo>
                    <a:pt x="79017" y="114211"/>
                  </a:lnTo>
                  <a:lnTo>
                    <a:pt x="76757" y="101573"/>
                  </a:lnTo>
                  <a:lnTo>
                    <a:pt x="76214" y="73013"/>
                  </a:lnTo>
                  <a:lnTo>
                    <a:pt x="79029" y="66664"/>
                  </a:lnTo>
                  <a:lnTo>
                    <a:pt x="81261" y="63489"/>
                  </a:lnTo>
                  <a:lnTo>
                    <a:pt x="86563" y="59961"/>
                  </a:lnTo>
                  <a:lnTo>
                    <a:pt x="92448" y="57335"/>
                  </a:lnTo>
                  <a:lnTo>
                    <a:pt x="117704" y="42061"/>
                  </a:lnTo>
                  <a:lnTo>
                    <a:pt x="164336" y="29550"/>
                  </a:lnTo>
                  <a:lnTo>
                    <a:pt x="208893" y="28581"/>
                  </a:lnTo>
                  <a:lnTo>
                    <a:pt x="219075" y="2856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5" name="SMARTInkShape-725">
              <a:extLst>
                <a:ext uri="{FF2B5EF4-FFF2-40B4-BE49-F238E27FC236}">
                  <a16:creationId xmlns:a16="http://schemas.microsoft.com/office/drawing/2014/main" id="{5902ADD5-6931-48EA-2642-88B8E8A236AC}"/>
                </a:ext>
              </a:extLst>
            </p:cNvPr>
            <p:cNvSpPr/>
            <p:nvPr>
              <p:custDataLst>
                <p:tags r:id="rId8"/>
              </p:custDataLst>
            </p:nvPr>
          </p:nvSpPr>
          <p:spPr>
            <a:xfrm>
              <a:off x="1066800" y="2328222"/>
              <a:ext cx="123661" cy="148279"/>
            </a:xfrm>
            <a:custGeom>
              <a:avLst/>
              <a:gdLst/>
              <a:ahLst/>
              <a:cxnLst/>
              <a:rect l="0" t="0" r="0" b="0"/>
              <a:pathLst>
                <a:path w="123661" h="148279">
                  <a:moveTo>
                    <a:pt x="0" y="43503"/>
                  </a:moveTo>
                  <a:lnTo>
                    <a:pt x="0" y="43503"/>
                  </a:lnTo>
                  <a:lnTo>
                    <a:pt x="0" y="38447"/>
                  </a:lnTo>
                  <a:lnTo>
                    <a:pt x="1058" y="36957"/>
                  </a:lnTo>
                  <a:lnTo>
                    <a:pt x="2822" y="35964"/>
                  </a:lnTo>
                  <a:lnTo>
                    <a:pt x="5057" y="35302"/>
                  </a:lnTo>
                  <a:lnTo>
                    <a:pt x="6546" y="33802"/>
                  </a:lnTo>
                  <a:lnTo>
                    <a:pt x="10322" y="24355"/>
                  </a:lnTo>
                  <a:lnTo>
                    <a:pt x="23704" y="10301"/>
                  </a:lnTo>
                  <a:lnTo>
                    <a:pt x="29232" y="7580"/>
                  </a:lnTo>
                  <a:lnTo>
                    <a:pt x="44537" y="4631"/>
                  </a:lnTo>
                  <a:lnTo>
                    <a:pt x="50838" y="474"/>
                  </a:lnTo>
                  <a:lnTo>
                    <a:pt x="54001" y="0"/>
                  </a:lnTo>
                  <a:lnTo>
                    <a:pt x="57167" y="743"/>
                  </a:lnTo>
                  <a:lnTo>
                    <a:pt x="63507" y="3332"/>
                  </a:lnTo>
                  <a:lnTo>
                    <a:pt x="82551" y="6279"/>
                  </a:lnTo>
                  <a:lnTo>
                    <a:pt x="98425" y="18636"/>
                  </a:lnTo>
                  <a:lnTo>
                    <a:pt x="117475" y="37200"/>
                  </a:lnTo>
                  <a:lnTo>
                    <a:pt x="121003" y="46346"/>
                  </a:lnTo>
                  <a:lnTo>
                    <a:pt x="123660" y="74862"/>
                  </a:lnTo>
                  <a:lnTo>
                    <a:pt x="118719" y="89719"/>
                  </a:lnTo>
                  <a:lnTo>
                    <a:pt x="107569" y="106097"/>
                  </a:lnTo>
                  <a:lnTo>
                    <a:pt x="97254" y="116260"/>
                  </a:lnTo>
                  <a:lnTo>
                    <a:pt x="69277" y="132368"/>
                  </a:lnTo>
                  <a:lnTo>
                    <a:pt x="26567" y="146043"/>
                  </a:lnTo>
                  <a:lnTo>
                    <a:pt x="0" y="14827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6" name="SMARTInkShape-726">
              <a:extLst>
                <a:ext uri="{FF2B5EF4-FFF2-40B4-BE49-F238E27FC236}">
                  <a16:creationId xmlns:a16="http://schemas.microsoft.com/office/drawing/2014/main" id="{E9BAC969-8BB4-670E-B4D6-B52344816926}"/>
                </a:ext>
              </a:extLst>
            </p:cNvPr>
            <p:cNvSpPr/>
            <p:nvPr>
              <p:custDataLst>
                <p:tags r:id="rId9"/>
              </p:custDataLst>
            </p:nvPr>
          </p:nvSpPr>
          <p:spPr>
            <a:xfrm>
              <a:off x="1085850" y="2371725"/>
              <a:ext cx="9526" cy="304801"/>
            </a:xfrm>
            <a:custGeom>
              <a:avLst/>
              <a:gdLst/>
              <a:ahLst/>
              <a:cxnLst/>
              <a:rect l="0" t="0" r="0" b="0"/>
              <a:pathLst>
                <a:path w="9526" h="304801">
                  <a:moveTo>
                    <a:pt x="9525" y="0"/>
                  </a:moveTo>
                  <a:lnTo>
                    <a:pt x="9525" y="0"/>
                  </a:lnTo>
                  <a:lnTo>
                    <a:pt x="9525" y="43620"/>
                  </a:lnTo>
                  <a:lnTo>
                    <a:pt x="9525" y="89189"/>
                  </a:lnTo>
                  <a:lnTo>
                    <a:pt x="6703" y="124509"/>
                  </a:lnTo>
                  <a:lnTo>
                    <a:pt x="883" y="171540"/>
                  </a:lnTo>
                  <a:lnTo>
                    <a:pt x="117" y="214030"/>
                  </a:lnTo>
                  <a:lnTo>
                    <a:pt x="7" y="259182"/>
                  </a:lnTo>
                  <a:lnTo>
                    <a:pt x="0" y="3048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3.2.1 (cont.)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A312B2DD-0DE6-41A5-BF99-F2589676F04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37123010"/>
              </p:ext>
            </p:extLst>
          </p:nvPr>
        </p:nvGraphicFramePr>
        <p:xfrm>
          <a:off x="381000" y="1371600"/>
          <a:ext cx="1981200" cy="44958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56441">
                  <a:extLst>
                    <a:ext uri="{9D8B030D-6E8A-4147-A177-3AD203B41FA5}">
                      <a16:colId xmlns:a16="http://schemas.microsoft.com/office/drawing/2014/main" val="3603483554"/>
                    </a:ext>
                  </a:extLst>
                </a:gridCol>
                <a:gridCol w="1024759">
                  <a:extLst>
                    <a:ext uri="{9D8B030D-6E8A-4147-A177-3AD203B41FA5}">
                      <a16:colId xmlns:a16="http://schemas.microsoft.com/office/drawing/2014/main" val="3087721033"/>
                    </a:ext>
                  </a:extLst>
                </a:gridCol>
              </a:tblGrid>
              <a:tr h="29972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u="none" strike="noStrike">
                          <a:effectLst/>
                        </a:rPr>
                        <a:t>Age (Years)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u="none" strike="noStrike" dirty="0">
                          <a:effectLst/>
                        </a:rPr>
                        <a:t>Asking Price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904625030"/>
                  </a:ext>
                </a:extLst>
              </a:tr>
              <a:tr h="29972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785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393913041"/>
                  </a:ext>
                </a:extLst>
              </a:tr>
              <a:tr h="29972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800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61884659"/>
                  </a:ext>
                </a:extLst>
              </a:tr>
              <a:tr h="29972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519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880828028"/>
                  </a:ext>
                </a:extLst>
              </a:tr>
              <a:tr h="29972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699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516147460"/>
                  </a:ext>
                </a:extLst>
              </a:tr>
              <a:tr h="29972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562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594011225"/>
                  </a:ext>
                </a:extLst>
              </a:tr>
              <a:tr h="29972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493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423266666"/>
                  </a:ext>
                </a:extLst>
              </a:tr>
              <a:tr h="29972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487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809252486"/>
                  </a:ext>
                </a:extLst>
              </a:tr>
              <a:tr h="29972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446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2883614416"/>
                  </a:ext>
                </a:extLst>
              </a:tr>
              <a:tr h="29972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358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67631090"/>
                  </a:ext>
                </a:extLst>
              </a:tr>
              <a:tr h="29972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305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160583144"/>
                  </a:ext>
                </a:extLst>
              </a:tr>
              <a:tr h="29972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349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172029521"/>
                  </a:ext>
                </a:extLst>
              </a:tr>
              <a:tr h="29972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915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404119644"/>
                  </a:ext>
                </a:extLst>
              </a:tr>
              <a:tr h="29972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 dirty="0">
                          <a:effectLst/>
                        </a:rPr>
                        <a:t>995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286338980"/>
                  </a:ext>
                </a:extLst>
              </a:tr>
              <a:tr h="29972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 dirty="0">
                          <a:effectLst/>
                        </a:rPr>
                        <a:t>10995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4056168775"/>
                  </a:ext>
                </a:extLst>
              </a:tr>
            </a:tbl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747C238C-CD21-442F-A212-FB6C746483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43020" y="2286000"/>
            <a:ext cx="5486876" cy="2789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463763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90</TotalTime>
  <Words>1320</Words>
  <Application>Microsoft Office PowerPoint</Application>
  <PresentationFormat>On-screen Show (4:3)</PresentationFormat>
  <Paragraphs>731</Paragraphs>
  <Slides>3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2" baseType="lpstr">
      <vt:lpstr>Times New Roman</vt:lpstr>
      <vt:lpstr>Arial</vt:lpstr>
      <vt:lpstr>Symbol</vt:lpstr>
      <vt:lpstr>Open Sans</vt:lpstr>
      <vt:lpstr>Roboto Condensed</vt:lpstr>
      <vt:lpstr>STIX</vt:lpstr>
      <vt:lpstr>Cambria Math</vt:lpstr>
      <vt:lpstr>Calibri</vt:lpstr>
      <vt:lpstr>Office Theme</vt:lpstr>
      <vt:lpstr>Equation</vt:lpstr>
      <vt:lpstr>Section 13.2</vt:lpstr>
      <vt:lpstr>Inference Concerning β1</vt:lpstr>
      <vt:lpstr>Confidence Interval for β1</vt:lpstr>
      <vt:lpstr>Confidence Interval for β1 (cont.)</vt:lpstr>
      <vt:lpstr>100(1 − 𝛼)% Confidence Interval for β1</vt:lpstr>
      <vt:lpstr>Example 13.2.1</vt:lpstr>
      <vt:lpstr>Example 13.2.1 (cont.)</vt:lpstr>
      <vt:lpstr>Example 13.2.1 (cont.)</vt:lpstr>
      <vt:lpstr>Example 13.2.1 (cont.)</vt:lpstr>
      <vt:lpstr>Example 13.2.1 (cont.)</vt:lpstr>
      <vt:lpstr>Example 13.2.1 (cont.)</vt:lpstr>
      <vt:lpstr>Example 13.2.1 (cont.)</vt:lpstr>
      <vt:lpstr>Example 13.2.1 (cont.)</vt:lpstr>
      <vt:lpstr>Example 13.2.1 (cont.)</vt:lpstr>
      <vt:lpstr>Example 13.2.1 (cont.)</vt:lpstr>
      <vt:lpstr>Example 13.2.1 (cont.)</vt:lpstr>
      <vt:lpstr>Example 13.2.1 (cont.)</vt:lpstr>
      <vt:lpstr>Example 13.2.1 (cont.)</vt:lpstr>
      <vt:lpstr>Example 13.2.2</vt:lpstr>
      <vt:lpstr>Example 13.2.2 (cont.)</vt:lpstr>
      <vt:lpstr>Example 13.2.3</vt:lpstr>
      <vt:lpstr>Example 13.2.3 (cont.)</vt:lpstr>
      <vt:lpstr>Example 13.2.3 (cont.)</vt:lpstr>
      <vt:lpstr>Example 13.2.3 (cont.)</vt:lpstr>
      <vt:lpstr>Example 13.2.3 (cont.)</vt:lpstr>
      <vt:lpstr>Example 13.2.3 (cont.)</vt:lpstr>
      <vt:lpstr>Testing a Hypothesis Concerning β1</vt:lpstr>
      <vt:lpstr>Example 13.2.4</vt:lpstr>
      <vt:lpstr>Example 13.2.4 (cont.)</vt:lpstr>
      <vt:lpstr>Example 13.2.4 (cont.)</vt:lpstr>
      <vt:lpstr>Example 13.2.4 (cont.)</vt:lpstr>
      <vt:lpstr>Example 13.2.4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covering Statistics and Data 3e</dc:title>
  <dc:creator>Hawkes Learning</dc:creator>
  <cp:lastModifiedBy>Jayjit</cp:lastModifiedBy>
  <cp:revision>625</cp:revision>
  <cp:lastPrinted>2021-11-01T15:56:58Z</cp:lastPrinted>
  <dcterms:created xsi:type="dcterms:W3CDTF">2013-04-26T14:43:13Z</dcterms:created>
  <dcterms:modified xsi:type="dcterms:W3CDTF">2023-11-13T15:37:02Z</dcterms:modified>
</cp:coreProperties>
</file>